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4.xml" ContentType="application/vnd.openxmlformats-officedocument.theme+xml"/>
  <Override PartName="/ppt/slideLayouts/slideLayout21.xml" ContentType="application/vnd.openxmlformats-officedocument.presentationml.slideLayout+xml"/>
  <Override PartName="/ppt/theme/theme5.xml" ContentType="application/vnd.openxmlformats-officedocument.theme+xml"/>
  <Override PartName="/ppt/slideLayouts/slideLayout22.xml" ContentType="application/vnd.openxmlformats-officedocument.presentationml.slideLayout+xml"/>
  <Override PartName="/ppt/theme/theme6.xml" ContentType="application/vnd.openxmlformats-officedocument.theme+xml"/>
  <Override PartName="/ppt/slideLayouts/slideLayout23.xml" ContentType="application/vnd.openxmlformats-officedocument.presentationml.slideLayout+xml"/>
  <Override PartName="/ppt/theme/theme7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8.xml" ContentType="application/vnd.openxmlformats-officedocument.theme+xml"/>
  <Override PartName="/ppt/slideLayouts/slideLayout26.xml" ContentType="application/vnd.openxmlformats-officedocument.presentationml.slideLayout+xml"/>
  <Override PartName="/ppt/theme/theme9.xml" ContentType="application/vnd.openxmlformats-officedocument.theme+xml"/>
  <Override PartName="/ppt/slideLayouts/slideLayout27.xml" ContentType="application/vnd.openxmlformats-officedocument.presentationml.slideLayout+xml"/>
  <Override PartName="/ppt/theme/theme10.xml" ContentType="application/vnd.openxmlformats-officedocument.theme+xml"/>
  <Override PartName="/ppt/slideLayouts/slideLayout28.xml" ContentType="application/vnd.openxmlformats-officedocument.presentationml.slideLayout+xml"/>
  <Override PartName="/ppt/theme/theme11.xml" ContentType="application/vnd.openxmlformats-officedocument.theme+xml"/>
  <Override PartName="/ppt/slideLayouts/slideLayout29.xml" ContentType="application/vnd.openxmlformats-officedocument.presentationml.slideLayout+xml"/>
  <Override PartName="/ppt/theme/theme12.xml" ContentType="application/vnd.openxmlformats-officedocument.theme+xml"/>
  <Override PartName="/ppt/slideLayouts/slideLayout30.xml" ContentType="application/vnd.openxmlformats-officedocument.presentationml.slideLayout+xml"/>
  <Override PartName="/ppt/theme/theme13.xml" ContentType="application/vnd.openxmlformats-officedocument.theme+xml"/>
  <Override PartName="/ppt/slideLayouts/slideLayout31.xml" ContentType="application/vnd.openxmlformats-officedocument.presentationml.slideLayout+xml"/>
  <Override PartName="/ppt/theme/theme14.xml" ContentType="application/vnd.openxmlformats-officedocument.theme+xml"/>
  <Override PartName="/ppt/slideLayouts/slideLayout32.xml" ContentType="application/vnd.openxmlformats-officedocument.presentationml.slideLayout+xml"/>
  <Override PartName="/ppt/theme/theme15.xml" ContentType="application/vnd.openxmlformats-officedocument.theme+xml"/>
  <Override PartName="/ppt/slideLayouts/slideLayout33.xml" ContentType="application/vnd.openxmlformats-officedocument.presentationml.slideLayout+xml"/>
  <Override PartName="/ppt/theme/theme16.xml" ContentType="application/vnd.openxmlformats-officedocument.theme+xml"/>
  <Override PartName="/ppt/slideLayouts/slideLayout34.xml" ContentType="application/vnd.openxmlformats-officedocument.presentationml.slideLayout+xml"/>
  <Override PartName="/ppt/theme/theme17.xml" ContentType="application/vnd.openxmlformats-officedocument.theme+xml"/>
  <Override PartName="/ppt/slideLayouts/slideLayout35.xml" ContentType="application/vnd.openxmlformats-officedocument.presentationml.slideLayout+xml"/>
  <Override PartName="/ppt/theme/theme18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19.xml" ContentType="application/vnd.openxmlformats-officedocument.theme+xml"/>
  <Override PartName="/ppt/slideLayouts/slideLayout39.xml" ContentType="application/vnd.openxmlformats-officedocument.presentationml.slideLayout+xml"/>
  <Override PartName="/ppt/theme/theme20.xml" ContentType="application/vnd.openxmlformats-officedocument.theme+xml"/>
  <Override PartName="/ppt/slideLayouts/slideLayout40.xml" ContentType="application/vnd.openxmlformats-officedocument.presentationml.slideLayout+xml"/>
  <Override PartName="/ppt/theme/theme21.xml" ContentType="application/vnd.openxmlformats-officedocument.theme+xml"/>
  <Override PartName="/ppt/slideLayouts/slideLayout41.xml" ContentType="application/vnd.openxmlformats-officedocument.presentationml.slideLayout+xml"/>
  <Override PartName="/ppt/theme/theme22.xml" ContentType="application/vnd.openxmlformats-officedocument.theme+xml"/>
  <Override PartName="/ppt/slideLayouts/slideLayout42.xml" ContentType="application/vnd.openxmlformats-officedocument.presentationml.slideLayout+xml"/>
  <Override PartName="/ppt/theme/theme23.xml" ContentType="application/vnd.openxmlformats-officedocument.theme+xml"/>
  <Override PartName="/ppt/slideLayouts/slideLayout43.xml" ContentType="application/vnd.openxmlformats-officedocument.presentationml.slideLayout+xml"/>
  <Override PartName="/ppt/theme/theme24.xml" ContentType="application/vnd.openxmlformats-officedocument.theme+xml"/>
  <Override PartName="/ppt/slideLayouts/slideLayout44.xml" ContentType="application/vnd.openxmlformats-officedocument.presentationml.slideLayout+xml"/>
  <Override PartName="/ppt/theme/theme25.xml" ContentType="application/vnd.openxmlformats-officedocument.theme+xml"/>
  <Override PartName="/ppt/slideLayouts/slideLayout45.xml" ContentType="application/vnd.openxmlformats-officedocument.presentationml.slideLayout+xml"/>
  <Override PartName="/ppt/theme/theme26.xml" ContentType="application/vnd.openxmlformats-officedocument.theme+xml"/>
  <Override PartName="/ppt/theme/theme27.xml" ContentType="application/vnd.openxmlformats-officedocument.theme+xml"/>
  <Override PartName="/ppt/slideLayouts/slideLayout46.xml" ContentType="application/vnd.openxmlformats-officedocument.presentationml.slideLayout+xml"/>
  <Override PartName="/ppt/theme/theme28.xml" ContentType="application/vnd.openxmlformats-officedocument.theme+xml"/>
  <Override PartName="/ppt/slideLayouts/slideLayout47.xml" ContentType="application/vnd.openxmlformats-officedocument.presentationml.slideLayout+xml"/>
  <Override PartName="/ppt/theme/theme29.xml" ContentType="application/vnd.openxmlformats-officedocument.theme+xml"/>
  <Override PartName="/ppt/slideLayouts/slideLayout48.xml" ContentType="application/vnd.openxmlformats-officedocument.presentationml.slideLayout+xml"/>
  <Override PartName="/ppt/theme/theme30.xml" ContentType="application/vnd.openxmlformats-officedocument.theme+xml"/>
  <Override PartName="/ppt/slideLayouts/slideLayout49.xml" ContentType="application/vnd.openxmlformats-officedocument.presentationml.slideLayout+xml"/>
  <Override PartName="/ppt/theme/theme31.xml" ContentType="application/vnd.openxmlformats-officedocument.theme+xml"/>
  <Override PartName="/ppt/slideLayouts/slideLayout50.xml" ContentType="application/vnd.openxmlformats-officedocument.presentationml.slideLayout+xml"/>
  <Override PartName="/ppt/theme/theme32.xml" ContentType="application/vnd.openxmlformats-officedocument.theme+xml"/>
  <Override PartName="/ppt/slideLayouts/slideLayout51.xml" ContentType="application/vnd.openxmlformats-officedocument.presentationml.slideLayout+xml"/>
  <Override PartName="/ppt/theme/theme33.xml" ContentType="application/vnd.openxmlformats-officedocument.theme+xml"/>
  <Override PartName="/ppt/slideLayouts/slideLayout52.xml" ContentType="application/vnd.openxmlformats-officedocument.presentationml.slideLayout+xml"/>
  <Override PartName="/ppt/theme/theme3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35.xml" ContentType="application/vnd.openxmlformats-officedocument.theme+xml"/>
  <Override PartName="/ppt/slideLayouts/slideLayout55.xml" ContentType="application/vnd.openxmlformats-officedocument.presentationml.slideLayout+xml"/>
  <Override PartName="/ppt/theme/theme36.xml" ContentType="application/vnd.openxmlformats-officedocument.theme+xml"/>
  <Override PartName="/ppt/slideLayouts/slideLayout56.xml" ContentType="application/vnd.openxmlformats-officedocument.presentationml.slideLayout+xml"/>
  <Override PartName="/ppt/theme/theme37.xml" ContentType="application/vnd.openxmlformats-officedocument.theme+xml"/>
  <Override PartName="/ppt/slideLayouts/slideLayout57.xml" ContentType="application/vnd.openxmlformats-officedocument.presentationml.slideLayout+xml"/>
  <Override PartName="/ppt/theme/theme38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39.xml" ContentType="application/vnd.openxmlformats-officedocument.theme+xml"/>
  <Override PartName="/ppt/slideLayouts/slideLayout61.xml" ContentType="application/vnd.openxmlformats-officedocument.presentationml.slideLayout+xml"/>
  <Override PartName="/ppt/theme/theme40.xml" ContentType="application/vnd.openxmlformats-officedocument.theme+xml"/>
  <Override PartName="/ppt/slideLayouts/slideLayout62.xml" ContentType="application/vnd.openxmlformats-officedocument.presentationml.slideLayout+xml"/>
  <Override PartName="/ppt/theme/theme41.xml" ContentType="application/vnd.openxmlformats-officedocument.theme+xml"/>
  <Override PartName="/ppt/slideLayouts/slideLayout63.xml" ContentType="application/vnd.openxmlformats-officedocument.presentationml.slideLayout+xml"/>
  <Override PartName="/ppt/theme/theme42.xml" ContentType="application/vnd.openxmlformats-officedocument.theme+xml"/>
  <Override PartName="/ppt/slideLayouts/slideLayout64.xml" ContentType="application/vnd.openxmlformats-officedocument.presentationml.slideLayout+xml"/>
  <Override PartName="/ppt/theme/theme43.xml" ContentType="application/vnd.openxmlformats-officedocument.theme+xml"/>
  <Override PartName="/ppt/slideLayouts/slideLayout65.xml" ContentType="application/vnd.openxmlformats-officedocument.presentationml.slideLayout+xml"/>
  <Override PartName="/ppt/theme/theme44.xml" ContentType="application/vnd.openxmlformats-officedocument.theme+xml"/>
  <Override PartName="/ppt/slideLayouts/slideLayout66.xml" ContentType="application/vnd.openxmlformats-officedocument.presentationml.slideLayout+xml"/>
  <Override PartName="/ppt/theme/theme45.xml" ContentType="application/vnd.openxmlformats-officedocument.theme+xml"/>
  <Override PartName="/ppt/slideLayouts/slideLayout67.xml" ContentType="application/vnd.openxmlformats-officedocument.presentationml.slideLayout+xml"/>
  <Override PartName="/ppt/theme/theme46.xml" ContentType="application/vnd.openxmlformats-officedocument.theme+xml"/>
  <Override PartName="/ppt/slideLayouts/slideLayout68.xml" ContentType="application/vnd.openxmlformats-officedocument.presentationml.slideLayout+xml"/>
  <Override PartName="/ppt/theme/theme47.xml" ContentType="application/vnd.openxmlformats-officedocument.theme+xml"/>
  <Override PartName="/ppt/slideLayouts/slideLayout69.xml" ContentType="application/vnd.openxmlformats-officedocument.presentationml.slideLayout+xml"/>
  <Override PartName="/ppt/theme/theme48.xml" ContentType="application/vnd.openxmlformats-officedocument.theme+xml"/>
  <Override PartName="/ppt/slideLayouts/slideLayout70.xml" ContentType="application/vnd.openxmlformats-officedocument.presentationml.slideLayout+xml"/>
  <Override PartName="/ppt/theme/theme49.xml" ContentType="application/vnd.openxmlformats-officedocument.theme+xml"/>
  <Override PartName="/ppt/slideLayouts/slideLayout71.xml" ContentType="application/vnd.openxmlformats-officedocument.presentationml.slideLayout+xml"/>
  <Override PartName="/ppt/theme/theme50.xml" ContentType="application/vnd.openxmlformats-officedocument.theme+xml"/>
  <Override PartName="/ppt/slideLayouts/slideLayout72.xml" ContentType="application/vnd.openxmlformats-officedocument.presentationml.slideLayout+xml"/>
  <Override PartName="/ppt/theme/theme51.xml" ContentType="application/vnd.openxmlformats-officedocument.theme+xml"/>
  <Override PartName="/ppt/theme/theme52.xml" ContentType="application/vnd.openxmlformats-officedocument.theme+xml"/>
  <Override PartName="/ppt/theme/theme53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3.xml" ContentType="application/vnd.openxmlformats-officedocument.drawingml.chart+xml"/>
  <Override PartName="/ppt/drawings/drawing2.xml" ContentType="application/vnd.openxmlformats-officedocument.drawingml.chartshapes+xml"/>
  <Override PartName="/ppt/notesSlides/notesSlide4.xml" ContentType="application/vnd.openxmlformats-officedocument.presentationml.notesSlide+xml"/>
  <Override PartName="/ppt/charts/chart4.xml" ContentType="application/vnd.openxmlformats-officedocument.drawingml.chart+xml"/>
  <Override PartName="/ppt/drawings/drawing3.xml" ContentType="application/vnd.openxmlformats-officedocument.drawingml.chartshapes+xml"/>
  <Override PartName="/ppt/charts/chart5.xml" ContentType="application/vnd.openxmlformats-officedocument.drawingml.chart+xml"/>
  <Override PartName="/ppt/drawings/drawing4.xml" ContentType="application/vnd.openxmlformats-officedocument.drawingml.chartshapes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drawings/drawing5.xml" ContentType="application/vnd.openxmlformats-officedocument.drawingml.chartshapes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drawings/drawing6.xml" ContentType="application/vnd.openxmlformats-officedocument.drawingml.chartshapes+xml"/>
  <Override PartName="/ppt/charts/chart17.xml" ContentType="application/vnd.openxmlformats-officedocument.drawingml.chart+xml"/>
  <Override PartName="/ppt/notesSlides/notesSlide7.xml" ContentType="application/vnd.openxmlformats-officedocument.presentationml.notesSlide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drawings/drawing7.xml" ContentType="application/vnd.openxmlformats-officedocument.drawingml.chartshap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7" r:id="rId2"/>
    <p:sldMasterId id="2147483686" r:id="rId3"/>
    <p:sldMasterId id="2147483694" r:id="rId4"/>
    <p:sldMasterId id="2147483700" r:id="rId5"/>
    <p:sldMasterId id="2147483716" r:id="rId6"/>
    <p:sldMasterId id="2147483735" r:id="rId7"/>
    <p:sldMasterId id="2147483741" r:id="rId8"/>
    <p:sldMasterId id="2147483755" r:id="rId9"/>
    <p:sldMasterId id="2147483758" r:id="rId10"/>
    <p:sldMasterId id="2147483771" r:id="rId11"/>
    <p:sldMasterId id="2147483789" r:id="rId12"/>
    <p:sldMasterId id="2147483791" r:id="rId13"/>
    <p:sldMasterId id="2147483797" r:id="rId14"/>
    <p:sldMasterId id="2147483799" r:id="rId15"/>
    <p:sldMasterId id="2147483801" r:id="rId16"/>
    <p:sldMasterId id="2147483811" r:id="rId17"/>
    <p:sldMasterId id="2147483815" r:id="rId18"/>
    <p:sldMasterId id="2147483821" r:id="rId19"/>
    <p:sldMasterId id="2147483835" r:id="rId20"/>
    <p:sldMasterId id="2147483837" r:id="rId21"/>
    <p:sldMasterId id="2147483839" r:id="rId22"/>
    <p:sldMasterId id="2147483841" r:id="rId23"/>
    <p:sldMasterId id="2147483843" r:id="rId24"/>
    <p:sldMasterId id="2147483859" r:id="rId25"/>
    <p:sldMasterId id="2147483906" r:id="rId26"/>
    <p:sldMasterId id="2147483916" r:id="rId27"/>
    <p:sldMasterId id="2147483918" r:id="rId28"/>
    <p:sldMasterId id="2147483928" r:id="rId29"/>
    <p:sldMasterId id="2147483930" r:id="rId30"/>
    <p:sldMasterId id="2147483975" r:id="rId31"/>
    <p:sldMasterId id="2147483980" r:id="rId32"/>
    <p:sldMasterId id="2147484006" r:id="rId33"/>
    <p:sldMasterId id="2147484009" r:id="rId34"/>
    <p:sldMasterId id="2147484011" r:id="rId35"/>
    <p:sldMasterId id="2147484022" r:id="rId36"/>
    <p:sldMasterId id="2147484036" r:id="rId37"/>
    <p:sldMasterId id="2147484040" r:id="rId38"/>
    <p:sldMasterId id="2147484042" r:id="rId39"/>
    <p:sldMasterId id="2147484044" r:id="rId40"/>
    <p:sldMasterId id="2147484046" r:id="rId41"/>
    <p:sldMasterId id="2147484048" r:id="rId42"/>
    <p:sldMasterId id="2147484050" r:id="rId43"/>
    <p:sldMasterId id="2147484052" r:id="rId44"/>
    <p:sldMasterId id="2147484054" r:id="rId45"/>
    <p:sldMasterId id="2147484056" r:id="rId46"/>
    <p:sldMasterId id="2147484058" r:id="rId47"/>
    <p:sldMasterId id="2147484060" r:id="rId48"/>
    <p:sldMasterId id="2147484067" r:id="rId49"/>
    <p:sldMasterId id="2147484071" r:id="rId50"/>
    <p:sldMasterId id="2147484073" r:id="rId51"/>
  </p:sldMasterIdLst>
  <p:notesMasterIdLst>
    <p:notesMasterId r:id="rId175"/>
  </p:notesMasterIdLst>
  <p:handoutMasterIdLst>
    <p:handoutMasterId r:id="rId176"/>
  </p:handoutMasterIdLst>
  <p:sldIdLst>
    <p:sldId id="734" r:id="rId52"/>
    <p:sldId id="755" r:id="rId53"/>
    <p:sldId id="758" r:id="rId54"/>
    <p:sldId id="756" r:id="rId55"/>
    <p:sldId id="757" r:id="rId56"/>
    <p:sldId id="274" r:id="rId57"/>
    <p:sldId id="466" r:id="rId58"/>
    <p:sldId id="696" r:id="rId59"/>
    <p:sldId id="769" r:id="rId60"/>
    <p:sldId id="718" r:id="rId61"/>
    <p:sldId id="762" r:id="rId62"/>
    <p:sldId id="384" r:id="rId63"/>
    <p:sldId id="527" r:id="rId64"/>
    <p:sldId id="768" r:id="rId65"/>
    <p:sldId id="601" r:id="rId66"/>
    <p:sldId id="767" r:id="rId67"/>
    <p:sldId id="750" r:id="rId68"/>
    <p:sldId id="311" r:id="rId69"/>
    <p:sldId id="725" r:id="rId70"/>
    <p:sldId id="726" r:id="rId71"/>
    <p:sldId id="727" r:id="rId72"/>
    <p:sldId id="477" r:id="rId73"/>
    <p:sldId id="315" r:id="rId74"/>
    <p:sldId id="760" r:id="rId75"/>
    <p:sldId id="479" r:id="rId76"/>
    <p:sldId id="761" r:id="rId77"/>
    <p:sldId id="763" r:id="rId78"/>
    <p:sldId id="366" r:id="rId79"/>
    <p:sldId id="319" r:id="rId80"/>
    <p:sldId id="754" r:id="rId81"/>
    <p:sldId id="748" r:id="rId82"/>
    <p:sldId id="320" r:id="rId83"/>
    <p:sldId id="414" r:id="rId84"/>
    <p:sldId id="751" r:id="rId85"/>
    <p:sldId id="752" r:id="rId86"/>
    <p:sldId id="719" r:id="rId87"/>
    <p:sldId id="720" r:id="rId88"/>
    <p:sldId id="721" r:id="rId89"/>
    <p:sldId id="722" r:id="rId90"/>
    <p:sldId id="418" r:id="rId91"/>
    <p:sldId id="407" r:id="rId92"/>
    <p:sldId id="323" r:id="rId93"/>
    <p:sldId id="698" r:id="rId94"/>
    <p:sldId id="712" r:id="rId95"/>
    <p:sldId id="663" r:id="rId96"/>
    <p:sldId id="713" r:id="rId97"/>
    <p:sldId id="592" r:id="rId98"/>
    <p:sldId id="609" r:id="rId99"/>
    <p:sldId id="610" r:id="rId100"/>
    <p:sldId id="611" r:id="rId101"/>
    <p:sldId id="732" r:id="rId102"/>
    <p:sldId id="733" r:id="rId103"/>
    <p:sldId id="714" r:id="rId104"/>
    <p:sldId id="496" r:id="rId105"/>
    <p:sldId id="739" r:id="rId106"/>
    <p:sldId id="740" r:id="rId107"/>
    <p:sldId id="741" r:id="rId108"/>
    <p:sldId id="743" r:id="rId109"/>
    <p:sldId id="742" r:id="rId110"/>
    <p:sldId id="504" r:id="rId111"/>
    <p:sldId id="600" r:id="rId112"/>
    <p:sldId id="724" r:id="rId113"/>
    <p:sldId id="590" r:id="rId114"/>
    <p:sldId id="700" r:id="rId115"/>
    <p:sldId id="540" r:id="rId116"/>
    <p:sldId id="528" r:id="rId117"/>
    <p:sldId id="531" r:id="rId118"/>
    <p:sldId id="532" r:id="rId119"/>
    <p:sldId id="533" r:id="rId120"/>
    <p:sldId id="538" r:id="rId121"/>
    <p:sldId id="644" r:id="rId122"/>
    <p:sldId id="607" r:id="rId123"/>
    <p:sldId id="679" r:id="rId124"/>
    <p:sldId id="676" r:id="rId125"/>
    <p:sldId id="677" r:id="rId126"/>
    <p:sldId id="678" r:id="rId127"/>
    <p:sldId id="550" r:id="rId128"/>
    <p:sldId id="551" r:id="rId129"/>
    <p:sldId id="552" r:id="rId130"/>
    <p:sldId id="553" r:id="rId131"/>
    <p:sldId id="608" r:id="rId132"/>
    <p:sldId id="554" r:id="rId133"/>
    <p:sldId id="753" r:id="rId134"/>
    <p:sldId id="613" r:id="rId135"/>
    <p:sldId id="480" r:id="rId136"/>
    <p:sldId id="772" r:id="rId137"/>
    <p:sldId id="374" r:id="rId138"/>
    <p:sldId id="322" r:id="rId139"/>
    <p:sldId id="737" r:id="rId140"/>
    <p:sldId id="486" r:id="rId141"/>
    <p:sldId id="766" r:id="rId142"/>
    <p:sldId id="764" r:id="rId143"/>
    <p:sldId id="513" r:id="rId144"/>
    <p:sldId id="514" r:id="rId145"/>
    <p:sldId id="515" r:id="rId146"/>
    <p:sldId id="586" r:id="rId147"/>
    <p:sldId id="585" r:id="rId148"/>
    <p:sldId id="639" r:id="rId149"/>
    <p:sldId id="588" r:id="rId150"/>
    <p:sldId id="405" r:id="rId151"/>
    <p:sldId id="362" r:id="rId152"/>
    <p:sldId id="729" r:id="rId153"/>
    <p:sldId id="730" r:id="rId154"/>
    <p:sldId id="728" r:id="rId155"/>
    <p:sldId id="731" r:id="rId156"/>
    <p:sldId id="680" r:id="rId157"/>
    <p:sldId id="682" r:id="rId158"/>
    <p:sldId id="684" r:id="rId159"/>
    <p:sldId id="685" r:id="rId160"/>
    <p:sldId id="695" r:id="rId161"/>
    <p:sldId id="708" r:id="rId162"/>
    <p:sldId id="710" r:id="rId163"/>
    <p:sldId id="711" r:id="rId164"/>
    <p:sldId id="490" r:id="rId165"/>
    <p:sldId id="723" r:id="rId166"/>
    <p:sldId id="489" r:id="rId167"/>
    <p:sldId id="404" r:id="rId168"/>
    <p:sldId id="746" r:id="rId169"/>
    <p:sldId id="759" r:id="rId170"/>
    <p:sldId id="465" r:id="rId171"/>
    <p:sldId id="765" r:id="rId172"/>
    <p:sldId id="745" r:id="rId173"/>
    <p:sldId id="744" r:id="rId17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52579"/>
    <a:srgbClr val="3027E5"/>
    <a:srgbClr val="990000"/>
    <a:srgbClr val="CC0066"/>
    <a:srgbClr val="AD1BB1"/>
    <a:srgbClr val="66FFFF"/>
    <a:srgbClr val="00FF00"/>
    <a:srgbClr val="A31AA6"/>
    <a:srgbClr val="DE42E2"/>
    <a:srgbClr val="F686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704" autoAdjust="0"/>
    <p:restoredTop sz="94343" autoAdjust="0"/>
  </p:normalViewPr>
  <p:slideViewPr>
    <p:cSldViewPr snapToGrid="0">
      <p:cViewPr>
        <p:scale>
          <a:sx n="66" d="100"/>
          <a:sy n="66" d="100"/>
        </p:scale>
        <p:origin x="348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58" y="43031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8" d="100"/>
        <a:sy n="28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66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Master" Target="slideMasters/slideMaster47.xml"/><Relationship Id="rId63" Type="http://schemas.openxmlformats.org/officeDocument/2006/relationships/slide" Target="slides/slide12.xml"/><Relationship Id="rId68" Type="http://schemas.openxmlformats.org/officeDocument/2006/relationships/slide" Target="slides/slide17.xml"/><Relationship Id="rId84" Type="http://schemas.openxmlformats.org/officeDocument/2006/relationships/slide" Target="slides/slide33.xml"/><Relationship Id="rId89" Type="http://schemas.openxmlformats.org/officeDocument/2006/relationships/slide" Target="slides/slide38.xml"/><Relationship Id="rId112" Type="http://schemas.openxmlformats.org/officeDocument/2006/relationships/slide" Target="slides/slide61.xml"/><Relationship Id="rId133" Type="http://schemas.openxmlformats.org/officeDocument/2006/relationships/slide" Target="slides/slide82.xml"/><Relationship Id="rId138" Type="http://schemas.openxmlformats.org/officeDocument/2006/relationships/slide" Target="slides/slide87.xml"/><Relationship Id="rId154" Type="http://schemas.openxmlformats.org/officeDocument/2006/relationships/slide" Target="slides/slide103.xml"/><Relationship Id="rId159" Type="http://schemas.openxmlformats.org/officeDocument/2006/relationships/slide" Target="slides/slide108.xml"/><Relationship Id="rId175" Type="http://schemas.openxmlformats.org/officeDocument/2006/relationships/notesMaster" Target="notesMasters/notesMaster1.xml"/><Relationship Id="rId170" Type="http://schemas.openxmlformats.org/officeDocument/2006/relationships/slide" Target="slides/slide119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56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" Target="slides/slide2.xml"/><Relationship Id="rId58" Type="http://schemas.openxmlformats.org/officeDocument/2006/relationships/slide" Target="slides/slide7.xml"/><Relationship Id="rId74" Type="http://schemas.openxmlformats.org/officeDocument/2006/relationships/slide" Target="slides/slide23.xml"/><Relationship Id="rId79" Type="http://schemas.openxmlformats.org/officeDocument/2006/relationships/slide" Target="slides/slide28.xml"/><Relationship Id="rId102" Type="http://schemas.openxmlformats.org/officeDocument/2006/relationships/slide" Target="slides/slide51.xml"/><Relationship Id="rId123" Type="http://schemas.openxmlformats.org/officeDocument/2006/relationships/slide" Target="slides/slide72.xml"/><Relationship Id="rId128" Type="http://schemas.openxmlformats.org/officeDocument/2006/relationships/slide" Target="slides/slide77.xml"/><Relationship Id="rId144" Type="http://schemas.openxmlformats.org/officeDocument/2006/relationships/slide" Target="slides/slide93.xml"/><Relationship Id="rId149" Type="http://schemas.openxmlformats.org/officeDocument/2006/relationships/slide" Target="slides/slide98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39.xml"/><Relationship Id="rId95" Type="http://schemas.openxmlformats.org/officeDocument/2006/relationships/slide" Target="slides/slide44.xml"/><Relationship Id="rId160" Type="http://schemas.openxmlformats.org/officeDocument/2006/relationships/slide" Target="slides/slide109.xml"/><Relationship Id="rId165" Type="http://schemas.openxmlformats.org/officeDocument/2006/relationships/slide" Target="slides/slide1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64" Type="http://schemas.openxmlformats.org/officeDocument/2006/relationships/slide" Target="slides/slide13.xml"/><Relationship Id="rId69" Type="http://schemas.openxmlformats.org/officeDocument/2006/relationships/slide" Target="slides/slide18.xml"/><Relationship Id="rId113" Type="http://schemas.openxmlformats.org/officeDocument/2006/relationships/slide" Target="slides/slide62.xml"/><Relationship Id="rId118" Type="http://schemas.openxmlformats.org/officeDocument/2006/relationships/slide" Target="slides/slide67.xml"/><Relationship Id="rId134" Type="http://schemas.openxmlformats.org/officeDocument/2006/relationships/slide" Target="slides/slide83.xml"/><Relationship Id="rId139" Type="http://schemas.openxmlformats.org/officeDocument/2006/relationships/slide" Target="slides/slide88.xml"/><Relationship Id="rId80" Type="http://schemas.openxmlformats.org/officeDocument/2006/relationships/slide" Target="slides/slide29.xml"/><Relationship Id="rId85" Type="http://schemas.openxmlformats.org/officeDocument/2006/relationships/slide" Target="slides/slide34.xml"/><Relationship Id="rId150" Type="http://schemas.openxmlformats.org/officeDocument/2006/relationships/slide" Target="slides/slide99.xml"/><Relationship Id="rId155" Type="http://schemas.openxmlformats.org/officeDocument/2006/relationships/slide" Target="slides/slide104.xml"/><Relationship Id="rId171" Type="http://schemas.openxmlformats.org/officeDocument/2006/relationships/slide" Target="slides/slide120.xml"/><Relationship Id="rId176" Type="http://schemas.openxmlformats.org/officeDocument/2006/relationships/handoutMaster" Target="handoutMasters/handoutMaster1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59" Type="http://schemas.openxmlformats.org/officeDocument/2006/relationships/slide" Target="slides/slide8.xml"/><Relationship Id="rId103" Type="http://schemas.openxmlformats.org/officeDocument/2006/relationships/slide" Target="slides/slide52.xml"/><Relationship Id="rId108" Type="http://schemas.openxmlformats.org/officeDocument/2006/relationships/slide" Target="slides/slide57.xml"/><Relationship Id="rId124" Type="http://schemas.openxmlformats.org/officeDocument/2006/relationships/slide" Target="slides/slide73.xml"/><Relationship Id="rId129" Type="http://schemas.openxmlformats.org/officeDocument/2006/relationships/slide" Target="slides/slide78.xml"/><Relationship Id="rId54" Type="http://schemas.openxmlformats.org/officeDocument/2006/relationships/slide" Target="slides/slide3.xml"/><Relationship Id="rId70" Type="http://schemas.openxmlformats.org/officeDocument/2006/relationships/slide" Target="slides/slide19.xml"/><Relationship Id="rId75" Type="http://schemas.openxmlformats.org/officeDocument/2006/relationships/slide" Target="slides/slide24.xml"/><Relationship Id="rId91" Type="http://schemas.openxmlformats.org/officeDocument/2006/relationships/slide" Target="slides/slide40.xml"/><Relationship Id="rId96" Type="http://schemas.openxmlformats.org/officeDocument/2006/relationships/slide" Target="slides/slide45.xml"/><Relationship Id="rId140" Type="http://schemas.openxmlformats.org/officeDocument/2006/relationships/slide" Target="slides/slide89.xml"/><Relationship Id="rId145" Type="http://schemas.openxmlformats.org/officeDocument/2006/relationships/slide" Target="slides/slide94.xml"/><Relationship Id="rId161" Type="http://schemas.openxmlformats.org/officeDocument/2006/relationships/slide" Target="slides/slide110.xml"/><Relationship Id="rId166" Type="http://schemas.openxmlformats.org/officeDocument/2006/relationships/slide" Target="slides/slide11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Master" Target="slideMasters/slideMaster49.xml"/><Relationship Id="rId114" Type="http://schemas.openxmlformats.org/officeDocument/2006/relationships/slide" Target="slides/slide63.xml"/><Relationship Id="rId119" Type="http://schemas.openxmlformats.org/officeDocument/2006/relationships/slide" Target="slides/slide68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Master" Target="slideMasters/slideMaster44.xml"/><Relationship Id="rId52" Type="http://schemas.openxmlformats.org/officeDocument/2006/relationships/slide" Target="slides/slide1.xml"/><Relationship Id="rId60" Type="http://schemas.openxmlformats.org/officeDocument/2006/relationships/slide" Target="slides/slide9.xml"/><Relationship Id="rId65" Type="http://schemas.openxmlformats.org/officeDocument/2006/relationships/slide" Target="slides/slide14.xml"/><Relationship Id="rId73" Type="http://schemas.openxmlformats.org/officeDocument/2006/relationships/slide" Target="slides/slide22.xml"/><Relationship Id="rId78" Type="http://schemas.openxmlformats.org/officeDocument/2006/relationships/slide" Target="slides/slide27.xml"/><Relationship Id="rId81" Type="http://schemas.openxmlformats.org/officeDocument/2006/relationships/slide" Target="slides/slide30.xml"/><Relationship Id="rId86" Type="http://schemas.openxmlformats.org/officeDocument/2006/relationships/slide" Target="slides/slide35.xml"/><Relationship Id="rId94" Type="http://schemas.openxmlformats.org/officeDocument/2006/relationships/slide" Target="slides/slide43.xml"/><Relationship Id="rId99" Type="http://schemas.openxmlformats.org/officeDocument/2006/relationships/slide" Target="slides/slide48.xml"/><Relationship Id="rId101" Type="http://schemas.openxmlformats.org/officeDocument/2006/relationships/slide" Target="slides/slide50.xml"/><Relationship Id="rId122" Type="http://schemas.openxmlformats.org/officeDocument/2006/relationships/slide" Target="slides/slide71.xml"/><Relationship Id="rId130" Type="http://schemas.openxmlformats.org/officeDocument/2006/relationships/slide" Target="slides/slide79.xml"/><Relationship Id="rId135" Type="http://schemas.openxmlformats.org/officeDocument/2006/relationships/slide" Target="slides/slide84.xml"/><Relationship Id="rId143" Type="http://schemas.openxmlformats.org/officeDocument/2006/relationships/slide" Target="slides/slide92.xml"/><Relationship Id="rId148" Type="http://schemas.openxmlformats.org/officeDocument/2006/relationships/slide" Target="slides/slide97.xml"/><Relationship Id="rId151" Type="http://schemas.openxmlformats.org/officeDocument/2006/relationships/slide" Target="slides/slide100.xml"/><Relationship Id="rId156" Type="http://schemas.openxmlformats.org/officeDocument/2006/relationships/slide" Target="slides/slide105.xml"/><Relationship Id="rId164" Type="http://schemas.openxmlformats.org/officeDocument/2006/relationships/slide" Target="slides/slide113.xml"/><Relationship Id="rId169" Type="http://schemas.openxmlformats.org/officeDocument/2006/relationships/slide" Target="slides/slide118.xml"/><Relationship Id="rId177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72" Type="http://schemas.openxmlformats.org/officeDocument/2006/relationships/slide" Target="slides/slide121.xml"/><Relationship Id="rId180" Type="http://schemas.openxmlformats.org/officeDocument/2006/relationships/tableStyles" Target="tableStyles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58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" Target="slides/slide4.xml"/><Relationship Id="rId76" Type="http://schemas.openxmlformats.org/officeDocument/2006/relationships/slide" Target="slides/slide25.xml"/><Relationship Id="rId97" Type="http://schemas.openxmlformats.org/officeDocument/2006/relationships/slide" Target="slides/slide46.xml"/><Relationship Id="rId104" Type="http://schemas.openxmlformats.org/officeDocument/2006/relationships/slide" Target="slides/slide53.xml"/><Relationship Id="rId120" Type="http://schemas.openxmlformats.org/officeDocument/2006/relationships/slide" Target="slides/slide69.xml"/><Relationship Id="rId125" Type="http://schemas.openxmlformats.org/officeDocument/2006/relationships/slide" Target="slides/slide74.xml"/><Relationship Id="rId141" Type="http://schemas.openxmlformats.org/officeDocument/2006/relationships/slide" Target="slides/slide90.xml"/><Relationship Id="rId146" Type="http://schemas.openxmlformats.org/officeDocument/2006/relationships/slide" Target="slides/slide95.xml"/><Relationship Id="rId167" Type="http://schemas.openxmlformats.org/officeDocument/2006/relationships/slide" Target="slides/slide11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20.xml"/><Relationship Id="rId92" Type="http://schemas.openxmlformats.org/officeDocument/2006/relationships/slide" Target="slides/slide41.xml"/><Relationship Id="rId162" Type="http://schemas.openxmlformats.org/officeDocument/2006/relationships/slide" Target="slides/slide111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" Target="slides/slide15.xml"/><Relationship Id="rId87" Type="http://schemas.openxmlformats.org/officeDocument/2006/relationships/slide" Target="slides/slide36.xml"/><Relationship Id="rId110" Type="http://schemas.openxmlformats.org/officeDocument/2006/relationships/slide" Target="slides/slide59.xml"/><Relationship Id="rId115" Type="http://schemas.openxmlformats.org/officeDocument/2006/relationships/slide" Target="slides/slide64.xml"/><Relationship Id="rId131" Type="http://schemas.openxmlformats.org/officeDocument/2006/relationships/slide" Target="slides/slide80.xml"/><Relationship Id="rId136" Type="http://schemas.openxmlformats.org/officeDocument/2006/relationships/slide" Target="slides/slide85.xml"/><Relationship Id="rId157" Type="http://schemas.openxmlformats.org/officeDocument/2006/relationships/slide" Target="slides/slide106.xml"/><Relationship Id="rId178" Type="http://schemas.openxmlformats.org/officeDocument/2006/relationships/viewProps" Target="viewProps.xml"/><Relationship Id="rId61" Type="http://schemas.openxmlformats.org/officeDocument/2006/relationships/slide" Target="slides/slide10.xml"/><Relationship Id="rId82" Type="http://schemas.openxmlformats.org/officeDocument/2006/relationships/slide" Target="slides/slide31.xml"/><Relationship Id="rId152" Type="http://schemas.openxmlformats.org/officeDocument/2006/relationships/slide" Target="slides/slide101.xml"/><Relationship Id="rId173" Type="http://schemas.openxmlformats.org/officeDocument/2006/relationships/slide" Target="slides/slide122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" Target="slides/slide5.xml"/><Relationship Id="rId77" Type="http://schemas.openxmlformats.org/officeDocument/2006/relationships/slide" Target="slides/slide26.xml"/><Relationship Id="rId100" Type="http://schemas.openxmlformats.org/officeDocument/2006/relationships/slide" Target="slides/slide49.xml"/><Relationship Id="rId105" Type="http://schemas.openxmlformats.org/officeDocument/2006/relationships/slide" Target="slides/slide54.xml"/><Relationship Id="rId126" Type="http://schemas.openxmlformats.org/officeDocument/2006/relationships/slide" Target="slides/slide75.xml"/><Relationship Id="rId147" Type="http://schemas.openxmlformats.org/officeDocument/2006/relationships/slide" Target="slides/slide96.xml"/><Relationship Id="rId168" Type="http://schemas.openxmlformats.org/officeDocument/2006/relationships/slide" Target="slides/slide117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" Target="slides/slide21.xml"/><Relationship Id="rId93" Type="http://schemas.openxmlformats.org/officeDocument/2006/relationships/slide" Target="slides/slide42.xml"/><Relationship Id="rId98" Type="http://schemas.openxmlformats.org/officeDocument/2006/relationships/slide" Target="slides/slide47.xml"/><Relationship Id="rId121" Type="http://schemas.openxmlformats.org/officeDocument/2006/relationships/slide" Target="slides/slide70.xml"/><Relationship Id="rId142" Type="http://schemas.openxmlformats.org/officeDocument/2006/relationships/slide" Target="slides/slide91.xml"/><Relationship Id="rId163" Type="http://schemas.openxmlformats.org/officeDocument/2006/relationships/slide" Target="slides/slide112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Master" Target="slideMasters/slideMaster46.xml"/><Relationship Id="rId67" Type="http://schemas.openxmlformats.org/officeDocument/2006/relationships/slide" Target="slides/slide16.xml"/><Relationship Id="rId116" Type="http://schemas.openxmlformats.org/officeDocument/2006/relationships/slide" Target="slides/slide65.xml"/><Relationship Id="rId137" Type="http://schemas.openxmlformats.org/officeDocument/2006/relationships/slide" Target="slides/slide86.xml"/><Relationship Id="rId158" Type="http://schemas.openxmlformats.org/officeDocument/2006/relationships/slide" Target="slides/slide107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62" Type="http://schemas.openxmlformats.org/officeDocument/2006/relationships/slide" Target="slides/slide11.xml"/><Relationship Id="rId83" Type="http://schemas.openxmlformats.org/officeDocument/2006/relationships/slide" Target="slides/slide32.xml"/><Relationship Id="rId88" Type="http://schemas.openxmlformats.org/officeDocument/2006/relationships/slide" Target="slides/slide37.xml"/><Relationship Id="rId111" Type="http://schemas.openxmlformats.org/officeDocument/2006/relationships/slide" Target="slides/slide60.xml"/><Relationship Id="rId132" Type="http://schemas.openxmlformats.org/officeDocument/2006/relationships/slide" Target="slides/slide81.xml"/><Relationship Id="rId153" Type="http://schemas.openxmlformats.org/officeDocument/2006/relationships/slide" Target="slides/slide102.xml"/><Relationship Id="rId174" Type="http://schemas.openxmlformats.org/officeDocument/2006/relationships/slide" Target="slides/slide123.xml"/><Relationship Id="rId179" Type="http://schemas.openxmlformats.org/officeDocument/2006/relationships/theme" Target="theme/theme1.xml"/><Relationship Id="rId15" Type="http://schemas.openxmlformats.org/officeDocument/2006/relationships/slideMaster" Target="slideMasters/slideMaster15.xml"/><Relationship Id="rId36" Type="http://schemas.openxmlformats.org/officeDocument/2006/relationships/slideMaster" Target="slideMasters/slideMaster36.xml"/><Relationship Id="rId57" Type="http://schemas.openxmlformats.org/officeDocument/2006/relationships/slide" Target="slides/slide6.xml"/><Relationship Id="rId106" Type="http://schemas.openxmlformats.org/officeDocument/2006/relationships/slide" Target="slides/slide55.xml"/><Relationship Id="rId127" Type="http://schemas.openxmlformats.org/officeDocument/2006/relationships/slide" Target="slides/slide7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Liquefaction%20MAE\CPT%20SBT%20Zones%20A1%20A2%20B%20C%20for%20Liquefaction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NEW%20DATA\San%20Francisco\SCPTu%20San%20Francisco%20from%20Pestana%20Hunt%20Bray%202002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NEW%20DATA\San%20Francisco\SCPTu%20San%20Francisco%20from%20Pestana%20Hunt%20Bray%202002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NEW%20DATA\San%20Francisco\SCPTu%20San%20Francisco%20from%20Pestana%20Hunt%20Bray%202002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NEW%20DATA\San%20Francisco\SCPTu%20San%20Francisco%20from%20Pestana%20Hunt%20Bray%202002.xlsx" TargetMode="Externa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pm29\Documents\NEW%20DATA\CPT%20Pc%20Sands%20&amp;%20Clays%20w%20ModHyp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FoundationSystems\Blessington%20Ireland\SDMT%20and%20CPT%20at%20Blessington.xlsx" TargetMode="External"/></Relationships>
</file>

<file path=ppt/charts/_rels/chart1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C:\Users\pm29\Documents\FoundationSystems\Blessington%20Ireland\SDMT%20and%20CPT%20at%20Blessington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Cones\CPT%20Pc%20ALL%20SOILS%20w%20UPDATES%20on%2014%20April%202017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ConeTec\CT%20Equipment%20and%20Results\11-000%20ConeTec%20YVR%20MASW%201D%20Vs%20Profile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NEW%20DATA\Burswood\Burswood%20CPTu%20Evaluation%20BSCT01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Francis%20Ouyang\Dropbox\Zhongkun%20(Frankie)%20Ouyang\Dissertation\ppt\CIUC%20CIDC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NEW%20DATA\Burswood\Burswood%20CPTu%20Evaluation%20BSCT01.xlsx" TargetMode="External"/></Relationships>
</file>

<file path=ppt/charts/_rels/chart2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C:\Users\pm29\Documents\NEW%20DATA\Burswood\Burnswood%20DSS%20Data.xls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.xlsx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pm29\Documents\Issmfe\CPT14\Nm%20Bq%20Phi%20NTNH.xlsx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pm29\Documents\Issmfe\ISC5%20-%20Gold%20Coast\KN%20paper\NTH%20approx%20for%20Phi%20for%20KN%20PPT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NEW%20DATA\Newbury\Newbury%20CPTU-1-3.xls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NEW%20DATA\Newbury\Newbury%20CPTU-1-3.xls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NEW%20DATA\Newbury\Newbury%20CPTU-1-3.xls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In-situ\InSituDATA\Columbus%20County%20NCDOT%20CPTUs\Evergreen%20Consol%20Data%20Modified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400" b="0" i="0" u="none" strike="noStrike" baseline="0">
                <a:solidFill>
                  <a:srgbClr val="993366"/>
                </a:solidFill>
                <a:latin typeface="+mn-lt"/>
                <a:ea typeface="Arial"/>
                <a:cs typeface="Arial"/>
              </a:defRPr>
            </a:pPr>
            <a:r>
              <a:rPr lang="en-US" sz="2800" b="0" i="1" dirty="0">
                <a:latin typeface="+mn-lt"/>
              </a:rPr>
              <a:t>CPT</a:t>
            </a:r>
            <a:r>
              <a:rPr lang="en-US" sz="2800" b="0" i="1" baseline="0" dirty="0">
                <a:latin typeface="+mn-lt"/>
              </a:rPr>
              <a:t> Soil </a:t>
            </a:r>
            <a:r>
              <a:rPr lang="en-US" sz="2800" b="0" i="1" baseline="0" dirty="0" smtClean="0">
                <a:latin typeface="+mn-lt"/>
              </a:rPr>
              <a:t>Behavior Type</a:t>
            </a:r>
            <a:endParaRPr lang="en-US" sz="2800" b="0" i="1" dirty="0">
              <a:latin typeface="+mn-lt"/>
            </a:endParaRPr>
          </a:p>
        </c:rich>
      </c:tx>
      <c:layout>
        <c:manualLayout>
          <c:xMode val="edge"/>
          <c:yMode val="edge"/>
          <c:x val="0.61521857530486268"/>
          <c:y val="1.0103501818443501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2754160619438091"/>
          <c:y val="9.5139088785434742E-2"/>
          <c:w val="0.51369088249187755"/>
          <c:h val="0.74520907848249418"/>
        </c:manualLayout>
      </c:layout>
      <c:scatterChart>
        <c:scatterStyle val="lineMarker"/>
        <c:varyColors val="0"/>
        <c:ser>
          <c:idx val="4"/>
          <c:order val="0"/>
          <c:tx>
            <c:v>Ic = 1.31</c:v>
          </c:tx>
          <c:spPr>
            <a:ln w="25400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ConeTec\ConeTec APPs\[CPT SBTn with Zones 8 and 9.xlsx]CPT SBT Ic 2013'!$G$21:$G$549</c:f>
              <c:numCache>
                <c:formatCode>General</c:formatCode>
                <c:ptCount val="529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</c:numCache>
            </c:numRef>
          </c:xVal>
          <c:yVal>
            <c:numRef>
              <c:f>'C:\Users\pm29\Documents\ConeTec\ConeTec APPs\[CPT SBTn with Zones 8 and 9.xlsx]CPT SBT Ic 2013'!$H$21:$H$549</c:f>
              <c:numCache>
                <c:formatCode>General</c:formatCode>
                <c:ptCount val="529"/>
                <c:pt idx="0">
                  <c:v>178.11559660535369</c:v>
                </c:pt>
                <c:pt idx="1">
                  <c:v>148.64189825986821</c:v>
                </c:pt>
                <c:pt idx="2">
                  <c:v>144.54441125623785</c:v>
                </c:pt>
                <c:pt idx="3">
                  <c:v>146.48585841469077</c:v>
                </c:pt>
                <c:pt idx="4">
                  <c:v>150.87087357196532</c:v>
                </c:pt>
                <c:pt idx="5">
                  <c:v>156.53858241112113</c:v>
                </c:pt>
                <c:pt idx="6">
                  <c:v>163.00623074158435</c:v>
                </c:pt>
                <c:pt idx="7">
                  <c:v>170.04179184237546</c:v>
                </c:pt>
                <c:pt idx="8">
                  <c:v>177.52353844847411</c:v>
                </c:pt>
                <c:pt idx="9">
                  <c:v>185.38445741542427</c:v>
                </c:pt>
                <c:pt idx="10">
                  <c:v>193.58723029373755</c:v>
                </c:pt>
                <c:pt idx="11">
                  <c:v>202.11185872838337</c:v>
                </c:pt>
                <c:pt idx="12">
                  <c:v>210.9490891688053</c:v>
                </c:pt>
                <c:pt idx="13">
                  <c:v>220.09672004052979</c:v>
                </c:pt>
                <c:pt idx="14">
                  <c:v>229.55743773570279</c:v>
                </c:pt>
                <c:pt idx="15">
                  <c:v>239.33750859525455</c:v>
                </c:pt>
                <c:pt idx="16">
                  <c:v>249.44597309786701</c:v>
                </c:pt>
                <c:pt idx="17">
                  <c:v>259.89414735063446</c:v>
                </c:pt>
                <c:pt idx="18">
                  <c:v>270.69532027990124</c:v>
                </c:pt>
                <c:pt idx="19">
                  <c:v>281.86458059053552</c:v>
                </c:pt>
                <c:pt idx="20">
                  <c:v>293.41873361137897</c:v>
                </c:pt>
                <c:pt idx="21">
                  <c:v>305.37628355546582</c:v>
                </c:pt>
                <c:pt idx="22">
                  <c:v>317.75746617059957</c:v>
                </c:pt>
                <c:pt idx="23">
                  <c:v>330.58432276768195</c:v>
                </c:pt>
                <c:pt idx="24">
                  <c:v>343.8808106080989</c:v>
                </c:pt>
                <c:pt idx="25">
                  <c:v>357.67294743003345</c:v>
                </c:pt>
                <c:pt idx="26">
                  <c:v>371.98898999244636</c:v>
                </c:pt>
                <c:pt idx="27">
                  <c:v>386.8596482270587</c:v>
                </c:pt>
                <c:pt idx="28">
                  <c:v>402.31833812249522</c:v>
                </c:pt>
                <c:pt idx="29">
                  <c:v>418.40147797389267</c:v>
                </c:pt>
                <c:pt idx="30">
                  <c:v>435.14883424136985</c:v>
                </c:pt>
                <c:pt idx="31">
                  <c:v>452.60392508954499</c:v>
                </c:pt>
                <c:pt idx="32">
                  <c:v>470.81449185299368</c:v>
                </c:pt>
                <c:pt idx="33">
                  <c:v>489.83305133629489</c:v>
                </c:pt>
                <c:pt idx="34">
                  <c:v>509.71754519716063</c:v>
                </c:pt>
                <c:pt idx="35">
                  <c:v>530.53210692030257</c:v>
                </c:pt>
                <c:pt idx="36">
                  <c:v>552.34797239732188</c:v>
                </c:pt>
                <c:pt idx="37">
                  <c:v>575.24456733896807</c:v>
                </c:pt>
                <c:pt idx="38">
                  <c:v>599.31081430030406</c:v>
                </c:pt>
                <c:pt idx="39">
                  <c:v>624.64671491023512</c:v>
                </c:pt>
                <c:pt idx="40">
                  <c:v>651.36528028959526</c:v>
                </c:pt>
                <c:pt idx="41">
                  <c:v>679.59490656908554</c:v>
                </c:pt>
                <c:pt idx="42">
                  <c:v>709.48232580626939</c:v>
                </c:pt>
                <c:pt idx="43">
                  <c:v>741.19630991600582</c:v>
                </c:pt>
                <c:pt idx="44">
                  <c:v>774.9323734255571</c:v>
                </c:pt>
                <c:pt idx="45">
                  <c:v>810.91882101082263</c:v>
                </c:pt>
                <c:pt idx="46">
                  <c:v>849.42463590549369</c:v>
                </c:pt>
                <c:pt idx="47">
                  <c:v>890.76993561443078</c:v>
                </c:pt>
                <c:pt idx="48">
                  <c:v>935.34008404994711</c:v>
                </c:pt>
                <c:pt idx="49">
                  <c:v>983.60513734633287</c:v>
                </c:pt>
                <c:pt idx="50">
                  <c:v>1036.1472869761858</c:v>
                </c:pt>
                <c:pt idx="51">
                  <c:v>1093.7006836310684</c:v>
                </c:pt>
                <c:pt idx="52">
                  <c:v>1157.2111636186135</c:v>
                </c:pt>
                <c:pt idx="53">
                  <c:v>1227.9294439711264</c:v>
                </c:pt>
                <c:pt idx="54">
                  <c:v>1307.5637800197196</c:v>
                </c:pt>
                <c:pt idx="55">
                  <c:v>1398.5457816756802</c:v>
                </c:pt>
                <c:pt idx="56">
                  <c:v>1504.5315441198475</c:v>
                </c:pt>
                <c:pt idx="57">
                  <c:v>1631.4543113005973</c:v>
                </c:pt>
                <c:pt idx="58">
                  <c:v>1790.1132024338929</c:v>
                </c:pt>
                <c:pt idx="59">
                  <c:v>2004.4158489855288</c:v>
                </c:pt>
                <c:pt idx="60">
                  <c:v>2357.26850492209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6ED-4AB6-A5E0-724B30D9CD11}"/>
            </c:ext>
          </c:extLst>
        </c:ser>
        <c:ser>
          <c:idx val="5"/>
          <c:order val="1"/>
          <c:tx>
            <c:v>Ic = 2.05</c:v>
          </c:tx>
          <c:spPr>
            <a:ln w="25400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SBTn!$AC$21:$AC$685</c:f>
              <c:numCache>
                <c:formatCode>General</c:formatCode>
                <c:ptCount val="665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</c:numCache>
            </c:numRef>
          </c:xVal>
          <c:yVal>
            <c:numRef>
              <c:f>SBTn!$AE$21:$AE$685</c:f>
              <c:numCache>
                <c:formatCode>General</c:formatCode>
                <c:ptCount val="665"/>
                <c:pt idx="0">
                  <c:v>29.973635467386877</c:v>
                </c:pt>
                <c:pt idx="1">
                  <c:v>26.775475849460946</c:v>
                </c:pt>
                <c:pt idx="2">
                  <c:v>26.302730406996112</c:v>
                </c:pt>
                <c:pt idx="3">
                  <c:v>26.527647496834557</c:v>
                </c:pt>
                <c:pt idx="4">
                  <c:v>27.029565486241925</c:v>
                </c:pt>
                <c:pt idx="5">
                  <c:v>27.666171718400413</c:v>
                </c:pt>
                <c:pt idx="6">
                  <c:v>28.376578206225396</c:v>
                </c:pt>
                <c:pt idx="7">
                  <c:v>29.130800147201455</c:v>
                </c:pt>
                <c:pt idx="8">
                  <c:v>29.91262713628808</c:v>
                </c:pt>
                <c:pt idx="9">
                  <c:v>30.712703192175912</c:v>
                </c:pt>
                <c:pt idx="10">
                  <c:v>31.525368322835185</c:v>
                </c:pt>
                <c:pt idx="11">
                  <c:v>32.347080721988988</c:v>
                </c:pt>
                <c:pt idx="12">
                  <c:v>33.175571730820785</c:v>
                </c:pt>
                <c:pt idx="13">
                  <c:v>34.009367509259782</c:v>
                </c:pt>
                <c:pt idx="14">
                  <c:v>34.847505836207382</c:v>
                </c:pt>
                <c:pt idx="15">
                  <c:v>35.689362096448917</c:v>
                </c:pt>
                <c:pt idx="16">
                  <c:v>36.534538984109275</c:v>
                </c:pt>
                <c:pt idx="17">
                  <c:v>37.382794733337199</c:v>
                </c:pt>
                <c:pt idx="18">
                  <c:v>38.233995364617314</c:v>
                </c:pt>
                <c:pt idx="19">
                  <c:v>39.088082299621576</c:v>
                </c:pt>
                <c:pt idx="20">
                  <c:v>39.945050038501023</c:v>
                </c:pt>
                <c:pt idx="21">
                  <c:v>40.804930558707596</c:v>
                </c:pt>
                <c:pt idx="22">
                  <c:v>41.667782283398111</c:v>
                </c:pt>
                <c:pt idx="23">
                  <c:v>42.533682205021869</c:v>
                </c:pt>
                <c:pt idx="24">
                  <c:v>43.402720217542758</c:v>
                </c:pt>
                <c:pt idx="25">
                  <c:v>44.274995013526315</c:v>
                </c:pt>
                <c:pt idx="26">
                  <c:v>45.150611101844291</c:v>
                </c:pt>
                <c:pt idx="27">
                  <c:v>46.029676635396498</c:v>
                </c:pt>
                <c:pt idx="28">
                  <c:v>46.912301829112486</c:v>
                </c:pt>
                <c:pt idx="29">
                  <c:v>47.798597811111897</c:v>
                </c:pt>
                <c:pt idx="30">
                  <c:v>48.688675793589368</c:v>
                </c:pt>
                <c:pt idx="31">
                  <c:v>49.58264648081839</c:v>
                </c:pt>
                <c:pt idx="32">
                  <c:v>50.480619653648162</c:v>
                </c:pt>
                <c:pt idx="33">
                  <c:v>51.382703885687945</c:v>
                </c:pt>
                <c:pt idx="34">
                  <c:v>52.289006357862121</c:v>
                </c:pt>
                <c:pt idx="35">
                  <c:v>53.19963274642631</c:v>
                </c:pt>
                <c:pt idx="36">
                  <c:v>54.114687165734708</c:v>
                </c:pt>
                <c:pt idx="37">
                  <c:v>55.03427215164978</c:v>
                </c:pt>
                <c:pt idx="38">
                  <c:v>55.95848867492208</c:v>
                </c:pt>
                <c:pt idx="39">
                  <c:v>56.887436176447757</c:v>
                </c:pt>
                <c:pt idx="40">
                  <c:v>57.821212618259402</c:v>
                </c:pt>
                <c:pt idx="41">
                  <c:v>58.759914545581026</c:v>
                </c:pt>
                <c:pt idx="42">
                  <c:v>59.70363715640287</c:v>
                </c:pt>
                <c:pt idx="43">
                  <c:v>60.652474375886989</c:v>
                </c:pt>
                <c:pt idx="44">
                  <c:v>61.606518933575558</c:v>
                </c:pt>
                <c:pt idx="45">
                  <c:v>62.565862441872866</c:v>
                </c:pt>
                <c:pt idx="46">
                  <c:v>63.530595474665112</c:v>
                </c:pt>
                <c:pt idx="47">
                  <c:v>64.500807645235426</c:v>
                </c:pt>
                <c:pt idx="48">
                  <c:v>65.476587682865983</c:v>
                </c:pt>
                <c:pt idx="49">
                  <c:v>66.458023507691934</c:v>
                </c:pt>
                <c:pt idx="50">
                  <c:v>67.445202303510627</c:v>
                </c:pt>
                <c:pt idx="51">
                  <c:v>68.438210588352533</c:v>
                </c:pt>
                <c:pt idx="52">
                  <c:v>69.437134282700612</c:v>
                </c:pt>
                <c:pt idx="53">
                  <c:v>70.442058775303863</c:v>
                </c:pt>
                <c:pt idx="54">
                  <c:v>71.45306898657924</c:v>
                </c:pt>
                <c:pt idx="55">
                  <c:v>72.470249429627401</c:v>
                </c:pt>
                <c:pt idx="56">
                  <c:v>73.493684268914862</c:v>
                </c:pt>
                <c:pt idx="57">
                  <c:v>74.523457376691525</c:v>
                </c:pt>
                <c:pt idx="58">
                  <c:v>75.559652387227018</c:v>
                </c:pt>
                <c:pt idx="59">
                  <c:v>76.602352748956861</c:v>
                </c:pt>
                <c:pt idx="60">
                  <c:v>77.651641774633447</c:v>
                </c:pt>
                <c:pt idx="61">
                  <c:v>78.707602689583851</c:v>
                </c:pt>
                <c:pt idx="62">
                  <c:v>79.770318678170526</c:v>
                </c:pt>
                <c:pt idx="63">
                  <c:v>80.839872928558478</c:v>
                </c:pt>
                <c:pt idx="64">
                  <c:v>81.916348675884024</c:v>
                </c:pt>
                <c:pt idx="65">
                  <c:v>82.99982924392215</c:v>
                </c:pt>
                <c:pt idx="66">
                  <c:v>84.090398085345186</c:v>
                </c:pt>
                <c:pt idx="67">
                  <c:v>85.188138820662019</c:v>
                </c:pt>
                <c:pt idx="68">
                  <c:v>86.29313527592501</c:v>
                </c:pt>
                <c:pt idx="69">
                  <c:v>87.405471519285612</c:v>
                </c:pt>
                <c:pt idx="70">
                  <c:v>88.525231896479241</c:v>
                </c:pt>
                <c:pt idx="71">
                  <c:v>89.652501065314425</c:v>
                </c:pt>
                <c:pt idx="72">
                  <c:v>90.787364029237395</c:v>
                </c:pt>
                <c:pt idx="73">
                  <c:v>91.929906170041008</c:v>
                </c:pt>
                <c:pt idx="74">
                  <c:v>93.08021327978345</c:v>
                </c:pt>
                <c:pt idx="75">
                  <c:v>94.238371591977824</c:v>
                </c:pt>
                <c:pt idx="76">
                  <c:v>95.404467812111463</c:v>
                </c:pt>
                <c:pt idx="77">
                  <c:v>96.578589147551938</c:v>
                </c:pt>
                <c:pt idx="78">
                  <c:v>97.76082333689061</c:v>
                </c:pt>
                <c:pt idx="79">
                  <c:v>98.951258678776625</c:v>
                </c:pt>
                <c:pt idx="80">
                  <c:v>100.14998406028762</c:v>
                </c:pt>
                <c:pt idx="81">
                  <c:v>101.35708898488394</c:v>
                </c:pt>
                <c:pt idx="82">
                  <c:v>102.57266359998843</c:v>
                </c:pt>
                <c:pt idx="83">
                  <c:v>103.79679872423522</c:v>
                </c:pt>
                <c:pt idx="84">
                  <c:v>105.02958587442515</c:v>
                </c:pt>
                <c:pt idx="85">
                  <c:v>106.27111729222703</c:v>
                </c:pt>
                <c:pt idx="86">
                  <c:v>107.52148597065948</c:v>
                </c:pt>
                <c:pt idx="87">
                  <c:v>108.78078568039004</c:v>
                </c:pt>
                <c:pt idx="88">
                  <c:v>110.04911099588163</c:v>
                </c:pt>
                <c:pt idx="89">
                  <c:v>111.32655732142109</c:v>
                </c:pt>
                <c:pt idx="90">
                  <c:v>112.61322091705981</c:v>
                </c:pt>
                <c:pt idx="91">
                  <c:v>113.90919892449293</c:v>
                </c:pt>
                <c:pt idx="92">
                  <c:v>115.2145893929104</c:v>
                </c:pt>
                <c:pt idx="93">
                  <c:v>116.52949130484421</c:v>
                </c:pt>
                <c:pt idx="94">
                  <c:v>117.85400460203739</c:v>
                </c:pt>
                <c:pt idx="95">
                  <c:v>119.18823021136568</c:v>
                </c:pt>
                <c:pt idx="96">
                  <c:v>120.53227007082937</c:v>
                </c:pt>
                <c:pt idx="97">
                  <c:v>121.88622715564722</c:v>
                </c:pt>
                <c:pt idx="98">
                  <c:v>123.25020550447016</c:v>
                </c:pt>
                <c:pt idx="99">
                  <c:v>124.62431024574342</c:v>
                </c:pt>
                <c:pt idx="100">
                  <c:v>126.00864762423414</c:v>
                </c:pt>
                <c:pt idx="101">
                  <c:v>127.40332502775229</c:v>
                </c:pt>
                <c:pt idx="102">
                  <c:v>128.80845101408218</c:v>
                </c:pt>
                <c:pt idx="103">
                  <c:v>130.2241353381504</c:v>
                </c:pt>
                <c:pt idx="104">
                  <c:v>131.65048897944826</c:v>
                </c:pt>
                <c:pt idx="105">
                  <c:v>133.08762416973053</c:v>
                </c:pt>
                <c:pt idx="106">
                  <c:v>134.53565442101399</c:v>
                </c:pt>
                <c:pt idx="107">
                  <c:v>135.9946945538928</c:v>
                </c:pt>
                <c:pt idx="108">
                  <c:v>137.46486072619328</c:v>
                </c:pt>
                <c:pt idx="109">
                  <c:v>138.94627046199062</c:v>
                </c:pt>
                <c:pt idx="110">
                  <c:v>140.43904268100309</c:v>
                </c:pt>
                <c:pt idx="111">
                  <c:v>141.94329772838955</c:v>
                </c:pt>
                <c:pt idx="112">
                  <c:v>143.45915740496895</c:v>
                </c:pt>
                <c:pt idx="113">
                  <c:v>144.98674499788009</c:v>
                </c:pt>
                <c:pt idx="114">
                  <c:v>146.52618531170779</c:v>
                </c:pt>
                <c:pt idx="115">
                  <c:v>148.0776047000908</c:v>
                </c:pt>
                <c:pt idx="116">
                  <c:v>149.64113109783713</c:v>
                </c:pt>
                <c:pt idx="117">
                  <c:v>151.21689405356597</c:v>
                </c:pt>
                <c:pt idx="118">
                  <c:v>152.80502476289701</c:v>
                </c:pt>
                <c:pt idx="119">
                  <c:v>154.40565610221199</c:v>
                </c:pt>
                <c:pt idx="120">
                  <c:v>156.0189226630084</c:v>
                </c:pt>
                <c:pt idx="121">
                  <c:v>157.64496078686767</c:v>
                </c:pt>
                <c:pt idx="122">
                  <c:v>159.28390860106322</c:v>
                </c:pt>
                <c:pt idx="123">
                  <c:v>160.93590605482791</c:v>
                </c:pt>
                <c:pt idx="124">
                  <c:v>162.60109495631062</c:v>
                </c:pt>
                <c:pt idx="125">
                  <c:v>164.27961901023741</c:v>
                </c:pt>
                <c:pt idx="126">
                  <c:v>165.97162385631128</c:v>
                </c:pt>
                <c:pt idx="127">
                  <c:v>167.67725710837067</c:v>
                </c:pt>
                <c:pt idx="128">
                  <c:v>169.3966683943311</c:v>
                </c:pt>
                <c:pt idx="129">
                  <c:v>171.13000939694234</c:v>
                </c:pt>
                <c:pt idx="130">
                  <c:v>172.87743389538221</c:v>
                </c:pt>
                <c:pt idx="131">
                  <c:v>174.63909780771829</c:v>
                </c:pt>
                <c:pt idx="132">
                  <c:v>176.41515923426348</c:v>
                </c:pt>
                <c:pt idx="133">
                  <c:v>178.20577850186001</c:v>
                </c:pt>
                <c:pt idx="134">
                  <c:v>180.01111820911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6ED-4AB6-A5E0-724B30D9CD11}"/>
            </c:ext>
          </c:extLst>
        </c:ser>
        <c:ser>
          <c:idx val="12"/>
          <c:order val="2"/>
          <c:tx>
            <c:v>Ic = 2.60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SBTn!$AC$32:$AC$321</c:f>
              <c:numCache>
                <c:formatCode>General</c:formatCode>
                <c:ptCount val="290"/>
                <c:pt idx="0">
                  <c:v>0.23999999999999996</c:v>
                </c:pt>
                <c:pt idx="1">
                  <c:v>0.25999999999999995</c:v>
                </c:pt>
                <c:pt idx="2">
                  <c:v>0.27999999999999997</c:v>
                </c:pt>
                <c:pt idx="3">
                  <c:v>0.3</c:v>
                </c:pt>
                <c:pt idx="4">
                  <c:v>0.32</c:v>
                </c:pt>
                <c:pt idx="5">
                  <c:v>0.34</c:v>
                </c:pt>
                <c:pt idx="6">
                  <c:v>0.36000000000000004</c:v>
                </c:pt>
                <c:pt idx="7">
                  <c:v>0.38000000000000006</c:v>
                </c:pt>
                <c:pt idx="8">
                  <c:v>0.40000000000000008</c:v>
                </c:pt>
                <c:pt idx="9">
                  <c:v>0.4200000000000001</c:v>
                </c:pt>
                <c:pt idx="10">
                  <c:v>0.44000000000000011</c:v>
                </c:pt>
                <c:pt idx="11">
                  <c:v>0.46000000000000013</c:v>
                </c:pt>
                <c:pt idx="12">
                  <c:v>0.48000000000000015</c:v>
                </c:pt>
                <c:pt idx="13">
                  <c:v>0.50000000000000011</c:v>
                </c:pt>
                <c:pt idx="14">
                  <c:v>0.52000000000000013</c:v>
                </c:pt>
                <c:pt idx="15">
                  <c:v>0.54000000000000015</c:v>
                </c:pt>
                <c:pt idx="16">
                  <c:v>0.56000000000000016</c:v>
                </c:pt>
                <c:pt idx="17">
                  <c:v>0.58000000000000018</c:v>
                </c:pt>
                <c:pt idx="18">
                  <c:v>0.6000000000000002</c:v>
                </c:pt>
                <c:pt idx="19">
                  <c:v>0.62000000000000022</c:v>
                </c:pt>
                <c:pt idx="20">
                  <c:v>0.64000000000000024</c:v>
                </c:pt>
                <c:pt idx="21">
                  <c:v>0.66000000000000025</c:v>
                </c:pt>
                <c:pt idx="22">
                  <c:v>0.68000000000000027</c:v>
                </c:pt>
                <c:pt idx="23">
                  <c:v>0.70000000000000029</c:v>
                </c:pt>
                <c:pt idx="24">
                  <c:v>0.72000000000000031</c:v>
                </c:pt>
                <c:pt idx="25">
                  <c:v>0.74000000000000032</c:v>
                </c:pt>
                <c:pt idx="26">
                  <c:v>0.76000000000000034</c:v>
                </c:pt>
                <c:pt idx="27">
                  <c:v>0.78000000000000036</c:v>
                </c:pt>
                <c:pt idx="28">
                  <c:v>0.80000000000000038</c:v>
                </c:pt>
                <c:pt idx="29">
                  <c:v>0.8200000000000004</c:v>
                </c:pt>
                <c:pt idx="30">
                  <c:v>0.84000000000000041</c:v>
                </c:pt>
                <c:pt idx="31">
                  <c:v>0.86000000000000043</c:v>
                </c:pt>
                <c:pt idx="32">
                  <c:v>0.88000000000000045</c:v>
                </c:pt>
                <c:pt idx="33">
                  <c:v>0.90000000000000047</c:v>
                </c:pt>
                <c:pt idx="34">
                  <c:v>0.92000000000000048</c:v>
                </c:pt>
                <c:pt idx="35">
                  <c:v>0.9400000000000005</c:v>
                </c:pt>
                <c:pt idx="36">
                  <c:v>0.96000000000000052</c:v>
                </c:pt>
                <c:pt idx="37">
                  <c:v>0.98000000000000054</c:v>
                </c:pt>
                <c:pt idx="38">
                  <c:v>1.0000000000000004</c:v>
                </c:pt>
                <c:pt idx="39">
                  <c:v>1.0200000000000005</c:v>
                </c:pt>
                <c:pt idx="40">
                  <c:v>1.0400000000000005</c:v>
                </c:pt>
                <c:pt idx="41">
                  <c:v>1.0600000000000005</c:v>
                </c:pt>
                <c:pt idx="42">
                  <c:v>1.0800000000000005</c:v>
                </c:pt>
                <c:pt idx="43">
                  <c:v>1.1000000000000005</c:v>
                </c:pt>
                <c:pt idx="44">
                  <c:v>1.1200000000000006</c:v>
                </c:pt>
                <c:pt idx="45">
                  <c:v>1.1400000000000006</c:v>
                </c:pt>
                <c:pt idx="46">
                  <c:v>1.1600000000000006</c:v>
                </c:pt>
                <c:pt idx="47">
                  <c:v>1.1800000000000006</c:v>
                </c:pt>
                <c:pt idx="48">
                  <c:v>1.2000000000000006</c:v>
                </c:pt>
                <c:pt idx="49">
                  <c:v>1.2200000000000006</c:v>
                </c:pt>
                <c:pt idx="50">
                  <c:v>1.2400000000000007</c:v>
                </c:pt>
                <c:pt idx="51">
                  <c:v>1.2600000000000007</c:v>
                </c:pt>
                <c:pt idx="52">
                  <c:v>1.2800000000000007</c:v>
                </c:pt>
                <c:pt idx="53">
                  <c:v>1.3000000000000007</c:v>
                </c:pt>
                <c:pt idx="54">
                  <c:v>1.3200000000000007</c:v>
                </c:pt>
                <c:pt idx="55">
                  <c:v>1.3400000000000007</c:v>
                </c:pt>
                <c:pt idx="56">
                  <c:v>1.3600000000000008</c:v>
                </c:pt>
                <c:pt idx="57">
                  <c:v>1.3800000000000008</c:v>
                </c:pt>
                <c:pt idx="58">
                  <c:v>1.4000000000000008</c:v>
                </c:pt>
                <c:pt idx="59">
                  <c:v>1.4200000000000008</c:v>
                </c:pt>
                <c:pt idx="60">
                  <c:v>1.4400000000000008</c:v>
                </c:pt>
                <c:pt idx="61">
                  <c:v>1.4600000000000009</c:v>
                </c:pt>
                <c:pt idx="62">
                  <c:v>1.4800000000000009</c:v>
                </c:pt>
                <c:pt idx="63">
                  <c:v>1.5000000000000009</c:v>
                </c:pt>
                <c:pt idx="64">
                  <c:v>1.5200000000000009</c:v>
                </c:pt>
                <c:pt idx="65">
                  <c:v>1.5400000000000009</c:v>
                </c:pt>
                <c:pt idx="66">
                  <c:v>1.5600000000000009</c:v>
                </c:pt>
                <c:pt idx="67">
                  <c:v>1.580000000000001</c:v>
                </c:pt>
                <c:pt idx="68">
                  <c:v>1.600000000000001</c:v>
                </c:pt>
                <c:pt idx="69">
                  <c:v>1.620000000000001</c:v>
                </c:pt>
                <c:pt idx="70">
                  <c:v>1.640000000000001</c:v>
                </c:pt>
                <c:pt idx="71">
                  <c:v>1.660000000000001</c:v>
                </c:pt>
                <c:pt idx="72">
                  <c:v>1.680000000000001</c:v>
                </c:pt>
                <c:pt idx="73">
                  <c:v>1.7000000000000011</c:v>
                </c:pt>
                <c:pt idx="74">
                  <c:v>1.7200000000000011</c:v>
                </c:pt>
                <c:pt idx="75">
                  <c:v>1.7400000000000011</c:v>
                </c:pt>
                <c:pt idx="76">
                  <c:v>1.7600000000000011</c:v>
                </c:pt>
                <c:pt idx="77">
                  <c:v>1.7800000000000011</c:v>
                </c:pt>
                <c:pt idx="78">
                  <c:v>1.8000000000000012</c:v>
                </c:pt>
                <c:pt idx="79">
                  <c:v>1.8200000000000012</c:v>
                </c:pt>
                <c:pt idx="80">
                  <c:v>1.8400000000000012</c:v>
                </c:pt>
                <c:pt idx="81">
                  <c:v>1.8600000000000012</c:v>
                </c:pt>
                <c:pt idx="82">
                  <c:v>1.8800000000000012</c:v>
                </c:pt>
                <c:pt idx="83">
                  <c:v>1.9000000000000012</c:v>
                </c:pt>
                <c:pt idx="84">
                  <c:v>1.9200000000000013</c:v>
                </c:pt>
                <c:pt idx="85">
                  <c:v>1.9400000000000013</c:v>
                </c:pt>
                <c:pt idx="86">
                  <c:v>1.9600000000000013</c:v>
                </c:pt>
                <c:pt idx="87">
                  <c:v>1.9800000000000013</c:v>
                </c:pt>
                <c:pt idx="88">
                  <c:v>2.0000000000000013</c:v>
                </c:pt>
                <c:pt idx="89">
                  <c:v>2.0200000000000014</c:v>
                </c:pt>
                <c:pt idx="90">
                  <c:v>2.0400000000000014</c:v>
                </c:pt>
                <c:pt idx="91">
                  <c:v>2.0600000000000014</c:v>
                </c:pt>
                <c:pt idx="92">
                  <c:v>2.0800000000000014</c:v>
                </c:pt>
                <c:pt idx="93">
                  <c:v>2.1000000000000014</c:v>
                </c:pt>
                <c:pt idx="94">
                  <c:v>2.1200000000000014</c:v>
                </c:pt>
                <c:pt idx="95">
                  <c:v>2.1400000000000015</c:v>
                </c:pt>
                <c:pt idx="96">
                  <c:v>2.1600000000000015</c:v>
                </c:pt>
                <c:pt idx="97">
                  <c:v>2.1800000000000015</c:v>
                </c:pt>
                <c:pt idx="98">
                  <c:v>2.2000000000000015</c:v>
                </c:pt>
                <c:pt idx="99">
                  <c:v>2.2200000000000015</c:v>
                </c:pt>
                <c:pt idx="100">
                  <c:v>2.2400000000000015</c:v>
                </c:pt>
                <c:pt idx="101">
                  <c:v>2.2600000000000016</c:v>
                </c:pt>
                <c:pt idx="102">
                  <c:v>2.2800000000000016</c:v>
                </c:pt>
                <c:pt idx="103">
                  <c:v>2.3000000000000016</c:v>
                </c:pt>
                <c:pt idx="104">
                  <c:v>2.3200000000000016</c:v>
                </c:pt>
                <c:pt idx="105">
                  <c:v>2.3400000000000016</c:v>
                </c:pt>
                <c:pt idx="106">
                  <c:v>2.3600000000000017</c:v>
                </c:pt>
                <c:pt idx="107">
                  <c:v>2.3800000000000017</c:v>
                </c:pt>
                <c:pt idx="108">
                  <c:v>2.4000000000000017</c:v>
                </c:pt>
                <c:pt idx="109">
                  <c:v>2.4200000000000017</c:v>
                </c:pt>
                <c:pt idx="110">
                  <c:v>2.4400000000000017</c:v>
                </c:pt>
                <c:pt idx="111">
                  <c:v>2.4600000000000017</c:v>
                </c:pt>
                <c:pt idx="112">
                  <c:v>2.4800000000000018</c:v>
                </c:pt>
                <c:pt idx="113">
                  <c:v>2.5000000000000018</c:v>
                </c:pt>
                <c:pt idx="114">
                  <c:v>2.5200000000000018</c:v>
                </c:pt>
                <c:pt idx="115">
                  <c:v>2.5400000000000018</c:v>
                </c:pt>
                <c:pt idx="116">
                  <c:v>2.5600000000000018</c:v>
                </c:pt>
                <c:pt idx="117">
                  <c:v>2.5800000000000018</c:v>
                </c:pt>
                <c:pt idx="118">
                  <c:v>2.6000000000000019</c:v>
                </c:pt>
                <c:pt idx="119">
                  <c:v>2.6200000000000019</c:v>
                </c:pt>
                <c:pt idx="120">
                  <c:v>2.6400000000000019</c:v>
                </c:pt>
                <c:pt idx="121">
                  <c:v>2.6600000000000019</c:v>
                </c:pt>
                <c:pt idx="122">
                  <c:v>2.6800000000000019</c:v>
                </c:pt>
                <c:pt idx="123">
                  <c:v>2.700000000000002</c:v>
                </c:pt>
                <c:pt idx="124">
                  <c:v>2.720000000000002</c:v>
                </c:pt>
                <c:pt idx="125">
                  <c:v>2.740000000000002</c:v>
                </c:pt>
                <c:pt idx="126">
                  <c:v>2.760000000000002</c:v>
                </c:pt>
                <c:pt idx="127">
                  <c:v>2.780000000000002</c:v>
                </c:pt>
                <c:pt idx="128">
                  <c:v>2.800000000000002</c:v>
                </c:pt>
                <c:pt idx="129">
                  <c:v>2.8200000000000021</c:v>
                </c:pt>
                <c:pt idx="130">
                  <c:v>2.8400000000000021</c:v>
                </c:pt>
                <c:pt idx="131">
                  <c:v>2.8600000000000021</c:v>
                </c:pt>
                <c:pt idx="132">
                  <c:v>2.8800000000000021</c:v>
                </c:pt>
                <c:pt idx="133">
                  <c:v>2.9000000000000021</c:v>
                </c:pt>
                <c:pt idx="134">
                  <c:v>2.9200000000000021</c:v>
                </c:pt>
                <c:pt idx="135">
                  <c:v>2.9400000000000022</c:v>
                </c:pt>
                <c:pt idx="136">
                  <c:v>2.9600000000000022</c:v>
                </c:pt>
                <c:pt idx="137">
                  <c:v>2.9800000000000022</c:v>
                </c:pt>
                <c:pt idx="138">
                  <c:v>3.0000000000000022</c:v>
                </c:pt>
                <c:pt idx="139">
                  <c:v>3.0200000000000022</c:v>
                </c:pt>
                <c:pt idx="140">
                  <c:v>3.0400000000000023</c:v>
                </c:pt>
                <c:pt idx="141">
                  <c:v>3.0600000000000023</c:v>
                </c:pt>
                <c:pt idx="142">
                  <c:v>3.0800000000000023</c:v>
                </c:pt>
                <c:pt idx="143">
                  <c:v>3.1000000000000023</c:v>
                </c:pt>
                <c:pt idx="144">
                  <c:v>3.1200000000000023</c:v>
                </c:pt>
                <c:pt idx="145">
                  <c:v>3.1400000000000023</c:v>
                </c:pt>
                <c:pt idx="146">
                  <c:v>3.1600000000000024</c:v>
                </c:pt>
                <c:pt idx="147">
                  <c:v>3.1800000000000024</c:v>
                </c:pt>
                <c:pt idx="148">
                  <c:v>3.2000000000000024</c:v>
                </c:pt>
                <c:pt idx="149">
                  <c:v>3.2200000000000024</c:v>
                </c:pt>
                <c:pt idx="150">
                  <c:v>3.2400000000000024</c:v>
                </c:pt>
                <c:pt idx="151">
                  <c:v>3.2600000000000025</c:v>
                </c:pt>
                <c:pt idx="152">
                  <c:v>3.2800000000000025</c:v>
                </c:pt>
                <c:pt idx="153">
                  <c:v>3.3000000000000025</c:v>
                </c:pt>
                <c:pt idx="154">
                  <c:v>3.3200000000000025</c:v>
                </c:pt>
                <c:pt idx="155">
                  <c:v>3.3400000000000025</c:v>
                </c:pt>
                <c:pt idx="156">
                  <c:v>3.3600000000000025</c:v>
                </c:pt>
                <c:pt idx="157">
                  <c:v>3.3800000000000026</c:v>
                </c:pt>
                <c:pt idx="158">
                  <c:v>3.4000000000000026</c:v>
                </c:pt>
                <c:pt idx="159">
                  <c:v>3.4200000000000026</c:v>
                </c:pt>
                <c:pt idx="160">
                  <c:v>3.4400000000000026</c:v>
                </c:pt>
                <c:pt idx="161">
                  <c:v>3.4600000000000026</c:v>
                </c:pt>
                <c:pt idx="162">
                  <c:v>3.4800000000000026</c:v>
                </c:pt>
                <c:pt idx="163">
                  <c:v>3.5000000000000027</c:v>
                </c:pt>
                <c:pt idx="164">
                  <c:v>3.5200000000000027</c:v>
                </c:pt>
                <c:pt idx="165">
                  <c:v>3.5400000000000027</c:v>
                </c:pt>
                <c:pt idx="166">
                  <c:v>3.5600000000000027</c:v>
                </c:pt>
                <c:pt idx="167">
                  <c:v>3.5800000000000027</c:v>
                </c:pt>
                <c:pt idx="168">
                  <c:v>3.6000000000000028</c:v>
                </c:pt>
                <c:pt idx="169">
                  <c:v>3.6200000000000028</c:v>
                </c:pt>
                <c:pt idx="170">
                  <c:v>3.6400000000000028</c:v>
                </c:pt>
                <c:pt idx="171">
                  <c:v>3.6600000000000028</c:v>
                </c:pt>
                <c:pt idx="172">
                  <c:v>3.6800000000000028</c:v>
                </c:pt>
                <c:pt idx="173">
                  <c:v>3.7000000000000028</c:v>
                </c:pt>
                <c:pt idx="174">
                  <c:v>3.7200000000000029</c:v>
                </c:pt>
                <c:pt idx="175">
                  <c:v>3.7400000000000029</c:v>
                </c:pt>
                <c:pt idx="176">
                  <c:v>3.7600000000000029</c:v>
                </c:pt>
                <c:pt idx="177">
                  <c:v>3.7800000000000029</c:v>
                </c:pt>
                <c:pt idx="178">
                  <c:v>3.8000000000000029</c:v>
                </c:pt>
                <c:pt idx="179">
                  <c:v>3.8200000000000029</c:v>
                </c:pt>
                <c:pt idx="180">
                  <c:v>3.840000000000003</c:v>
                </c:pt>
                <c:pt idx="181">
                  <c:v>3.860000000000003</c:v>
                </c:pt>
                <c:pt idx="182">
                  <c:v>3.880000000000003</c:v>
                </c:pt>
                <c:pt idx="183">
                  <c:v>3.900000000000003</c:v>
                </c:pt>
                <c:pt idx="184">
                  <c:v>3.920000000000003</c:v>
                </c:pt>
                <c:pt idx="185">
                  <c:v>3.9400000000000031</c:v>
                </c:pt>
                <c:pt idx="186">
                  <c:v>3.9600000000000031</c:v>
                </c:pt>
                <c:pt idx="187">
                  <c:v>3.9800000000000031</c:v>
                </c:pt>
                <c:pt idx="188">
                  <c:v>4.0000000000000027</c:v>
                </c:pt>
                <c:pt idx="189">
                  <c:v>4.0200000000000022</c:v>
                </c:pt>
                <c:pt idx="190">
                  <c:v>4.0400000000000018</c:v>
                </c:pt>
                <c:pt idx="191">
                  <c:v>4.0600000000000014</c:v>
                </c:pt>
                <c:pt idx="192">
                  <c:v>4.080000000000001</c:v>
                </c:pt>
                <c:pt idx="193">
                  <c:v>4.1000000000000005</c:v>
                </c:pt>
                <c:pt idx="194">
                  <c:v>4.12</c:v>
                </c:pt>
                <c:pt idx="195">
                  <c:v>4.1399999999999997</c:v>
                </c:pt>
                <c:pt idx="196">
                  <c:v>4.1599999999999993</c:v>
                </c:pt>
                <c:pt idx="197">
                  <c:v>4.1799999999999988</c:v>
                </c:pt>
                <c:pt idx="198">
                  <c:v>4.1999999999999984</c:v>
                </c:pt>
                <c:pt idx="199">
                  <c:v>4.219999999999998</c:v>
                </c:pt>
                <c:pt idx="200">
                  <c:v>4.2399999999999975</c:v>
                </c:pt>
                <c:pt idx="201">
                  <c:v>4.2599999999999971</c:v>
                </c:pt>
                <c:pt idx="202">
                  <c:v>4.2799999999999967</c:v>
                </c:pt>
                <c:pt idx="203">
                  <c:v>4.2999999999999963</c:v>
                </c:pt>
                <c:pt idx="204">
                  <c:v>4.3199999999999958</c:v>
                </c:pt>
                <c:pt idx="205">
                  <c:v>4.3399999999999954</c:v>
                </c:pt>
                <c:pt idx="206">
                  <c:v>4.359999999999995</c:v>
                </c:pt>
                <c:pt idx="207">
                  <c:v>4.3799999999999946</c:v>
                </c:pt>
                <c:pt idx="208">
                  <c:v>4.3999999999999941</c:v>
                </c:pt>
                <c:pt idx="209">
                  <c:v>4.4199999999999937</c:v>
                </c:pt>
                <c:pt idx="210">
                  <c:v>4.4399999999999933</c:v>
                </c:pt>
                <c:pt idx="211">
                  <c:v>4.4599999999999929</c:v>
                </c:pt>
                <c:pt idx="212">
                  <c:v>4.4799999999999924</c:v>
                </c:pt>
                <c:pt idx="213">
                  <c:v>4.499999999999992</c:v>
                </c:pt>
                <c:pt idx="214">
                  <c:v>4.5199999999999916</c:v>
                </c:pt>
                <c:pt idx="215">
                  <c:v>4.5399999999999912</c:v>
                </c:pt>
                <c:pt idx="216">
                  <c:v>4.5599999999999907</c:v>
                </c:pt>
                <c:pt idx="217">
                  <c:v>4.5799999999999903</c:v>
                </c:pt>
                <c:pt idx="218">
                  <c:v>4.5999999999999899</c:v>
                </c:pt>
                <c:pt idx="219">
                  <c:v>4.6199999999999894</c:v>
                </c:pt>
                <c:pt idx="220">
                  <c:v>4.639999999999989</c:v>
                </c:pt>
                <c:pt idx="221">
                  <c:v>4.6599999999999886</c:v>
                </c:pt>
                <c:pt idx="222">
                  <c:v>4.6799999999999882</c:v>
                </c:pt>
                <c:pt idx="223">
                  <c:v>4.6999999999999877</c:v>
                </c:pt>
                <c:pt idx="224">
                  <c:v>4.7199999999999873</c:v>
                </c:pt>
                <c:pt idx="225">
                  <c:v>4.7399999999999869</c:v>
                </c:pt>
                <c:pt idx="226">
                  <c:v>4.7599999999999865</c:v>
                </c:pt>
                <c:pt idx="227">
                  <c:v>4.779999999999986</c:v>
                </c:pt>
                <c:pt idx="228">
                  <c:v>4.7999999999999856</c:v>
                </c:pt>
                <c:pt idx="229">
                  <c:v>4.8199999999999852</c:v>
                </c:pt>
                <c:pt idx="230">
                  <c:v>4.8399999999999848</c:v>
                </c:pt>
                <c:pt idx="231">
                  <c:v>4.8599999999999843</c:v>
                </c:pt>
                <c:pt idx="232">
                  <c:v>4.8799999999999839</c:v>
                </c:pt>
                <c:pt idx="233">
                  <c:v>4.8999999999999835</c:v>
                </c:pt>
                <c:pt idx="234">
                  <c:v>4.9199999999999831</c:v>
                </c:pt>
                <c:pt idx="235">
                  <c:v>4.9399999999999826</c:v>
                </c:pt>
                <c:pt idx="236">
                  <c:v>4.9599999999999822</c:v>
                </c:pt>
                <c:pt idx="237">
                  <c:v>4.9799999999999818</c:v>
                </c:pt>
                <c:pt idx="238">
                  <c:v>4.9999999999999813</c:v>
                </c:pt>
                <c:pt idx="239">
                  <c:v>5.0199999999999809</c:v>
                </c:pt>
                <c:pt idx="240">
                  <c:v>5.0399999999999805</c:v>
                </c:pt>
                <c:pt idx="241">
                  <c:v>5.0599999999999801</c:v>
                </c:pt>
                <c:pt idx="242">
                  <c:v>5.0799999999999796</c:v>
                </c:pt>
                <c:pt idx="243">
                  <c:v>5.0999999999999792</c:v>
                </c:pt>
                <c:pt idx="244">
                  <c:v>5.1199999999999788</c:v>
                </c:pt>
                <c:pt idx="245">
                  <c:v>5.1399999999999784</c:v>
                </c:pt>
                <c:pt idx="246">
                  <c:v>5.1599999999999779</c:v>
                </c:pt>
                <c:pt idx="247">
                  <c:v>5.1799999999999775</c:v>
                </c:pt>
                <c:pt idx="248">
                  <c:v>5.1999999999999771</c:v>
                </c:pt>
                <c:pt idx="249">
                  <c:v>5.2199999999999767</c:v>
                </c:pt>
                <c:pt idx="250">
                  <c:v>5.2399999999999762</c:v>
                </c:pt>
                <c:pt idx="251">
                  <c:v>5.2599999999999758</c:v>
                </c:pt>
                <c:pt idx="252">
                  <c:v>5.2799999999999754</c:v>
                </c:pt>
                <c:pt idx="253">
                  <c:v>5.299999999999975</c:v>
                </c:pt>
                <c:pt idx="254">
                  <c:v>5.3199999999999745</c:v>
                </c:pt>
                <c:pt idx="255">
                  <c:v>5.3399999999999741</c:v>
                </c:pt>
                <c:pt idx="256">
                  <c:v>5.3599999999999737</c:v>
                </c:pt>
                <c:pt idx="257">
                  <c:v>5.3799999999999732</c:v>
                </c:pt>
                <c:pt idx="258">
                  <c:v>5.3999999999999728</c:v>
                </c:pt>
                <c:pt idx="259">
                  <c:v>5.4199999999999724</c:v>
                </c:pt>
                <c:pt idx="260">
                  <c:v>5.439999999999972</c:v>
                </c:pt>
                <c:pt idx="261">
                  <c:v>5.4599999999999715</c:v>
                </c:pt>
                <c:pt idx="262">
                  <c:v>5.4799999999999711</c:v>
                </c:pt>
                <c:pt idx="263">
                  <c:v>5.4999999999999707</c:v>
                </c:pt>
                <c:pt idx="264">
                  <c:v>5.5199999999999703</c:v>
                </c:pt>
                <c:pt idx="265">
                  <c:v>5.5399999999999698</c:v>
                </c:pt>
                <c:pt idx="266">
                  <c:v>5.5599999999999694</c:v>
                </c:pt>
                <c:pt idx="267">
                  <c:v>5.579999999999969</c:v>
                </c:pt>
                <c:pt idx="268">
                  <c:v>5.5999999999999686</c:v>
                </c:pt>
                <c:pt idx="269">
                  <c:v>5.6199999999999681</c:v>
                </c:pt>
                <c:pt idx="270">
                  <c:v>5.6399999999999677</c:v>
                </c:pt>
                <c:pt idx="271">
                  <c:v>5.6599999999999673</c:v>
                </c:pt>
                <c:pt idx="272">
                  <c:v>5.6799999999999669</c:v>
                </c:pt>
                <c:pt idx="273">
                  <c:v>5.6999999999999664</c:v>
                </c:pt>
                <c:pt idx="274">
                  <c:v>5.719999999999966</c:v>
                </c:pt>
                <c:pt idx="275">
                  <c:v>5.7399999999999656</c:v>
                </c:pt>
                <c:pt idx="276">
                  <c:v>5.7599999999999651</c:v>
                </c:pt>
                <c:pt idx="277">
                  <c:v>5.7799999999999647</c:v>
                </c:pt>
                <c:pt idx="278">
                  <c:v>5.7999999999999643</c:v>
                </c:pt>
                <c:pt idx="279">
                  <c:v>5.8199999999999639</c:v>
                </c:pt>
                <c:pt idx="280">
                  <c:v>5.8399999999999634</c:v>
                </c:pt>
                <c:pt idx="281">
                  <c:v>5.859999999999963</c:v>
                </c:pt>
                <c:pt idx="282">
                  <c:v>5.8799999999999626</c:v>
                </c:pt>
                <c:pt idx="283">
                  <c:v>5.8999999999999622</c:v>
                </c:pt>
                <c:pt idx="284">
                  <c:v>5.9199999999999617</c:v>
                </c:pt>
                <c:pt idx="285">
                  <c:v>5.9399999999999613</c:v>
                </c:pt>
                <c:pt idx="286">
                  <c:v>5.9599999999999609</c:v>
                </c:pt>
                <c:pt idx="287">
                  <c:v>5.9799999999999605</c:v>
                </c:pt>
                <c:pt idx="288">
                  <c:v>5.99999999999996</c:v>
                </c:pt>
                <c:pt idx="289">
                  <c:v>6.0199999999999596</c:v>
                </c:pt>
              </c:numCache>
            </c:numRef>
          </c:xVal>
          <c:yVal>
            <c:numRef>
              <c:f>SBTn!$AF$32:$AF$321</c:f>
              <c:numCache>
                <c:formatCode>General</c:formatCode>
                <c:ptCount val="290"/>
                <c:pt idx="0">
                  <c:v>8.7142091963895929</c:v>
                </c:pt>
                <c:pt idx="1">
                  <c:v>8.8864586412206918</c:v>
                </c:pt>
                <c:pt idx="2">
                  <c:v>9.0584416295049213</c:v>
                </c:pt>
                <c:pt idx="3">
                  <c:v>9.2299684462531317</c:v>
                </c:pt>
                <c:pt idx="4">
                  <c:v>9.4009232837473959</c:v>
                </c:pt>
                <c:pt idx="5">
                  <c:v>9.5712392586558668</c:v>
                </c:pt>
                <c:pt idx="6">
                  <c:v>9.7408822571634879</c:v>
                </c:pt>
                <c:pt idx="7">
                  <c:v>9.9098402685013109</c:v>
                </c:pt>
                <c:pt idx="8">
                  <c:v>10.078116218526125</c:v>
                </c:pt>
                <c:pt idx="9">
                  <c:v>10.24572308499765</c:v>
                </c:pt>
                <c:pt idx="10">
                  <c:v>10.412680528994235</c:v>
                </c:pt>
                <c:pt idx="11">
                  <c:v>10.57901255065034</c:v>
                </c:pt>
                <c:pt idx="12">
                  <c:v>10.744745847005484</c:v>
                </c:pt>
                <c:pt idx="13">
                  <c:v>10.909908657164882</c:v>
                </c:pt>
                <c:pt idx="14">
                  <c:v>11.074529949339281</c:v>
                </c:pt>
                <c:pt idx="15">
                  <c:v>11.238638849927247</c:v>
                </c:pt>
                <c:pt idx="16">
                  <c:v>11.402264245253646</c:v>
                </c:pt>
                <c:pt idx="17">
                  <c:v>11.565434507208828</c:v>
                </c:pt>
                <c:pt idx="18">
                  <c:v>11.728177308193622</c:v>
                </c:pt>
                <c:pt idx="19">
                  <c:v>11.890519500611974</c:v>
                </c:pt>
                <c:pt idx="20">
                  <c:v>12.052487043058459</c:v>
                </c:pt>
                <c:pt idx="21">
                  <c:v>12.214104960243811</c:v>
                </c:pt>
                <c:pt idx="22">
                  <c:v>12.375397327203972</c:v>
                </c:pt>
                <c:pt idx="23">
                  <c:v>12.536387270862797</c:v>
                </c:pt>
                <c:pt idx="24">
                  <c:v>12.697096983852434</c:v>
                </c:pt>
                <c:pt idx="25">
                  <c:v>12.857547746835293</c:v>
                </c:pt>
                <c:pt idx="26">
                  <c:v>13.017759956557192</c:v>
                </c:pt>
                <c:pt idx="27">
                  <c:v>13.17775315758824</c:v>
                </c:pt>
                <c:pt idx="28">
                  <c:v>13.337546076248868</c:v>
                </c:pt>
                <c:pt idx="29">
                  <c:v>13.497156655619422</c:v>
                </c:pt>
                <c:pt idx="30">
                  <c:v>13.656602090832294</c:v>
                </c:pt>
                <c:pt idx="31">
                  <c:v>13.815898864070059</c:v>
                </c:pt>
                <c:pt idx="32">
                  <c:v>13.975062778860423</c:v>
                </c:pt>
                <c:pt idx="33">
                  <c:v>14.134108993385539</c:v>
                </c:pt>
                <c:pt idx="34">
                  <c:v>14.293052052616375</c:v>
                </c:pt>
                <c:pt idx="35">
                  <c:v>14.451905919153596</c:v>
                </c:pt>
                <c:pt idx="36">
                  <c:v>14.61068400270813</c:v>
                </c:pt>
                <c:pt idx="37">
                  <c:v>14.769399188193502</c:v>
                </c:pt>
                <c:pt idx="38">
                  <c:v>14.928063862429383</c:v>
                </c:pt>
                <c:pt idx="39">
                  <c:v>15.086689939476871</c:v>
                </c:pt>
                <c:pt idx="40">
                  <c:v>15.245288884639724</c:v>
                </c:pt>
                <c:pt idx="41">
                  <c:v>15.40387173717599</c:v>
                </c:pt>
                <c:pt idx="42">
                  <c:v>15.562449131770745</c:v>
                </c:pt>
                <c:pt idx="43">
                  <c:v>15.72103131882454</c:v>
                </c:pt>
                <c:pt idx="44">
                  <c:v>15.879628183614408</c:v>
                </c:pt>
                <c:pt idx="45">
                  <c:v>16.038249264384614</c:v>
                </c:pt>
                <c:pt idx="46">
                  <c:v>16.196903769424203</c:v>
                </c:pt>
                <c:pt idx="47">
                  <c:v>16.355600593186885</c:v>
                </c:pt>
                <c:pt idx="48">
                  <c:v>16.51434833150757</c:v>
                </c:pt>
                <c:pt idx="49">
                  <c:v>16.673155295967707</c:v>
                </c:pt>
                <c:pt idx="50">
                  <c:v>16.83202952745885</c:v>
                </c:pt>
                <c:pt idx="51">
                  <c:v>16.990978808992438</c:v>
                </c:pt>
                <c:pt idx="52">
                  <c:v>17.150010677800555</c:v>
                </c:pt>
                <c:pt idx="53">
                  <c:v>17.309132436770192</c:v>
                </c:pt>
                <c:pt idx="54">
                  <c:v>17.468351165251644</c:v>
                </c:pt>
                <c:pt idx="55">
                  <c:v>17.627673729278321</c:v>
                </c:pt>
                <c:pt idx="56">
                  <c:v>17.787106791234052</c:v>
                </c:pt>
                <c:pt idx="57">
                  <c:v>17.946656819001237</c:v>
                </c:pt>
                <c:pt idx="58">
                  <c:v>18.106330094620862</c:v>
                </c:pt>
                <c:pt idx="59">
                  <c:v>18.266132722494376</c:v>
                </c:pt>
                <c:pt idx="60">
                  <c:v>18.426070637154439</c:v>
                </c:pt>
                <c:pt idx="61">
                  <c:v>18.586149610630756</c:v>
                </c:pt>
                <c:pt idx="62">
                  <c:v>18.746375259434732</c:v>
                </c:pt>
                <c:pt idx="63">
                  <c:v>18.906753051186055</c:v>
                </c:pt>
                <c:pt idx="64">
                  <c:v>19.067288310901898</c:v>
                </c:pt>
                <c:pt idx="65">
                  <c:v>19.227986226968767</c:v>
                </c:pt>
                <c:pt idx="66">
                  <c:v>19.388851856815645</c:v>
                </c:pt>
                <c:pt idx="67">
                  <c:v>19.549890132305297</c:v>
                </c:pt>
                <c:pt idx="68">
                  <c:v>19.711105864860617</c:v>
                </c:pt>
                <c:pt idx="69">
                  <c:v>19.872503750340734</c:v>
                </c:pt>
                <c:pt idx="70">
                  <c:v>20.034088373681097</c:v>
                </c:pt>
                <c:pt idx="71">
                  <c:v>20.195864213311353</c:v>
                </c:pt>
                <c:pt idx="72">
                  <c:v>20.357835645362822</c:v>
                </c:pt>
                <c:pt idx="73">
                  <c:v>20.520006947677842</c:v>
                </c:pt>
                <c:pt idx="74">
                  <c:v>20.682382303631684</c:v>
                </c:pt>
                <c:pt idx="75">
                  <c:v>20.844965805777356</c:v>
                </c:pt>
                <c:pt idx="76">
                  <c:v>21.00776145932285</c:v>
                </c:pt>
                <c:pt idx="77">
                  <c:v>21.170773185450226</c:v>
                </c:pt>
                <c:pt idx="78">
                  <c:v>21.334004824484765</c:v>
                </c:pt>
                <c:pt idx="79">
                  <c:v>21.497460138921966</c:v>
                </c:pt>
                <c:pt idx="80">
                  <c:v>21.661142816320623</c:v>
                </c:pt>
                <c:pt idx="81">
                  <c:v>21.825056472068155</c:v>
                </c:pt>
                <c:pt idx="82">
                  <c:v>21.989204652025453</c:v>
                </c:pt>
                <c:pt idx="83">
                  <c:v>22.153590835057283</c:v>
                </c:pt>
                <c:pt idx="84">
                  <c:v>22.318218435454014</c:v>
                </c:pt>
                <c:pt idx="85">
                  <c:v>22.48309080525036</c:v>
                </c:pt>
                <c:pt idx="86">
                  <c:v>22.648211236446297</c:v>
                </c:pt>
                <c:pt idx="87">
                  <c:v>22.813582963134934</c:v>
                </c:pt>
                <c:pt idx="88">
                  <c:v>22.979209163542357</c:v>
                </c:pt>
                <c:pt idx="89">
                  <c:v>23.14509296198306</c:v>
                </c:pt>
                <c:pt idx="90">
                  <c:v>23.311237430736178</c:v>
                </c:pt>
                <c:pt idx="91">
                  <c:v>23.477645591845132</c:v>
                </c:pt>
                <c:pt idx="92">
                  <c:v>23.644320418845517</c:v>
                </c:pt>
                <c:pt idx="93">
                  <c:v>23.811264838423941</c:v>
                </c:pt>
                <c:pt idx="94">
                  <c:v>23.978481732011332</c:v>
                </c:pt>
                <c:pt idx="95">
                  <c:v>24.145973937313943</c:v>
                </c:pt>
                <c:pt idx="96">
                  <c:v>24.313744249784687</c:v>
                </c:pt>
                <c:pt idx="97">
                  <c:v>24.481795424037898</c:v>
                </c:pt>
                <c:pt idx="98">
                  <c:v>24.650130175209917</c:v>
                </c:pt>
                <c:pt idx="99">
                  <c:v>24.818751180267942</c:v>
                </c:pt>
                <c:pt idx="100">
                  <c:v>24.987661079269849</c:v>
                </c:pt>
                <c:pt idx="101">
                  <c:v>25.15686247657672</c:v>
                </c:pt>
                <c:pt idx="102">
                  <c:v>25.326357942020657</c:v>
                </c:pt>
                <c:pt idx="103">
                  <c:v>25.496150012029322</c:v>
                </c:pt>
                <c:pt idx="104">
                  <c:v>25.666241190709901</c:v>
                </c:pt>
                <c:pt idx="105">
                  <c:v>25.836633950893521</c:v>
                </c:pt>
                <c:pt idx="106">
                  <c:v>26.00733073514224</c:v>
                </c:pt>
                <c:pt idx="107">
                  <c:v>26.178333956720135</c:v>
                </c:pt>
                <c:pt idx="108">
                  <c:v>26.349646000530132</c:v>
                </c:pt>
                <c:pt idx="109">
                  <c:v>26.521269224017885</c:v>
                </c:pt>
                <c:pt idx="110">
                  <c:v>26.693205958044004</c:v>
                </c:pt>
                <c:pt idx="111">
                  <c:v>26.865458507726643</c:v>
                </c:pt>
                <c:pt idx="112">
                  <c:v>27.038029153254556</c:v>
                </c:pt>
                <c:pt idx="113">
                  <c:v>27.210920150672958</c:v>
                </c:pt>
                <c:pt idx="114">
                  <c:v>27.384133732642642</c:v>
                </c:pt>
                <c:pt idx="115">
                  <c:v>27.557672109173549</c:v>
                </c:pt>
                <c:pt idx="116">
                  <c:v>27.731537468334281</c:v>
                </c:pt>
                <c:pt idx="117">
                  <c:v>27.905731976937645</c:v>
                </c:pt>
                <c:pt idx="118">
                  <c:v>28.080257781204303</c:v>
                </c:pt>
                <c:pt idx="119">
                  <c:v>28.255117007404351</c:v>
                </c:pt>
                <c:pt idx="120">
                  <c:v>28.430311762478457</c:v>
                </c:pt>
                <c:pt idx="121">
                  <c:v>28.605844134638964</c:v>
                </c:pt>
                <c:pt idx="122">
                  <c:v>28.781716193952128</c:v>
                </c:pt>
                <c:pt idx="123">
                  <c:v>28.957929992901352</c:v>
                </c:pt>
                <c:pt idx="124">
                  <c:v>29.134487566933547</c:v>
                </c:pt>
                <c:pt idx="125">
                  <c:v>29.31139093498799</c:v>
                </c:pt>
                <c:pt idx="126">
                  <c:v>29.488642100008814</c:v>
                </c:pt>
                <c:pt idx="127">
                  <c:v>29.666243049442226</c:v>
                </c:pt>
                <c:pt idx="128">
                  <c:v>29.84419575571809</c:v>
                </c:pt>
                <c:pt idx="129">
                  <c:v>30.022502176717257</c:v>
                </c:pt>
                <c:pt idx="130">
                  <c:v>30.20116425622491</c:v>
                </c:pt>
                <c:pt idx="131">
                  <c:v>30.380183924370101</c:v>
                </c:pt>
                <c:pt idx="132">
                  <c:v>30.559563098052728</c:v>
                </c:pt>
                <c:pt idx="133">
                  <c:v>30.739303681357651</c:v>
                </c:pt>
                <c:pt idx="134">
                  <c:v>30.919407565956991</c:v>
                </c:pt>
                <c:pt idx="135">
                  <c:v>31.099876631500472</c:v>
                </c:pt>
                <c:pt idx="136">
                  <c:v>31.280712745995132</c:v>
                </c:pt>
                <c:pt idx="137">
                  <c:v>31.461917766173517</c:v>
                </c:pt>
                <c:pt idx="138">
                  <c:v>31.643493537852109</c:v>
                </c:pt>
                <c:pt idx="139">
                  <c:v>31.825441896279202</c:v>
                </c:pt>
                <c:pt idx="140">
                  <c:v>32.007764666473513</c:v>
                </c:pt>
                <c:pt idx="141">
                  <c:v>32.190463663553061</c:v>
                </c:pt>
                <c:pt idx="142">
                  <c:v>32.373540693055283</c:v>
                </c:pt>
                <c:pt idx="143">
                  <c:v>32.55699755124833</c:v>
                </c:pt>
                <c:pt idx="144">
                  <c:v>32.740836025433893</c:v>
                </c:pt>
                <c:pt idx="145">
                  <c:v>32.925057894242123</c:v>
                </c:pt>
                <c:pt idx="146">
                  <c:v>33.109664927918359</c:v>
                </c:pt>
                <c:pt idx="147">
                  <c:v>33.294658888602669</c:v>
                </c:pt>
                <c:pt idx="148">
                  <c:v>33.480041530601696</c:v>
                </c:pt>
                <c:pt idx="149">
                  <c:v>33.665814600653718</c:v>
                </c:pt>
                <c:pt idx="150">
                  <c:v>33.851979838186651</c:v>
                </c:pt>
                <c:pt idx="151">
                  <c:v>34.038538975569587</c:v>
                </c:pt>
                <c:pt idx="152">
                  <c:v>34.225493738357841</c:v>
                </c:pt>
                <c:pt idx="153">
                  <c:v>34.412845845531891</c:v>
                </c:pt>
                <c:pt idx="154">
                  <c:v>34.600597009730279</c:v>
                </c:pt>
                <c:pt idx="155">
                  <c:v>34.788748937476662</c:v>
                </c:pt>
                <c:pt idx="156">
                  <c:v>34.977303329401437</c:v>
                </c:pt>
                <c:pt idx="157">
                  <c:v>35.16626188045781</c:v>
                </c:pt>
                <c:pt idx="158">
                  <c:v>35.355626280132633</c:v>
                </c:pt>
                <c:pt idx="159">
                  <c:v>35.545398212652188</c:v>
                </c:pt>
                <c:pt idx="160">
                  <c:v>35.735579357183127</c:v>
                </c:pt>
                <c:pt idx="161">
                  <c:v>35.926171388028457</c:v>
                </c:pt>
                <c:pt idx="162">
                  <c:v>36.117175974819105</c:v>
                </c:pt>
                <c:pt idx="163">
                  <c:v>36.308594782700979</c:v>
                </c:pt>
                <c:pt idx="164">
                  <c:v>36.500429472517617</c:v>
                </c:pt>
                <c:pt idx="165">
                  <c:v>36.692681700988679</c:v>
                </c:pt>
                <c:pt idx="166">
                  <c:v>36.88535312088441</c:v>
                </c:pt>
                <c:pt idx="167">
                  <c:v>37.078445381196317</c:v>
                </c:pt>
                <c:pt idx="168">
                  <c:v>37.271960127303522</c:v>
                </c:pt>
                <c:pt idx="169">
                  <c:v>37.465899001136137</c:v>
                </c:pt>
                <c:pt idx="170">
                  <c:v>37.660263641334403</c:v>
                </c:pt>
                <c:pt idx="171">
                  <c:v>37.85505568340475</c:v>
                </c:pt>
                <c:pt idx="172">
                  <c:v>38.050276759872403</c:v>
                </c:pt>
                <c:pt idx="173">
                  <c:v>38.245928500430523</c:v>
                </c:pt>
                <c:pt idx="174">
                  <c:v>38.442012532086501</c:v>
                </c:pt>
                <c:pt idx="175">
                  <c:v>38.638530479304826</c:v>
                </c:pt>
                <c:pt idx="176">
                  <c:v>38.83548396414735</c:v>
                </c:pt>
                <c:pt idx="177">
                  <c:v>39.032874606410267</c:v>
                </c:pt>
                <c:pt idx="178">
                  <c:v>39.230704023758463</c:v>
                </c:pt>
                <c:pt idx="179">
                  <c:v>39.428973831857441</c:v>
                </c:pt>
                <c:pt idx="180">
                  <c:v>39.62768564450176</c:v>
                </c:pt>
                <c:pt idx="181">
                  <c:v>39.826841073741882</c:v>
                </c:pt>
                <c:pt idx="182">
                  <c:v>40.026441730007811</c:v>
                </c:pt>
                <c:pt idx="183">
                  <c:v>40.226489222230832</c:v>
                </c:pt>
                <c:pt idx="184">
                  <c:v>40.426985157962285</c:v>
                </c:pt>
                <c:pt idx="185">
                  <c:v>40.627931143490613</c:v>
                </c:pt>
                <c:pt idx="186">
                  <c:v>40.829328783956051</c:v>
                </c:pt>
                <c:pt idx="187">
                  <c:v>41.031179683462817</c:v>
                </c:pt>
                <c:pt idx="188">
                  <c:v>41.233485445189693</c:v>
                </c:pt>
                <c:pt idx="189">
                  <c:v>41.436247671498293</c:v>
                </c:pt>
                <c:pt idx="190">
                  <c:v>41.639467964039362</c:v>
                </c:pt>
                <c:pt idx="191">
                  <c:v>41.843147923857224</c:v>
                </c:pt>
                <c:pt idx="192">
                  <c:v>42.047289151492343</c:v>
                </c:pt>
                <c:pt idx="193">
                  <c:v>42.251893247082052</c:v>
                </c:pt>
                <c:pt idx="194">
                  <c:v>42.456961810459546</c:v>
                </c:pt>
                <c:pt idx="195">
                  <c:v>42.662496441251037</c:v>
                </c:pt>
                <c:pt idx="196">
                  <c:v>42.868498738971645</c:v>
                </c:pt>
                <c:pt idx="197">
                  <c:v>43.074970303118953</c:v>
                </c:pt>
                <c:pt idx="198">
                  <c:v>43.281912733265663</c:v>
                </c:pt>
                <c:pt idx="199">
                  <c:v>43.489327629150452</c:v>
                </c:pt>
                <c:pt idx="200">
                  <c:v>43.697216590767283</c:v>
                </c:pt>
                <c:pt idx="201">
                  <c:v>43.905581218453371</c:v>
                </c:pt>
                <c:pt idx="202">
                  <c:v>44.114423112975579</c:v>
                </c:pt>
                <c:pt idx="203">
                  <c:v>44.323743875615897</c:v>
                </c:pt>
                <c:pt idx="204">
                  <c:v>44.533545108254707</c:v>
                </c:pt>
                <c:pt idx="205">
                  <c:v>44.743828413453883</c:v>
                </c:pt>
                <c:pt idx="206">
                  <c:v>44.954595394537819</c:v>
                </c:pt>
                <c:pt idx="207">
                  <c:v>45.165847655673232</c:v>
                </c:pt>
                <c:pt idx="208">
                  <c:v>45.377586801948425</c:v>
                </c:pt>
                <c:pt idx="209">
                  <c:v>45.58981443945072</c:v>
                </c:pt>
                <c:pt idx="210">
                  <c:v>45.802532175343067</c:v>
                </c:pt>
                <c:pt idx="211">
                  <c:v>46.015741617939462</c:v>
                </c:pt>
                <c:pt idx="212">
                  <c:v>46.229444376779504</c:v>
                </c:pt>
                <c:pt idx="213">
                  <c:v>46.443642062701564</c:v>
                </c:pt>
                <c:pt idx="214">
                  <c:v>46.658336287915276</c:v>
                </c:pt>
                <c:pt idx="215">
                  <c:v>46.873528666072815</c:v>
                </c:pt>
                <c:pt idx="216">
                  <c:v>47.089220812339327</c:v>
                </c:pt>
                <c:pt idx="217">
                  <c:v>47.305414343462495</c:v>
                </c:pt>
                <c:pt idx="218">
                  <c:v>47.522110877840923</c:v>
                </c:pt>
                <c:pt idx="219">
                  <c:v>47.739312035592071</c:v>
                </c:pt>
                <c:pt idx="220">
                  <c:v>47.957019438618921</c:v>
                </c:pt>
                <c:pt idx="221">
                  <c:v>48.175234710676115</c:v>
                </c:pt>
                <c:pt idx="222">
                  <c:v>48.393959477435125</c:v>
                </c:pt>
                <c:pt idx="223">
                  <c:v>48.613195366548446</c:v>
                </c:pt>
                <c:pt idx="224">
                  <c:v>48.832944007713657</c:v>
                </c:pt>
                <c:pt idx="225">
                  <c:v>49.05320703273599</c:v>
                </c:pt>
                <c:pt idx="226">
                  <c:v>49.27398607559067</c:v>
                </c:pt>
                <c:pt idx="227">
                  <c:v>49.495282772484323</c:v>
                </c:pt>
                <c:pt idx="228">
                  <c:v>49.717098761915736</c:v>
                </c:pt>
                <c:pt idx="229">
                  <c:v>49.939435684736104</c:v>
                </c:pt>
                <c:pt idx="230">
                  <c:v>50.162295184208347</c:v>
                </c:pt>
                <c:pt idx="231">
                  <c:v>50.385678906066033</c:v>
                </c:pt>
                <c:pt idx="232">
                  <c:v>50.609588498571767</c:v>
                </c:pt>
                <c:pt idx="233">
                  <c:v>50.834025612574337</c:v>
                </c:pt>
                <c:pt idx="234">
                  <c:v>51.05899190156633</c:v>
                </c:pt>
                <c:pt idx="235">
                  <c:v>51.284489021740342</c:v>
                </c:pt>
                <c:pt idx="236">
                  <c:v>51.510518632044864</c:v>
                </c:pt>
                <c:pt idx="237">
                  <c:v>51.737082394239863</c:v>
                </c:pt>
                <c:pt idx="238">
                  <c:v>51.964181972951515</c:v>
                </c:pt>
                <c:pt idx="239">
                  <c:v>52.191819035726816</c:v>
                </c:pt>
                <c:pt idx="240">
                  <c:v>52.419995253087137</c:v>
                </c:pt>
                <c:pt idx="241">
                  <c:v>52.648712298582069</c:v>
                </c:pt>
                <c:pt idx="242">
                  <c:v>52.877971848841987</c:v>
                </c:pt>
                <c:pt idx="243">
                  <c:v>53.107775583630882</c:v>
                </c:pt>
                <c:pt idx="244">
                  <c:v>53.338125185898171</c:v>
                </c:pt>
                <c:pt idx="245">
                  <c:v>53.569022341830753</c:v>
                </c:pt>
                <c:pt idx="246">
                  <c:v>53.800468740903767</c:v>
                </c:pt>
                <c:pt idx="247">
                  <c:v>54.032466075931801</c:v>
                </c:pt>
                <c:pt idx="248">
                  <c:v>54.26501604311926</c:v>
                </c:pt>
                <c:pt idx="249">
                  <c:v>54.498120342110425</c:v>
                </c:pt>
                <c:pt idx="250">
                  <c:v>54.731780676039271</c:v>
                </c:pt>
                <c:pt idx="251">
                  <c:v>54.96599875157866</c:v>
                </c:pt>
                <c:pt idx="252">
                  <c:v>55.20077627898965</c:v>
                </c:pt>
                <c:pt idx="253">
                  <c:v>55.436114972170081</c:v>
                </c:pt>
                <c:pt idx="254">
                  <c:v>55.672016548702722</c:v>
                </c:pt>
                <c:pt idx="255">
                  <c:v>55.908482729903916</c:v>
                </c:pt>
                <c:pt idx="256">
                  <c:v>56.145515240870694</c:v>
                </c:pt>
                <c:pt idx="257">
                  <c:v>56.383115810528778</c:v>
                </c:pt>
                <c:pt idx="258">
                  <c:v>56.62128617167965</c:v>
                </c:pt>
                <c:pt idx="259">
                  <c:v>56.860028061047139</c:v>
                </c:pt>
                <c:pt idx="260">
                  <c:v>57.099343219324723</c:v>
                </c:pt>
                <c:pt idx="261">
                  <c:v>57.339233391221356</c:v>
                </c:pt>
                <c:pt idx="262">
                  <c:v>57.579700325508071</c:v>
                </c:pt>
                <c:pt idx="263">
                  <c:v>57.820745775063692</c:v>
                </c:pt>
                <c:pt idx="264">
                  <c:v>58.062371496920413</c:v>
                </c:pt>
                <c:pt idx="265">
                  <c:v>58.304579252309708</c:v>
                </c:pt>
                <c:pt idx="266">
                  <c:v>58.54737080670715</c:v>
                </c:pt>
                <c:pt idx="267">
                  <c:v>58.790747929877831</c:v>
                </c:pt>
                <c:pt idx="268">
                  <c:v>59.034712395921012</c:v>
                </c:pt>
                <c:pt idx="269">
                  <c:v>59.279265983314808</c:v>
                </c:pt>
                <c:pt idx="270">
                  <c:v>59.524410474960881</c:v>
                </c:pt>
                <c:pt idx="271">
                  <c:v>59.770147658228559</c:v>
                </c:pt>
                <c:pt idx="272">
                  <c:v>60.01647932499904</c:v>
                </c:pt>
                <c:pt idx="273">
                  <c:v>60.263407271709518</c:v>
                </c:pt>
                <c:pt idx="274">
                  <c:v>60.510933299396747</c:v>
                </c:pt>
                <c:pt idx="275">
                  <c:v>60.759059213741239</c:v>
                </c:pt>
                <c:pt idx="276">
                  <c:v>61.007786825110017</c:v>
                </c:pt>
                <c:pt idx="277">
                  <c:v>61.257117948600857</c:v>
                </c:pt>
                <c:pt idx="278">
                  <c:v>61.507054404085174</c:v>
                </c:pt>
                <c:pt idx="279">
                  <c:v>61.757598016251222</c:v>
                </c:pt>
                <c:pt idx="280">
                  <c:v>62.00875061464702</c:v>
                </c:pt>
                <c:pt idx="281">
                  <c:v>62.260514033723624</c:v>
                </c:pt>
                <c:pt idx="282">
                  <c:v>62.512890112877642</c:v>
                </c:pt>
                <c:pt idx="283">
                  <c:v>62.765880696494158</c:v>
                </c:pt>
                <c:pt idx="284">
                  <c:v>63.019487633989471</c:v>
                </c:pt>
                <c:pt idx="285">
                  <c:v>63.273712779853241</c:v>
                </c:pt>
                <c:pt idx="286">
                  <c:v>63.528557993691507</c:v>
                </c:pt>
                <c:pt idx="287">
                  <c:v>63.784025140268582</c:v>
                </c:pt>
                <c:pt idx="288">
                  <c:v>64.040116089549869</c:v>
                </c:pt>
                <c:pt idx="289">
                  <c:v>64.29683271674366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46ED-4AB6-A5E0-724B30D9CD11}"/>
            </c:ext>
          </c:extLst>
        </c:ser>
        <c:ser>
          <c:idx val="10"/>
          <c:order val="3"/>
          <c:tx>
            <c:v>Ic = 2.95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Fugro\[UW CPT for ISC4 sorted by type.xlsx]Ic plots'!$G$21:$G$1098</c:f>
              <c:numCache>
                <c:formatCode>General</c:formatCode>
                <c:ptCount val="1078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</c:numCache>
            </c:numRef>
          </c:xVal>
          <c:yVal>
            <c:numRef>
              <c:f>'C:\Users\pm29\Documents\Fugro\[UW CPT for ISC4 sorted by type.xlsx]Ic plots'!$K$21:$K$1098</c:f>
              <c:numCache>
                <c:formatCode>General</c:formatCode>
                <c:ptCount val="1078"/>
                <c:pt idx="32">
                  <c:v>5.1195344350219383</c:v>
                </c:pt>
                <c:pt idx="33">
                  <c:v>5.1778222749804792</c:v>
                </c:pt>
                <c:pt idx="34">
                  <c:v>5.2358615739165293</c:v>
                </c:pt>
                <c:pt idx="35">
                  <c:v>5.2936626036523124</c:v>
                </c:pt>
                <c:pt idx="36">
                  <c:v>5.3512351812545509</c:v>
                </c:pt>
                <c:pt idx="37">
                  <c:v>5.4085886870787787</c:v>
                </c:pt>
                <c:pt idx="38">
                  <c:v>5.4657320836282253</c:v>
                </c:pt>
                <c:pt idx="39">
                  <c:v>5.5226739347022029</c:v>
                </c:pt>
                <c:pt idx="40">
                  <c:v>5.5794224244594659</c:v>
                </c:pt>
                <c:pt idx="41">
                  <c:v>5.6359853761336138</c:v>
                </c:pt>
                <c:pt idx="42">
                  <c:v>5.6923702702200298</c:v>
                </c:pt>
                <c:pt idx="43">
                  <c:v>5.7485842620146954</c:v>
                </c:pt>
                <c:pt idx="44">
                  <c:v>5.8046341984302723</c:v>
                </c:pt>
                <c:pt idx="45">
                  <c:v>5.8605266340476199</c:v>
                </c:pt>
                <c:pt idx="46">
                  <c:v>5.9162678463851517</c:v>
                </c:pt>
                <c:pt idx="47">
                  <c:v>5.9718638503856738</c:v>
                </c:pt>
                <c:pt idx="48">
                  <c:v>6.0273204121326813</c:v>
                </c:pt>
                <c:pt idx="49">
                  <c:v>6.0826430618167526</c:v>
                </c:pt>
                <c:pt idx="50">
                  <c:v>6.1378371059784467</c:v>
                </c:pt>
                <c:pt idx="51">
                  <c:v>6.1929076390578883</c:v>
                </c:pt>
                <c:pt idx="52">
                  <c:v>6.2478595542832789</c:v>
                </c:pt>
                <c:pt idx="53">
                  <c:v>6.3026975539317176</c:v>
                </c:pt>
                <c:pt idx="54">
                  <c:v>6.3574261589958914</c:v>
                </c:pt>
                <c:pt idx="55">
                  <c:v>6.4120497182897731</c:v>
                </c:pt>
                <c:pt idx="56">
                  <c:v>6.4665724170256915</c:v>
                </c:pt>
                <c:pt idx="57">
                  <c:v>6.5209982848939836</c:v>
                </c:pt>
                <c:pt idx="58">
                  <c:v>6.5753312036752138</c:v>
                </c:pt>
                <c:pt idx="59">
                  <c:v>6.6295749144134817</c:v>
                </c:pt>
                <c:pt idx="60">
                  <c:v>6.6837330241779274</c:v>
                </c:pt>
                <c:pt idx="61">
                  <c:v>6.7378090124380119</c:v>
                </c:pt>
                <c:pt idx="62">
                  <c:v>6.7918062370766243</c:v>
                </c:pt>
                <c:pt idx="63">
                  <c:v>6.8457279400639006</c:v>
                </c:pt>
                <c:pt idx="64">
                  <c:v>6.8995772528127857</c:v>
                </c:pt>
                <c:pt idx="65">
                  <c:v>6.9533572012364973</c:v>
                </c:pt>
                <c:pt idx="66">
                  <c:v>7.0070707105264063</c:v>
                </c:pt>
                <c:pt idx="67">
                  <c:v>7.0607206096679684</c:v>
                </c:pt>
                <c:pt idx="68">
                  <c:v>7.1143096357108453</c:v>
                </c:pt>
                <c:pt idx="69">
                  <c:v>7.1678404378086062</c:v>
                </c:pt>
                <c:pt idx="70">
                  <c:v>7.2213155810421812</c:v>
                </c:pt>
                <c:pt idx="71">
                  <c:v>7.2747375500403448</c:v>
                </c:pt>
                <c:pt idx="72">
                  <c:v>7.3281087524097286</c:v>
                </c:pt>
                <c:pt idx="73">
                  <c:v>7.3814315219857729</c:v>
                </c:pt>
                <c:pt idx="74">
                  <c:v>7.4347081219156523</c:v>
                </c:pt>
                <c:pt idx="75">
                  <c:v>7.4879407475830106</c:v>
                </c:pt>
                <c:pt idx="76">
                  <c:v>7.5411315293842156</c:v>
                </c:pt>
                <c:pt idx="77">
                  <c:v>7.5942825353646199</c:v>
                </c:pt>
                <c:pt idx="78">
                  <c:v>7.6473957737233453</c:v>
                </c:pt>
                <c:pt idx="79">
                  <c:v>7.7004731951940215</c:v>
                </c:pt>
                <c:pt idx="80">
                  <c:v>7.753516695308865</c:v>
                </c:pt>
                <c:pt idx="81">
                  <c:v>7.8065281165526512</c:v>
                </c:pt>
                <c:pt idx="82">
                  <c:v>7.8595092504129491</c:v>
                </c:pt>
                <c:pt idx="83">
                  <c:v>7.9124618393324431</c:v>
                </c:pt>
                <c:pt idx="84">
                  <c:v>7.9653875785689321</c:v>
                </c:pt>
                <c:pt idx="85">
                  <c:v>8.0182881179679928</c:v>
                </c:pt>
                <c:pt idx="86">
                  <c:v>8.0711650636532895</c:v>
                </c:pt>
                <c:pt idx="87">
                  <c:v>8.1240199796389927</c:v>
                </c:pt>
                <c:pt idx="88">
                  <c:v>8.1768543893685148</c:v>
                </c:pt>
                <c:pt idx="89">
                  <c:v>8.2296697771835827</c:v>
                </c:pt>
                <c:pt idx="90">
                  <c:v>8.2824675897273785</c:v>
                </c:pt>
                <c:pt idx="91">
                  <c:v>8.3352492372852094</c:v>
                </c:pt>
                <c:pt idx="92">
                  <c:v>8.3880160950660834</c:v>
                </c:pt>
                <c:pt idx="93">
                  <c:v>8.4407695044281539</c:v>
                </c:pt>
                <c:pt idx="94">
                  <c:v>8.4935107740511082</c:v>
                </c:pt>
                <c:pt idx="95">
                  <c:v>8.5462411810580736</c:v>
                </c:pt>
                <c:pt idx="96">
                  <c:v>8.5989619720897412</c:v>
                </c:pt>
                <c:pt idx="97">
                  <c:v>8.6516743643330276</c:v>
                </c:pt>
                <c:pt idx="98">
                  <c:v>8.7043795465066331</c:v>
                </c:pt>
                <c:pt idx="99">
                  <c:v>8.757078679805641</c:v>
                </c:pt>
                <c:pt idx="100">
                  <c:v>8.809772898807136</c:v>
                </c:pt>
                <c:pt idx="101">
                  <c:v>8.8624633123387913</c:v>
                </c:pt>
                <c:pt idx="102">
                  <c:v>8.9151510043122357</c:v>
                </c:pt>
                <c:pt idx="103">
                  <c:v>8.9678370345228373</c:v>
                </c:pt>
                <c:pt idx="104">
                  <c:v>9.0205224394176415</c:v>
                </c:pt>
                <c:pt idx="105">
                  <c:v>9.0732082328328705</c:v>
                </c:pt>
                <c:pt idx="106">
                  <c:v>9.1258954067024032</c:v>
                </c:pt>
                <c:pt idx="107">
                  <c:v>9.17858493173871</c:v>
                </c:pt>
                <c:pt idx="108">
                  <c:v>9.231277758087483</c:v>
                </c:pt>
                <c:pt idx="109">
                  <c:v>9.2839748159570359</c:v>
                </c:pt>
                <c:pt idx="110">
                  <c:v>9.3366770162238808</c:v>
                </c:pt>
                <c:pt idx="111">
                  <c:v>9.3893852510153195</c:v>
                </c:pt>
                <c:pt idx="112">
                  <c:v>9.4421003942703123</c:v>
                </c:pt>
                <c:pt idx="113">
                  <c:v>9.4948233022793396</c:v>
                </c:pt>
                <c:pt idx="114">
                  <c:v>9.5475548142044762</c:v>
                </c:pt>
                <c:pt idx="115">
                  <c:v>9.6002957525803154</c:v>
                </c:pt>
                <c:pt idx="116">
                  <c:v>9.6530469237967154</c:v>
                </c:pt>
                <c:pt idx="117">
                  <c:v>9.7058091185641064</c:v>
                </c:pt>
                <c:pt idx="118">
                  <c:v>9.7585831123621105</c:v>
                </c:pt>
                <c:pt idx="119">
                  <c:v>9.8113696658722862</c:v>
                </c:pt>
                <c:pt idx="120">
                  <c:v>9.8641695253954236</c:v>
                </c:pt>
                <c:pt idx="121">
                  <c:v>9.9169834232544378</c:v>
                </c:pt>
                <c:pt idx="122">
                  <c:v>9.9698120781829953</c:v>
                </c:pt>
                <c:pt idx="123">
                  <c:v>10.022656195700918</c:v>
                </c:pt>
                <c:pt idx="124">
                  <c:v>10.0755164684766</c:v>
                </c:pt>
                <c:pt idx="125">
                  <c:v>10.128393576677068</c:v>
                </c:pt>
                <c:pt idx="126">
                  <c:v>10.181288188306246</c:v>
                </c:pt>
                <c:pt idx="127">
                  <c:v>10.234200959531869</c:v>
                </c:pt>
                <c:pt idx="128">
                  <c:v>10.287132535001387</c:v>
                </c:pt>
                <c:pt idx="129">
                  <c:v>10.340083548147538</c:v>
                </c:pt>
                <c:pt idx="130">
                  <c:v>10.393054621483744</c:v>
                </c:pt>
                <c:pt idx="131">
                  <c:v>10.446046366889957</c:v>
                </c:pt>
                <c:pt idx="132">
                  <c:v>10.499059385889126</c:v>
                </c:pt>
                <c:pt idx="133">
                  <c:v>10.552094269914816</c:v>
                </c:pt>
                <c:pt idx="134">
                  <c:v>10.605151600570245</c:v>
                </c:pt>
                <c:pt idx="135">
                  <c:v>10.658231949879017</c:v>
                </c:pt>
                <c:pt idx="136">
                  <c:v>10.711335880528047</c:v>
                </c:pt>
                <c:pt idx="137">
                  <c:v>10.764463946102731</c:v>
                </c:pt>
                <c:pt idx="138">
                  <c:v>10.817616691314853</c:v>
                </c:pt>
                <c:pt idx="139">
                  <c:v>10.870794652223404</c:v>
                </c:pt>
                <c:pt idx="140">
                  <c:v>10.923998356448582</c:v>
                </c:pt>
                <c:pt idx="141">
                  <c:v>10.977228323379331</c:v>
                </c:pt>
                <c:pt idx="142">
                  <c:v>11.030485064374412</c:v>
                </c:pt>
                <c:pt idx="143">
                  <c:v>11.083769082957536</c:v>
                </c:pt>
                <c:pt idx="144">
                  <c:v>11.13708087500657</c:v>
                </c:pt>
                <c:pt idx="145">
                  <c:v>11.190420928937112</c:v>
                </c:pt>
                <c:pt idx="146">
                  <c:v>11.243789725880626</c:v>
                </c:pt>
                <c:pt idx="147">
                  <c:v>11.297187739857343</c:v>
                </c:pt>
                <c:pt idx="148">
                  <c:v>11.350615437944031</c:v>
                </c:pt>
                <c:pt idx="149">
                  <c:v>11.404073280436933</c:v>
                </c:pt>
                <c:pt idx="150">
                  <c:v>11.457561721010022</c:v>
                </c:pt>
                <c:pt idx="151">
                  <c:v>11.511081206868633</c:v>
                </c:pt>
                <c:pt idx="152">
                  <c:v>11.564632178898712</c:v>
                </c:pt>
                <c:pt idx="153">
                  <c:v>11.618215071811873</c:v>
                </c:pt>
                <c:pt idx="154">
                  <c:v>11.671830314286328</c:v>
                </c:pt>
                <c:pt idx="155">
                  <c:v>11.725478329103794</c:v>
                </c:pt>
                <c:pt idx="156">
                  <c:v>11.779159533282735</c:v>
                </c:pt>
                <c:pt idx="157">
                  <c:v>11.832874338207729</c:v>
                </c:pt>
                <c:pt idx="158">
                  <c:v>11.886623149755382</c:v>
                </c:pt>
                <c:pt idx="159">
                  <c:v>11.940406368416706</c:v>
                </c:pt>
                <c:pt idx="160">
                  <c:v>11.994224389416271</c:v>
                </c:pt>
                <c:pt idx="161">
                  <c:v>12.048077602827945</c:v>
                </c:pt>
                <c:pt idx="162">
                  <c:v>12.101966393687722</c:v>
                </c:pt>
                <c:pt idx="163">
                  <c:v>12.155891142103384</c:v>
                </c:pt>
                <c:pt idx="164">
                  <c:v>12.209852223361239</c:v>
                </c:pt>
                <c:pt idx="165">
                  <c:v>12.263850008030088</c:v>
                </c:pt>
                <c:pt idx="166">
                  <c:v>12.317884862062439</c:v>
                </c:pt>
                <c:pt idx="167">
                  <c:v>12.371957146893008</c:v>
                </c:pt>
                <c:pt idx="168">
                  <c:v>12.426067219534747</c:v>
                </c:pt>
                <c:pt idx="169">
                  <c:v>12.480215432672249</c:v>
                </c:pt>
                <c:pt idx="170">
                  <c:v>12.534402134752915</c:v>
                </c:pt>
                <c:pt idx="171">
                  <c:v>12.58862767007559</c:v>
                </c:pt>
                <c:pt idx="172">
                  <c:v>12.64289237887707</c:v>
                </c:pt>
                <c:pt idx="173">
                  <c:v>12.697196597416422</c:v>
                </c:pt>
                <c:pt idx="174">
                  <c:v>12.751540658056998</c:v>
                </c:pt>
                <c:pt idx="175">
                  <c:v>12.805924889346686</c:v>
                </c:pt>
                <c:pt idx="176">
                  <c:v>12.860349616095816</c:v>
                </c:pt>
                <c:pt idx="177">
                  <c:v>12.914815159453392</c:v>
                </c:pt>
                <c:pt idx="178">
                  <c:v>12.969321836981338</c:v>
                </c:pt>
                <c:pt idx="179">
                  <c:v>13.023869962726916</c:v>
                </c:pt>
                <c:pt idx="180">
                  <c:v>13.078459847293347</c:v>
                </c:pt>
                <c:pt idx="181">
                  <c:v>13.133091797908795</c:v>
                </c:pt>
                <c:pt idx="182">
                  <c:v>13.187766118493588</c:v>
                </c:pt>
                <c:pt idx="183">
                  <c:v>13.242483109725882</c:v>
                </c:pt>
                <c:pt idx="184">
                  <c:v>13.297243069105731</c:v>
                </c:pt>
                <c:pt idx="185">
                  <c:v>13.35204629101762</c:v>
                </c:pt>
                <c:pt idx="186">
                  <c:v>13.406893066791488</c:v>
                </c:pt>
                <c:pt idx="187">
                  <c:v>13.46178368476242</c:v>
                </c:pt>
                <c:pt idx="188">
                  <c:v>13.51671843032875</c:v>
                </c:pt>
                <c:pt idx="189">
                  <c:v>13.571697586009016</c:v>
                </c:pt>
                <c:pt idx="190">
                  <c:v>13.626721431497421</c:v>
                </c:pt>
                <c:pt idx="191">
                  <c:v>13.68179024371809</c:v>
                </c:pt>
                <c:pt idx="192">
                  <c:v>13.736904296878064</c:v>
                </c:pt>
                <c:pt idx="193">
                  <c:v>13.792063862519083</c:v>
                </c:pt>
                <c:pt idx="194">
                  <c:v>13.847269209568157</c:v>
                </c:pt>
                <c:pt idx="195">
                  <c:v>13.902520604387059</c:v>
                </c:pt>
                <c:pt idx="196">
                  <c:v>13.957818310820592</c:v>
                </c:pt>
                <c:pt idx="197">
                  <c:v>14.013162590243878</c:v>
                </c:pt>
                <c:pt idx="198">
                  <c:v>14.068553701608504</c:v>
                </c:pt>
                <c:pt idx="199">
                  <c:v>14.123991901487713</c:v>
                </c:pt>
                <c:pt idx="200">
                  <c:v>14.179477444120518</c:v>
                </c:pt>
                <c:pt idx="201">
                  <c:v>14.235010581454937</c:v>
                </c:pt>
                <c:pt idx="202">
                  <c:v>14.290591563190153</c:v>
                </c:pt>
                <c:pt idx="203">
                  <c:v>14.346220636817877</c:v>
                </c:pt>
                <c:pt idx="204">
                  <c:v>14.401898047662707</c:v>
                </c:pt>
                <c:pt idx="205">
                  <c:v>14.45762403892174</c:v>
                </c:pt>
                <c:pt idx="206">
                  <c:v>14.513398851703162</c:v>
                </c:pt>
                <c:pt idx="207">
                  <c:v>14.569222725064144</c:v>
                </c:pt>
                <c:pt idx="208">
                  <c:v>14.625095896047863</c:v>
                </c:pt>
                <c:pt idx="209">
                  <c:v>14.68101859971981</c:v>
                </c:pt>
                <c:pt idx="210">
                  <c:v>14.736991069203182</c:v>
                </c:pt>
                <c:pt idx="211">
                  <c:v>14.793013535713696</c:v>
                </c:pt>
                <c:pt idx="212">
                  <c:v>14.849086228593587</c:v>
                </c:pt>
                <c:pt idx="213">
                  <c:v>14.905209375344873</c:v>
                </c:pt>
                <c:pt idx="214">
                  <c:v>14.961383201662002</c:v>
                </c:pt>
                <c:pt idx="215">
                  <c:v>15.017607931463747</c:v>
                </c:pt>
                <c:pt idx="216">
                  <c:v>15.073883786924515</c:v>
                </c:pt>
                <c:pt idx="217">
                  <c:v>15.130210988504949</c:v>
                </c:pt>
                <c:pt idx="218">
                  <c:v>15.186589754981926</c:v>
                </c:pt>
                <c:pt idx="219">
                  <c:v>15.243020303477994</c:v>
                </c:pt>
                <c:pt idx="220">
                  <c:v>15.299502849490175</c:v>
                </c:pt>
                <c:pt idx="221">
                  <c:v>15.356037606918113</c:v>
                </c:pt>
                <c:pt idx="222">
                  <c:v>15.412624788091804</c:v>
                </c:pt>
                <c:pt idx="223">
                  <c:v>15.469264603798649</c:v>
                </c:pt>
                <c:pt idx="224">
                  <c:v>15.525957263310046</c:v>
                </c:pt>
                <c:pt idx="225">
                  <c:v>15.582702974407427</c:v>
                </c:pt>
                <c:pt idx="226">
                  <c:v>15.639501943407712</c:v>
                </c:pt>
                <c:pt idx="227">
                  <c:v>15.696354375188461</c:v>
                </c:pt>
                <c:pt idx="228">
                  <c:v>15.753260473212258</c:v>
                </c:pt>
                <c:pt idx="229">
                  <c:v>15.810220439550847</c:v>
                </c:pt>
                <c:pt idx="230">
                  <c:v>15.867234474908724</c:v>
                </c:pt>
                <c:pt idx="231">
                  <c:v>15.92430277864622</c:v>
                </c:pt>
                <c:pt idx="232">
                  <c:v>15.981425548802228</c:v>
                </c:pt>
                <c:pt idx="233">
                  <c:v>16.03860298211643</c:v>
                </c:pt>
                <c:pt idx="234">
                  <c:v>16.095835274051137</c:v>
                </c:pt>
                <c:pt idx="235">
                  <c:v>16.153122618812681</c:v>
                </c:pt>
                <c:pt idx="236">
                  <c:v>16.210465209372462</c:v>
                </c:pt>
                <c:pt idx="237">
                  <c:v>16.267863237487511</c:v>
                </c:pt>
                <c:pt idx="238">
                  <c:v>16.32531689372075</c:v>
                </c:pt>
                <c:pt idx="239">
                  <c:v>16.382826367460805</c:v>
                </c:pt>
                <c:pt idx="240">
                  <c:v>16.440391846941541</c:v>
                </c:pt>
                <c:pt idx="241">
                  <c:v>16.498013519261121</c:v>
                </c:pt>
                <c:pt idx="242">
                  <c:v>16.555691570400747</c:v>
                </c:pt>
                <c:pt idx="243">
                  <c:v>16.613426185243238</c:v>
                </c:pt>
                <c:pt idx="244">
                  <c:v>16.671217547590867</c:v>
                </c:pt>
                <c:pt idx="245">
                  <c:v>16.72906584018331</c:v>
                </c:pt>
                <c:pt idx="246">
                  <c:v>16.786971244715012</c:v>
                </c:pt>
                <c:pt idx="247">
                  <c:v>16.844933941852283</c:v>
                </c:pt>
                <c:pt idx="248">
                  <c:v>16.902954111250086</c:v>
                </c:pt>
                <c:pt idx="249">
                  <c:v>16.961031931568638</c:v>
                </c:pt>
                <c:pt idx="250">
                  <c:v>17.019167580489501</c:v>
                </c:pt>
                <c:pt idx="251">
                  <c:v>17.077361234731576</c:v>
                </c:pt>
                <c:pt idx="252">
                  <c:v>17.135613070066775</c:v>
                </c:pt>
                <c:pt idx="253">
                  <c:v>17.193923261335225</c:v>
                </c:pt>
                <c:pt idx="254">
                  <c:v>17.252291982460541</c:v>
                </c:pt>
                <c:pt idx="255">
                  <c:v>17.310719406464571</c:v>
                </c:pt>
                <c:pt idx="256">
                  <c:v>17.369205705481992</c:v>
                </c:pt>
                <c:pt idx="257">
                  <c:v>17.427751050774599</c:v>
                </c:pt>
                <c:pt idx="258">
                  <c:v>17.486355612745335</c:v>
                </c:pt>
                <c:pt idx="259">
                  <c:v>17.545019560952227</c:v>
                </c:pt>
                <c:pt idx="260">
                  <c:v>17.603743064121925</c:v>
                </c:pt>
                <c:pt idx="261">
                  <c:v>17.662526290163004</c:v>
                </c:pt>
                <c:pt idx="262">
                  <c:v>17.721369406179146</c:v>
                </c:pt>
                <c:pt idx="263">
                  <c:v>17.780272578482023</c:v>
                </c:pt>
                <c:pt idx="264">
                  <c:v>17.839235972604065</c:v>
                </c:pt>
                <c:pt idx="265">
                  <c:v>17.89825975331075</c:v>
                </c:pt>
                <c:pt idx="266">
                  <c:v>17.957344084613094</c:v>
                </c:pt>
                <c:pt idx="267">
                  <c:v>18.016489129779501</c:v>
                </c:pt>
                <c:pt idx="268">
                  <c:v>18.075695051347822</c:v>
                </c:pt>
                <c:pt idx="269">
                  <c:v>18.134962011136832</c:v>
                </c:pt>
                <c:pt idx="270">
                  <c:v>18.194290170257801</c:v>
                </c:pt>
                <c:pt idx="271">
                  <c:v>18.253679689125764</c:v>
                </c:pt>
                <c:pt idx="272">
                  <c:v>18.313130727470565</c:v>
                </c:pt>
                <c:pt idx="273">
                  <c:v>18.37264344434789</c:v>
                </c:pt>
                <c:pt idx="274">
                  <c:v>18.432217998149873</c:v>
                </c:pt>
                <c:pt idx="275">
                  <c:v>18.491854546615656</c:v>
                </c:pt>
                <c:pt idx="276">
                  <c:v>18.551553246841927</c:v>
                </c:pt>
                <c:pt idx="277">
                  <c:v>18.61131425529301</c:v>
                </c:pt>
                <c:pt idx="278">
                  <c:v>18.671137727810972</c:v>
                </c:pt>
                <c:pt idx="279">
                  <c:v>18.731023819625474</c:v>
                </c:pt>
                <c:pt idx="280">
                  <c:v>18.790972685363613</c:v>
                </c:pt>
                <c:pt idx="281">
                  <c:v>18.850984479059449</c:v>
                </c:pt>
                <c:pt idx="282">
                  <c:v>18.911059354163395</c:v>
                </c:pt>
                <c:pt idx="283">
                  <c:v>18.971197463551555</c:v>
                </c:pt>
                <c:pt idx="284">
                  <c:v>19.031398959534933</c:v>
                </c:pt>
                <c:pt idx="285">
                  <c:v>19.091663993868295</c:v>
                </c:pt>
                <c:pt idx="286">
                  <c:v>19.151992717759136</c:v>
                </c:pt>
                <c:pt idx="287">
                  <c:v>19.21238528187634</c:v>
                </c:pt>
                <c:pt idx="288">
                  <c:v>19.27284183635884</c:v>
                </c:pt>
                <c:pt idx="289">
                  <c:v>19.333362530823916</c:v>
                </c:pt>
                <c:pt idx="290">
                  <c:v>19.39394751437581</c:v>
                </c:pt>
                <c:pt idx="291">
                  <c:v>19.454596935613534</c:v>
                </c:pt>
                <c:pt idx="292">
                  <c:v>19.515310942639303</c:v>
                </c:pt>
                <c:pt idx="293">
                  <c:v>19.576089683066318</c:v>
                </c:pt>
                <c:pt idx="294">
                  <c:v>19.636933304026545</c:v>
                </c:pt>
                <c:pt idx="295">
                  <c:v>19.697841952178621</c:v>
                </c:pt>
                <c:pt idx="296">
                  <c:v>19.758815773715174</c:v>
                </c:pt>
                <c:pt idx="297">
                  <c:v>19.819854914370648</c:v>
                </c:pt>
                <c:pt idx="298">
                  <c:v>19.880959519428366</c:v>
                </c:pt>
                <c:pt idx="299">
                  <c:v>19.942129733727974</c:v>
                </c:pt>
                <c:pt idx="300">
                  <c:v>20.00336570167255</c:v>
                </c:pt>
                <c:pt idx="301">
                  <c:v>20.064667567235638</c:v>
                </c:pt>
                <c:pt idx="302">
                  <c:v>20.126035473968223</c:v>
                </c:pt>
                <c:pt idx="303">
                  <c:v>20.187469565005586</c:v>
                </c:pt>
                <c:pt idx="304">
                  <c:v>20.248969983074009</c:v>
                </c:pt>
                <c:pt idx="305">
                  <c:v>20.310536870497433</c:v>
                </c:pt>
                <c:pt idx="306">
                  <c:v>20.372170369204063</c:v>
                </c:pt>
                <c:pt idx="307">
                  <c:v>20.433870620732815</c:v>
                </c:pt>
                <c:pt idx="308">
                  <c:v>20.495637766239593</c:v>
                </c:pt>
                <c:pt idx="309">
                  <c:v>20.557471946503625</c:v>
                </c:pt>
                <c:pt idx="310">
                  <c:v>20.619373301933756</c:v>
                </c:pt>
                <c:pt idx="311">
                  <c:v>20.68134197257438</c:v>
                </c:pt>
                <c:pt idx="312">
                  <c:v>20.743378098111521</c:v>
                </c:pt>
                <c:pt idx="313">
                  <c:v>20.805481817878729</c:v>
                </c:pt>
                <c:pt idx="314">
                  <c:v>20.867653270863059</c:v>
                </c:pt>
                <c:pt idx="315">
                  <c:v>20.929892595710616</c:v>
                </c:pt>
                <c:pt idx="316">
                  <c:v>20.992199930732429</c:v>
                </c:pt>
                <c:pt idx="317">
                  <c:v>21.054575413909941</c:v>
                </c:pt>
                <c:pt idx="318">
                  <c:v>21.117019182900606</c:v>
                </c:pt>
                <c:pt idx="319">
                  <c:v>21.179531375043279</c:v>
                </c:pt>
                <c:pt idx="320">
                  <c:v>21.242112127363676</c:v>
                </c:pt>
                <c:pt idx="321">
                  <c:v>21.304761576579523</c:v>
                </c:pt>
                <c:pt idx="322">
                  <c:v>21.36747985910602</c:v>
                </c:pt>
                <c:pt idx="323">
                  <c:v>21.430267111060758</c:v>
                </c:pt>
                <c:pt idx="324">
                  <c:v>21.493123468268983</c:v>
                </c:pt>
                <c:pt idx="325">
                  <c:v>21.556049066268535</c:v>
                </c:pt>
                <c:pt idx="326">
                  <c:v>21.619044040314815</c:v>
                </c:pt>
                <c:pt idx="327">
                  <c:v>21.682108525385651</c:v>
                </c:pt>
                <c:pt idx="328">
                  <c:v>21.745242656186274</c:v>
                </c:pt>
                <c:pt idx="329">
                  <c:v>21.808446567153826</c:v>
                </c:pt>
                <c:pt idx="330">
                  <c:v>21.871720392462169</c:v>
                </c:pt>
                <c:pt idx="331">
                  <c:v>21.935064266026643</c:v>
                </c:pt>
                <c:pt idx="332">
                  <c:v>21.998478321508514</c:v>
                </c:pt>
                <c:pt idx="333">
                  <c:v>22.061962692319408</c:v>
                </c:pt>
                <c:pt idx="334">
                  <c:v>22.125517511625997</c:v>
                </c:pt>
                <c:pt idx="335">
                  <c:v>22.189142912354118</c:v>
                </c:pt>
                <c:pt idx="336">
                  <c:v>22.252839027193371</c:v>
                </c:pt>
                <c:pt idx="337">
                  <c:v>22.316605988601307</c:v>
                </c:pt>
                <c:pt idx="338">
                  <c:v>22.380443928807541</c:v>
                </c:pt>
                <c:pt idx="339">
                  <c:v>22.444352979818152</c:v>
                </c:pt>
                <c:pt idx="340">
                  <c:v>22.508333273419517</c:v>
                </c:pt>
                <c:pt idx="341">
                  <c:v>22.572384941182783</c:v>
                </c:pt>
                <c:pt idx="342">
                  <c:v>22.636508114467468</c:v>
                </c:pt>
                <c:pt idx="343">
                  <c:v>22.700702924425663</c:v>
                </c:pt>
                <c:pt idx="344">
                  <c:v>22.764969502005954</c:v>
                </c:pt>
                <c:pt idx="345">
                  <c:v>22.829307977957228</c:v>
                </c:pt>
                <c:pt idx="346">
                  <c:v>22.893718482832462</c:v>
                </c:pt>
                <c:pt idx="347">
                  <c:v>22.958201146992593</c:v>
                </c:pt>
                <c:pt idx="348">
                  <c:v>23.022756100610206</c:v>
                </c:pt>
                <c:pt idx="349">
                  <c:v>23.087383473673171</c:v>
                </c:pt>
                <c:pt idx="350">
                  <c:v>23.152083395988356</c:v>
                </c:pt>
                <c:pt idx="351">
                  <c:v>23.21685599718516</c:v>
                </c:pt>
                <c:pt idx="352">
                  <c:v>23.281701406719137</c:v>
                </c:pt>
                <c:pt idx="353">
                  <c:v>23.346619753875391</c:v>
                </c:pt>
                <c:pt idx="354">
                  <c:v>23.411611167772129</c:v>
                </c:pt>
                <c:pt idx="355">
                  <c:v>23.476675777364072</c:v>
                </c:pt>
                <c:pt idx="356">
                  <c:v>23.541813711445798</c:v>
                </c:pt>
                <c:pt idx="357">
                  <c:v>23.607025098655154</c:v>
                </c:pt>
                <c:pt idx="358">
                  <c:v>23.672310067476506</c:v>
                </c:pt>
                <c:pt idx="359">
                  <c:v>23.737668746243891</c:v>
                </c:pt>
                <c:pt idx="360">
                  <c:v>23.803101263144576</c:v>
                </c:pt>
                <c:pt idx="361">
                  <c:v>23.868607746221823</c:v>
                </c:pt>
                <c:pt idx="362">
                  <c:v>23.934188323378372</c:v>
                </c:pt>
                <c:pt idx="363">
                  <c:v>23.999843122379374</c:v>
                </c:pt>
                <c:pt idx="364">
                  <c:v>24.065572270855597</c:v>
                </c:pt>
                <c:pt idx="365">
                  <c:v>24.131375896306213</c:v>
                </c:pt>
                <c:pt idx="366">
                  <c:v>24.197254126102209</c:v>
                </c:pt>
                <c:pt idx="367">
                  <c:v>24.263207087489015</c:v>
                </c:pt>
                <c:pt idx="368">
                  <c:v>24.329234907589544</c:v>
                </c:pt>
                <c:pt idx="369">
                  <c:v>24.395337713407155</c:v>
                </c:pt>
                <c:pt idx="370">
                  <c:v>24.461515631828515</c:v>
                </c:pt>
                <c:pt idx="371">
                  <c:v>24.527768789626293</c:v>
                </c:pt>
                <c:pt idx="372">
                  <c:v>24.594097313462225</c:v>
                </c:pt>
                <c:pt idx="373">
                  <c:v>24.66050132988968</c:v>
                </c:pt>
                <c:pt idx="374">
                  <c:v>24.726980965356482</c:v>
                </c:pt>
                <c:pt idx="375">
                  <c:v>24.793536346207638</c:v>
                </c:pt>
                <c:pt idx="376">
                  <c:v>24.86016759868793</c:v>
                </c:pt>
                <c:pt idx="377">
                  <c:v>24.926874848944777</c:v>
                </c:pt>
                <c:pt idx="378">
                  <c:v>24.993658223030597</c:v>
                </c:pt>
                <c:pt idx="379">
                  <c:v>25.060517846905668</c:v>
                </c:pt>
                <c:pt idx="380">
                  <c:v>25.127453846440499</c:v>
                </c:pt>
                <c:pt idx="381">
                  <c:v>25.19446634741842</c:v>
                </c:pt>
                <c:pt idx="382">
                  <c:v>25.261555475538131</c:v>
                </c:pt>
                <c:pt idx="383">
                  <c:v>25.328721356416303</c:v>
                </c:pt>
                <c:pt idx="384">
                  <c:v>25.395964115589706</c:v>
                </c:pt>
                <c:pt idx="385">
                  <c:v>25.463283878517988</c:v>
                </c:pt>
                <c:pt idx="386">
                  <c:v>25.530680770586002</c:v>
                </c:pt>
                <c:pt idx="387">
                  <c:v>25.59815491710599</c:v>
                </c:pt>
                <c:pt idx="388">
                  <c:v>25.665706443320236</c:v>
                </c:pt>
                <c:pt idx="389">
                  <c:v>25.733335474403152</c:v>
                </c:pt>
                <c:pt idx="390">
                  <c:v>25.801042135463764</c:v>
                </c:pt>
                <c:pt idx="391">
                  <c:v>25.868826551547887</c:v>
                </c:pt>
                <c:pt idx="392">
                  <c:v>25.936688847640504</c:v>
                </c:pt>
                <c:pt idx="393">
                  <c:v>26.004629148667814</c:v>
                </c:pt>
                <c:pt idx="394">
                  <c:v>26.072647579499719</c:v>
                </c:pt>
                <c:pt idx="395">
                  <c:v>26.140744264951717</c:v>
                </c:pt>
                <c:pt idx="396">
                  <c:v>26.208919329787314</c:v>
                </c:pt>
                <c:pt idx="397">
                  <c:v>26.277172898720128</c:v>
                </c:pt>
                <c:pt idx="398">
                  <c:v>26.345505096415888</c:v>
                </c:pt>
                <c:pt idx="399">
                  <c:v>26.413916047494642</c:v>
                </c:pt>
                <c:pt idx="400">
                  <c:v>26.482405876532898</c:v>
                </c:pt>
                <c:pt idx="401">
                  <c:v>26.550974708065528</c:v>
                </c:pt>
                <c:pt idx="402">
                  <c:v>26.619622666588015</c:v>
                </c:pt>
                <c:pt idx="403">
                  <c:v>26.688349876558316</c:v>
                </c:pt>
                <c:pt idx="404">
                  <c:v>26.757156462398939</c:v>
                </c:pt>
                <c:pt idx="405">
                  <c:v>26.826042548498908</c:v>
                </c:pt>
                <c:pt idx="406">
                  <c:v>26.895008259215782</c:v>
                </c:pt>
                <c:pt idx="407">
                  <c:v>26.964053718877498</c:v>
                </c:pt>
                <c:pt idx="408">
                  <c:v>27.033179051784465</c:v>
                </c:pt>
                <c:pt idx="409">
                  <c:v>27.102384382211216</c:v>
                </c:pt>
                <c:pt idx="410">
                  <c:v>27.171669834408672</c:v>
                </c:pt>
                <c:pt idx="411">
                  <c:v>27.241035532605604</c:v>
                </c:pt>
                <c:pt idx="412">
                  <c:v>27.310481601010832</c:v>
                </c:pt>
                <c:pt idx="413">
                  <c:v>27.380008163814828</c:v>
                </c:pt>
                <c:pt idx="414">
                  <c:v>27.449615345191734</c:v>
                </c:pt>
                <c:pt idx="415">
                  <c:v>27.519303269301066</c:v>
                </c:pt>
                <c:pt idx="416">
                  <c:v>27.589072060289435</c:v>
                </c:pt>
                <c:pt idx="417">
                  <c:v>27.658921842292425</c:v>
                </c:pt>
                <c:pt idx="418">
                  <c:v>27.728852739436348</c:v>
                </c:pt>
                <c:pt idx="419">
                  <c:v>27.79886487584001</c:v>
                </c:pt>
                <c:pt idx="420">
                  <c:v>27.868958375616273</c:v>
                </c:pt>
                <c:pt idx="421">
                  <c:v>27.939133362873967</c:v>
                </c:pt>
                <c:pt idx="422">
                  <c:v>28.009389961719442</c:v>
                </c:pt>
                <c:pt idx="423">
                  <c:v>28.079728296258359</c:v>
                </c:pt>
                <c:pt idx="424">
                  <c:v>28.150148490597267</c:v>
                </c:pt>
                <c:pt idx="425">
                  <c:v>28.220650668845249</c:v>
                </c:pt>
                <c:pt idx="426">
                  <c:v>28.291234955115716</c:v>
                </c:pt>
                <c:pt idx="427">
                  <c:v>28.361901473527773</c:v>
                </c:pt>
                <c:pt idx="428">
                  <c:v>28.432650348208064</c:v>
                </c:pt>
                <c:pt idx="429">
                  <c:v>28.503481703292199</c:v>
                </c:pt>
                <c:pt idx="430">
                  <c:v>28.574395662926435</c:v>
                </c:pt>
                <c:pt idx="431">
                  <c:v>28.645392351269116</c:v>
                </c:pt>
                <c:pt idx="432">
                  <c:v>28.716471892492496</c:v>
                </c:pt>
                <c:pt idx="433">
                  <c:v>28.787634410783948</c:v>
                </c:pt>
                <c:pt idx="434">
                  <c:v>28.858880030347684</c:v>
                </c:pt>
                <c:pt idx="435">
                  <c:v>28.930208875406315</c:v>
                </c:pt>
                <c:pt idx="436">
                  <c:v>29.001621070202081</c:v>
                </c:pt>
                <c:pt idx="437">
                  <c:v>29.073116738998753</c:v>
                </c:pt>
                <c:pt idx="438">
                  <c:v>29.144696006082636</c:v>
                </c:pt>
                <c:pt idx="439">
                  <c:v>29.216358995764544</c:v>
                </c:pt>
                <c:pt idx="440">
                  <c:v>29.288105832380804</c:v>
                </c:pt>
                <c:pt idx="441">
                  <c:v>29.359936640294951</c:v>
                </c:pt>
                <c:pt idx="442">
                  <c:v>29.431851543899104</c:v>
                </c:pt>
                <c:pt idx="443">
                  <c:v>29.503850667615339</c:v>
                </c:pt>
                <c:pt idx="444">
                  <c:v>29.575934135897118</c:v>
                </c:pt>
                <c:pt idx="445">
                  <c:v>29.648102073230827</c:v>
                </c:pt>
                <c:pt idx="446">
                  <c:v>29.72035460413684</c:v>
                </c:pt>
                <c:pt idx="447">
                  <c:v>29.792691853171259</c:v>
                </c:pt>
                <c:pt idx="448">
                  <c:v>29.865113944926975</c:v>
                </c:pt>
                <c:pt idx="449">
                  <c:v>29.937621004035201</c:v>
                </c:pt>
                <c:pt idx="450">
                  <c:v>30.010213155166845</c:v>
                </c:pt>
                <c:pt idx="451">
                  <c:v>30.082890523033615</c:v>
                </c:pt>
                <c:pt idx="452">
                  <c:v>30.155653232389604</c:v>
                </c:pt>
                <c:pt idx="453">
                  <c:v>30.228501408032436</c:v>
                </c:pt>
                <c:pt idx="454">
                  <c:v>30.30143517480457</c:v>
                </c:pt>
                <c:pt idx="455">
                  <c:v>30.374454657594807</c:v>
                </c:pt>
                <c:pt idx="456">
                  <c:v>30.447559981339257</c:v>
                </c:pt>
                <c:pt idx="457">
                  <c:v>30.520751271022846</c:v>
                </c:pt>
                <c:pt idx="458">
                  <c:v>30.594028651680464</c:v>
                </c:pt>
                <c:pt idx="459">
                  <c:v>30.66739224839823</c:v>
                </c:pt>
                <c:pt idx="460">
                  <c:v>30.740842186314861</c:v>
                </c:pt>
                <c:pt idx="461">
                  <c:v>30.814378590622752</c:v>
                </c:pt>
                <c:pt idx="462">
                  <c:v>30.888001586569228</c:v>
                </c:pt>
                <c:pt idx="463">
                  <c:v>30.961711299457928</c:v>
                </c:pt>
                <c:pt idx="464">
                  <c:v>31.03550785464979</c:v>
                </c:pt>
                <c:pt idx="465">
                  <c:v>31.109391377564357</c:v>
                </c:pt>
                <c:pt idx="466">
                  <c:v>31.183361993680997</c:v>
                </c:pt>
                <c:pt idx="467">
                  <c:v>31.25741982854008</c:v>
                </c:pt>
                <c:pt idx="468">
                  <c:v>31.331565007744135</c:v>
                </c:pt>
                <c:pt idx="469">
                  <c:v>31.405797656958988</c:v>
                </c:pt>
                <c:pt idx="470">
                  <c:v>31.480117901914998</c:v>
                </c:pt>
                <c:pt idx="471">
                  <c:v>31.554525868408124</c:v>
                </c:pt>
                <c:pt idx="472">
                  <c:v>31.629021682301257</c:v>
                </c:pt>
                <c:pt idx="473">
                  <c:v>31.703605469524994</c:v>
                </c:pt>
                <c:pt idx="474">
                  <c:v>31.778277356079251</c:v>
                </c:pt>
                <c:pt idx="475">
                  <c:v>31.85303746803395</c:v>
                </c:pt>
                <c:pt idx="476">
                  <c:v>31.927885931530412</c:v>
                </c:pt>
                <c:pt idx="477">
                  <c:v>32.002822872782318</c:v>
                </c:pt>
                <c:pt idx="478">
                  <c:v>32.077848418076975</c:v>
                </c:pt>
                <c:pt idx="479">
                  <c:v>32.152962693776139</c:v>
                </c:pt>
                <c:pt idx="480">
                  <c:v>32.228165826317401</c:v>
                </c:pt>
                <c:pt idx="481">
                  <c:v>32.30345794221514</c:v>
                </c:pt>
                <c:pt idx="482">
                  <c:v>32.378839168061582</c:v>
                </c:pt>
                <c:pt idx="483">
                  <c:v>32.454309630527774</c:v>
                </c:pt>
                <c:pt idx="484">
                  <c:v>32.529869456364892</c:v>
                </c:pt>
                <c:pt idx="485">
                  <c:v>32.605518772405084</c:v>
                </c:pt>
                <c:pt idx="486">
                  <c:v>32.681257705562658</c:v>
                </c:pt>
                <c:pt idx="487">
                  <c:v>32.75708638283502</c:v>
                </c:pt>
                <c:pt idx="488">
                  <c:v>32.833004931303684</c:v>
                </c:pt>
                <c:pt idx="489">
                  <c:v>32.909013478135506</c:v>
                </c:pt>
                <c:pt idx="490">
                  <c:v>32.985112150583475</c:v>
                </c:pt>
                <c:pt idx="491">
                  <c:v>33.061301075987849</c:v>
                </c:pt>
                <c:pt idx="492">
                  <c:v>33.137580381777134</c:v>
                </c:pt>
                <c:pt idx="493">
                  <c:v>33.213950195469153</c:v>
                </c:pt>
                <c:pt idx="494">
                  <c:v>33.290410644671944</c:v>
                </c:pt>
                <c:pt idx="495">
                  <c:v>33.366961857084782</c:v>
                </c:pt>
                <c:pt idx="496">
                  <c:v>33.4436039604992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6ED-4AB6-A5E0-724B30D9CD11}"/>
            </c:ext>
          </c:extLst>
        </c:ser>
        <c:ser>
          <c:idx val="9"/>
          <c:order val="4"/>
          <c:tx>
            <c:v>Ic = 3.60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Fugro\[UW CPT for ISC4 sorted by type.xlsx]Ic plots'!$G$21:$G$1098</c:f>
              <c:numCache>
                <c:formatCode>General</c:formatCode>
                <c:ptCount val="1078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</c:numCache>
            </c:numRef>
          </c:xVal>
          <c:yVal>
            <c:numRef>
              <c:f>'C:\Users\pm29\Documents\Fugro\[UW CPT for ISC4 sorted by type.xlsx]Ic plots'!$L$21:$L$1098</c:f>
              <c:numCache>
                <c:formatCode>General</c:formatCode>
                <c:ptCount val="1078"/>
                <c:pt idx="78">
                  <c:v>1.449815159398337</c:v>
                </c:pt>
                <c:pt idx="79">
                  <c:v>1.4576736071066907</c:v>
                </c:pt>
                <c:pt idx="80">
                  <c:v>1.4655116737366218</c:v>
                </c:pt>
                <c:pt idx="81">
                  <c:v>1.4733297670496017</c:v>
                </c:pt>
                <c:pt idx="82">
                  <c:v>1.4811282833590687</c:v>
                </c:pt>
                <c:pt idx="83">
                  <c:v>1.4889076079659049</c:v>
                </c:pt>
                <c:pt idx="84">
                  <c:v>1.4966681155732142</c:v>
                </c:pt>
                <c:pt idx="85">
                  <c:v>1.5044101706815958</c:v>
                </c:pt>
                <c:pt idx="86">
                  <c:v>1.5121341279659859</c:v>
                </c:pt>
                <c:pt idx="87">
                  <c:v>1.5198403326351069</c:v>
                </c:pt>
                <c:pt idx="88">
                  <c:v>1.5275291207744379</c:v>
                </c:pt>
                <c:pt idx="89">
                  <c:v>1.5352008196736646</c:v>
                </c:pt>
                <c:pt idx="90">
                  <c:v>1.5428557481393812</c:v>
                </c:pt>
                <c:pt idx="91">
                  <c:v>1.5504942167938884</c:v>
                </c:pt>
                <c:pt idx="92">
                  <c:v>1.5581165283607841</c:v>
                </c:pt>
                <c:pt idx="93">
                  <c:v>1.5657229779380608</c:v>
                </c:pt>
                <c:pt idx="94">
                  <c:v>1.5733138532593709</c:v>
                </c:pt>
                <c:pt idx="95">
                  <c:v>1.580889434944043</c:v>
                </c:pt>
                <c:pt idx="96">
                  <c:v>1.5884499967364556</c:v>
                </c:pt>
                <c:pt idx="97">
                  <c:v>1.5959958057352936</c:v>
                </c:pt>
                <c:pt idx="98">
                  <c:v>1.6035271226132</c:v>
                </c:pt>
                <c:pt idx="99">
                  <c:v>1.6110442018273128</c:v>
                </c:pt>
                <c:pt idx="100">
                  <c:v>1.6185472918211254</c:v>
                </c:pt>
                <c:pt idx="101">
                  <c:v>1.6260366352181126</c:v>
                </c:pt>
                <c:pt idx="102">
                  <c:v>1.633512469007502</c:v>
                </c:pt>
                <c:pt idx="103">
                  <c:v>1.6409750247226091</c:v>
                </c:pt>
                <c:pt idx="104">
                  <c:v>1.6484245286120602</c:v>
                </c:pt>
                <c:pt idx="105">
                  <c:v>1.6558612018042382</c:v>
                </c:pt>
                <c:pt idx="106">
                  <c:v>1.6632852604653179</c:v>
                </c:pt>
                <c:pt idx="107">
                  <c:v>1.6706969159511305</c:v>
                </c:pt>
                <c:pt idx="108">
                  <c:v>1.678096374953197</c:v>
                </c:pt>
                <c:pt idx="109">
                  <c:v>1.6854838396391689</c:v>
                </c:pt>
                <c:pt idx="110">
                  <c:v>1.6928595077879349</c:v>
                </c:pt>
                <c:pt idx="111">
                  <c:v>1.7002235729196611</c:v>
                </c:pt>
                <c:pt idx="112">
                  <c:v>1.7075762244209611</c:v>
                </c:pt>
                <c:pt idx="113">
                  <c:v>1.7149176476654269</c:v>
                </c:pt>
                <c:pt idx="114">
                  <c:v>1.7222480241297424</c:v>
                </c:pt>
                <c:pt idx="115">
                  <c:v>1.7295675315055583</c:v>
                </c:pt>
                <c:pt idx="116">
                  <c:v>1.7368763438072974</c:v>
                </c:pt>
                <c:pt idx="117">
                  <c:v>1.744174631476116</c:v>
                </c:pt>
                <c:pt idx="118">
                  <c:v>1.7514625614801334</c:v>
                </c:pt>
                <c:pt idx="119">
                  <c:v>1.7587402974111317</c:v>
                </c:pt>
                <c:pt idx="120">
                  <c:v>1.7660079995778506</c:v>
                </c:pt>
                <c:pt idx="121">
                  <c:v>1.7732658250960247</c:v>
                </c:pt>
                <c:pt idx="122">
                  <c:v>1.7805139279753144</c:v>
                </c:pt>
                <c:pt idx="123">
                  <c:v>1.7877524592032388</c:v>
                </c:pt>
                <c:pt idx="124">
                  <c:v>1.7949815668262572</c:v>
                </c:pt>
                <c:pt idx="125">
                  <c:v>1.8022013960280925</c:v>
                </c:pt>
                <c:pt idx="126">
                  <c:v>1.8094120892054286</c:v>
                </c:pt>
                <c:pt idx="127">
                  <c:v>1.8166137860410756</c:v>
                </c:pt>
                <c:pt idx="128">
                  <c:v>1.8238066235747121</c:v>
                </c:pt>
                <c:pt idx="129">
                  <c:v>1.8309907362712992</c:v>
                </c:pt>
                <c:pt idx="130">
                  <c:v>1.8381662560872472</c:v>
                </c:pt>
                <c:pt idx="131">
                  <c:v>1.8453333125344531</c:v>
                </c:pt>
                <c:pt idx="132">
                  <c:v>1.8524920327422587</c:v>
                </c:pt>
                <c:pt idx="133">
                  <c:v>1.8596425415174214</c:v>
                </c:pt>
                <c:pt idx="134">
                  <c:v>1.8667849614021883</c:v>
                </c:pt>
                <c:pt idx="135">
                  <c:v>1.873919412730539</c:v>
                </c:pt>
                <c:pt idx="136">
                  <c:v>1.8810460136826406</c:v>
                </c:pt>
                <c:pt idx="137">
                  <c:v>1.8881648803376252</c:v>
                </c:pt>
                <c:pt idx="138">
                  <c:v>1.8952761267247333</c:v>
                </c:pt>
                <c:pt idx="139">
                  <c:v>1.9023798648728625</c:v>
                </c:pt>
                <c:pt idx="140">
                  <c:v>1.9094762048586316</c:v>
                </c:pt>
                <c:pt idx="141">
                  <c:v>1.9165652548529661</c:v>
                </c:pt>
                <c:pt idx="142">
                  <c:v>1.9236471211662698</c:v>
                </c:pt>
                <c:pt idx="143">
                  <c:v>1.9307219082922709</c:v>
                </c:pt>
                <c:pt idx="144">
                  <c:v>1.9377897189505326</c:v>
                </c:pt>
                <c:pt idx="145">
                  <c:v>1.9448506541277271</c:v>
                </c:pt>
                <c:pt idx="146">
                  <c:v>1.951904813117679</c:v>
                </c:pt>
                <c:pt idx="147">
                  <c:v>1.9589522935602519</c:v>
                </c:pt>
                <c:pt idx="148">
                  <c:v>1.9659931914790867</c:v>
                </c:pt>
                <c:pt idx="149">
                  <c:v>1.9730276013182839</c:v>
                </c:pt>
                <c:pt idx="150">
                  <c:v>1.9800556159779894</c:v>
                </c:pt>
                <c:pt idx="151">
                  <c:v>1.9870773268490034</c:v>
                </c:pt>
                <c:pt idx="152">
                  <c:v>1.9940928238463853</c:v>
                </c:pt>
                <c:pt idx="153">
                  <c:v>2.0011021954421238</c:v>
                </c:pt>
                <c:pt idx="154">
                  <c:v>2.0081055286968881</c:v>
                </c:pt>
                <c:pt idx="155">
                  <c:v>2.0151029092908894</c:v>
                </c:pt>
                <c:pt idx="156">
                  <c:v>2.0220944215538994</c:v>
                </c:pt>
                <c:pt idx="157">
                  <c:v>2.0290801484944416</c:v>
                </c:pt>
                <c:pt idx="158">
                  <c:v>2.0360601718281655</c:v>
                </c:pt>
                <c:pt idx="159">
                  <c:v>2.0430345720054794</c:v>
                </c:pt>
                <c:pt idx="160">
                  <c:v>2.0500034282384143</c:v>
                </c:pt>
                <c:pt idx="161">
                  <c:v>2.0569668185267735</c:v>
                </c:pt>
                <c:pt idx="162">
                  <c:v>2.063924819683578</c:v>
                </c:pt>
                <c:pt idx="163">
                  <c:v>2.0708775073598522</c:v>
                </c:pt>
                <c:pt idx="164">
                  <c:v>2.0778249560687279</c:v>
                </c:pt>
                <c:pt idx="165">
                  <c:v>2.0847672392089427</c:v>
                </c:pt>
                <c:pt idx="166">
                  <c:v>2.0917044290877018</c:v>
                </c:pt>
                <c:pt idx="167">
                  <c:v>2.0986365969429603</c:v>
                </c:pt>
                <c:pt idx="168">
                  <c:v>2.1055638129651308</c:v>
                </c:pt>
                <c:pt idx="169">
                  <c:v>2.1124861463182243</c:v>
                </c:pt>
                <c:pt idx="170">
                  <c:v>2.1194036651604446</c:v>
                </c:pt>
                <c:pt idx="171">
                  <c:v>2.1263164366642862</c:v>
                </c:pt>
                <c:pt idx="172">
                  <c:v>2.1332245270360999</c:v>
                </c:pt>
                <c:pt idx="173">
                  <c:v>2.1401280015351727</c:v>
                </c:pt>
                <c:pt idx="174">
                  <c:v>2.1470269244923355</c:v>
                </c:pt>
                <c:pt idx="175">
                  <c:v>2.1539213593281064</c:v>
                </c:pt>
                <c:pt idx="176">
                  <c:v>2.1608113685703754</c:v>
                </c:pt>
                <c:pt idx="177">
                  <c:v>2.1676970138716722</c:v>
                </c:pt>
                <c:pt idx="178">
                  <c:v>2.1745783560259992</c:v>
                </c:pt>
                <c:pt idx="179">
                  <c:v>2.1814554549852514</c:v>
                </c:pt>
                <c:pt idx="180">
                  <c:v>2.1883283698752507</c:v>
                </c:pt>
                <c:pt idx="181">
                  <c:v>2.1951971590113848</c:v>
                </c:pt>
                <c:pt idx="182">
                  <c:v>2.2020618799138743</c:v>
                </c:pt>
                <c:pt idx="183">
                  <c:v>2.2089225893226705</c:v>
                </c:pt>
                <c:pt idx="184">
                  <c:v>2.2157793432120183</c:v>
                </c:pt>
                <c:pt idx="185">
                  <c:v>2.222632196804637</c:v>
                </c:pt>
                <c:pt idx="186">
                  <c:v>2.2294812045856234</c:v>
                </c:pt>
                <c:pt idx="187">
                  <c:v>2.2363264203159701</c:v>
                </c:pt>
                <c:pt idx="188">
                  <c:v>2.2431678970458186</c:v>
                </c:pt>
                <c:pt idx="189">
                  <c:v>2.2500056871273766</c:v>
                </c:pt>
                <c:pt idx="190">
                  <c:v>2.2568398422275515</c:v>
                </c:pt>
                <c:pt idx="191">
                  <c:v>2.2636704133402796</c:v>
                </c:pt>
                <c:pt idx="192">
                  <c:v>2.2704974507985973</c:v>
                </c:pt>
                <c:pt idx="193">
                  <c:v>2.2773210042864238</c:v>
                </c:pt>
                <c:pt idx="194">
                  <c:v>2.2841411228500696</c:v>
                </c:pt>
                <c:pt idx="195">
                  <c:v>2.2909578549095113</c:v>
                </c:pt>
                <c:pt idx="196">
                  <c:v>2.2977712482693837</c:v>
                </c:pt>
                <c:pt idx="197">
                  <c:v>2.3045813501297587</c:v>
                </c:pt>
                <c:pt idx="198">
                  <c:v>2.3113882070966554</c:v>
                </c:pt>
                <c:pt idx="199">
                  <c:v>2.3181918651923525</c:v>
                </c:pt>
                <c:pt idx="200">
                  <c:v>2.3249923698654267</c:v>
                </c:pt>
                <c:pt idx="201">
                  <c:v>2.3317897660006306</c:v>
                </c:pt>
                <c:pt idx="202">
                  <c:v>2.3385840979285089</c:v>
                </c:pt>
                <c:pt idx="203">
                  <c:v>2.3453754094348267</c:v>
                </c:pt>
                <c:pt idx="204">
                  <c:v>2.3521637437697875</c:v>
                </c:pt>
                <c:pt idx="205">
                  <c:v>2.3589491436570649</c:v>
                </c:pt>
                <c:pt idx="206">
                  <c:v>2.3657316513026325</c:v>
                </c:pt>
                <c:pt idx="207">
                  <c:v>2.3725113084034102</c:v>
                </c:pt>
                <c:pt idx="208">
                  <c:v>2.3792881561557158</c:v>
                </c:pt>
                <c:pt idx="209">
                  <c:v>2.3860622352635619</c:v>
                </c:pt>
                <c:pt idx="210">
                  <c:v>2.3928335859467524</c:v>
                </c:pt>
                <c:pt idx="211">
                  <c:v>2.3996022479488368</c:v>
                </c:pt>
                <c:pt idx="212">
                  <c:v>2.4063682605448862</c:v>
                </c:pt>
                <c:pt idx="213">
                  <c:v>2.4131316625490902</c:v>
                </c:pt>
                <c:pt idx="214">
                  <c:v>2.4198924923222322</c:v>
                </c:pt>
                <c:pt idx="215">
                  <c:v>2.4266507877789953</c:v>
                </c:pt>
                <c:pt idx="216">
                  <c:v>2.4334065863951104</c:v>
                </c:pt>
                <c:pt idx="217">
                  <c:v>2.440159925214382</c:v>
                </c:pt>
                <c:pt idx="218">
                  <c:v>2.4469108408555349</c:v>
                </c:pt>
                <c:pt idx="219">
                  <c:v>2.4536593695189652</c:v>
                </c:pt>
                <c:pt idx="220">
                  <c:v>2.4604055469933352</c:v>
                </c:pt>
                <c:pt idx="221">
                  <c:v>2.4671494086620251</c:v>
                </c:pt>
                <c:pt idx="222">
                  <c:v>2.4738909895094854</c:v>
                </c:pt>
                <c:pt idx="223">
                  <c:v>2.4806303241274366</c:v>
                </c:pt>
                <c:pt idx="224">
                  <c:v>2.4873674467209645</c:v>
                </c:pt>
                <c:pt idx="225">
                  <c:v>2.4941023911144815</c:v>
                </c:pt>
                <c:pt idx="226">
                  <c:v>2.5008351907575896</c:v>
                </c:pt>
                <c:pt idx="227">
                  <c:v>2.5075658787308113</c:v>
                </c:pt>
                <c:pt idx="228">
                  <c:v>2.5142944877512217</c:v>
                </c:pt>
                <c:pt idx="229">
                  <c:v>2.5210210501779584</c:v>
                </c:pt>
                <c:pt idx="230">
                  <c:v>2.527745598017646</c:v>
                </c:pt>
                <c:pt idx="231">
                  <c:v>2.5344681629297021</c:v>
                </c:pt>
                <c:pt idx="232">
                  <c:v>2.5411887762315319</c:v>
                </c:pt>
                <c:pt idx="233">
                  <c:v>2.5479074689036656</c:v>
                </c:pt>
                <c:pt idx="234">
                  <c:v>2.5546242715947405</c:v>
                </c:pt>
                <c:pt idx="235">
                  <c:v>2.56133921462644</c:v>
                </c:pt>
                <c:pt idx="236">
                  <c:v>2.5680523279983034</c:v>
                </c:pt>
                <c:pt idx="237">
                  <c:v>2.5747636413924826</c:v>
                </c:pt>
                <c:pt idx="238">
                  <c:v>2.5814731841783658</c:v>
                </c:pt>
                <c:pt idx="239">
                  <c:v>2.5881809854171625</c:v>
                </c:pt>
                <c:pt idx="240">
                  <c:v>2.5948870738663565</c:v>
                </c:pt>
                <c:pt idx="241">
                  <c:v>2.6015914779841247</c:v>
                </c:pt>
                <c:pt idx="242">
                  <c:v>2.6082942259336352</c:v>
                </c:pt>
                <c:pt idx="243">
                  <c:v>2.614995345587293</c:v>
                </c:pt>
                <c:pt idx="244">
                  <c:v>2.6216948645308902</c:v>
                </c:pt>
                <c:pt idx="245">
                  <c:v>2.6283928100676941</c:v>
                </c:pt>
                <c:pt idx="246">
                  <c:v>2.6350892092224663</c:v>
                </c:pt>
                <c:pt idx="247">
                  <c:v>2.641784088745379</c:v>
                </c:pt>
                <c:pt idx="248">
                  <c:v>2.6484774751159081</c:v>
                </c:pt>
                <c:pt idx="249">
                  <c:v>2.6551693945466139</c:v>
                </c:pt>
                <c:pt idx="250">
                  <c:v>2.6618598729868741</c:v>
                </c:pt>
                <c:pt idx="251">
                  <c:v>2.6685489361265615</c:v>
                </c:pt>
                <c:pt idx="252">
                  <c:v>2.6752366093996365</c:v>
                </c:pt>
                <c:pt idx="253">
                  <c:v>2.6819229179876731</c:v>
                </c:pt>
                <c:pt idx="254">
                  <c:v>2.6886078868233563</c:v>
                </c:pt>
                <c:pt idx="255">
                  <c:v>2.6952915405938862</c:v>
                </c:pt>
                <c:pt idx="256">
                  <c:v>2.7019739037443311</c:v>
                </c:pt>
                <c:pt idx="257">
                  <c:v>2.7086550004809373</c:v>
                </c:pt>
                <c:pt idx="258">
                  <c:v>2.7153348547743463</c:v>
                </c:pt>
                <c:pt idx="259">
                  <c:v>2.7220134903628135</c:v>
                </c:pt>
                <c:pt idx="260">
                  <c:v>2.7286909307553096</c:v>
                </c:pt>
                <c:pt idx="261">
                  <c:v>2.7353671992346125</c:v>
                </c:pt>
                <c:pt idx="262">
                  <c:v>2.7420423188603369</c:v>
                </c:pt>
                <c:pt idx="263">
                  <c:v>2.7487163124718914</c:v>
                </c:pt>
                <c:pt idx="264">
                  <c:v>2.7553892026914264</c:v>
                </c:pt>
                <c:pt idx="265">
                  <c:v>2.7620610119266797</c:v>
                </c:pt>
                <c:pt idx="266">
                  <c:v>2.7687317623738363</c:v>
                </c:pt>
                <c:pt idx="267">
                  <c:v>2.775401476020277</c:v>
                </c:pt>
                <c:pt idx="268">
                  <c:v>2.7820701746473349</c:v>
                </c:pt>
                <c:pt idx="269">
                  <c:v>2.7887378798329756</c:v>
                </c:pt>
                <c:pt idx="270">
                  <c:v>2.7954046129544352</c:v>
                </c:pt>
                <c:pt idx="271">
                  <c:v>2.8020703951908339</c:v>
                </c:pt>
                <c:pt idx="272">
                  <c:v>2.8087352475257159</c:v>
                </c:pt>
                <c:pt idx="273">
                  <c:v>2.8153991907495901</c:v>
                </c:pt>
                <c:pt idx="274">
                  <c:v>2.8220622454623836</c:v>
                </c:pt>
                <c:pt idx="275">
                  <c:v>2.828724432075882</c:v>
                </c:pt>
                <c:pt idx="276">
                  <c:v>2.8353857708161376</c:v>
                </c:pt>
                <c:pt idx="277">
                  <c:v>2.8420462817258016</c:v>
                </c:pt>
                <c:pt idx="278">
                  <c:v>2.8487059846664771</c:v>
                </c:pt>
                <c:pt idx="279">
                  <c:v>2.8553648993209779</c:v>
                </c:pt>
                <c:pt idx="280">
                  <c:v>2.8620230451955666</c:v>
                </c:pt>
                <c:pt idx="281">
                  <c:v>2.8686804416221969</c:v>
                </c:pt>
                <c:pt idx="282">
                  <c:v>2.8753371077606653</c:v>
                </c:pt>
                <c:pt idx="283">
                  <c:v>2.8819930626007495</c:v>
                </c:pt>
                <c:pt idx="284">
                  <c:v>2.8886483249643327</c:v>
                </c:pt>
                <c:pt idx="285">
                  <c:v>2.8953029135074617</c:v>
                </c:pt>
                <c:pt idx="286">
                  <c:v>2.9019568467224088</c:v>
                </c:pt>
                <c:pt idx="287">
                  <c:v>2.9086101429396538</c:v>
                </c:pt>
                <c:pt idx="288">
                  <c:v>2.9152628203298874</c:v>
                </c:pt>
                <c:pt idx="289">
                  <c:v>2.921914896905955</c:v>
                </c:pt>
                <c:pt idx="290">
                  <c:v>2.9285663905247628</c:v>
                </c:pt>
                <c:pt idx="291">
                  <c:v>2.9352173188891792</c:v>
                </c:pt>
                <c:pt idx="292">
                  <c:v>2.9418676995498942</c:v>
                </c:pt>
                <c:pt idx="293">
                  <c:v>2.9485175499072405</c:v>
                </c:pt>
                <c:pt idx="294">
                  <c:v>2.9551668872130148</c:v>
                </c:pt>
                <c:pt idx="295">
                  <c:v>2.9618157285722368</c:v>
                </c:pt>
                <c:pt idx="296">
                  <c:v>2.9684640909449098</c:v>
                </c:pt>
                <c:pt idx="297">
                  <c:v>2.9751119911477417</c:v>
                </c:pt>
                <c:pt idx="298">
                  <c:v>2.9817594458558419</c:v>
                </c:pt>
                <c:pt idx="299">
                  <c:v>2.9884064716043852</c:v>
                </c:pt>
                <c:pt idx="300">
                  <c:v>2.9950530847902841</c:v>
                </c:pt>
                <c:pt idx="301">
                  <c:v>3.0016993016737805</c:v>
                </c:pt>
                <c:pt idx="302">
                  <c:v>3.0083451383800606</c:v>
                </c:pt>
                <c:pt idx="303">
                  <c:v>3.0149906109008318</c:v>
                </c:pt>
                <c:pt idx="304">
                  <c:v>3.0216357350958694</c:v>
                </c:pt>
                <c:pt idx="305">
                  <c:v>3.0282805266945401</c:v>
                </c:pt>
                <c:pt idx="306">
                  <c:v>3.0349250012973257</c:v>
                </c:pt>
                <c:pt idx="307">
                  <c:v>3.0415691743772917</c:v>
                </c:pt>
                <c:pt idx="308">
                  <c:v>3.0482130612815599</c:v>
                </c:pt>
                <c:pt idx="309">
                  <c:v>3.0548566772327379</c:v>
                </c:pt>
                <c:pt idx="310">
                  <c:v>3.061500037330358</c:v>
                </c:pt>
                <c:pt idx="311">
                  <c:v>3.0681431565522659</c:v>
                </c:pt>
                <c:pt idx="312">
                  <c:v>3.0747860497560051</c:v>
                </c:pt>
                <c:pt idx="313">
                  <c:v>3.0814287316801652</c:v>
                </c:pt>
                <c:pt idx="314">
                  <c:v>3.088071216945758</c:v>
                </c:pt>
                <c:pt idx="315">
                  <c:v>3.0947135200574958</c:v>
                </c:pt>
                <c:pt idx="316">
                  <c:v>3.1013556554051203</c:v>
                </c:pt>
                <c:pt idx="317">
                  <c:v>3.107997637264686</c:v>
                </c:pt>
                <c:pt idx="318">
                  <c:v>3.1146394797998234</c:v>
                </c:pt>
                <c:pt idx="319">
                  <c:v>3.1212811970629817</c:v>
                </c:pt>
                <c:pt idx="320">
                  <c:v>3.127922802996677</c:v>
                </c:pt>
                <c:pt idx="321">
                  <c:v>3.1345643114346924</c:v>
                </c:pt>
                <c:pt idx="322">
                  <c:v>3.1412057361032724</c:v>
                </c:pt>
                <c:pt idx="323">
                  <c:v>3.147847090622323</c:v>
                </c:pt>
                <c:pt idx="324">
                  <c:v>3.1544883885065533</c:v>
                </c:pt>
                <c:pt idx="325">
                  <c:v>3.1611296431666482</c:v>
                </c:pt>
                <c:pt idx="326">
                  <c:v>3.1677708679103729</c:v>
                </c:pt>
                <c:pt idx="327">
                  <c:v>3.1744120759437089</c:v>
                </c:pt>
                <c:pt idx="328">
                  <c:v>3.1810532803719602</c:v>
                </c:pt>
                <c:pt idx="329">
                  <c:v>3.187694494200819</c:v>
                </c:pt>
                <c:pt idx="330">
                  <c:v>3.1943357303374524</c:v>
                </c:pt>
                <c:pt idx="331">
                  <c:v>3.2009770015915602</c:v>
                </c:pt>
                <c:pt idx="332">
                  <c:v>3.2076183206764171</c:v>
                </c:pt>
                <c:pt idx="333">
                  <c:v>3.2142597002098916</c:v>
                </c:pt>
                <c:pt idx="334">
                  <c:v>3.2209011527154723</c:v>
                </c:pt>
                <c:pt idx="335">
                  <c:v>3.2275426906232632</c:v>
                </c:pt>
                <c:pt idx="336">
                  <c:v>3.2341843262709786</c:v>
                </c:pt>
                <c:pt idx="337">
                  <c:v>3.2408260719049107</c:v>
                </c:pt>
                <c:pt idx="338">
                  <c:v>3.247467939680901</c:v>
                </c:pt>
                <c:pt idx="339">
                  <c:v>3.2541099416652717</c:v>
                </c:pt>
                <c:pt idx="340">
                  <c:v>3.2607520898357754</c:v>
                </c:pt>
                <c:pt idx="341">
                  <c:v>3.2673943960825356</c:v>
                </c:pt>
                <c:pt idx="342">
                  <c:v>3.2740368722089128</c:v>
                </c:pt>
                <c:pt idx="343">
                  <c:v>3.2806795299324492</c:v>
                </c:pt>
                <c:pt idx="344">
                  <c:v>3.287322380885747</c:v>
                </c:pt>
                <c:pt idx="345">
                  <c:v>3.2939654366173219</c:v>
                </c:pt>
                <c:pt idx="346">
                  <c:v>3.3006087085924922</c:v>
                </c:pt>
                <c:pt idx="347">
                  <c:v>3.3072522081942335</c:v>
                </c:pt>
                <c:pt idx="348">
                  <c:v>3.3138959467240006</c:v>
                </c:pt>
                <c:pt idx="349">
                  <c:v>3.3205399354025915</c:v>
                </c:pt>
                <c:pt idx="350">
                  <c:v>3.3271841853709265</c:v>
                </c:pt>
                <c:pt idx="351">
                  <c:v>3.3338287076909077</c:v>
                </c:pt>
                <c:pt idx="352">
                  <c:v>3.3404735133461858</c:v>
                </c:pt>
                <c:pt idx="353">
                  <c:v>3.3471186132429596</c:v>
                </c:pt>
                <c:pt idx="354">
                  <c:v>3.3537640182107502</c:v>
                </c:pt>
                <c:pt idx="355">
                  <c:v>3.3604097390031922</c:v>
                </c:pt>
                <c:pt idx="356">
                  <c:v>3.3670557862987724</c:v>
                </c:pt>
                <c:pt idx="357">
                  <c:v>3.3737021707015975</c:v>
                </c:pt>
                <c:pt idx="358">
                  <c:v>3.3803489027421114</c:v>
                </c:pt>
                <c:pt idx="359">
                  <c:v>3.3869959928778521</c:v>
                </c:pt>
                <c:pt idx="360">
                  <c:v>3.3936434514941789</c:v>
                </c:pt>
                <c:pt idx="361">
                  <c:v>3.4002912889049504</c:v>
                </c:pt>
                <c:pt idx="362">
                  <c:v>3.4069395153532667</c:v>
                </c:pt>
                <c:pt idx="363">
                  <c:v>3.4135881410121467</c:v>
                </c:pt>
                <c:pt idx="364">
                  <c:v>3.4202371759852364</c:v>
                </c:pt>
                <c:pt idx="365">
                  <c:v>3.4268866303074521</c:v>
                </c:pt>
                <c:pt idx="366">
                  <c:v>3.4335365139456844</c:v>
                </c:pt>
                <c:pt idx="367">
                  <c:v>3.4401868367994481</c:v>
                </c:pt>
                <c:pt idx="368">
                  <c:v>3.4468376087015402</c:v>
                </c:pt>
                <c:pt idx="369">
                  <c:v>3.4534888394186805</c:v>
                </c:pt>
                <c:pt idx="370">
                  <c:v>3.4601405386521553</c:v>
                </c:pt>
                <c:pt idx="371">
                  <c:v>3.4667927160384413</c:v>
                </c:pt>
                <c:pt idx="372">
                  <c:v>3.4734453811498467</c:v>
                </c:pt>
                <c:pt idx="373">
                  <c:v>3.4800985434951111</c:v>
                </c:pt>
                <c:pt idx="374">
                  <c:v>3.4867522125200101</c:v>
                </c:pt>
                <c:pt idx="375">
                  <c:v>3.4934063976079761</c:v>
                </c:pt>
                <c:pt idx="376">
                  <c:v>3.5000611080806707</c:v>
                </c:pt>
                <c:pt idx="377">
                  <c:v>3.5067163531985779</c:v>
                </c:pt>
                <c:pt idx="378">
                  <c:v>3.5133721421615967</c:v>
                </c:pt>
                <c:pt idx="379">
                  <c:v>3.5200284841096057</c:v>
                </c:pt>
                <c:pt idx="380">
                  <c:v>3.5266853881230134</c:v>
                </c:pt>
                <c:pt idx="381">
                  <c:v>3.533342863223337</c:v>
                </c:pt>
                <c:pt idx="382">
                  <c:v>3.5400009183737517</c:v>
                </c:pt>
                <c:pt idx="383">
                  <c:v>3.546659562479642</c:v>
                </c:pt>
                <c:pt idx="384">
                  <c:v>3.5533188043891095</c:v>
                </c:pt>
                <c:pt idx="385">
                  <c:v>3.5599786528935553</c:v>
                </c:pt>
                <c:pt idx="386">
                  <c:v>3.5666391167281701</c:v>
                </c:pt>
                <c:pt idx="387">
                  <c:v>3.5733002045724742</c:v>
                </c:pt>
                <c:pt idx="388">
                  <c:v>3.5799619250508097</c:v>
                </c:pt>
                <c:pt idx="389">
                  <c:v>3.5866242867328846</c:v>
                </c:pt>
                <c:pt idx="390">
                  <c:v>3.5932872981342454</c:v>
                </c:pt>
                <c:pt idx="391">
                  <c:v>3.5999509677167874</c:v>
                </c:pt>
                <c:pt idx="392">
                  <c:v>3.6066153038892477</c:v>
                </c:pt>
                <c:pt idx="393">
                  <c:v>3.6132803150076742</c:v>
                </c:pt>
                <c:pt idx="394">
                  <c:v>3.6199460093759397</c:v>
                </c:pt>
                <c:pt idx="395">
                  <c:v>3.62661239524618</c:v>
                </c:pt>
                <c:pt idx="396">
                  <c:v>3.633279480819279</c:v>
                </c:pt>
                <c:pt idx="397">
                  <c:v>3.6399472742453423</c:v>
                </c:pt>
                <c:pt idx="398">
                  <c:v>3.6466157836241408</c:v>
                </c:pt>
                <c:pt idx="399">
                  <c:v>3.6532850170055635</c:v>
                </c:pt>
                <c:pt idx="400">
                  <c:v>3.6599549823900821</c:v>
                </c:pt>
                <c:pt idx="401">
                  <c:v>3.6666256877291783</c:v>
                </c:pt>
                <c:pt idx="402">
                  <c:v>3.67329714092579</c:v>
                </c:pt>
                <c:pt idx="403">
                  <c:v>3.6799693498347388</c:v>
                </c:pt>
                <c:pt idx="404">
                  <c:v>3.686642322263169</c:v>
                </c:pt>
                <c:pt idx="405">
                  <c:v>3.6933160659709534</c:v>
                </c:pt>
                <c:pt idx="406">
                  <c:v>3.6999905886711382</c:v>
                </c:pt>
                <c:pt idx="407">
                  <c:v>3.7066658980303253</c:v>
                </c:pt>
                <c:pt idx="408">
                  <c:v>3.7133420016691194</c:v>
                </c:pt>
                <c:pt idx="409">
                  <c:v>3.7200189071624936</c:v>
                </c:pt>
                <c:pt idx="410">
                  <c:v>3.726696622040222</c:v>
                </c:pt>
                <c:pt idx="411">
                  <c:v>3.7333751537872537</c:v>
                </c:pt>
                <c:pt idx="412">
                  <c:v>3.7400545098441285</c:v>
                </c:pt>
                <c:pt idx="413">
                  <c:v>3.7467346976073346</c:v>
                </c:pt>
                <c:pt idx="414">
                  <c:v>3.7534157244297117</c:v>
                </c:pt>
                <c:pt idx="415">
                  <c:v>3.7600975976208413</c:v>
                </c:pt>
                <c:pt idx="416">
                  <c:v>3.7667803244473888</c:v>
                </c:pt>
                <c:pt idx="417">
                  <c:v>3.7734639121335007</c:v>
                </c:pt>
                <c:pt idx="418">
                  <c:v>3.780148367861158</c:v>
                </c:pt>
                <c:pt idx="419">
                  <c:v>3.7868336987705624</c:v>
                </c:pt>
                <c:pt idx="420">
                  <c:v>3.7935199119604448</c:v>
                </c:pt>
                <c:pt idx="421">
                  <c:v>3.8002070144884859</c:v>
                </c:pt>
                <c:pt idx="422">
                  <c:v>3.8068950133716171</c:v>
                </c:pt>
                <c:pt idx="423">
                  <c:v>3.8135839155863889</c:v>
                </c:pt>
                <c:pt idx="424">
                  <c:v>3.8202737280693206</c:v>
                </c:pt>
                <c:pt idx="425">
                  <c:v>3.8269644577172173</c:v>
                </c:pt>
                <c:pt idx="426">
                  <c:v>3.8336561113875316</c:v>
                </c:pt>
                <c:pt idx="427">
                  <c:v>3.840348695898685</c:v>
                </c:pt>
                <c:pt idx="428">
                  <c:v>3.8470422180303956</c:v>
                </c:pt>
                <c:pt idx="429">
                  <c:v>3.853736684524006</c:v>
                </c:pt>
                <c:pt idx="430">
                  <c:v>3.8604321020828181</c:v>
                </c:pt>
                <c:pt idx="431">
                  <c:v>3.8671284773723826</c:v>
                </c:pt>
                <c:pt idx="432">
                  <c:v>3.8738258170208484</c:v>
                </c:pt>
                <c:pt idx="433">
                  <c:v>3.8805241276192532</c:v>
                </c:pt>
                <c:pt idx="434">
                  <c:v>3.8872234157218419</c:v>
                </c:pt>
                <c:pt idx="435">
                  <c:v>3.8939236878463763</c:v>
                </c:pt>
                <c:pt idx="436">
                  <c:v>3.9006249504744162</c:v>
                </c:pt>
                <c:pt idx="437">
                  <c:v>3.9073272100516458</c:v>
                </c:pt>
                <c:pt idx="438">
                  <c:v>3.9140304729881619</c:v>
                </c:pt>
                <c:pt idx="439">
                  <c:v>3.9207347456587613</c:v>
                </c:pt>
                <c:pt idx="440">
                  <c:v>3.9274400344032339</c:v>
                </c:pt>
                <c:pt idx="441">
                  <c:v>3.934146345526647</c:v>
                </c:pt>
                <c:pt idx="442">
                  <c:v>3.9408536852996479</c:v>
                </c:pt>
                <c:pt idx="443">
                  <c:v>3.9475620599587082</c:v>
                </c:pt>
                <c:pt idx="444">
                  <c:v>3.9542714757064563</c:v>
                </c:pt>
                <c:pt idx="445">
                  <c:v>3.9609819387118961</c:v>
                </c:pt>
                <c:pt idx="446">
                  <c:v>3.967693455110723</c:v>
                </c:pt>
                <c:pt idx="447">
                  <c:v>3.9744060310055733</c:v>
                </c:pt>
                <c:pt idx="448">
                  <c:v>3.9811196724662912</c:v>
                </c:pt>
                <c:pt idx="449">
                  <c:v>3.9878343855302041</c:v>
                </c:pt>
                <c:pt idx="450">
                  <c:v>3.9945501762023885</c:v>
                </c:pt>
                <c:pt idx="451">
                  <c:v>4.0012670504559065</c:v>
                </c:pt>
                <c:pt idx="452">
                  <c:v>4.0079850142320774</c:v>
                </c:pt>
                <c:pt idx="453">
                  <c:v>4.014704073440746</c:v>
                </c:pt>
                <c:pt idx="454">
                  <c:v>4.0214242339604951</c:v>
                </c:pt>
                <c:pt idx="455">
                  <c:v>4.0281455016389511</c:v>
                </c:pt>
                <c:pt idx="456">
                  <c:v>4.0348678822929758</c:v>
                </c:pt>
                <c:pt idx="457">
                  <c:v>4.0415913817089422</c:v>
                </c:pt>
                <c:pt idx="458">
                  <c:v>4.048316005642973</c:v>
                </c:pt>
                <c:pt idx="459">
                  <c:v>4.0550417598211572</c:v>
                </c:pt>
                <c:pt idx="460">
                  <c:v>4.0617686499398324</c:v>
                </c:pt>
                <c:pt idx="461">
                  <c:v>4.0684966816657697</c:v>
                </c:pt>
                <c:pt idx="462">
                  <c:v>4.0752258606364453</c:v>
                </c:pt>
                <c:pt idx="463">
                  <c:v>4.0819561924602512</c:v>
                </c:pt>
                <c:pt idx="464">
                  <c:v>4.0886876827167109</c:v>
                </c:pt>
                <c:pt idx="465">
                  <c:v>4.0954203369567486</c:v>
                </c:pt>
                <c:pt idx="466">
                  <c:v>4.1021541607028569</c:v>
                </c:pt>
                <c:pt idx="467">
                  <c:v>4.1088891594493715</c:v>
                </c:pt>
                <c:pt idx="468">
                  <c:v>4.1156253386626442</c:v>
                </c:pt>
                <c:pt idx="469">
                  <c:v>4.1223627037812891</c:v>
                </c:pt>
                <c:pt idx="470">
                  <c:v>4.1291012602163919</c:v>
                </c:pt>
                <c:pt idx="471">
                  <c:v>4.1358410133517181</c:v>
                </c:pt>
                <c:pt idx="472">
                  <c:v>4.1425819685439276</c:v>
                </c:pt>
                <c:pt idx="473">
                  <c:v>4.1493241311227775</c:v>
                </c:pt>
                <c:pt idx="474">
                  <c:v>4.1560675063913379</c:v>
                </c:pt>
                <c:pt idx="475">
                  <c:v>4.1628120996261826</c:v>
                </c:pt>
                <c:pt idx="476">
                  <c:v>4.1695579160776077</c:v>
                </c:pt>
                <c:pt idx="477">
                  <c:v>4.1763049609698371</c:v>
                </c:pt>
                <c:pt idx="478">
                  <c:v>4.1830532395011852</c:v>
                </c:pt>
                <c:pt idx="479">
                  <c:v>4.1898027568443039</c:v>
                </c:pt>
                <c:pt idx="480">
                  <c:v>4.1965535181463292</c:v>
                </c:pt>
                <c:pt idx="481">
                  <c:v>4.2033055285291283</c:v>
                </c:pt>
                <c:pt idx="482">
                  <c:v>4.2100587930894351</c:v>
                </c:pt>
                <c:pt idx="483">
                  <c:v>4.216813316899076</c:v>
                </c:pt>
                <c:pt idx="484">
                  <c:v>4.223569105005148</c:v>
                </c:pt>
                <c:pt idx="485">
                  <c:v>4.2303261624301953</c:v>
                </c:pt>
                <c:pt idx="486">
                  <c:v>4.2370844941724304</c:v>
                </c:pt>
                <c:pt idx="487">
                  <c:v>4.2438441052058611</c:v>
                </c:pt>
                <c:pt idx="488">
                  <c:v>4.2506050004805029</c:v>
                </c:pt>
                <c:pt idx="489">
                  <c:v>4.2573671849225718</c:v>
                </c:pt>
                <c:pt idx="490">
                  <c:v>4.2641306634346359</c:v>
                </c:pt>
                <c:pt idx="491">
                  <c:v>4.2708954408957958</c:v>
                </c:pt>
                <c:pt idx="492">
                  <c:v>4.2776615221618801</c:v>
                </c:pt>
                <c:pt idx="493">
                  <c:v>4.2844289120655761</c:v>
                </c:pt>
                <c:pt idx="494">
                  <c:v>4.2911976154166585</c:v>
                </c:pt>
                <c:pt idx="495">
                  <c:v>4.2979676370021025</c:v>
                </c:pt>
                <c:pt idx="496">
                  <c:v>4.3047389815862935</c:v>
                </c:pt>
                <c:pt idx="497">
                  <c:v>4.3115116539111549</c:v>
                </c:pt>
                <c:pt idx="498">
                  <c:v>4.3182856586963707</c:v>
                </c:pt>
                <c:pt idx="499">
                  <c:v>4.3250610006394741</c:v>
                </c:pt>
                <c:pt idx="500">
                  <c:v>4.3318376844160822</c:v>
                </c:pt>
                <c:pt idx="501">
                  <c:v>4.3386157146799951</c:v>
                </c:pt>
                <c:pt idx="502">
                  <c:v>4.3453950960633909</c:v>
                </c:pt>
                <c:pt idx="503">
                  <c:v>4.3521758331769993</c:v>
                </c:pt>
                <c:pt idx="504">
                  <c:v>4.3589579306101935</c:v>
                </c:pt>
                <c:pt idx="505">
                  <c:v>4.3657413929312181</c:v>
                </c:pt>
                <c:pt idx="506">
                  <c:v>4.3725262246872934</c:v>
                </c:pt>
                <c:pt idx="507">
                  <c:v>4.3793124304047755</c:v>
                </c:pt>
                <c:pt idx="508">
                  <c:v>4.3861000145893323</c:v>
                </c:pt>
                <c:pt idx="509">
                  <c:v>4.3928889817260712</c:v>
                </c:pt>
                <c:pt idx="510">
                  <c:v>4.3996793362796778</c:v>
                </c:pt>
                <c:pt idx="511">
                  <c:v>4.406471082694587</c:v>
                </c:pt>
                <c:pt idx="512">
                  <c:v>4.4132642253951166</c:v>
                </c:pt>
                <c:pt idx="513">
                  <c:v>4.4200587687856103</c:v>
                </c:pt>
                <c:pt idx="514">
                  <c:v>4.4268547172505759</c:v>
                </c:pt>
                <c:pt idx="515">
                  <c:v>4.4336520751548374</c:v>
                </c:pt>
                <c:pt idx="516">
                  <c:v>4.4404508468436692</c:v>
                </c:pt>
                <c:pt idx="517">
                  <c:v>4.4472510366429354</c:v>
                </c:pt>
                <c:pt idx="518">
                  <c:v>4.4540526488592205</c:v>
                </c:pt>
                <c:pt idx="519">
                  <c:v>4.4608556877799943</c:v>
                </c:pt>
                <c:pt idx="520">
                  <c:v>4.4676601576737021</c:v>
                </c:pt>
                <c:pt idx="521">
                  <c:v>4.4744660627899435</c:v>
                </c:pt>
                <c:pt idx="522">
                  <c:v>4.4812734073595673</c:v>
                </c:pt>
                <c:pt idx="523">
                  <c:v>4.4880821955948225</c:v>
                </c:pt>
                <c:pt idx="524">
                  <c:v>4.4948924316895074</c:v>
                </c:pt>
                <c:pt idx="525">
                  <c:v>4.5017041198190544</c:v>
                </c:pt>
                <c:pt idx="526">
                  <c:v>4.5085172641406857</c:v>
                </c:pt>
                <c:pt idx="527">
                  <c:v>4.5153318687935649</c:v>
                </c:pt>
                <c:pt idx="528">
                  <c:v>4.5221479378988594</c:v>
                </c:pt>
                <c:pt idx="529">
                  <c:v>4.5289654755599225</c:v>
                </c:pt>
                <c:pt idx="530">
                  <c:v>4.5357844858623926</c:v>
                </c:pt>
                <c:pt idx="531">
                  <c:v>4.5426049728743143</c:v>
                </c:pt>
                <c:pt idx="532">
                  <c:v>4.5494269406462795</c:v>
                </c:pt>
                <c:pt idx="533">
                  <c:v>4.5562503932115224</c:v>
                </c:pt>
                <c:pt idx="534">
                  <c:v>4.5630753345860571</c:v>
                </c:pt>
                <c:pt idx="535">
                  <c:v>4.5699017687687888</c:v>
                </c:pt>
                <c:pt idx="536">
                  <c:v>4.5767296997416365</c:v>
                </c:pt>
                <c:pt idx="537">
                  <c:v>4.5835591314696433</c:v>
                </c:pt>
                <c:pt idx="538">
                  <c:v>4.5903900679010965</c:v>
                </c:pt>
                <c:pt idx="539">
                  <c:v>4.5972225129676518</c:v>
                </c:pt>
                <c:pt idx="540">
                  <c:v>4.6040564705844256</c:v>
                </c:pt>
                <c:pt idx="541">
                  <c:v>4.6108919446501107</c:v>
                </c:pt>
                <c:pt idx="542">
                  <c:v>4.6177289390471188</c:v>
                </c:pt>
                <c:pt idx="543">
                  <c:v>4.6245674576416498</c:v>
                </c:pt>
                <c:pt idx="544">
                  <c:v>4.6314075042838354</c:v>
                </c:pt>
                <c:pt idx="545">
                  <c:v>4.638249082807822</c:v>
                </c:pt>
                <c:pt idx="546">
                  <c:v>4.6450921970318992</c:v>
                </c:pt>
                <c:pt idx="547">
                  <c:v>4.651936850758597</c:v>
                </c:pt>
                <c:pt idx="548">
                  <c:v>4.6587830477747829</c:v>
                </c:pt>
                <c:pt idx="549">
                  <c:v>4.6656307918517967</c:v>
                </c:pt>
                <c:pt idx="550">
                  <c:v>4.6724800867455238</c:v>
                </c:pt>
                <c:pt idx="551">
                  <c:v>4.679330936196517</c:v>
                </c:pt>
                <c:pt idx="552">
                  <c:v>4.6861833439300833</c:v>
                </c:pt>
                <c:pt idx="553">
                  <c:v>4.6930373136564159</c:v>
                </c:pt>
                <c:pt idx="554">
                  <c:v>4.6998928490706602</c:v>
                </c:pt>
                <c:pt idx="555">
                  <c:v>4.7067499538530351</c:v>
                </c:pt>
                <c:pt idx="556">
                  <c:v>4.7136086316689152</c:v>
                </c:pt>
                <c:pt idx="557">
                  <c:v>4.7204688861689785</c:v>
                </c:pt>
                <c:pt idx="558">
                  <c:v>4.7273307209892197</c:v>
                </c:pt>
                <c:pt idx="559">
                  <c:v>4.7341941397511178</c:v>
                </c:pt>
                <c:pt idx="560">
                  <c:v>4.7410591460617253</c:v>
                </c:pt>
                <c:pt idx="561">
                  <c:v>4.7479257435137185</c:v>
                </c:pt>
                <c:pt idx="562">
                  <c:v>4.7547939356855284</c:v>
                </c:pt>
                <c:pt idx="563">
                  <c:v>4.7616637261414523</c:v>
                </c:pt>
                <c:pt idx="564">
                  <c:v>4.7685351184316849</c:v>
                </c:pt>
                <c:pt idx="565">
                  <c:v>4.7754081160924713</c:v>
                </c:pt>
                <c:pt idx="566">
                  <c:v>4.7822827226461806</c:v>
                </c:pt>
                <c:pt idx="567">
                  <c:v>4.7891589416013636</c:v>
                </c:pt>
                <c:pt idx="568">
                  <c:v>4.7960367764529055</c:v>
                </c:pt>
                <c:pt idx="569">
                  <c:v>4.8029162306820554</c:v>
                </c:pt>
                <c:pt idx="570">
                  <c:v>4.8097973077565497</c:v>
                </c:pt>
                <c:pt idx="571">
                  <c:v>4.8166800111306989</c:v>
                </c:pt>
                <c:pt idx="572">
                  <c:v>4.8235643442454528</c:v>
                </c:pt>
                <c:pt idx="573">
                  <c:v>4.830450310528505</c:v>
                </c:pt>
                <c:pt idx="574">
                  <c:v>4.8373379133943839</c:v>
                </c:pt>
                <c:pt idx="575">
                  <c:v>4.8442271562445214</c:v>
                </c:pt>
                <c:pt idx="576">
                  <c:v>4.8511180424673368</c:v>
                </c:pt>
                <c:pt idx="577">
                  <c:v>4.8580105754383531</c:v>
                </c:pt>
                <c:pt idx="578">
                  <c:v>4.864904758520237</c:v>
                </c:pt>
                <c:pt idx="579">
                  <c:v>4.8718005950629042</c:v>
                </c:pt>
                <c:pt idx="580">
                  <c:v>4.8786980884035973</c:v>
                </c:pt>
                <c:pt idx="581">
                  <c:v>4.8855972418669786</c:v>
                </c:pt>
                <c:pt idx="582">
                  <c:v>4.8924980587651765</c:v>
                </c:pt>
                <c:pt idx="583">
                  <c:v>4.8994005423979088</c:v>
                </c:pt>
                <c:pt idx="584">
                  <c:v>4.906304696052544</c:v>
                </c:pt>
                <c:pt idx="585">
                  <c:v>4.9132105230041558</c:v>
                </c:pt>
                <c:pt idx="586">
                  <c:v>4.9201180265156435</c:v>
                </c:pt>
                <c:pt idx="587">
                  <c:v>4.9270272098377843</c:v>
                </c:pt>
                <c:pt idx="588">
                  <c:v>4.9339380762093139</c:v>
                </c:pt>
                <c:pt idx="589">
                  <c:v>4.9408506288569987</c:v>
                </c:pt>
                <c:pt idx="590">
                  <c:v>4.9477648709957283</c:v>
                </c:pt>
                <c:pt idx="591">
                  <c:v>4.9546808058285645</c:v>
                </c:pt>
                <c:pt idx="592">
                  <c:v>4.9615984365468435</c:v>
                </c:pt>
                <c:pt idx="593">
                  <c:v>4.9685177663302351</c:v>
                </c:pt>
                <c:pt idx="594">
                  <c:v>4.9754387983468158</c:v>
                </c:pt>
                <c:pt idx="595">
                  <c:v>4.9823615357531397</c:v>
                </c:pt>
                <c:pt idx="596">
                  <c:v>4.9892859816943202</c:v>
                </c:pt>
                <c:pt idx="597">
                  <c:v>4.9962121393040926</c:v>
                </c:pt>
                <c:pt idx="598">
                  <c:v>5.0031400117048879</c:v>
                </c:pt>
                <c:pt idx="599">
                  <c:v>5.0100696020079125</c:v>
                </c:pt>
                <c:pt idx="600">
                  <c:v>5.0170009133132005</c:v>
                </c:pt>
                <c:pt idx="601">
                  <c:v>5.0239339487096997</c:v>
                </c:pt>
                <c:pt idx="602">
                  <c:v>5.0308687112753301</c:v>
                </c:pt>
                <c:pt idx="603">
                  <c:v>5.0378052040770527</c:v>
                </c:pt>
                <c:pt idx="604">
                  <c:v>5.0447434301709508</c:v>
                </c:pt>
                <c:pt idx="605">
                  <c:v>5.0516833926022784</c:v>
                </c:pt>
                <c:pt idx="606">
                  <c:v>5.0586250944055431</c:v>
                </c:pt>
                <c:pt idx="607">
                  <c:v>5.0655685386045555</c:v>
                </c:pt>
                <c:pt idx="608">
                  <c:v>5.0725137282125212</c:v>
                </c:pt>
                <c:pt idx="609">
                  <c:v>5.0794606662320669</c:v>
                </c:pt>
                <c:pt idx="610">
                  <c:v>5.0864093556553582</c:v>
                </c:pt>
                <c:pt idx="611">
                  <c:v>5.0933597994641016</c:v>
                </c:pt>
                <c:pt idx="612">
                  <c:v>5.1003120006296658</c:v>
                </c:pt>
                <c:pt idx="613">
                  <c:v>5.1072659621131233</c:v>
                </c:pt>
                <c:pt idx="614">
                  <c:v>5.114221686865279</c:v>
                </c:pt>
                <c:pt idx="615">
                  <c:v>5.121179177826801</c:v>
                </c:pt>
                <c:pt idx="616">
                  <c:v>5.128138437928226</c:v>
                </c:pt>
                <c:pt idx="617">
                  <c:v>5.1350994700900401</c:v>
                </c:pt>
                <c:pt idx="618">
                  <c:v>5.1420622772227658</c:v>
                </c:pt>
                <c:pt idx="619">
                  <c:v>5.149026862226953</c:v>
                </c:pt>
                <c:pt idx="620">
                  <c:v>5.1559932279933207</c:v>
                </c:pt>
                <c:pt idx="621">
                  <c:v>5.1629613774027705</c:v>
                </c:pt>
                <c:pt idx="622">
                  <c:v>5.1699313133264555</c:v>
                </c:pt>
                <c:pt idx="623">
                  <c:v>5.1769030386258237</c:v>
                </c:pt>
                <c:pt idx="624">
                  <c:v>5.1838765561527156</c:v>
                </c:pt>
                <c:pt idx="625">
                  <c:v>5.1908518687493865</c:v>
                </c:pt>
                <c:pt idx="626">
                  <c:v>5.197828979248583</c:v>
                </c:pt>
                <c:pt idx="627">
                  <c:v>5.2048078904735791</c:v>
                </c:pt>
                <c:pt idx="628">
                  <c:v>5.2117886052382598</c:v>
                </c:pt>
                <c:pt idx="629">
                  <c:v>5.2187711263471597</c:v>
                </c:pt>
                <c:pt idx="630">
                  <c:v>5.2257554565955262</c:v>
                </c:pt>
                <c:pt idx="631">
                  <c:v>5.2327415987693717</c:v>
                </c:pt>
                <c:pt idx="632">
                  <c:v>5.2397295556455328</c:v>
                </c:pt>
                <c:pt idx="633">
                  <c:v>5.2467193299917181</c:v>
                </c:pt>
                <c:pt idx="634">
                  <c:v>5.2537109245665681</c:v>
                </c:pt>
                <c:pt idx="635">
                  <c:v>5.2607043421197082</c:v>
                </c:pt>
                <c:pt idx="636">
                  <c:v>5.2676995853917985</c:v>
                </c:pt>
                <c:pt idx="637">
                  <c:v>5.2746966571145917</c:v>
                </c:pt>
                <c:pt idx="638">
                  <c:v>5.2816955600109985</c:v>
                </c:pt>
                <c:pt idx="639">
                  <c:v>5.2886962967951003</c:v>
                </c:pt>
                <c:pt idx="640">
                  <c:v>5.2956988701722336</c:v>
                </c:pt>
                <c:pt idx="641">
                  <c:v>5.3027032828390546</c:v>
                </c:pt>
                <c:pt idx="642">
                  <c:v>5.3097095374835428</c:v>
                </c:pt>
                <c:pt idx="643">
                  <c:v>5.3167176367851088</c:v>
                </c:pt>
                <c:pt idx="644">
                  <c:v>5.3237275834145787</c:v>
                </c:pt>
                <c:pt idx="645">
                  <c:v>5.3307393800343208</c:v>
                </c:pt>
                <c:pt idx="646">
                  <c:v>5.3377530292982325</c:v>
                </c:pt>
                <c:pt idx="647">
                  <c:v>5.3447685338518136</c:v>
                </c:pt>
                <c:pt idx="648">
                  <c:v>5.3517858963322187</c:v>
                </c:pt>
                <c:pt idx="649">
                  <c:v>5.3588051193683137</c:v>
                </c:pt>
                <c:pt idx="650">
                  <c:v>5.3658262055806905</c:v>
                </c:pt>
                <c:pt idx="651">
                  <c:v>5.3728491575817658</c:v>
                </c:pt>
                <c:pt idx="652">
                  <c:v>5.3798739779757652</c:v>
                </c:pt>
                <c:pt idx="653">
                  <c:v>5.3869006693588357</c:v>
                </c:pt>
                <c:pt idx="654">
                  <c:v>5.3939292343190424</c:v>
                </c:pt>
                <c:pt idx="655">
                  <c:v>5.4009596754364528</c:v>
                </c:pt>
                <c:pt idx="656">
                  <c:v>5.4079919952831537</c:v>
                </c:pt>
                <c:pt idx="657">
                  <c:v>5.4150261964233124</c:v>
                </c:pt>
                <c:pt idx="658">
                  <c:v>5.4220622814132264</c:v>
                </c:pt>
                <c:pt idx="659">
                  <c:v>5.4291002528013586</c:v>
                </c:pt>
                <c:pt idx="660">
                  <c:v>5.4361401131283831</c:v>
                </c:pt>
                <c:pt idx="661">
                  <c:v>5.4431818649272294</c:v>
                </c:pt>
                <c:pt idx="662">
                  <c:v>5.4502255107231354</c:v>
                </c:pt>
                <c:pt idx="663">
                  <c:v>5.457271053033689</c:v>
                </c:pt>
                <c:pt idx="664">
                  <c:v>5.4643184943688672</c:v>
                </c:pt>
                <c:pt idx="665">
                  <c:v>5.4713678372310852</c:v>
                </c:pt>
                <c:pt idx="666">
                  <c:v>5.4784190841152238</c:v>
                </c:pt>
                <c:pt idx="667">
                  <c:v>5.4854722375087146</c:v>
                </c:pt>
                <c:pt idx="668">
                  <c:v>5.4925272998915036</c:v>
                </c:pt>
                <c:pt idx="669">
                  <c:v>5.4995842737361853</c:v>
                </c:pt>
                <c:pt idx="670">
                  <c:v>5.5066431615079967</c:v>
                </c:pt>
                <c:pt idx="671">
                  <c:v>5.5137039656648472</c:v>
                </c:pt>
                <c:pt idx="672">
                  <c:v>5.5207666886573969</c:v>
                </c:pt>
                <c:pt idx="673">
                  <c:v>5.5278313329290647</c:v>
                </c:pt>
                <c:pt idx="674">
                  <c:v>5.5348979009160892</c:v>
                </c:pt>
                <c:pt idx="675">
                  <c:v>5.5419663950475648</c:v>
                </c:pt>
                <c:pt idx="676">
                  <c:v>5.5490368177454759</c:v>
                </c:pt>
                <c:pt idx="677">
                  <c:v>5.556109171424751</c:v>
                </c:pt>
                <c:pt idx="678">
                  <c:v>5.563183458493282</c:v>
                </c:pt>
                <c:pt idx="679">
                  <c:v>5.5702596813519838</c:v>
                </c:pt>
                <c:pt idx="680">
                  <c:v>5.577337842394825</c:v>
                </c:pt>
                <c:pt idx="681">
                  <c:v>5.5844179440088535</c:v>
                </c:pt>
                <c:pt idx="682">
                  <c:v>5.5914999885742684</c:v>
                </c:pt>
                <c:pt idx="683">
                  <c:v>5.5985839784644327</c:v>
                </c:pt>
                <c:pt idx="684">
                  <c:v>5.6056699160459065</c:v>
                </c:pt>
                <c:pt idx="685">
                  <c:v>5.6127578036785017</c:v>
                </c:pt>
                <c:pt idx="686">
                  <c:v>5.6198476437153229</c:v>
                </c:pt>
                <c:pt idx="687">
                  <c:v>5.6269394385027942</c:v>
                </c:pt>
                <c:pt idx="688">
                  <c:v>5.634033190380678</c:v>
                </c:pt>
                <c:pt idx="689">
                  <c:v>5.6411289016821646</c:v>
                </c:pt>
                <c:pt idx="690">
                  <c:v>5.6482265747338554</c:v>
                </c:pt>
                <c:pt idx="691">
                  <c:v>5.6553262118558187</c:v>
                </c:pt>
                <c:pt idx="692">
                  <c:v>5.6624278153616379</c:v>
                </c:pt>
                <c:pt idx="693">
                  <c:v>5.6695313875584459</c:v>
                </c:pt>
                <c:pt idx="694">
                  <c:v>5.6766369307469224</c:v>
                </c:pt>
                <c:pt idx="695">
                  <c:v>5.6837444472213949</c:v>
                </c:pt>
                <c:pt idx="696">
                  <c:v>5.6908539392698092</c:v>
                </c:pt>
                <c:pt idx="697">
                  <c:v>5.697965409173805</c:v>
                </c:pt>
                <c:pt idx="698">
                  <c:v>5.7050788592087587</c:v>
                </c:pt>
                <c:pt idx="699">
                  <c:v>5.7121942916437627</c:v>
                </c:pt>
                <c:pt idx="700">
                  <c:v>5.7193117087417189</c:v>
                </c:pt>
                <c:pt idx="701">
                  <c:v>5.7264311127593457</c:v>
                </c:pt>
                <c:pt idx="702">
                  <c:v>5.7335525059472197</c:v>
                </c:pt>
                <c:pt idx="703">
                  <c:v>5.7406758905497917</c:v>
                </c:pt>
                <c:pt idx="704">
                  <c:v>5.7478012688054534</c:v>
                </c:pt>
                <c:pt idx="705">
                  <c:v>5.7549286429465329</c:v>
                </c:pt>
                <c:pt idx="706">
                  <c:v>5.7620580151993606</c:v>
                </c:pt>
                <c:pt idx="707">
                  <c:v>5.7691893877842828</c:v>
                </c:pt>
                <c:pt idx="708">
                  <c:v>5.7763227629156937</c:v>
                </c:pt>
                <c:pt idx="709">
                  <c:v>5.7834581428020853</c:v>
                </c:pt>
                <c:pt idx="710">
                  <c:v>5.7905955296460503</c:v>
                </c:pt>
                <c:pt idx="711">
                  <c:v>5.7977349256443507</c:v>
                </c:pt>
                <c:pt idx="712">
                  <c:v>5.8048763329879129</c:v>
                </c:pt>
                <c:pt idx="713">
                  <c:v>5.8120197538618896</c:v>
                </c:pt>
                <c:pt idx="714">
                  <c:v>5.819165190445668</c:v>
                </c:pt>
                <c:pt idx="715">
                  <c:v>5.8263126449129272</c:v>
                </c:pt>
                <c:pt idx="716">
                  <c:v>5.8334621194316201</c:v>
                </c:pt>
                <c:pt idx="717">
                  <c:v>5.8406136161640747</c:v>
                </c:pt>
                <c:pt idx="718">
                  <c:v>5.8477671372669677</c:v>
                </c:pt>
                <c:pt idx="719">
                  <c:v>5.8549226848913651</c:v>
                </c:pt>
                <c:pt idx="720">
                  <c:v>5.8620802611827969</c:v>
                </c:pt>
                <c:pt idx="721">
                  <c:v>5.8692398682812046</c:v>
                </c:pt>
                <c:pt idx="722">
                  <c:v>5.8764015083210435</c:v>
                </c:pt>
                <c:pt idx="723">
                  <c:v>5.8835651834313003</c:v>
                </c:pt>
                <c:pt idx="724">
                  <c:v>5.8907308957354756</c:v>
                </c:pt>
                <c:pt idx="725">
                  <c:v>5.8978986473516679</c:v>
                </c:pt>
                <c:pt idx="726">
                  <c:v>5.9050684403925784</c:v>
                </c:pt>
                <c:pt idx="727">
                  <c:v>5.9122402769655347</c:v>
                </c:pt>
                <c:pt idx="728">
                  <c:v>5.9194141591725504</c:v>
                </c:pt>
                <c:pt idx="729">
                  <c:v>5.926590089110281</c:v>
                </c:pt>
                <c:pt idx="730">
                  <c:v>5.9337680688701582</c:v>
                </c:pt>
                <c:pt idx="731">
                  <c:v>5.9409481005383231</c:v>
                </c:pt>
                <c:pt idx="732">
                  <c:v>5.9481301861957228</c:v>
                </c:pt>
                <c:pt idx="733">
                  <c:v>5.9553143279180709</c:v>
                </c:pt>
                <c:pt idx="734">
                  <c:v>5.9625005277759477</c:v>
                </c:pt>
                <c:pt idx="735">
                  <c:v>5.9696887878347606</c:v>
                </c:pt>
                <c:pt idx="736">
                  <c:v>5.9768791101548349</c:v>
                </c:pt>
                <c:pt idx="737">
                  <c:v>5.9840714967913655</c:v>
                </c:pt>
                <c:pt idx="738">
                  <c:v>5.9912659497945464</c:v>
                </c:pt>
                <c:pt idx="739">
                  <c:v>5.9984624712094794</c:v>
                </c:pt>
                <c:pt idx="740">
                  <c:v>6.0056610630762837</c:v>
                </c:pt>
                <c:pt idx="741">
                  <c:v>6.0128617274301108</c:v>
                </c:pt>
                <c:pt idx="742">
                  <c:v>6.0200644663011342</c:v>
                </c:pt>
                <c:pt idx="743">
                  <c:v>6.0272692817146218</c:v>
                </c:pt>
                <c:pt idx="744">
                  <c:v>6.0344761756909113</c:v>
                </c:pt>
                <c:pt idx="745">
                  <c:v>6.0416851502454785</c:v>
                </c:pt>
                <c:pt idx="746">
                  <c:v>6.0488962073889647</c:v>
                </c:pt>
                <c:pt idx="747">
                  <c:v>6.0561093491271549</c:v>
                </c:pt>
                <c:pt idx="748">
                  <c:v>6.0633245774610485</c:v>
                </c:pt>
                <c:pt idx="749">
                  <c:v>6.0705418943868672</c:v>
                </c:pt>
                <c:pt idx="750">
                  <c:v>6.0777613018960812</c:v>
                </c:pt>
                <c:pt idx="751">
                  <c:v>6.0849828019754488</c:v>
                </c:pt>
                <c:pt idx="752">
                  <c:v>6.0922063966069953</c:v>
                </c:pt>
                <c:pt idx="753">
                  <c:v>6.0994320877681023</c:v>
                </c:pt>
                <c:pt idx="754">
                  <c:v>6.1066598774314826</c:v>
                </c:pt>
                <c:pt idx="755">
                  <c:v>6.1138897675652295</c:v>
                </c:pt>
                <c:pt idx="756">
                  <c:v>6.121121760132807</c:v>
                </c:pt>
                <c:pt idx="757">
                  <c:v>6.1283558570931449</c:v>
                </c:pt>
                <c:pt idx="758">
                  <c:v>6.135592060400568</c:v>
                </c:pt>
                <c:pt idx="759">
                  <c:v>6.1428303720048998</c:v>
                </c:pt>
                <c:pt idx="760">
                  <c:v>6.1500707938514516</c:v>
                </c:pt>
                <c:pt idx="761">
                  <c:v>6.1573133278810293</c:v>
                </c:pt>
                <c:pt idx="762">
                  <c:v>6.1645579760299878</c:v>
                </c:pt>
                <c:pt idx="763">
                  <c:v>6.1718047402302636</c:v>
                </c:pt>
                <c:pt idx="764">
                  <c:v>6.1790536224093309</c:v>
                </c:pt>
                <c:pt idx="765">
                  <c:v>6.1863046244903135</c:v>
                </c:pt>
                <c:pt idx="766">
                  <c:v>6.193557748391938</c:v>
                </c:pt>
                <c:pt idx="767">
                  <c:v>6.2008129960285823</c:v>
                </c:pt>
                <c:pt idx="768">
                  <c:v>6.2080703693103105</c:v>
                </c:pt>
                <c:pt idx="769">
                  <c:v>6.2153298701428756</c:v>
                </c:pt>
                <c:pt idx="770">
                  <c:v>6.2225915004277566</c:v>
                </c:pt>
                <c:pt idx="771">
                  <c:v>6.2298552620621424</c:v>
                </c:pt>
                <c:pt idx="772">
                  <c:v>6.2371211569390281</c:v>
                </c:pt>
                <c:pt idx="773">
                  <c:v>6.2443891869471511</c:v>
                </c:pt>
                <c:pt idx="774">
                  <c:v>6.2516593539710765</c:v>
                </c:pt>
                <c:pt idx="775">
                  <c:v>6.2589316598911937</c:v>
                </c:pt>
                <c:pt idx="776">
                  <c:v>6.2662061065837245</c:v>
                </c:pt>
                <c:pt idx="777">
                  <c:v>6.2734826959207872</c:v>
                </c:pt>
                <c:pt idx="778">
                  <c:v>6.2807614297703642</c:v>
                </c:pt>
                <c:pt idx="779">
                  <c:v>6.2880423099963467</c:v>
                </c:pt>
                <c:pt idx="780">
                  <c:v>6.2953253384585741</c:v>
                </c:pt>
                <c:pt idx="781">
                  <c:v>6.3026105170128366</c:v>
                </c:pt>
                <c:pt idx="782">
                  <c:v>6.3098978475108893</c:v>
                </c:pt>
                <c:pt idx="783">
                  <c:v>6.317187331800473</c:v>
                </c:pt>
                <c:pt idx="784">
                  <c:v>6.3244789717253518</c:v>
                </c:pt>
                <c:pt idx="785">
                  <c:v>6.3317727691253296</c:v>
                </c:pt>
                <c:pt idx="786">
                  <c:v>6.3390687258362535</c:v>
                </c:pt>
                <c:pt idx="787">
                  <c:v>6.3463668436900509</c:v>
                </c:pt>
                <c:pt idx="788">
                  <c:v>6.3536671245147271</c:v>
                </c:pt>
                <c:pt idx="789">
                  <c:v>6.3609695701344195</c:v>
                </c:pt>
                <c:pt idx="790">
                  <c:v>6.3682741823693858</c:v>
                </c:pt>
                <c:pt idx="791">
                  <c:v>6.375580963036044</c:v>
                </c:pt>
                <c:pt idx="792">
                  <c:v>6.3828899139469701</c:v>
                </c:pt>
                <c:pt idx="793">
                  <c:v>6.3902010369109492</c:v>
                </c:pt>
                <c:pt idx="794">
                  <c:v>6.3975143337329703</c:v>
                </c:pt>
                <c:pt idx="795">
                  <c:v>6.4048298062142397</c:v>
                </c:pt>
                <c:pt idx="796">
                  <c:v>6.4121474561522156</c:v>
                </c:pt>
                <c:pt idx="797">
                  <c:v>6.4194672853406409</c:v>
                </c:pt>
                <c:pt idx="798">
                  <c:v>6.4267892955695265</c:v>
                </c:pt>
                <c:pt idx="799">
                  <c:v>6.434113488625167</c:v>
                </c:pt>
                <c:pt idx="800">
                  <c:v>6.4414398662902448</c:v>
                </c:pt>
                <c:pt idx="801">
                  <c:v>6.4487684303437032</c:v>
                </c:pt>
                <c:pt idx="802">
                  <c:v>6.4560991825609078</c:v>
                </c:pt>
                <c:pt idx="803">
                  <c:v>6.4634321247135702</c:v>
                </c:pt>
                <c:pt idx="804">
                  <c:v>6.470767258569782</c:v>
                </c:pt>
                <c:pt idx="805">
                  <c:v>6.4781045858941022</c:v>
                </c:pt>
                <c:pt idx="806">
                  <c:v>6.4854441084474619</c:v>
                </c:pt>
                <c:pt idx="807">
                  <c:v>6.4927858279872801</c:v>
                </c:pt>
                <c:pt idx="808">
                  <c:v>6.5001297462674241</c:v>
                </c:pt>
                <c:pt idx="809">
                  <c:v>6.5074758650382547</c:v>
                </c:pt>
                <c:pt idx="810">
                  <c:v>6.5148241860466216</c:v>
                </c:pt>
                <c:pt idx="811">
                  <c:v>6.5221747110359134</c:v>
                </c:pt>
                <c:pt idx="812">
                  <c:v>6.5295274417460298</c:v>
                </c:pt>
                <c:pt idx="813">
                  <c:v>6.5368823799134415</c:v>
                </c:pt>
                <c:pt idx="814">
                  <c:v>6.5442395272711789</c:v>
                </c:pt>
                <c:pt idx="815">
                  <c:v>6.5515988855488887</c:v>
                </c:pt>
                <c:pt idx="816">
                  <c:v>6.5589604564727688</c:v>
                </c:pt>
                <c:pt idx="817">
                  <c:v>6.5663242417656837</c:v>
                </c:pt>
                <c:pt idx="818">
                  <c:v>6.5736902431471229</c:v>
                </c:pt>
                <c:pt idx="819">
                  <c:v>6.5810584623332051</c:v>
                </c:pt>
                <c:pt idx="820">
                  <c:v>6.5884289010367638</c:v>
                </c:pt>
                <c:pt idx="821">
                  <c:v>6.595801560967276</c:v>
                </c:pt>
                <c:pt idx="822">
                  <c:v>6.6031764438309635</c:v>
                </c:pt>
                <c:pt idx="823">
                  <c:v>6.6105535513307441</c:v>
                </c:pt>
                <c:pt idx="824">
                  <c:v>6.6179328851662511</c:v>
                </c:pt>
                <c:pt idx="825">
                  <c:v>6.6253144470339187</c:v>
                </c:pt>
                <c:pt idx="826">
                  <c:v>6.6326982386268982</c:v>
                </c:pt>
                <c:pt idx="827">
                  <c:v>6.6400842616351676</c:v>
                </c:pt>
                <c:pt idx="828">
                  <c:v>6.647472517745463</c:v>
                </c:pt>
                <c:pt idx="829">
                  <c:v>6.6548630086413798</c:v>
                </c:pt>
                <c:pt idx="830">
                  <c:v>6.6622557360033055</c:v>
                </c:pt>
                <c:pt idx="831">
                  <c:v>6.6696507015084983</c:v>
                </c:pt>
                <c:pt idx="832">
                  <c:v>6.6770479068310529</c:v>
                </c:pt>
                <c:pt idx="833">
                  <c:v>6.6844473536419633</c:v>
                </c:pt>
                <c:pt idx="834">
                  <c:v>6.6918490436091176</c:v>
                </c:pt>
                <c:pt idx="835">
                  <c:v>6.6992529783972916</c:v>
                </c:pt>
                <c:pt idx="836">
                  <c:v>6.7066591596681846</c:v>
                </c:pt>
                <c:pt idx="837">
                  <c:v>6.71406758908046</c:v>
                </c:pt>
                <c:pt idx="838">
                  <c:v>6.7214782682896903</c:v>
                </c:pt>
                <c:pt idx="839">
                  <c:v>6.7288911989484532</c:v>
                </c:pt>
                <c:pt idx="840">
                  <c:v>6.7363063827062852</c:v>
                </c:pt>
                <c:pt idx="841">
                  <c:v>6.7437238212097323</c:v>
                </c:pt>
                <c:pt idx="842">
                  <c:v>6.7511435161023483</c:v>
                </c:pt>
                <c:pt idx="843">
                  <c:v>6.7585654690247079</c:v>
                </c:pt>
                <c:pt idx="844">
                  <c:v>6.7659896816144096</c:v>
                </c:pt>
                <c:pt idx="845">
                  <c:v>6.7734161555061361</c:v>
                </c:pt>
                <c:pt idx="846">
                  <c:v>6.7808448923316336</c:v>
                </c:pt>
                <c:pt idx="847">
                  <c:v>6.7882758937197067</c:v>
                </c:pt>
                <c:pt idx="848">
                  <c:v>6.7957091612962861</c:v>
                </c:pt>
                <c:pt idx="849">
                  <c:v>6.8031446966843703</c:v>
                </c:pt>
                <c:pt idx="850">
                  <c:v>6.810582501504145</c:v>
                </c:pt>
                <c:pt idx="851">
                  <c:v>6.8180225773728802</c:v>
                </c:pt>
                <c:pt idx="852">
                  <c:v>6.8254649259050177</c:v>
                </c:pt>
                <c:pt idx="853">
                  <c:v>6.8329095487121698</c:v>
                </c:pt>
                <c:pt idx="854">
                  <c:v>6.8403564474031198</c:v>
                </c:pt>
                <c:pt idx="855">
                  <c:v>6.8478056235838549</c:v>
                </c:pt>
                <c:pt idx="856">
                  <c:v>6.855257078857548</c:v>
                </c:pt>
                <c:pt idx="857">
                  <c:v>6.8627108148246148</c:v>
                </c:pt>
                <c:pt idx="858">
                  <c:v>6.8701668330826973</c:v>
                </c:pt>
                <c:pt idx="859">
                  <c:v>6.8776251352266611</c:v>
                </c:pt>
                <c:pt idx="860">
                  <c:v>6.885085722848669</c:v>
                </c:pt>
                <c:pt idx="861">
                  <c:v>6.892548597538136</c:v>
                </c:pt>
                <c:pt idx="862">
                  <c:v>6.9000137608817678</c:v>
                </c:pt>
                <c:pt idx="863">
                  <c:v>6.9074812144635631</c:v>
                </c:pt>
                <c:pt idx="864">
                  <c:v>6.9149509598648411</c:v>
                </c:pt>
                <c:pt idx="865">
                  <c:v>6.9224229986642252</c:v>
                </c:pt>
                <c:pt idx="866">
                  <c:v>6.9298973324377195</c:v>
                </c:pt>
                <c:pt idx="867">
                  <c:v>6.9373739627586311</c:v>
                </c:pt>
                <c:pt idx="868">
                  <c:v>6.9448528911976499</c:v>
                </c:pt>
                <c:pt idx="869">
                  <c:v>6.9523341193228534</c:v>
                </c:pt>
                <c:pt idx="870">
                  <c:v>6.9598176486996861</c:v>
                </c:pt>
                <c:pt idx="871">
                  <c:v>6.967303480891001</c:v>
                </c:pt>
                <c:pt idx="872">
                  <c:v>6.9747916174570621</c:v>
                </c:pt>
                <c:pt idx="873">
                  <c:v>6.9822820599555699</c:v>
                </c:pt>
                <c:pt idx="874">
                  <c:v>6.9897748099416415</c:v>
                </c:pt>
                <c:pt idx="875">
                  <c:v>6.9972698689678712</c:v>
                </c:pt>
                <c:pt idx="876">
                  <c:v>7.0047672385842779</c:v>
                </c:pt>
                <c:pt idx="877">
                  <c:v>7.0122669203383925</c:v>
                </c:pt>
                <c:pt idx="878">
                  <c:v>7.0197689157752006</c:v>
                </c:pt>
                <c:pt idx="879">
                  <c:v>7.027273226437214</c:v>
                </c:pt>
                <c:pt idx="880">
                  <c:v>7.0347798538644142</c:v>
                </c:pt>
                <c:pt idx="881">
                  <c:v>7.0422887995943544</c:v>
                </c:pt>
                <c:pt idx="882">
                  <c:v>7.049800065162076</c:v>
                </c:pt>
                <c:pt idx="883">
                  <c:v>7.0573136521001967</c:v>
                </c:pt>
                <c:pt idx="884">
                  <c:v>7.0648295619388639</c:v>
                </c:pt>
                <c:pt idx="885">
                  <c:v>7.0723477962058166</c:v>
                </c:pt>
                <c:pt idx="886">
                  <c:v>7.079868356426366</c:v>
                </c:pt>
                <c:pt idx="887">
                  <c:v>7.087391244123407</c:v>
                </c:pt>
                <c:pt idx="888">
                  <c:v>7.0949164608174327</c:v>
                </c:pt>
                <c:pt idx="889">
                  <c:v>7.1024440080265618</c:v>
                </c:pt>
                <c:pt idx="890">
                  <c:v>7.109973887266535</c:v>
                </c:pt>
                <c:pt idx="891">
                  <c:v>7.11750610005073</c:v>
                </c:pt>
                <c:pt idx="892">
                  <c:v>7.1250406478901649</c:v>
                </c:pt>
                <c:pt idx="893">
                  <c:v>7.1325775322935225</c:v>
                </c:pt>
                <c:pt idx="894">
                  <c:v>7.14011675476715</c:v>
                </c:pt>
                <c:pt idx="895">
                  <c:v>7.1476583168150718</c:v>
                </c:pt>
                <c:pt idx="896">
                  <c:v>7.1552022199390182</c:v>
                </c:pt>
                <c:pt idx="897">
                  <c:v>7.1627484656384039</c:v>
                </c:pt>
                <c:pt idx="898">
                  <c:v>7.1702970554103649</c:v>
                </c:pt>
                <c:pt idx="899">
                  <c:v>7.177847990749763</c:v>
                </c:pt>
                <c:pt idx="900">
                  <c:v>7.1854012731491936</c:v>
                </c:pt>
                <c:pt idx="901">
                  <c:v>7.1929569040989758</c:v>
                </c:pt>
                <c:pt idx="902">
                  <c:v>7.2005148850872196</c:v>
                </c:pt>
                <c:pt idx="903">
                  <c:v>7.208075217599788</c:v>
                </c:pt>
                <c:pt idx="904">
                  <c:v>7.2156379031202835</c:v>
                </c:pt>
                <c:pt idx="905">
                  <c:v>7.223202943130163</c:v>
                </c:pt>
                <c:pt idx="906">
                  <c:v>7.2307703391086164</c:v>
                </c:pt>
                <c:pt idx="907">
                  <c:v>7.2383400925327015</c:v>
                </c:pt>
                <c:pt idx="908">
                  <c:v>7.2459122048772331</c:v>
                </c:pt>
                <c:pt idx="909">
                  <c:v>7.2534866776148963</c:v>
                </c:pt>
                <c:pt idx="910">
                  <c:v>7.2610635122161877</c:v>
                </c:pt>
                <c:pt idx="911">
                  <c:v>7.2686427101494688</c:v>
                </c:pt>
                <c:pt idx="912">
                  <c:v>7.2762242728809614</c:v>
                </c:pt>
                <c:pt idx="913">
                  <c:v>7.2838082018747397</c:v>
                </c:pt>
                <c:pt idx="914">
                  <c:v>7.291394498592771</c:v>
                </c:pt>
                <c:pt idx="915">
                  <c:v>7.298983164494901</c:v>
                </c:pt>
                <c:pt idx="916">
                  <c:v>7.3065742010388766</c:v>
                </c:pt>
                <c:pt idx="917">
                  <c:v>7.314167609680343</c:v>
                </c:pt>
                <c:pt idx="918">
                  <c:v>7.3217633918728966</c:v>
                </c:pt>
                <c:pt idx="919">
                  <c:v>7.3293615490680191</c:v>
                </c:pt>
                <c:pt idx="920">
                  <c:v>7.3369620827151376</c:v>
                </c:pt>
                <c:pt idx="921">
                  <c:v>7.3445649942616367</c:v>
                </c:pt>
                <c:pt idx="922">
                  <c:v>7.3521702851528783</c:v>
                </c:pt>
                <c:pt idx="923">
                  <c:v>7.3597779568321311</c:v>
                </c:pt>
                <c:pt idx="924">
                  <c:v>7.3673880107406911</c:v>
                </c:pt>
                <c:pt idx="925">
                  <c:v>7.3750004483178166</c:v>
                </c:pt>
                <c:pt idx="926">
                  <c:v>7.3826152710007635</c:v>
                </c:pt>
                <c:pt idx="927">
                  <c:v>7.3902324802247819</c:v>
                </c:pt>
                <c:pt idx="928">
                  <c:v>7.39785207742315</c:v>
                </c:pt>
                <c:pt idx="929">
                  <c:v>7.4054740640271568</c:v>
                </c:pt>
                <c:pt idx="930">
                  <c:v>7.4130984414661167</c:v>
                </c:pt>
                <c:pt idx="931">
                  <c:v>7.4207252111673965</c:v>
                </c:pt>
                <c:pt idx="932">
                  <c:v>7.4283543745564184</c:v>
                </c:pt>
                <c:pt idx="933">
                  <c:v>7.4359859330566245</c:v>
                </c:pt>
                <c:pt idx="934">
                  <c:v>7.4436198880895654</c:v>
                </c:pt>
                <c:pt idx="935">
                  <c:v>7.4512562410748391</c:v>
                </c:pt>
                <c:pt idx="936">
                  <c:v>7.4588949934301576</c:v>
                </c:pt>
                <c:pt idx="937">
                  <c:v>7.4665361465713005</c:v>
                </c:pt>
                <c:pt idx="938">
                  <c:v>7.4741797019121483</c:v>
                </c:pt>
                <c:pt idx="939">
                  <c:v>7.4818256608647165</c:v>
                </c:pt>
                <c:pt idx="940">
                  <c:v>7.4894740248391116</c:v>
                </c:pt>
                <c:pt idx="941">
                  <c:v>7.497124795243594</c:v>
                </c:pt>
                <c:pt idx="942">
                  <c:v>7.5047779734845452</c:v>
                </c:pt>
                <c:pt idx="943">
                  <c:v>7.5124335609664872</c:v>
                </c:pt>
                <c:pt idx="944">
                  <c:v>7.5200915590921324</c:v>
                </c:pt>
                <c:pt idx="945">
                  <c:v>7.5277519692623045</c:v>
                </c:pt>
                <c:pt idx="946">
                  <c:v>7.5354147928760273</c:v>
                </c:pt>
                <c:pt idx="947">
                  <c:v>7.5430800313304998</c:v>
                </c:pt>
                <c:pt idx="948">
                  <c:v>7.5507476860211318</c:v>
                </c:pt>
                <c:pt idx="949">
                  <c:v>7.5584177583414656</c:v>
                </c:pt>
                <c:pt idx="950">
                  <c:v>7.5660902496833264</c:v>
                </c:pt>
                <c:pt idx="951">
                  <c:v>7.5737651614366976</c:v>
                </c:pt>
                <c:pt idx="952">
                  <c:v>7.5814424949897941</c:v>
                </c:pt>
                <c:pt idx="953">
                  <c:v>7.5891222517290897</c:v>
                </c:pt>
                <c:pt idx="954">
                  <c:v>7.5968044330392619</c:v>
                </c:pt>
                <c:pt idx="955">
                  <c:v>7.6044890403032372</c:v>
                </c:pt>
                <c:pt idx="956">
                  <c:v>7.6121760749022185</c:v>
                </c:pt>
                <c:pt idx="957">
                  <c:v>7.6198655382156506</c:v>
                </c:pt>
                <c:pt idx="958">
                  <c:v>7.6275574316212404</c:v>
                </c:pt>
                <c:pt idx="959">
                  <c:v>7.6352517564949993</c:v>
                </c:pt>
                <c:pt idx="960">
                  <c:v>7.6429485142112039</c:v>
                </c:pt>
                <c:pt idx="961">
                  <c:v>7.6506477061424434</c:v>
                </c:pt>
                <c:pt idx="962">
                  <c:v>7.6583493336595794</c:v>
                </c:pt>
                <c:pt idx="963">
                  <c:v>7.6660533981317931</c:v>
                </c:pt>
                <c:pt idx="964">
                  <c:v>7.6737599009266084</c:v>
                </c:pt>
                <c:pt idx="965">
                  <c:v>7.6814688434098315</c:v>
                </c:pt>
                <c:pt idx="966">
                  <c:v>7.6891802269456351</c:v>
                </c:pt>
                <c:pt idx="967">
                  <c:v>7.6968940528965133</c:v>
                </c:pt>
                <c:pt idx="968">
                  <c:v>7.7046103226233233</c:v>
                </c:pt>
                <c:pt idx="969">
                  <c:v>7.7123290374852393</c:v>
                </c:pt>
                <c:pt idx="970">
                  <c:v>7.7200501988398713</c:v>
                </c:pt>
                <c:pt idx="971">
                  <c:v>7.7277738080431124</c:v>
                </c:pt>
                <c:pt idx="972">
                  <c:v>7.7354998664492838</c:v>
                </c:pt>
                <c:pt idx="973">
                  <c:v>7.743228375411098</c:v>
                </c:pt>
                <c:pt idx="974">
                  <c:v>7.7509593362796334</c:v>
                </c:pt>
                <c:pt idx="975">
                  <c:v>7.7586927504043732</c:v>
                </c:pt>
                <c:pt idx="976">
                  <c:v>7.7664286191332286</c:v>
                </c:pt>
                <c:pt idx="977">
                  <c:v>7.7741669438124905</c:v>
                </c:pt>
                <c:pt idx="978">
                  <c:v>7.7819077257869136</c:v>
                </c:pt>
                <c:pt idx="979">
                  <c:v>7.7896509663996474</c:v>
                </c:pt>
                <c:pt idx="980">
                  <c:v>7.7973966669922845</c:v>
                </c:pt>
                <c:pt idx="981">
                  <c:v>7.805144828904873</c:v>
                </c:pt>
                <c:pt idx="982">
                  <c:v>7.8128954534758757</c:v>
                </c:pt>
                <c:pt idx="983">
                  <c:v>7.820648542042294</c:v>
                </c:pt>
                <c:pt idx="984">
                  <c:v>7.8284040959394821</c:v>
                </c:pt>
                <c:pt idx="985">
                  <c:v>7.8361621165013586</c:v>
                </c:pt>
                <c:pt idx="986">
                  <c:v>7.8439226050602837</c:v>
                </c:pt>
                <c:pt idx="987">
                  <c:v>7.8516855629470967</c:v>
                </c:pt>
                <c:pt idx="988">
                  <c:v>7.859450991491121</c:v>
                </c:pt>
                <c:pt idx="989">
                  <c:v>7.8672188920202268</c:v>
                </c:pt>
                <c:pt idx="990">
                  <c:v>7.8749892658607399</c:v>
                </c:pt>
                <c:pt idx="991">
                  <c:v>7.8827621143375124</c:v>
                </c:pt>
                <c:pt idx="992">
                  <c:v>7.8905374387739347</c:v>
                </c:pt>
                <c:pt idx="993">
                  <c:v>7.8983152404919048</c:v>
                </c:pt>
                <c:pt idx="994">
                  <c:v>7.906095520811852</c:v>
                </c:pt>
                <c:pt idx="995">
                  <c:v>7.913878281052769</c:v>
                </c:pt>
                <c:pt idx="996">
                  <c:v>7.9216635225321621</c:v>
                </c:pt>
                <c:pt idx="997">
                  <c:v>7.9294512465661109</c:v>
                </c:pt>
                <c:pt idx="998">
                  <c:v>7.9372414544692562</c:v>
                </c:pt>
                <c:pt idx="999">
                  <c:v>7.9450341475547965</c:v>
                </c:pt>
                <c:pt idx="1000">
                  <c:v>7.9528293271345101</c:v>
                </c:pt>
                <c:pt idx="1001">
                  <c:v>7.960626994518754</c:v>
                </c:pt>
                <c:pt idx="1002">
                  <c:v>7.9684271510164431</c:v>
                </c:pt>
                <c:pt idx="1003">
                  <c:v>7.9762297979351482</c:v>
                </c:pt>
                <c:pt idx="1004">
                  <c:v>7.9840349365809615</c:v>
                </c:pt>
                <c:pt idx="1005">
                  <c:v>7.9918425682586545</c:v>
                </c:pt>
                <c:pt idx="1006">
                  <c:v>7.9996526942715454</c:v>
                </c:pt>
                <c:pt idx="1007">
                  <c:v>8.0074653159216123</c:v>
                </c:pt>
                <c:pt idx="1008">
                  <c:v>8.0152804345094513</c:v>
                </c:pt>
                <c:pt idx="1009">
                  <c:v>8.0230980513342569</c:v>
                </c:pt>
                <c:pt idx="1010">
                  <c:v>8.0309181676939225</c:v>
                </c:pt>
                <c:pt idx="1011">
                  <c:v>8.038740784884908</c:v>
                </c:pt>
                <c:pt idx="1012">
                  <c:v>8.0465659042023994</c:v>
                </c:pt>
                <c:pt idx="1013">
                  <c:v>8.0543935269401619</c:v>
                </c:pt>
                <c:pt idx="1014">
                  <c:v>8.0622236543906904</c:v>
                </c:pt>
                <c:pt idx="1015">
                  <c:v>8.0700562878450981</c:v>
                </c:pt>
                <c:pt idx="1016">
                  <c:v>8.0778914285932064</c:v>
                </c:pt>
                <c:pt idx="1017">
                  <c:v>8.0857290779234763</c:v>
                </c:pt>
                <c:pt idx="1018">
                  <c:v>8.0935692371231092</c:v>
                </c:pt>
                <c:pt idx="1019">
                  <c:v>8.1014119074779423</c:v>
                </c:pt>
                <c:pt idx="1020">
                  <c:v>8.1092570902725551</c:v>
                </c:pt>
                <c:pt idx="1021">
                  <c:v>8.117104786790188</c:v>
                </c:pt>
                <c:pt idx="1022">
                  <c:v>8.1249549983128198</c:v>
                </c:pt>
                <c:pt idx="1023">
                  <c:v>8.1328077261211416</c:v>
                </c:pt>
                <c:pt idx="1024">
                  <c:v>8.140662971494578</c:v>
                </c:pt>
                <c:pt idx="1025">
                  <c:v>8.1485207357112337</c:v>
                </c:pt>
                <c:pt idx="1026">
                  <c:v>8.1563810200480038</c:v>
                </c:pt>
                <c:pt idx="1027">
                  <c:v>8.1642438257804884</c:v>
                </c:pt>
                <c:pt idx="1028">
                  <c:v>8.172109154183028</c:v>
                </c:pt>
                <c:pt idx="1029">
                  <c:v>8.1799770065287358</c:v>
                </c:pt>
                <c:pt idx="1030">
                  <c:v>8.1878473840894692</c:v>
                </c:pt>
                <c:pt idx="1031">
                  <c:v>8.1957202881358349</c:v>
                </c:pt>
                <c:pt idx="1032">
                  <c:v>8.2035957199372298</c:v>
                </c:pt>
                <c:pt idx="1033">
                  <c:v>8.2114736807617987</c:v>
                </c:pt>
                <c:pt idx="1034">
                  <c:v>8.2193541718764891</c:v>
                </c:pt>
                <c:pt idx="1035">
                  <c:v>8.2272371945470297</c:v>
                </c:pt>
                <c:pt idx="1036">
                  <c:v>8.2351227500379043</c:v>
                </c:pt>
                <c:pt idx="1037">
                  <c:v>8.2430108396124435</c:v>
                </c:pt>
                <c:pt idx="1038">
                  <c:v>8.2509014645327401</c:v>
                </c:pt>
                <c:pt idx="1039">
                  <c:v>8.2587946260597001</c:v>
                </c:pt>
                <c:pt idx="1040">
                  <c:v>8.2666903254530499</c:v>
                </c:pt>
                <c:pt idx="1041">
                  <c:v>8.2745885639713439</c:v>
                </c:pt>
                <c:pt idx="1042">
                  <c:v>8.2824893428719317</c:v>
                </c:pt>
                <c:pt idx="1043">
                  <c:v>8.2903926634109872</c:v>
                </c:pt>
                <c:pt idx="1044">
                  <c:v>8.2982985268435563</c:v>
                </c:pt>
                <c:pt idx="1045">
                  <c:v>8.3062069344234768</c:v>
                </c:pt>
                <c:pt idx="1046">
                  <c:v>8.3141178874034694</c:v>
                </c:pt>
                <c:pt idx="1047">
                  <c:v>8.3220313870350786</c:v>
                </c:pt>
                <c:pt idx="1048">
                  <c:v>8.3299474345687248</c:v>
                </c:pt>
                <c:pt idx="1049">
                  <c:v>8.3378660312536415</c:v>
                </c:pt>
                <c:pt idx="1050">
                  <c:v>8.345787178338</c:v>
                </c:pt>
                <c:pt idx="1051">
                  <c:v>8.3537108770687638</c:v>
                </c:pt>
                <c:pt idx="1052">
                  <c:v>8.3616371286918341</c:v>
                </c:pt>
                <c:pt idx="1053">
                  <c:v>8.3695659344519466</c:v>
                </c:pt>
                <c:pt idx="1054">
                  <c:v>8.3774972955927645</c:v>
                </c:pt>
                <c:pt idx="1055">
                  <c:v>8.3854312133567994</c:v>
                </c:pt>
                <c:pt idx="1056">
                  <c:v>8.3933676889854745</c:v>
                </c:pt>
                <c:pt idx="1057">
                  <c:v>8.4013067237191219</c:v>
                </c:pt>
                <c:pt idx="1058">
                  <c:v>8.409248318796994</c:v>
                </c:pt>
                <c:pt idx="1059">
                  <c:v>8.4171924754572043</c:v>
                </c:pt>
                <c:pt idx="1060">
                  <c:v>8.4251391949368237</c:v>
                </c:pt>
                <c:pt idx="1061">
                  <c:v>8.4330884784718307</c:v>
                </c:pt>
                <c:pt idx="1062">
                  <c:v>8.4410403272971131</c:v>
                </c:pt>
                <c:pt idx="1063">
                  <c:v>8.448994742646537</c:v>
                </c:pt>
                <c:pt idx="1064">
                  <c:v>8.4569517257528464</c:v>
                </c:pt>
                <c:pt idx="1065">
                  <c:v>8.4649112778477509</c:v>
                </c:pt>
                <c:pt idx="1066">
                  <c:v>8.4728734001619177</c:v>
                </c:pt>
                <c:pt idx="1067">
                  <c:v>8.4808380939249393</c:v>
                </c:pt>
                <c:pt idx="1068">
                  <c:v>8.4888053603653795</c:v>
                </c:pt>
                <c:pt idx="1069">
                  <c:v>8.4967752007107595</c:v>
                </c:pt>
                <c:pt idx="1070">
                  <c:v>8.5047476161875402</c:v>
                </c:pt>
                <c:pt idx="1071">
                  <c:v>8.5127226080212015</c:v>
                </c:pt>
                <c:pt idx="1072">
                  <c:v>8.5207001774361508</c:v>
                </c:pt>
                <c:pt idx="1073">
                  <c:v>8.528680325655797</c:v>
                </c:pt>
                <c:pt idx="1074">
                  <c:v>8.5366630539025294</c:v>
                </c:pt>
                <c:pt idx="1075">
                  <c:v>8.5446483633977159</c:v>
                </c:pt>
                <c:pt idx="1076">
                  <c:v>8.5526362553617403</c:v>
                </c:pt>
                <c:pt idx="1077">
                  <c:v>8.56062673101393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46ED-4AB6-A5E0-724B30D9CD11}"/>
            </c:ext>
          </c:extLst>
        </c:ser>
        <c:ser>
          <c:idx val="1"/>
          <c:order val="5"/>
          <c:tx>
            <c:v>Zone 1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ConeTec\ConeTec APPs\[CPT SBTn with Zones 8 and 9.xlsx]CPT SBT Ic 2013'!$G$21:$G$526</c:f>
              <c:numCache>
                <c:formatCode>General</c:formatCode>
                <c:ptCount val="506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</c:numCache>
            </c:numRef>
          </c:xVal>
          <c:yVal>
            <c:numRef>
              <c:f>'C:\Users\pm29\Documents\ConeTec\ConeTec APPs\[CPT SBTn with Zones 8 and 9.xlsx]CPT SBT Ic 2013'!$N$21:$N$526</c:f>
              <c:numCache>
                <c:formatCode>General</c:formatCode>
                <c:ptCount val="506"/>
                <c:pt idx="0">
                  <c:v>11.668660401614963</c:v>
                </c:pt>
                <c:pt idx="1">
                  <c:v>11.346469630684755</c:v>
                </c:pt>
                <c:pt idx="2">
                  <c:v>11.033175073141496</c:v>
                </c:pt>
                <c:pt idx="3">
                  <c:v>10.728531090004289</c:v>
                </c:pt>
                <c:pt idx="4">
                  <c:v>10.43229882478567</c:v>
                </c:pt>
                <c:pt idx="5">
                  <c:v>10.144246016215906</c:v>
                </c:pt>
                <c:pt idx="6">
                  <c:v>9.8641468161382377</c:v>
                </c:pt>
                <c:pt idx="7">
                  <c:v>9.5917816124323814</c:v>
                </c:pt>
                <c:pt idx="8">
                  <c:v>9.3269368568273539</c:v>
                </c:pt>
                <c:pt idx="9">
                  <c:v>9.069404897468706</c:v>
                </c:pt>
                <c:pt idx="10">
                  <c:v>8.8189838161088243</c:v>
                </c:pt>
                <c:pt idx="11">
                  <c:v>8.5754772697926889</c:v>
                </c:pt>
                <c:pt idx="12">
                  <c:v>8.3386943369149265</c:v>
                </c:pt>
                <c:pt idx="13">
                  <c:v>8.1084493675275127</c:v>
                </c:pt>
                <c:pt idx="14">
                  <c:v>7.884561837780681</c:v>
                </c:pt>
                <c:pt idx="15">
                  <c:v>7.6668562083829954</c:v>
                </c:pt>
                <c:pt idx="16">
                  <c:v>7.4551617869695406</c:v>
                </c:pt>
                <c:pt idx="17">
                  <c:v>7.2493125942703767</c:v>
                </c:pt>
                <c:pt idx="18">
                  <c:v>7.0491472339742813</c:v>
                </c:pt>
                <c:pt idx="19">
                  <c:v>6.8545087661857789</c:v>
                </c:pt>
                <c:pt idx="20">
                  <c:v>6.6652445843762189</c:v>
                </c:pt>
                <c:pt idx="21">
                  <c:v>6.4812062957324468</c:v>
                </c:pt>
                <c:pt idx="22">
                  <c:v>6.3022496048092318</c:v>
                </c:pt>
                <c:pt idx="23">
                  <c:v>6.1282342003942532</c:v>
                </c:pt>
                <c:pt idx="24">
                  <c:v>5.9590236454969139</c:v>
                </c:pt>
                <c:pt idx="25">
                  <c:v>5.7944852703747562</c:v>
                </c:pt>
                <c:pt idx="26">
                  <c:v>5.6344900685135908</c:v>
                </c:pt>
                <c:pt idx="27">
                  <c:v>5.4789125954797759</c:v>
                </c:pt>
                <c:pt idx="28">
                  <c:v>5.3276308705653603</c:v>
                </c:pt>
                <c:pt idx="29">
                  <c:v>5.1805262811489552</c:v>
                </c:pt>
                <c:pt idx="30">
                  <c:v>5.0374834896973697</c:v>
                </c:pt>
                <c:pt idx="31">
                  <c:v>4.8983903433350715</c:v>
                </c:pt>
                <c:pt idx="32">
                  <c:v>4.7631377859105886</c:v>
                </c:pt>
                <c:pt idx="33">
                  <c:v>4.6316197724909038</c:v>
                </c:pt>
                <c:pt idx="34">
                  <c:v>4.5037331862167926</c:v>
                </c:pt>
                <c:pt idx="35">
                  <c:v>4.3793777574539234</c:v>
                </c:pt>
                <c:pt idx="36">
                  <c:v>4.2584559851763268</c:v>
                </c:pt>
                <c:pt idx="37">
                  <c:v>4.1408730605206028</c:v>
                </c:pt>
                <c:pt idx="38">
                  <c:v>4.0265367924509103</c:v>
                </c:pt>
                <c:pt idx="39">
                  <c:v>3.9153575354764714</c:v>
                </c:pt>
                <c:pt idx="40">
                  <c:v>3.807248119364921</c:v>
                </c:pt>
                <c:pt idx="41">
                  <c:v>3.7021237807963741</c:v>
                </c:pt>
                <c:pt idx="42">
                  <c:v>3.5999020969046436</c:v>
                </c:pt>
                <c:pt idx="43">
                  <c:v>3.5005029206534903</c:v>
                </c:pt>
                <c:pt idx="44">
                  <c:v>3.4038483179972419</c:v>
                </c:pt>
                <c:pt idx="45">
                  <c:v>3.3098625067765095</c:v>
                </c:pt>
                <c:pt idx="46">
                  <c:v>3.218471797301091</c:v>
                </c:pt>
                <c:pt idx="47">
                  <c:v>3.129604534573482</c:v>
                </c:pt>
                <c:pt idx="48">
                  <c:v>3.0431910421076838</c:v>
                </c:pt>
                <c:pt idx="49">
                  <c:v>2.9591635672992758</c:v>
                </c:pt>
                <c:pt idx="50">
                  <c:v>2.8774562283038945</c:v>
                </c:pt>
                <c:pt idx="51">
                  <c:v>2.7980049623824996</c:v>
                </c:pt>
                <c:pt idx="52">
                  <c:v>2.7207474756729031</c:v>
                </c:pt>
                <c:pt idx="53">
                  <c:v>2.6456231943481896</c:v>
                </c:pt>
                <c:pt idx="54">
                  <c:v>2.5725732171237334</c:v>
                </c:pt>
                <c:pt idx="55">
                  <c:v>2.5015402690755768</c:v>
                </c:pt>
                <c:pt idx="56">
                  <c:v>2.4324686567339517</c:v>
                </c:pt>
                <c:pt idx="57">
                  <c:v>2.3653042244167501</c:v>
                </c:pt>
                <c:pt idx="58">
                  <c:v>2.2999943117686934</c:v>
                </c:pt>
                <c:pt idx="59">
                  <c:v>2.2364877124729174</c:v>
                </c:pt>
                <c:pt idx="60">
                  <c:v>2.174734634102597</c:v>
                </c:pt>
                <c:pt idx="61">
                  <c:v>2.1146866590811317</c:v>
                </c:pt>
                <c:pt idx="62">
                  <c:v>2.0562967067202869</c:v>
                </c:pt>
                <c:pt idx="63">
                  <c:v>1.9995189963065221</c:v>
                </c:pt>
                <c:pt idx="64">
                  <c:v>1.9443090112065673</c:v>
                </c:pt>
                <c:pt idx="65">
                  <c:v>1.8906234639641013</c:v>
                </c:pt>
                <c:pt idx="66">
                  <c:v>1.8384202623601684</c:v>
                </c:pt>
                <c:pt idx="67">
                  <c:v>1.787658476410724</c:v>
                </c:pt>
                <c:pt idx="68">
                  <c:v>1.7382983062754291</c:v>
                </c:pt>
                <c:pt idx="69">
                  <c:v>1.690301051052538</c:v>
                </c:pt>
                <c:pt idx="70">
                  <c:v>1.6436290784354084</c:v>
                </c:pt>
                <c:pt idx="71">
                  <c:v>1.5982457952068458</c:v>
                </c:pt>
                <c:pt idx="72">
                  <c:v>1.5541156185481448</c:v>
                </c:pt>
                <c:pt idx="73">
                  <c:v>1.5112039481403401</c:v>
                </c:pt>
                <c:pt idx="74">
                  <c:v>1.4694771390357815</c:v>
                </c:pt>
                <c:pt idx="75">
                  <c:v>1.4289024752787722</c:v>
                </c:pt>
                <c:pt idx="76">
                  <c:v>1.3894481442545845</c:v>
                </c:pt>
                <c:pt idx="77">
                  <c:v>1.3510832117467386</c:v>
                </c:pt>
                <c:pt idx="78">
                  <c:v>1.3137775976829944</c:v>
                </c:pt>
                <c:pt idx="79">
                  <c:v>1.2775020525510326</c:v>
                </c:pt>
                <c:pt idx="80">
                  <c:v>1.2422281344653392</c:v>
                </c:pt>
                <c:pt idx="81">
                  <c:v>1.2079281868673108</c:v>
                </c:pt>
                <c:pt idx="82">
                  <c:v>1.1745753168410957</c:v>
                </c:pt>
                <c:pt idx="83">
                  <c:v>1.1421433740281701</c:v>
                </c:pt>
                <c:pt idx="84">
                  <c:v>1.1106069301241179</c:v>
                </c:pt>
                <c:pt idx="85">
                  <c:v>1.0799412589415376</c:v>
                </c:pt>
                <c:pt idx="86">
                  <c:v>1.0501223170234442</c:v>
                </c:pt>
                <c:pt idx="87">
                  <c:v>1.021126724791968</c:v>
                </c:pt>
                <c:pt idx="88">
                  <c:v>0.99293174821756813</c:v>
                </c:pt>
                <c:pt idx="89">
                  <c:v>0.96551528099438788</c:v>
                </c:pt>
                <c:pt idx="90">
                  <c:v>0.93885582720777983</c:v>
                </c:pt>
                <c:pt idx="91">
                  <c:v>0.91293248448040665</c:v>
                </c:pt>
                <c:pt idx="92">
                  <c:v>0.88772492758370714</c:v>
                </c:pt>
                <c:pt idx="93">
                  <c:v>0.86321339250187612</c:v>
                </c:pt>
                <c:pt idx="94">
                  <c:v>0.83937866093586311</c:v>
                </c:pt>
                <c:pt idx="95">
                  <c:v>0.81620204523524154</c:v>
                </c:pt>
                <c:pt idx="96">
                  <c:v>0.79366537374613388</c:v>
                </c:pt>
                <c:pt idx="97">
                  <c:v>0.77175097656370428</c:v>
                </c:pt>
                <c:pt idx="98">
                  <c:v>0.75044167167804787</c:v>
                </c:pt>
                <c:pt idx="99">
                  <c:v>0.7297207515026144</c:v>
                </c:pt>
                <c:pt idx="100">
                  <c:v>0.70957196977460579</c:v>
                </c:pt>
                <c:pt idx="101">
                  <c:v>0.68997952881707258</c:v>
                </c:pt>
                <c:pt idx="102">
                  <c:v>0.67092806715272701</c:v>
                </c:pt>
                <c:pt idx="103">
                  <c:v>0.65240264745975751</c:v>
                </c:pt>
                <c:pt idx="104">
                  <c:v>0.63438874486020325</c:v>
                </c:pt>
                <c:pt idx="105">
                  <c:v>0.616872235531706</c:v>
                </c:pt>
                <c:pt idx="106">
                  <c:v>0.59983938563370964</c:v>
                </c:pt>
                <c:pt idx="107">
                  <c:v>0.58327684053942619</c:v>
                </c:pt>
                <c:pt idx="108">
                  <c:v>0.56717161436512398</c:v>
                </c:pt>
                <c:pt idx="109">
                  <c:v>0.55151107978852942</c:v>
                </c:pt>
                <c:pt idx="110">
                  <c:v>0.53628295814836036</c:v>
                </c:pt>
                <c:pt idx="111">
                  <c:v>0.52147530981722556</c:v>
                </c:pt>
                <c:pt idx="112">
                  <c:v>0.50707652484034615</c:v>
                </c:pt>
                <c:pt idx="113">
                  <c:v>0.4930753138327561</c:v>
                </c:pt>
                <c:pt idx="114">
                  <c:v>0.47946069912784595</c:v>
                </c:pt>
                <c:pt idx="115">
                  <c:v>0.46622200617031012</c:v>
                </c:pt>
                <c:pt idx="116">
                  <c:v>0.45334885514674866</c:v>
                </c:pt>
                <c:pt idx="117">
                  <c:v>0.44083115284736202</c:v>
                </c:pt>
                <c:pt idx="118">
                  <c:v>0.42865908475235714</c:v>
                </c:pt>
                <c:pt idx="119">
                  <c:v>0.41682310733686184</c:v>
                </c:pt>
                <c:pt idx="120">
                  <c:v>0.40531394058831188</c:v>
                </c:pt>
                <c:pt idx="121">
                  <c:v>0.39412256073044621</c:v>
                </c:pt>
                <c:pt idx="122">
                  <c:v>0.3832401931482039</c:v>
                </c:pt>
                <c:pt idx="123">
                  <c:v>0.37265830550797635</c:v>
                </c:pt>
                <c:pt idx="124">
                  <c:v>0.36236860106782121</c:v>
                </c:pt>
                <c:pt idx="125">
                  <c:v>0.35236301217239119</c:v>
                </c:pt>
                <c:pt idx="126">
                  <c:v>0.34263369392747939</c:v>
                </c:pt>
                <c:pt idx="127">
                  <c:v>0.33317301804921995</c:v>
                </c:pt>
                <c:pt idx="128">
                  <c:v>0.32397356688312334</c:v>
                </c:pt>
                <c:pt idx="129">
                  <c:v>0.31502812758825482</c:v>
                </c:pt>
                <c:pt idx="130">
                  <c:v>0.30632968648199793</c:v>
                </c:pt>
                <c:pt idx="131">
                  <c:v>0.29787142354096796</c:v>
                </c:pt>
                <c:pt idx="132">
                  <c:v>0.28964670705376427</c:v>
                </c:pt>
                <c:pt idx="133">
                  <c:v>0.2816490884213691</c:v>
                </c:pt>
                <c:pt idx="134">
                  <c:v>0.27387229710111505</c:v>
                </c:pt>
                <c:pt idx="135">
                  <c:v>0.26631023569025913</c:v>
                </c:pt>
                <c:pt idx="136">
                  <c:v>0.25895697514530619</c:v>
                </c:pt>
                <c:pt idx="137">
                  <c:v>0.25180675013333537</c:v>
                </c:pt>
                <c:pt idx="138">
                  <c:v>0.24485395451168362</c:v>
                </c:pt>
                <c:pt idx="139">
                  <c:v>0.23809313693244283</c:v>
                </c:pt>
                <c:pt idx="140">
                  <c:v>0.2315189965683237</c:v>
                </c:pt>
                <c:pt idx="141">
                  <c:v>0.22512637895653576</c:v>
                </c:pt>
                <c:pt idx="142">
                  <c:v>0.2189102719574243</c:v>
                </c:pt>
                <c:pt idx="143">
                  <c:v>0.21286580182469669</c:v>
                </c:pt>
                <c:pt idx="144">
                  <c:v>0.20698822938415462</c:v>
                </c:pt>
                <c:pt idx="145">
                  <c:v>0.20127294631794007</c:v>
                </c:pt>
                <c:pt idx="146">
                  <c:v>0.1957154715513767</c:v>
                </c:pt>
                <c:pt idx="147">
                  <c:v>0.19031144773957914</c:v>
                </c:pt>
                <c:pt idx="148">
                  <c:v>0.18505663785107013</c:v>
                </c:pt>
                <c:pt idx="149">
                  <c:v>0.17994692184573197</c:v>
                </c:pt>
                <c:pt idx="150">
                  <c:v>0.17497829344448299</c:v>
                </c:pt>
                <c:pt idx="151">
                  <c:v>0.17014685698815007</c:v>
                </c:pt>
                <c:pt idx="152">
                  <c:v>0.16544882438307262</c:v>
                </c:pt>
                <c:pt idx="153">
                  <c:v>0.16088051213104224</c:v>
                </c:pt>
                <c:pt idx="154">
                  <c:v>0.15643833844125241</c:v>
                </c:pt>
                <c:pt idx="155">
                  <c:v>0.15211882042199007</c:v>
                </c:pt>
                <c:pt idx="156">
                  <c:v>0.14791857134987116</c:v>
                </c:pt>
                <c:pt idx="157">
                  <c:v>0.14383429801447487</c:v>
                </c:pt>
                <c:pt idx="158">
                  <c:v>0.13986279813629909</c:v>
                </c:pt>
                <c:pt idx="159">
                  <c:v>0.1360009578560083</c:v>
                </c:pt>
                <c:pt idx="160">
                  <c:v>0.13224574929300914</c:v>
                </c:pt>
                <c:pt idx="161">
                  <c:v>0.12859422817143629</c:v>
                </c:pt>
                <c:pt idx="162">
                  <c:v>0.12504353151168984</c:v>
                </c:pt>
                <c:pt idx="163">
                  <c:v>0.12159087538571231</c:v>
                </c:pt>
                <c:pt idx="164">
                  <c:v>0.11823355273424675</c:v>
                </c:pt>
                <c:pt idx="165">
                  <c:v>0.11496893124436326</c:v>
                </c:pt>
                <c:pt idx="166">
                  <c:v>0.11179445128559128</c:v>
                </c:pt>
                <c:pt idx="167">
                  <c:v>0.10870762390303761</c:v>
                </c:pt>
                <c:pt idx="168">
                  <c:v>0.10570602886591897</c:v>
                </c:pt>
                <c:pt idx="169">
                  <c:v>0.10278731276997635</c:v>
                </c:pt>
                <c:pt idx="170">
                  <c:v>9.9949187192286307E-2</c:v>
                </c:pt>
                <c:pt idx="171">
                  <c:v>9.7189426897019343E-2</c:v>
                </c:pt>
                <c:pt idx="172">
                  <c:v>9.4505868090741851E-2</c:v>
                </c:pt>
                <c:pt idx="173">
                  <c:v>9.18964067258905E-2</c:v>
                </c:pt>
                <c:pt idx="174">
                  <c:v>8.9358996851091818E-2</c:v>
                </c:pt>
                <c:pt idx="175">
                  <c:v>8.6891649007030891E-2</c:v>
                </c:pt>
                <c:pt idx="176">
                  <c:v>8.4492428666613995E-2</c:v>
                </c:pt>
                <c:pt idx="177">
                  <c:v>8.2159454718199604E-2</c:v>
                </c:pt>
                <c:pt idx="178">
                  <c:v>7.9890897990711141E-2</c:v>
                </c:pt>
                <c:pt idx="179">
                  <c:v>7.7684979819472588E-2</c:v>
                </c:pt>
                <c:pt idx="180">
                  <c:v>7.5539970651644806E-2</c:v>
                </c:pt>
                <c:pt idx="181">
                  <c:v>7.3454188690166983E-2</c:v>
                </c:pt>
                <c:pt idx="182">
                  <c:v>7.1425998575142119E-2</c:v>
                </c:pt>
                <c:pt idx="183">
                  <c:v>6.9453810101630598E-2</c:v>
                </c:pt>
                <c:pt idx="184">
                  <c:v>6.7536076972848552E-2</c:v>
                </c:pt>
                <c:pt idx="185">
                  <c:v>6.5671295587791473E-2</c:v>
                </c:pt>
                <c:pt idx="186">
                  <c:v>6.3858003862334506E-2</c:v>
                </c:pt>
                <c:pt idx="187">
                  <c:v>6.2094780082883133E-2</c:v>
                </c:pt>
                <c:pt idx="188">
                  <c:v>6.038024179167735E-2</c:v>
                </c:pt>
                <c:pt idx="189">
                  <c:v>5.8713044702873501E-2</c:v>
                </c:pt>
                <c:pt idx="190">
                  <c:v>5.709188164855579E-2</c:v>
                </c:pt>
                <c:pt idx="191">
                  <c:v>5.5515481553849215E-2</c:v>
                </c:pt>
                <c:pt idx="192">
                  <c:v>5.398260844033221E-2</c:v>
                </c:pt>
                <c:pt idx="193">
                  <c:v>5.2492060456965819E-2</c:v>
                </c:pt>
                <c:pt idx="194">
                  <c:v>5.1042668937781324E-2</c:v>
                </c:pt>
                <c:pt idx="195">
                  <c:v>4.9633297485585898E-2</c:v>
                </c:pt>
                <c:pt idx="196">
                  <c:v>4.8262841080969329E-2</c:v>
                </c:pt>
                <c:pt idx="197">
                  <c:v>4.6930225215911864E-2</c:v>
                </c:pt>
                <c:pt idx="198">
                  <c:v>4.5634405051315247E-2</c:v>
                </c:pt>
                <c:pt idx="199">
                  <c:v>4.4374364597795028E-2</c:v>
                </c:pt>
                <c:pt idx="200">
                  <c:v>4.3149115919092998E-2</c:v>
                </c:pt>
                <c:pt idx="201">
                  <c:v>4.1957698357484537E-2</c:v>
                </c:pt>
                <c:pt idx="202">
                  <c:v>4.0799177780573764E-2</c:v>
                </c:pt>
                <c:pt idx="203">
                  <c:v>3.9672645848885899E-2</c:v>
                </c:pt>
                <c:pt idx="204">
                  <c:v>3.8577219303682436E-2</c:v>
                </c:pt>
                <c:pt idx="205">
                  <c:v>3.7512039274441314E-2</c:v>
                </c:pt>
                <c:pt idx="206">
                  <c:v>3.6476270605458237E-2</c:v>
                </c:pt>
                <c:pt idx="207">
                  <c:v>3.546910120104188E-2</c:v>
                </c:pt>
                <c:pt idx="208">
                  <c:v>3.4489741388789304E-2</c:v>
                </c:pt>
                <c:pt idx="209">
                  <c:v>3.353742330044221E-2</c:v>
                </c:pt>
                <c:pt idx="210">
                  <c:v>3.2611400269839108E-2</c:v>
                </c:pt>
                <c:pt idx="211">
                  <c:v>3.1710946247490601E-2</c:v>
                </c:pt>
                <c:pt idx="212">
                  <c:v>3.0835355231319528E-2</c:v>
                </c:pt>
                <c:pt idx="213">
                  <c:v>2.998394071311912E-2</c:v>
                </c:pt>
                <c:pt idx="214">
                  <c:v>2.9156035140295328E-2</c:v>
                </c:pt>
                <c:pt idx="215">
                  <c:v>2.8350989392471545E-2</c:v>
                </c:pt>
                <c:pt idx="216">
                  <c:v>2.7568172272544891E-2</c:v>
                </c:pt>
                <c:pt idx="217">
                  <c:v>2.6806970011795363E-2</c:v>
                </c:pt>
                <c:pt idx="218">
                  <c:v>2.6066785788659726E-2</c:v>
                </c:pt>
                <c:pt idx="219">
                  <c:v>2.5347039260792792E-2</c:v>
                </c:pt>
                <c:pt idx="220">
                  <c:v>2.4647166110049398E-2</c:v>
                </c:pt>
                <c:pt idx="221">
                  <c:v>2.3966617600029987E-2</c:v>
                </c:pt>
                <c:pt idx="222">
                  <c:v>2.3304860145843188E-2</c:v>
                </c:pt>
                <c:pt idx="223">
                  <c:v>2.2661374895747956E-2</c:v>
                </c:pt>
                <c:pt idx="224">
                  <c:v>2.203565732434714E-2</c:v>
                </c:pt>
                <c:pt idx="225">
                  <c:v>2.142721683701386E-2</c:v>
                </c:pt>
                <c:pt idx="226">
                  <c:v>2.0835576385240091E-2</c:v>
                </c:pt>
                <c:pt idx="227">
                  <c:v>2.0260272092606252E-2</c:v>
                </c:pt>
                <c:pt idx="228">
                  <c:v>1.9700852891078299E-2</c:v>
                </c:pt>
                <c:pt idx="229">
                  <c:v>1.9156880167347259E-2</c:v>
                </c:pt>
                <c:pt idx="230">
                  <c:v>1.8627927418934008E-2</c:v>
                </c:pt>
                <c:pt idx="231">
                  <c:v>1.8113579919789412E-2</c:v>
                </c:pt>
                <c:pt idx="232">
                  <c:v>1.7613434395127893E-2</c:v>
                </c:pt>
                <c:pt idx="233">
                  <c:v>1.7127098705239343E-2</c:v>
                </c:pt>
                <c:pt idx="234">
                  <c:v>1.6654191538031441E-2</c:v>
                </c:pt>
                <c:pt idx="235">
                  <c:v>1.6194342110061544E-2</c:v>
                </c:pt>
                <c:pt idx="236">
                  <c:v>1.5747189875823412E-2</c:v>
                </c:pt>
                <c:pt idx="237">
                  <c:v>1.5312384245061064E-2</c:v>
                </c:pt>
                <c:pt idx="238">
                  <c:v>1.4889584307888091E-2</c:v>
                </c:pt>
                <c:pt idx="239">
                  <c:v>1.4478458567496782E-2</c:v>
                </c:pt>
                <c:pt idx="240">
                  <c:v>1.4078684680247724E-2</c:v>
                </c:pt>
                <c:pt idx="241">
                  <c:v>1.3689949202935823E-2</c:v>
                </c:pt>
                <c:pt idx="242">
                  <c:v>1.3311947347034803E-2</c:v>
                </c:pt>
                <c:pt idx="243">
                  <c:v>1.2944382739727379E-2</c:v>
                </c:pt>
                <c:pt idx="244">
                  <c:v>1.258696719153376E-2</c:v>
                </c:pt>
                <c:pt idx="245">
                  <c:v>1.2239420470356397E-2</c:v>
                </c:pt>
                <c:pt idx="246">
                  <c:v>1.1901470081763611E-2</c:v>
                </c:pt>
                <c:pt idx="247">
                  <c:v>1.1572851055340025E-2</c:v>
                </c:pt>
                <c:pt idx="248">
                  <c:v>1.1253305736936187E-2</c:v>
                </c:pt>
                <c:pt idx="249">
                  <c:v>1.0942583586654486E-2</c:v>
                </c:pt>
                <c:pt idx="250">
                  <c:v>1.0640440982413091E-2</c:v>
                </c:pt>
                <c:pt idx="251">
                  <c:v>1.0346641028933725E-2</c:v>
                </c:pt>
                <c:pt idx="252">
                  <c:v>1.0060953372003651E-2</c:v>
                </c:pt>
                <c:pt idx="253">
                  <c:v>9.783154017866131E-3</c:v>
                </c:pt>
                <c:pt idx="254">
                  <c:v>9.5130251575979083E-3</c:v>
                </c:pt>
                <c:pt idx="255">
                  <c:v>9.2503549963358078E-3</c:v>
                </c:pt>
                <c:pt idx="256">
                  <c:v>8.9949375872187334E-3</c:v>
                </c:pt>
                <c:pt idx="257">
                  <c:v>8.7465726699147844E-3</c:v>
                </c:pt>
                <c:pt idx="258">
                  <c:v>8.5050655136068611E-3</c:v>
                </c:pt>
                <c:pt idx="259">
                  <c:v>8.2702267643137897E-3</c:v>
                </c:pt>
                <c:pt idx="260">
                  <c:v>8.0418722964270498E-3</c:v>
                </c:pt>
                <c:pt idx="261">
                  <c:v>7.8198230683468942E-3</c:v>
                </c:pt>
                <c:pt idx="262">
                  <c:v>7.6039049821045625E-3</c:v>
                </c:pt>
                <c:pt idx="263">
                  <c:v>7.3939487468605222E-3</c:v>
                </c:pt>
                <c:pt idx="264">
                  <c:v>7.189789746171832E-3</c:v>
                </c:pt>
                <c:pt idx="265">
                  <c:v>6.9912679089243817E-3</c:v>
                </c:pt>
                <c:pt idx="266">
                  <c:v>6.7982275838289509E-3</c:v>
                </c:pt>
                <c:pt idx="267">
                  <c:v>6.6105174173826291E-3</c:v>
                </c:pt>
                <c:pt idx="268">
                  <c:v>6.427990235199894E-3</c:v>
                </c:pt>
                <c:pt idx="269">
                  <c:v>6.2505029266203913E-3</c:v>
                </c:pt>
                <c:pt idx="270">
                  <c:v>6.0779163325028179E-3</c:v>
                </c:pt>
                <c:pt idx="271">
                  <c:v>5.9100951361170427E-3</c:v>
                </c:pt>
                <c:pt idx="272">
                  <c:v>5.7469077570488506E-3</c:v>
                </c:pt>
                <c:pt idx="273">
                  <c:v>5.5882262480341513E-3</c:v>
                </c:pt>
                <c:pt idx="274">
                  <c:v>5.4339261946417909E-3</c:v>
                </c:pt>
                <c:pt idx="275">
                  <c:v>5.2838866177262467E-3</c:v>
                </c:pt>
                <c:pt idx="276">
                  <c:v>5.1379898785737926E-3</c:v>
                </c:pt>
                <c:pt idx="277">
                  <c:v>4.9961215866677136E-3</c:v>
                </c:pt>
                <c:pt idx="278">
                  <c:v>4.858170510000274E-3</c:v>
                </c:pt>
                <c:pt idx="279">
                  <c:v>4.724028487861149E-3</c:v>
                </c:pt>
                <c:pt idx="280">
                  <c:v>4.5935903460338689E-3</c:v>
                </c:pt>
                <c:pt idx="281">
                  <c:v>4.4667538143338499E-3</c:v>
                </c:pt>
                <c:pt idx="282">
                  <c:v>4.3434194464233378E-3</c:v>
                </c:pt>
                <c:pt idx="283">
                  <c:v>4.2234905418403676E-3</c:v>
                </c:pt>
                <c:pt idx="284">
                  <c:v>4.1068730701806699E-3</c:v>
                </c:pt>
                <c:pt idx="285">
                  <c:v>3.9934755973730094E-3</c:v>
                </c:pt>
                <c:pt idx="286">
                  <c:v>3.8832092139901722E-3</c:v>
                </c:pt>
                <c:pt idx="287">
                  <c:v>3.7759874655394626E-3</c:v>
                </c:pt>
                <c:pt idx="288">
                  <c:v>3.671726284677896E-3</c:v>
                </c:pt>
                <c:pt idx="289">
                  <c:v>3.5703439252991534E-3</c:v>
                </c:pt>
                <c:pt idx="290">
                  <c:v>3.4717608984404019E-3</c:v>
                </c:pt>
                <c:pt idx="291">
                  <c:v>3.3758999099588903E-3</c:v>
                </c:pt>
                <c:pt idx="292">
                  <c:v>3.2826857999294062E-3</c:v>
                </c:pt>
                <c:pt idx="293">
                  <c:v>3.1920454837149983E-3</c:v>
                </c:pt>
                <c:pt idx="294">
                  <c:v>3.1039078946649276E-3</c:v>
                </c:pt>
                <c:pt idx="295">
                  <c:v>3.0182039283947293E-3</c:v>
                </c:pt>
                <c:pt idx="296">
                  <c:v>2.934866388604857E-3</c:v>
                </c:pt>
                <c:pt idx="297">
                  <c:v>2.8538299343953541E-3</c:v>
                </c:pt>
                <c:pt idx="298">
                  <c:v>2.7750310290352064E-3</c:v>
                </c:pt>
                <c:pt idx="299">
                  <c:v>2.698407890146332E-3</c:v>
                </c:pt>
                <c:pt idx="300">
                  <c:v>2.6239004412629933E-3</c:v>
                </c:pt>
                <c:pt idx="301">
                  <c:v>2.5514502647287921E-3</c:v>
                </c:pt>
                <c:pt idx="302">
                  <c:v>2.4810005558942422E-3</c:v>
                </c:pt>
                <c:pt idx="303">
                  <c:v>2.4124960785789867E-3</c:v>
                </c:pt>
                <c:pt idx="304">
                  <c:v>2.3458831217638364E-3</c:v>
                </c:pt>
                <c:pt idx="305">
                  <c:v>2.2811094574785506E-3</c:v>
                </c:pt>
                <c:pt idx="306">
                  <c:v>2.2181242998524451E-3</c:v>
                </c:pt>
                <c:pt idx="307">
                  <c:v>2.1568782652956814E-3</c:v>
                </c:pt>
                <c:pt idx="308">
                  <c:v>2.0973233337799732E-3</c:v>
                </c:pt>
                <c:pt idx="309">
                  <c:v>2.0394128111884567E-3</c:v>
                </c:pt>
                <c:pt idx="310">
                  <c:v>1.983101292705086E-3</c:v>
                </c:pt>
                <c:pt idx="311">
                  <c:v>1.9283446272149391E-3</c:v>
                </c:pt>
                <c:pt idx="312">
                  <c:v>1.8750998826874963E-3</c:v>
                </c:pt>
                <c:pt idx="313">
                  <c:v>1.8233253125157032E-3</c:v>
                </c:pt>
                <c:pt idx="314">
                  <c:v>1.77298032278452E-3</c:v>
                </c:pt>
                <c:pt idx="315">
                  <c:v>1.7240254404431894E-3</c:v>
                </c:pt>
                <c:pt idx="316">
                  <c:v>1.6764222823563524E-3</c:v>
                </c:pt>
                <c:pt idx="317">
                  <c:v>1.6301335252097147E-3</c:v>
                </c:pt>
                <c:pt idx="318">
                  <c:v>1.5851228762466328E-3</c:v>
                </c:pt>
                <c:pt idx="319">
                  <c:v>1.5413550448127602E-3</c:v>
                </c:pt>
                <c:pt idx="320">
                  <c:v>1.4987957146863446E-3</c:v>
                </c:pt>
                <c:pt idx="321">
                  <c:v>1.4574115171725615E-3</c:v>
                </c:pt>
                <c:pt idx="322">
                  <c:v>1.4171700049407565E-3</c:v>
                </c:pt>
                <c:pt idx="323">
                  <c:v>1.3780396265840565E-3</c:v>
                </c:pt>
                <c:pt idx="324">
                  <c:v>1.3399897018814724E-3</c:v>
                </c:pt>
                <c:pt idx="325">
                  <c:v>1.3029903977430164E-3</c:v>
                </c:pt>
                <c:pt idx="326">
                  <c:v>1.2670127048190383E-3</c:v>
                </c:pt>
                <c:pt idx="327">
                  <c:v>1.2320284147554167E-3</c:v>
                </c:pt>
                <c:pt idx="328">
                  <c:v>1.1980100980767483E-3</c:v>
                </c:pt>
                <c:pt idx="329">
                  <c:v>1.1649310826802523E-3</c:v>
                </c:pt>
                <c:pt idx="330">
                  <c:v>1.1327654329234603E-3</c:v>
                </c:pt>
                <c:pt idx="331">
                  <c:v>1.1014879292893505E-3</c:v>
                </c:pt>
                <c:pt idx="332">
                  <c:v>1.0710740486129602E-3</c:v>
                </c:pt>
                <c:pt idx="333">
                  <c:v>1.0414999448539553E-3</c:v>
                </c:pt>
                <c:pt idx="334">
                  <c:v>1.0127424304001275E-3</c:v>
                </c:pt>
                <c:pt idx="335">
                  <c:v>9.8477895788710683E-4</c:v>
                </c:pt>
                <c:pt idx="336">
                  <c:v>9.5758760252007721E-4</c:v>
                </c:pt>
                <c:pt idx="337">
                  <c:v>9.311470448836207E-4</c:v>
                </c:pt>
                <c:pt idx="338">
                  <c:v>9.0543655422619079E-4</c:v>
                </c:pt>
                <c:pt idx="339">
                  <c:v>8.8043597220615537E-4</c:v>
                </c:pt>
                <c:pt idx="340">
                  <c:v>8.5612569708661251E-4</c:v>
                </c:pt>
                <c:pt idx="341">
                  <c:v>8.3248666836662996E-4</c:v>
                </c:pt>
                <c:pt idx="342">
                  <c:v>8.095003518368395E-4</c:v>
                </c:pt>
                <c:pt idx="343">
                  <c:v>7.8714872504765873E-4</c:v>
                </c:pt>
                <c:pt idx="344">
                  <c:v>7.6541426317877767E-4</c:v>
                </c:pt>
                <c:pt idx="345">
                  <c:v>7.4427992529879227E-4</c:v>
                </c:pt>
                <c:pt idx="346">
                  <c:v>7.2372914100424625E-4</c:v>
                </c:pt>
                <c:pt idx="347">
                  <c:v>7.0374579742758933E-4</c:v>
                </c:pt>
                <c:pt idx="348">
                  <c:v>6.8431422660385438E-4</c:v>
                </c:pt>
                <c:pt idx="349">
                  <c:v>6.6541919318618124E-4</c:v>
                </c:pt>
                <c:pt idx="350">
                  <c:v>6.47045882500515E-4</c:v>
                </c:pt>
                <c:pt idx="351">
                  <c:v>6.2917988893014705E-4</c:v>
                </c:pt>
                <c:pt idx="352">
                  <c:v>6.1180720462097632E-4</c:v>
                </c:pt>
                <c:pt idx="353">
                  <c:v>5.9491420849862721E-4</c:v>
                </c:pt>
                <c:pt idx="354">
                  <c:v>5.7848765558883737E-4</c:v>
                </c:pt>
                <c:pt idx="355">
                  <c:v>5.6251466663271243E-4</c:v>
                </c:pt>
                <c:pt idx="356">
                  <c:v>5.4698271798873086E-4</c:v>
                </c:pt>
                <c:pt idx="357">
                  <c:v>5.3187963181356975E-4</c:v>
                </c:pt>
                <c:pt idx="358">
                  <c:v>5.171935665140453E-4</c:v>
                </c:pt>
                <c:pt idx="359">
                  <c:v>5.0291300746270527E-4</c:v>
                </c:pt>
                <c:pt idx="360">
                  <c:v>4.8902675796976382E-4</c:v>
                </c:pt>
                <c:pt idx="361">
                  <c:v>4.7552393050432707E-4</c:v>
                </c:pt>
                <c:pt idx="362">
                  <c:v>4.6239393815801288E-4</c:v>
                </c:pt>
                <c:pt idx="363">
                  <c:v>4.4962648634426668E-4</c:v>
                </c:pt>
                <c:pt idx="364">
                  <c:v>4.3721156472688522E-4</c:v>
                </c:pt>
                <c:pt idx="365">
                  <c:v>4.2513943937139403E-4</c:v>
                </c:pt>
                <c:pt idx="366">
                  <c:v>4.1340064511314744E-4</c:v>
                </c:pt>
                <c:pt idx="367">
                  <c:v>4.0198597813615583E-4</c:v>
                </c:pt>
                <c:pt idx="368">
                  <c:v>3.9088648875681812E-4</c:v>
                </c:pt>
                <c:pt idx="369">
                  <c:v>3.8009347440691682E-4</c:v>
                </c:pt>
                <c:pt idx="370">
                  <c:v>3.6959847281035386E-4</c:v>
                </c:pt>
                <c:pt idx="371">
                  <c:v>3.5939325534829487E-4</c:v>
                </c:pt>
                <c:pt idx="372">
                  <c:v>3.4946982060751243E-4</c:v>
                </c:pt>
                <c:pt idx="373">
                  <c:v>3.398203881068636E-4</c:v>
                </c:pt>
                <c:pt idx="374">
                  <c:v>3.3043739219699937E-4</c:v>
                </c:pt>
                <c:pt idx="375">
                  <c:v>3.2131347612850375E-4</c:v>
                </c:pt>
                <c:pt idx="376">
                  <c:v>3.1244148628382701E-4</c:v>
                </c:pt>
                <c:pt idx="377">
                  <c:v>3.0381446656848509E-4</c:v>
                </c:pt>
                <c:pt idx="378">
                  <c:v>2.9542565295712114E-4</c:v>
                </c:pt>
                <c:pt idx="379">
                  <c:v>2.8726846819016733E-4</c:v>
                </c:pt>
                <c:pt idx="380">
                  <c:v>2.7933651661693314E-4</c:v>
                </c:pt>
                <c:pt idx="381">
                  <c:v>2.7162357918108886E-4</c:v>
                </c:pt>
                <c:pt idx="382">
                  <c:v>2.6412360854460848E-4</c:v>
                </c:pt>
                <c:pt idx="383">
                  <c:v>2.5683072434634359E-4</c:v>
                </c:pt>
                <c:pt idx="384">
                  <c:v>2.4973920859152265E-4</c:v>
                </c:pt>
                <c:pt idx="385">
                  <c:v>2.4284350116854692E-4</c:v>
                </c:pt>
                <c:pt idx="386">
                  <c:v>2.361381954895799E-4</c:v>
                </c:pt>
                <c:pt idx="387">
                  <c:v>2.2961803425150648E-4</c:v>
                </c:pt>
                <c:pt idx="388">
                  <c:v>2.2327790531393506E-4</c:v>
                </c:pt>
                <c:pt idx="389">
                  <c:v>2.1711283769102103E-4</c:v>
                </c:pt>
                <c:pt idx="390">
                  <c:v>2.1111799765395644E-4</c:v>
                </c:pt>
                <c:pt idx="391">
                  <c:v>2.0528868494108007E-4</c:v>
                </c:pt>
                <c:pt idx="392">
                  <c:v>1.9962032907263282E-4</c:v>
                </c:pt>
                <c:pt idx="393">
                  <c:v>1.9410848576726481E-4</c:v>
                </c:pt>
                <c:pt idx="394">
                  <c:v>1.8874883345749397E-4</c:v>
                </c:pt>
                <c:pt idx="395">
                  <c:v>1.8353716990137335E-4</c:v>
                </c:pt>
                <c:pt idx="396">
                  <c:v>1.7846940888771928E-4</c:v>
                </c:pt>
                <c:pt idx="397">
                  <c:v>1.7354157703231352E-4</c:v>
                </c:pt>
                <c:pt idx="398">
                  <c:v>1.6874981066256403E-4</c:v>
                </c:pt>
                <c:pt idx="399">
                  <c:v>1.6409035278819052E-4</c:v>
                </c:pt>
                <c:pt idx="400">
                  <c:v>1.5955955015554892E-4</c:v>
                </c:pt>
                <c:pt idx="401">
                  <c:v>1.5515385038329606E-4</c:v>
                </c:pt>
                <c:pt idx="402">
                  <c:v>1.5086979917713818E-4</c:v>
                </c:pt>
                <c:pt idx="403">
                  <c:v>1.4670403762148969E-4</c:v>
                </c:pt>
                <c:pt idx="404">
                  <c:v>1.4265329954590898E-4</c:v>
                </c:pt>
                <c:pt idx="405">
                  <c:v>1.3871440896425568E-4</c:v>
                </c:pt>
                <c:pt idx="406">
                  <c:v>1.3488427758455299E-4</c:v>
                </c:pt>
                <c:pt idx="407">
                  <c:v>1.3115990238760946E-4</c:v>
                </c:pt>
                <c:pt idx="408">
                  <c:v>1.2753836327249868E-4</c:v>
                </c:pt>
                <c:pt idx="409">
                  <c:v>1.2401682076704907E-4</c:v>
                </c:pt>
                <c:pt idx="410">
                  <c:v>1.2059251380155397E-4</c:v>
                </c:pt>
                <c:pt idx="411">
                  <c:v>1.1726275754395004E-4</c:v>
                </c:pt>
                <c:pt idx="412">
                  <c:v>1.1402494129477213E-4</c:v>
                </c:pt>
                <c:pt idx="413">
                  <c:v>1.1087652644023167E-4</c:v>
                </c:pt>
                <c:pt idx="414">
                  <c:v>1.0781504446181209E-4</c:v>
                </c:pt>
                <c:pt idx="415">
                  <c:v>1.048380950008254E-4</c:v>
                </c:pt>
                <c:pt idx="416">
                  <c:v>1.0194334397640672E-4</c:v>
                </c:pt>
                <c:pt idx="417">
                  <c:v>9.9128521755475796E-5</c:v>
                </c:pt>
                <c:pt idx="418">
                  <c:v>9.6391421373229121E-5</c:v>
                </c:pt>
                <c:pt idx="419">
                  <c:v>9.3729896802765021E-5</c:v>
                </c:pt>
                <c:pt idx="420">
                  <c:v>9.1141861272490217E-5</c:v>
                </c:pt>
                <c:pt idx="421">
                  <c:v>8.8625285629982691E-5</c:v>
                </c:pt>
                <c:pt idx="422">
                  <c:v>8.6178196751032839E-5</c:v>
                </c:pt>
                <c:pt idx="423">
                  <c:v>8.3798675992613448E-5</c:v>
                </c:pt>
                <c:pt idx="424">
                  <c:v>8.1484857688564208E-5</c:v>
                </c:pt>
                <c:pt idx="425">
                  <c:v>7.9234927686815083E-5</c:v>
                </c:pt>
                <c:pt idx="426">
                  <c:v>7.7047121926997127E-5</c:v>
                </c:pt>
                <c:pt idx="427">
                  <c:v>7.4919725057329232E-5</c:v>
                </c:pt>
                <c:pt idx="428">
                  <c:v>7.2851069089694927E-5</c:v>
                </c:pt>
                <c:pt idx="429">
                  <c:v>7.0839532091853207E-5</c:v>
                </c:pt>
                <c:pt idx="430">
                  <c:v>6.888353691576174E-5</c:v>
                </c:pt>
                <c:pt idx="431">
                  <c:v>6.6981549961011059E-5</c:v>
                </c:pt>
                <c:pt idx="432">
                  <c:v>6.5132079972403631E-5</c:v>
                </c:pt>
                <c:pt idx="433">
                  <c:v>6.3333676870733858E-5</c:v>
                </c:pt>
                <c:pt idx="434">
                  <c:v>6.1584930615850764E-5</c:v>
                </c:pt>
                <c:pt idx="435">
                  <c:v>5.9884470101115314E-5</c:v>
                </c:pt>
                <c:pt idx="436">
                  <c:v>5.82309620783817E-5</c:v>
                </c:pt>
                <c:pt idx="437">
                  <c:v>5.6623110112662894E-5</c:v>
                </c:pt>
                <c:pt idx="438">
                  <c:v>5.5059653565659507E-5</c:v>
                </c:pt>
                <c:pt idx="439">
                  <c:v>5.353936660735407E-5</c:v>
                </c:pt>
                <c:pt idx="440">
                  <c:v>5.2061057254898307E-5</c:v>
                </c:pt>
                <c:pt idx="441">
                  <c:v>5.0623566438036842E-5</c:v>
                </c:pt>
                <c:pt idx="442">
                  <c:v>4.9225767090337028E-5</c:v>
                </c:pt>
                <c:pt idx="443">
                  <c:v>4.7866563265511461E-5</c:v>
                </c:pt>
                <c:pt idx="444">
                  <c:v>4.6544889278139225E-5</c:v>
                </c:pt>
                <c:pt idx="445">
                  <c:v>4.5259708868114728E-5</c:v>
                </c:pt>
                <c:pt idx="446">
                  <c:v>4.4010014388166047E-5</c:v>
                </c:pt>
                <c:pt idx="447">
                  <c:v>4.2794826013808145E-5</c:v>
                </c:pt>
                <c:pt idx="448">
                  <c:v>4.1613190975110464E-5</c:v>
                </c:pt>
                <c:pt idx="449">
                  <c:v>4.0464182809676032E-5</c:v>
                </c:pt>
                <c:pt idx="450">
                  <c:v>3.934690063624802E-5</c:v>
                </c:pt>
                <c:pt idx="451">
                  <c:v>3.8260468448372205E-5</c:v>
                </c:pt>
                <c:pt idx="452">
                  <c:v>3.7204034427563263E-5</c:v>
                </c:pt>
                <c:pt idx="453">
                  <c:v>3.6176770275435653E-5</c:v>
                </c:pt>
                <c:pt idx="454">
                  <c:v>3.5177870564274754E-5</c:v>
                </c:pt>
                <c:pt idx="455">
                  <c:v>3.4206552105540828E-5</c:v>
                </c:pt>
                <c:pt idx="456">
                  <c:v>3.3262053335808644E-5</c:v>
                </c:pt>
                <c:pt idx="457">
                  <c:v>3.2343633719662919E-5</c:v>
                </c:pt>
                <c:pt idx="458">
                  <c:v>3.1450573169080807E-5</c:v>
                </c:pt>
                <c:pt idx="459">
                  <c:v>3.0582171478845588E-5</c:v>
                </c:pt>
                <c:pt idx="460">
                  <c:v>2.9737747777550371E-5</c:v>
                </c:pt>
                <c:pt idx="461">
                  <c:v>2.8916639993759654E-5</c:v>
                </c:pt>
                <c:pt idx="462">
                  <c:v>2.8118204336911555E-5</c:v>
                </c:pt>
                <c:pt idx="463">
                  <c:v>2.7341814792553199E-5</c:v>
                </c:pt>
                <c:pt idx="464">
                  <c:v>2.6586862631512967E-5</c:v>
                </c:pt>
                <c:pt idx="465">
                  <c:v>2.5852755932626028E-5</c:v>
                </c:pt>
                <c:pt idx="466">
                  <c:v>2.5138919118637501E-5</c:v>
                </c:pt>
                <c:pt idx="467">
                  <c:v>2.4444792504920553E-5</c:v>
                </c:pt>
                <c:pt idx="468">
                  <c:v>2.3769831860655089E-5</c:v>
                </c:pt>
                <c:pt idx="469">
                  <c:v>2.3113507982122628E-5</c:v>
                </c:pt>
                <c:pt idx="470">
                  <c:v>2.247530627778384E-5</c:v>
                </c:pt>
                <c:pt idx="471">
                  <c:v>2.1854726364812066E-5</c:v>
                </c:pt>
                <c:pt idx="472">
                  <c:v>2.1251281676767747E-5</c:v>
                </c:pt>
                <c:pt idx="473">
                  <c:v>2.0664499082105481E-5</c:v>
                </c:pt>
                <c:pt idx="474">
                  <c:v>2.0093918513214403E-5</c:v>
                </c:pt>
                <c:pt idx="475">
                  <c:v>1.9539092605701919E-5</c:v>
                </c:pt>
                <c:pt idx="476">
                  <c:v>1.8999586347636835E-5</c:v>
                </c:pt>
                <c:pt idx="477">
                  <c:v>1.8474976738477838E-5</c:v>
                </c:pt>
                <c:pt idx="478">
                  <c:v>1.7964852457419516E-5</c:v>
                </c:pt>
                <c:pt idx="479">
                  <c:v>1.7468813540895521E-5</c:v>
                </c:pt>
                <c:pt idx="480">
                  <c:v>1.6986471068986928E-5</c:v>
                </c:pt>
                <c:pt idx="481">
                  <c:v>1.651744686048885E-5</c:v>
                </c:pt>
                <c:pt idx="482">
                  <c:v>1.6061373176397126E-5</c:v>
                </c:pt>
                <c:pt idx="483">
                  <c:v>1.5617892431582179E-5</c:v>
                </c:pt>
                <c:pt idx="484">
                  <c:v>1.5186656914423742E-5</c:v>
                </c:pt>
                <c:pt idx="485">
                  <c:v>1.4767328514187383E-5</c:v>
                </c:pt>
                <c:pt idx="486">
                  <c:v>1.4359578455928173E-5</c:v>
                </c:pt>
                <c:pt idx="487">
                  <c:v>1.3963087042714362E-5</c:v>
                </c:pt>
                <c:pt idx="488">
                  <c:v>1.3577543404968689E-5</c:v>
                </c:pt>
                <c:pt idx="489">
                  <c:v>1.3202645256730537E-5</c:v>
                </c:pt>
                <c:pt idx="490">
                  <c:v>1.2838098658648452E-5</c:v>
                </c:pt>
                <c:pt idx="491">
                  <c:v>1.2483617787516462E-5</c:v>
                </c:pt>
                <c:pt idx="492">
                  <c:v>1.2138924712174122E-5</c:v>
                </c:pt>
                <c:pt idx="493">
                  <c:v>1.1803749175594308E-5</c:v>
                </c:pt>
                <c:pt idx="494">
                  <c:v>1.1477828382987708E-5</c:v>
                </c:pt>
                <c:pt idx="495">
                  <c:v>1.1160906795758428E-5</c:v>
                </c:pt>
                <c:pt idx="496">
                  <c:v>1.0852735931148489E-5</c:v>
                </c:pt>
                <c:pt idx="497">
                  <c:v>1.0553074167414684E-5</c:v>
                </c:pt>
                <c:pt idx="498">
                  <c:v>1.0261686554384806E-5</c:v>
                </c:pt>
                <c:pt idx="499">
                  <c:v>9.9783446292445518E-6</c:v>
                </c:pt>
                <c:pt idx="500">
                  <c:v>9.7028262374111166E-6</c:v>
                </c:pt>
                <c:pt idx="501">
                  <c:v>9.4349153583524954E-6</c:v>
                </c:pt>
                <c:pt idx="502">
                  <c:v>9.1744019362163797E-6</c:v>
                </c:pt>
                <c:pt idx="503">
                  <c:v>8.921081715135653E-6</c:v>
                </c:pt>
                <c:pt idx="504">
                  <c:v>8.6747560790812355E-6</c:v>
                </c:pt>
                <c:pt idx="505">
                  <c:v>8.4352318961369871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46ED-4AB6-A5E0-724B30D9CD11}"/>
            </c:ext>
          </c:extLst>
        </c:ser>
        <c:ser>
          <c:idx val="2"/>
          <c:order val="6"/>
          <c:tx>
            <c:v>Zone 8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ConeTec\ConeTec APPs\[CPT SBTn with Zones 8 and 9.xlsx]CPT SBT Ic 2013'!$G$21:$G$870</c:f>
              <c:numCache>
                <c:formatCode>General</c:formatCode>
                <c:ptCount val="850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</c:numCache>
            </c:numRef>
          </c:xVal>
          <c:yVal>
            <c:numRef>
              <c:f>'C:\Users\pm29\Documents\ConeTec\ConeTec APPs\[CPT SBTn with Zones 8 and 9.xlsx]CPT SBT Ic 2013'!$P$21:$P$870</c:f>
              <c:numCache>
                <c:formatCode>General</c:formatCode>
                <c:ptCount val="850"/>
                <c:pt idx="0">
                  <c:v>-139.11843430549294</c:v>
                </c:pt>
                <c:pt idx="1">
                  <c:v>-141.31319526092068</c:v>
                </c:pt>
                <c:pt idx="2">
                  <c:v>-143.57336886295636</c:v>
                </c:pt>
                <c:pt idx="3">
                  <c:v>-145.90190722973131</c:v>
                </c:pt>
                <c:pt idx="4">
                  <c:v>-148.30194275545009</c:v>
                </c:pt>
                <c:pt idx="5">
                  <c:v>-150.7768020843385</c:v>
                </c:pt>
                <c:pt idx="6">
                  <c:v>-153.33002140487099</c:v>
                </c:pt>
                <c:pt idx="7">
                  <c:v>-155.96536321213787</c:v>
                </c:pt>
                <c:pt idx="8">
                  <c:v>-158.68683470544548</c:v>
                </c:pt>
                <c:pt idx="9">
                  <c:v>-161.49870801033592</c:v>
                </c:pt>
                <c:pt idx="10">
                  <c:v>-164.40554243964672</c:v>
                </c:pt>
                <c:pt idx="11">
                  <c:v>-167.41220903758068</c:v>
                </c:pt>
                <c:pt idx="12">
                  <c:v>-170.52391768469445</c:v>
                </c:pt>
                <c:pt idx="13">
                  <c:v>-173.74624708106305</c:v>
                </c:pt>
                <c:pt idx="14">
                  <c:v>-177.08517797060389</c:v>
                </c:pt>
                <c:pt idx="15">
                  <c:v>-180.54713002282114</c:v>
                </c:pt>
                <c:pt idx="16">
                  <c:v>-184.1390028504718</c:v>
                </c:pt>
                <c:pt idx="17">
                  <c:v>-187.86822171456052</c:v>
                </c:pt>
                <c:pt idx="18">
                  <c:v>-191.74278855372253</c:v>
                </c:pt>
                <c:pt idx="19">
                  <c:v>-195.7713390759593</c:v>
                </c:pt>
                <c:pt idx="20">
                  <c:v>-199.96320676995438</c:v>
                </c:pt>
                <c:pt idx="21">
                  <c:v>-204.32849483457571</c:v>
                </c:pt>
                <c:pt idx="22">
                  <c:v>-208.878157193346</c:v>
                </c:pt>
                <c:pt idx="23">
                  <c:v>-213.62408996137682</c:v>
                </c:pt>
                <c:pt idx="24">
                  <c:v>-218.57923497267763</c:v>
                </c:pt>
                <c:pt idx="25">
                  <c:v>-223.75769726478595</c:v>
                </c:pt>
                <c:pt idx="26">
                  <c:v>-229.17487876648917</c:v>
                </c:pt>
                <c:pt idx="27">
                  <c:v>-234.84763085709997</c:v>
                </c:pt>
                <c:pt idx="28">
                  <c:v>-240.79442898009117</c:v>
                </c:pt>
                <c:pt idx="29">
                  <c:v>-247.03557312252968</c:v>
                </c:pt>
                <c:pt idx="30">
                  <c:v>-253.59341874359686</c:v>
                </c:pt>
                <c:pt idx="31">
                  <c:v>-260.49264368774232</c:v>
                </c:pt>
                <c:pt idx="32">
                  <c:v>-267.76055779879408</c:v>
                </c:pt>
                <c:pt idx="33">
                  <c:v>-275.42746342323295</c:v>
                </c:pt>
                <c:pt idx="34">
                  <c:v>-283.52707683583793</c:v>
                </c:pt>
                <c:pt idx="35">
                  <c:v>-292.09702294714225</c:v>
                </c:pt>
                <c:pt idx="36">
                  <c:v>-301.1794186032505</c:v>
                </c:pt>
                <c:pt idx="37">
                  <c:v>-310.82156355679348</c:v>
                </c:pt>
                <c:pt idx="38">
                  <c:v>-321.07676303250599</c:v>
                </c:pt>
                <c:pt idx="39">
                  <c:v>-332.00531208499353</c:v>
                </c:pt>
                <c:pt idx="40">
                  <c:v>-343.67568013417122</c:v>
                </c:pt>
                <c:pt idx="41">
                  <c:v>-356.16594483701869</c:v>
                </c:pt>
                <c:pt idx="42">
                  <c:v>-369.56553875264268</c:v>
                </c:pt>
                <c:pt idx="43">
                  <c:v>-383.97739141119405</c:v>
                </c:pt>
                <c:pt idx="44">
                  <c:v>-399.52057530962884</c:v>
                </c:pt>
                <c:pt idx="45">
                  <c:v>-416.33359978683762</c:v>
                </c:pt>
                <c:pt idx="46">
                  <c:v>-434.57854572635506</c:v>
                </c:pt>
                <c:pt idx="47">
                  <c:v>-454.44630262488238</c:v>
                </c:pt>
                <c:pt idx="48">
                  <c:v>-476.16326686094186</c:v>
                </c:pt>
                <c:pt idx="49">
                  <c:v>-500.00000000000051</c:v>
                </c:pt>
                <c:pt idx="50">
                  <c:v>-526.2825505757537</c:v>
                </c:pt>
                <c:pt idx="51">
                  <c:v>-555.40744690304882</c:v>
                </c:pt>
                <c:pt idx="52">
                  <c:v>-587.86182895572313</c:v>
                </c:pt>
                <c:pt idx="53">
                  <c:v>-624.2508989212954</c:v>
                </c:pt>
                <c:pt idx="54">
                  <c:v>-665.33599467731324</c:v>
                </c:pt>
                <c:pt idx="55">
                  <c:v>-712.08841289734664</c:v>
                </c:pt>
                <c:pt idx="56">
                  <c:v>-765.76714552638987</c:v>
                </c:pt>
                <c:pt idx="57">
                  <c:v>-828.03391626921245</c:v>
                </c:pt>
                <c:pt idx="58">
                  <c:v>-901.12821252207993</c:v>
                </c:pt>
                <c:pt idx="59">
                  <c:v>-988.14229249012146</c:v>
                </c:pt>
                <c:pt idx="60">
                  <c:v>-1093.4697983641729</c:v>
                </c:pt>
                <c:pt idx="61">
                  <c:v>-1223.5708692247501</c:v>
                </c:pt>
                <c:pt idx="62">
                  <c:v>-1388.3489753984625</c:v>
                </c:pt>
                <c:pt idx="63">
                  <c:v>-1603.7977931742448</c:v>
                </c:pt>
                <c:pt idx="64">
                  <c:v>-1897.5332068311316</c:v>
                </c:pt>
                <c:pt idx="65">
                  <c:v>-2321.6939078752052</c:v>
                </c:pt>
                <c:pt idx="66">
                  <c:v>-2987.9287677782077</c:v>
                </c:pt>
                <c:pt idx="67">
                  <c:v>-4186.2022772941009</c:v>
                </c:pt>
                <c:pt idx="68">
                  <c:v>-6977.3932458835197</c:v>
                </c:pt>
                <c:pt idx="69">
                  <c:v>-20833.333333334896</c:v>
                </c:pt>
                <c:pt idx="70">
                  <c:v>21240.441801187648</c:v>
                </c:pt>
                <c:pt idx="71">
                  <c:v>7046.2232243515637</c:v>
                </c:pt>
                <c:pt idx="72">
                  <c:v>4227.9722645018746</c:v>
                </c:pt>
                <c:pt idx="73">
                  <c:v>3022.2437137330362</c:v>
                </c:pt>
                <c:pt idx="74">
                  <c:v>2352.9411764705665</c:v>
                </c:pt>
                <c:pt idx="75">
                  <c:v>1927.2278754239733</c:v>
                </c:pt>
                <c:pt idx="76">
                  <c:v>1632.5997518448271</c:v>
                </c:pt>
                <c:pt idx="77">
                  <c:v>1416.5911151405171</c:v>
                </c:pt>
                <c:pt idx="78">
                  <c:v>1251.4391550282755</c:v>
                </c:pt>
                <c:pt idx="79">
                  <c:v>1121.0762331838509</c:v>
                </c:pt>
                <c:pt idx="80">
                  <c:v>1015.558353983015</c:v>
                </c:pt>
                <c:pt idx="81">
                  <c:v>928.40166369577764</c:v>
                </c:pt>
                <c:pt idx="82">
                  <c:v>855.19789279238853</c:v>
                </c:pt>
                <c:pt idx="83">
                  <c:v>792.84536344031153</c:v>
                </c:pt>
                <c:pt idx="84">
                  <c:v>739.09830007390724</c:v>
                </c:pt>
                <c:pt idx="85">
                  <c:v>692.29065130704237</c:v>
                </c:pt>
                <c:pt idx="86">
                  <c:v>651.16036777537374</c:v>
                </c:pt>
                <c:pt idx="87">
                  <c:v>614.73394314940299</c:v>
                </c:pt>
                <c:pt idx="88">
                  <c:v>582.24841046183769</c:v>
                </c:pt>
                <c:pt idx="89">
                  <c:v>553.09734513274157</c:v>
                </c:pt>
                <c:pt idx="90">
                  <c:v>526.79267547463883</c:v>
                </c:pt>
                <c:pt idx="91">
                  <c:v>502.93715297336314</c:v>
                </c:pt>
                <c:pt idx="92">
                  <c:v>481.2041653032536</c:v>
                </c:pt>
                <c:pt idx="93">
                  <c:v>461.32270445822132</c:v>
                </c:pt>
                <c:pt idx="94">
                  <c:v>443.06601683650757</c:v>
                </c:pt>
                <c:pt idx="95">
                  <c:v>426.24292436745446</c:v>
                </c:pt>
                <c:pt idx="96">
                  <c:v>410.69111100159256</c:v>
                </c:pt>
                <c:pt idx="97">
                  <c:v>396.27187420745537</c:v>
                </c:pt>
                <c:pt idx="98">
                  <c:v>382.86598159180278</c:v>
                </c:pt>
                <c:pt idx="99">
                  <c:v>370.37037037036953</c:v>
                </c:pt>
                <c:pt idx="100">
                  <c:v>358.69549621934874</c:v>
                </c:pt>
                <c:pt idx="101">
                  <c:v>347.76318718005717</c:v>
                </c:pt>
                <c:pt idx="102">
                  <c:v>337.50489382095969</c:v>
                </c:pt>
                <c:pt idx="103">
                  <c:v>327.86025284582632</c:v>
                </c:pt>
                <c:pt idx="104">
                  <c:v>318.77590054191842</c:v>
                </c:pt>
                <c:pt idx="105">
                  <c:v>310.20448679769652</c:v>
                </c:pt>
                <c:pt idx="106">
                  <c:v>302.10385121989481</c:v>
                </c:pt>
                <c:pt idx="107">
                  <c:v>294.43633108776504</c:v>
                </c:pt>
                <c:pt idx="108">
                  <c:v>287.16817717127805</c:v>
                </c:pt>
                <c:pt idx="109">
                  <c:v>280.26905829596359</c:v>
                </c:pt>
                <c:pt idx="110">
                  <c:v>273.71163931374969</c:v>
                </c:pt>
                <c:pt idx="111">
                  <c:v>267.47122009671716</c:v>
                </c:pt>
                <c:pt idx="112">
                  <c:v>261.52542550186683</c:v>
                </c:pt>
                <c:pt idx="113">
                  <c:v>255.85393810381487</c:v>
                </c:pt>
                <c:pt idx="114">
                  <c:v>250.43826696719216</c:v>
                </c:pt>
                <c:pt idx="115">
                  <c:v>245.26154691362822</c:v>
                </c:pt>
                <c:pt idx="116">
                  <c:v>240.30836369228956</c:v>
                </c:pt>
                <c:pt idx="117">
                  <c:v>235.56460123624265</c:v>
                </c:pt>
                <c:pt idx="118">
                  <c:v>231.01730781670122</c:v>
                </c:pt>
                <c:pt idx="119">
                  <c:v>226.65457842248378</c:v>
                </c:pt>
                <c:pt idx="120">
                  <c:v>222.46545111544143</c:v>
                </c:pt>
                <c:pt idx="121">
                  <c:v>218.43981546204355</c:v>
                </c:pt>
                <c:pt idx="122">
                  <c:v>214.56833143082713</c:v>
                </c:pt>
                <c:pt idx="123">
                  <c:v>210.84235738622914</c:v>
                </c:pt>
                <c:pt idx="124">
                  <c:v>207.25388601036235</c:v>
                </c:pt>
                <c:pt idx="125">
                  <c:v>203.79548715273216</c:v>
                </c:pt>
                <c:pt idx="126">
                  <c:v>200.46025674949655</c:v>
                </c:pt>
                <c:pt idx="127">
                  <c:v>197.24177107331053</c:v>
                </c:pt>
                <c:pt idx="128">
                  <c:v>194.13404567585798</c:v>
                </c:pt>
                <c:pt idx="129">
                  <c:v>191.13149847094775</c:v>
                </c:pt>
                <c:pt idx="130">
                  <c:v>188.22891647906491</c:v>
                </c:pt>
                <c:pt idx="131">
                  <c:v>185.4214258165957</c:v>
                </c:pt>
                <c:pt idx="132">
                  <c:v>182.70446456629585</c:v>
                </c:pt>
                <c:pt idx="133">
                  <c:v>180.07375821136313</c:v>
                </c:pt>
                <c:pt idx="134">
                  <c:v>177.52529735487286</c:v>
                </c:pt>
                <c:pt idx="135">
                  <c:v>175.05531748032351</c:v>
                </c:pt>
                <c:pt idx="136">
                  <c:v>172.66028053842359</c:v>
                </c:pt>
                <c:pt idx="137">
                  <c:v>170.33685817071819</c:v>
                </c:pt>
                <c:pt idx="138">
                  <c:v>168.08191640277781</c:v>
                </c:pt>
                <c:pt idx="139">
                  <c:v>165.89250165892483</c:v>
                </c:pt>
                <c:pt idx="140">
                  <c:v>163.7658279672728</c:v>
                </c:pt>
                <c:pt idx="141">
                  <c:v>161.69926523853852</c:v>
                </c:pt>
                <c:pt idx="142">
                  <c:v>159.69032851494362</c:v>
                </c:pt>
                <c:pt idx="143">
                  <c:v>157.73666809681222</c:v>
                </c:pt>
                <c:pt idx="144">
                  <c:v>155.83606046439127</c:v>
                </c:pt>
                <c:pt idx="145">
                  <c:v>153.98639992115878</c:v>
                </c:pt>
                <c:pt idx="146">
                  <c:v>152.18569089259933</c:v>
                </c:pt>
                <c:pt idx="147">
                  <c:v>150.43204082123839</c:v>
                </c:pt>
                <c:pt idx="148">
                  <c:v>148.72365360476374</c:v>
                </c:pt>
                <c:pt idx="149">
                  <c:v>147.0588235294116</c:v>
                </c:pt>
                <c:pt idx="150">
                  <c:v>145.43592965554933</c:v>
                </c:pt>
                <c:pt idx="151">
                  <c:v>143.8534306166132</c:v>
                </c:pt>
                <c:pt idx="152">
                  <c:v>142.30985979632595</c:v>
                </c:pt>
                <c:pt idx="153">
                  <c:v>140.80382085248249</c:v>
                </c:pt>
                <c:pt idx="154">
                  <c:v>139.33398355858978</c:v>
                </c:pt>
                <c:pt idx="155">
                  <c:v>137.89907993733848</c:v>
                </c:pt>
                <c:pt idx="156">
                  <c:v>136.49790066228766</c:v>
                </c:pt>
                <c:pt idx="157">
                  <c:v>135.1292917063044</c:v>
                </c:pt>
                <c:pt idx="158">
                  <c:v>133.79215121724084</c:v>
                </c:pt>
                <c:pt idx="159">
                  <c:v>132.48542660307353</c:v>
                </c:pt>
                <c:pt idx="160">
                  <c:v>131.20811181030442</c:v>
                </c:pt>
                <c:pt idx="161">
                  <c:v>129.95924478083657</c:v>
                </c:pt>
                <c:pt idx="162">
                  <c:v>128.73790507381815</c:v>
                </c:pt>
                <c:pt idx="163">
                  <c:v>127.54321164010352</c:v>
                </c:pt>
                <c:pt idx="164">
                  <c:v>126.3743207380259</c:v>
                </c:pt>
                <c:pt idx="165">
                  <c:v>125.23042398012328</c:v>
                </c:pt>
                <c:pt idx="166">
                  <c:v>124.11074650131792</c:v>
                </c:pt>
                <c:pt idx="167">
                  <c:v>123.014545239829</c:v>
                </c:pt>
                <c:pt idx="168">
                  <c:v>121.94110732280724</c:v>
                </c:pt>
                <c:pt idx="169">
                  <c:v>120.88974854932289</c:v>
                </c:pt>
                <c:pt idx="170">
                  <c:v>119.85981196392686</c:v>
                </c:pt>
                <c:pt idx="171">
                  <c:v>118.85066651453769</c:v>
                </c:pt>
                <c:pt idx="172">
                  <c:v>117.86170578889539</c:v>
                </c:pt>
                <c:pt idx="173">
                  <c:v>116.89234682426859</c:v>
                </c:pt>
                <c:pt idx="174">
                  <c:v>115.94202898550712</c:v>
                </c:pt>
                <c:pt idx="175">
                  <c:v>115.01021290690599</c:v>
                </c:pt>
                <c:pt idx="176">
                  <c:v>114.09637949368577</c:v>
                </c:pt>
                <c:pt idx="177">
                  <c:v>113.20002897920727</c:v>
                </c:pt>
                <c:pt idx="178">
                  <c:v>112.32068003432508</c:v>
                </c:pt>
                <c:pt idx="179">
                  <c:v>111.45786892554602</c:v>
                </c:pt>
                <c:pt idx="180">
                  <c:v>110.61114871890155</c:v>
                </c:pt>
                <c:pt idx="181">
                  <c:v>109.78008852666326</c:v>
                </c:pt>
                <c:pt idx="182">
                  <c:v>108.96427279423609</c:v>
                </c:pt>
                <c:pt idx="183">
                  <c:v>108.1633006247511</c:v>
                </c:pt>
                <c:pt idx="184">
                  <c:v>107.37678513905284</c:v>
                </c:pt>
                <c:pt idx="185">
                  <c:v>106.60435286893623</c:v>
                </c:pt>
                <c:pt idx="186">
                  <c:v>105.84564318163524</c:v>
                </c:pt>
                <c:pt idx="187">
                  <c:v>105.10030773370092</c:v>
                </c:pt>
                <c:pt idx="188">
                  <c:v>104.36800995253331</c:v>
                </c:pt>
                <c:pt idx="189">
                  <c:v>103.64842454394683</c:v>
                </c:pt>
                <c:pt idx="190">
                  <c:v>102.94123702425696</c:v>
                </c:pt>
                <c:pt idx="191">
                  <c:v>102.24614327547556</c:v>
                </c:pt>
                <c:pt idx="192">
                  <c:v>101.56284912229373</c:v>
                </c:pt>
                <c:pt idx="193">
                  <c:v>100.89106992961827</c:v>
                </c:pt>
                <c:pt idx="194">
                  <c:v>100.23053021950477</c:v>
                </c:pt>
                <c:pt idx="195">
                  <c:v>99.580963306406531</c:v>
                </c:pt>
                <c:pt idx="196">
                  <c:v>98.942110949725432</c:v>
                </c:pt>
                <c:pt idx="197">
                  <c:v>98.313723022714285</c:v>
                </c:pt>
                <c:pt idx="198">
                  <c:v>97.695557196840809</c:v>
                </c:pt>
                <c:pt idx="199">
                  <c:v>97.08737864077662</c:v>
                </c:pt>
                <c:pt idx="200">
                  <c:v>96.488959733227247</c:v>
                </c:pt>
                <c:pt idx="201">
                  <c:v>95.900079788866321</c:v>
                </c:pt>
                <c:pt idx="202">
                  <c:v>95.320524796681269</c:v>
                </c:pt>
                <c:pt idx="203">
                  <c:v>94.750087170080164</c:v>
                </c:pt>
                <c:pt idx="204">
                  <c:v>94.188565508147278</c:v>
                </c:pt>
                <c:pt idx="205">
                  <c:v>93.63576436747168</c:v>
                </c:pt>
                <c:pt idx="206">
                  <c:v>93.091494044006225</c:v>
                </c:pt>
                <c:pt idx="207">
                  <c:v>92.555570364446808</c:v>
                </c:pt>
                <c:pt idx="208">
                  <c:v>92.02781448665047</c:v>
                </c:pt>
                <c:pt idx="209">
                  <c:v>91.508052708638388</c:v>
                </c:pt>
                <c:pt idx="210">
                  <c:v>90.996116285756969</c:v>
                </c:pt>
                <c:pt idx="211">
                  <c:v>90.491841255592448</c:v>
                </c:pt>
                <c:pt idx="212">
                  <c:v>89.995068270258869</c:v>
                </c:pt>
                <c:pt idx="213">
                  <c:v>89.50564243569923</c:v>
                </c:pt>
                <c:pt idx="214">
                  <c:v>89.023413157660556</c:v>
                </c:pt>
                <c:pt idx="215">
                  <c:v>88.548233994021331</c:v>
                </c:pt>
                <c:pt idx="216">
                  <c:v>88.079962513168041</c:v>
                </c:pt>
                <c:pt idx="217">
                  <c:v>87.618460158133914</c:v>
                </c:pt>
                <c:pt idx="218">
                  <c:v>87.163592116227534</c:v>
                </c:pt>
                <c:pt idx="219">
                  <c:v>86.715227193895387</c:v>
                </c:pt>
                <c:pt idx="220">
                  <c:v>86.273237696573702</c:v>
                </c:pt>
                <c:pt idx="221">
                  <c:v>85.837499313300157</c:v>
                </c:pt>
                <c:pt idx="222">
                  <c:v>85.407891005865963</c:v>
                </c:pt>
                <c:pt idx="223">
                  <c:v>84.984294902302196</c:v>
                </c:pt>
                <c:pt idx="224">
                  <c:v>84.566596194503333</c:v>
                </c:pt>
                <c:pt idx="225">
                  <c:v>84.154683039801952</c:v>
                </c:pt>
                <c:pt idx="226">
                  <c:v>83.748446466318228</c:v>
                </c:pt>
                <c:pt idx="227">
                  <c:v>83.347780281915703</c:v>
                </c:pt>
                <c:pt idx="228">
                  <c:v>82.952580986605014</c:v>
                </c:pt>
                <c:pt idx="229">
                  <c:v>82.562747688243263</c:v>
                </c:pt>
                <c:pt idx="230">
                  <c:v>82.178182021386263</c:v>
                </c:pt>
                <c:pt idx="231">
                  <c:v>81.798788069156174</c:v>
                </c:pt>
                <c:pt idx="232">
                  <c:v>81.424472287995314</c:v>
                </c:pt>
                <c:pt idx="233">
                  <c:v>81.055143435182046</c:v>
                </c:pt>
                <c:pt idx="234">
                  <c:v>80.690712498991573</c:v>
                </c:pt>
                <c:pt idx="235">
                  <c:v>80.331092631389765</c:v>
                </c:pt>
                <c:pt idx="236">
                  <c:v>79.976199083153077</c:v>
                </c:pt>
                <c:pt idx="237">
                  <c:v>79.625949141313995</c:v>
                </c:pt>
                <c:pt idx="238">
                  <c:v>79.280262068834531</c:v>
                </c:pt>
                <c:pt idx="239">
                  <c:v>78.939059046416403</c:v>
                </c:pt>
                <c:pt idx="240">
                  <c:v>78.602263116359893</c:v>
                </c:pt>
                <c:pt idx="241">
                  <c:v>78.26979912838776</c:v>
                </c:pt>
                <c:pt idx="242">
                  <c:v>77.941593687354711</c:v>
                </c:pt>
                <c:pt idx="243">
                  <c:v>77.617575102765926</c:v>
                </c:pt>
                <c:pt idx="244">
                  <c:v>77.29767334003273</c:v>
                </c:pt>
                <c:pt idx="245">
                  <c:v>76.981819973395346</c:v>
                </c:pt>
                <c:pt idx="246">
                  <c:v>76.66994814044736</c:v>
                </c:pt>
                <c:pt idx="247">
                  <c:v>76.36199249819812</c:v>
                </c:pt>
                <c:pt idx="248">
                  <c:v>76.057889180613415</c:v>
                </c:pt>
                <c:pt idx="249">
                  <c:v>75.757575757576021</c:v>
                </c:pt>
                <c:pt idx="250">
                  <c:v>75.460991195211804</c:v>
                </c:pt>
                <c:pt idx="251">
                  <c:v>75.168075817528276</c:v>
                </c:pt>
                <c:pt idx="252">
                  <c:v>74.878771269315266</c:v>
                </c:pt>
                <c:pt idx="253">
                  <c:v>74.593020480259995</c:v>
                </c:pt>
                <c:pt idx="254">
                  <c:v>74.31076763022989</c:v>
                </c:pt>
                <c:pt idx="255">
                  <c:v>74.031958115679672</c:v>
                </c:pt>
                <c:pt idx="256">
                  <c:v>73.75653851713983</c:v>
                </c:pt>
                <c:pt idx="257">
                  <c:v>73.484456567747074</c:v>
                </c:pt>
                <c:pt idx="258">
                  <c:v>73.215661122777107</c:v>
                </c:pt>
                <c:pt idx="259">
                  <c:v>72.950102130143279</c:v>
                </c:pt>
                <c:pt idx="260">
                  <c:v>72.687730601825649</c:v>
                </c:pt>
                <c:pt idx="261">
                  <c:v>72.428498586196014</c:v>
                </c:pt>
                <c:pt idx="262">
                  <c:v>72.172359141206968</c:v>
                </c:pt>
                <c:pt idx="263">
                  <c:v>71.919266308413142</c:v>
                </c:pt>
                <c:pt idx="264">
                  <c:v>71.66917508779504</c:v>
                </c:pt>
                <c:pt idx="265">
                  <c:v>71.422041413356808</c:v>
                </c:pt>
                <c:pt idx="266">
                  <c:v>71.177822129469916</c:v>
                </c:pt>
                <c:pt idx="267">
                  <c:v>70.936474967937031</c:v>
                </c:pt>
                <c:pt idx="268">
                  <c:v>70.697958525749911</c:v>
                </c:pt>
                <c:pt idx="269">
                  <c:v>70.462232243517789</c:v>
                </c:pt>
                <c:pt idx="270">
                  <c:v>70.229256384542012</c:v>
                </c:pt>
                <c:pt idx="271">
                  <c:v>69.998992014515323</c:v>
                </c:pt>
                <c:pt idx="272">
                  <c:v>69.771400981823476</c:v>
                </c:pt>
                <c:pt idx="273">
                  <c:v>69.546445898429113</c:v>
                </c:pt>
                <c:pt idx="274">
                  <c:v>69.324090121317482</c:v>
                </c:pt>
                <c:pt idx="275">
                  <c:v>69.104297734485016</c:v>
                </c:pt>
                <c:pt idx="276">
                  <c:v>68.887033531452772</c:v>
                </c:pt>
                <c:pt idx="277">
                  <c:v>68.672262998286257</c:v>
                </c:pt>
                <c:pt idx="278">
                  <c:v>68.459952297105559</c:v>
                </c:pt>
                <c:pt idx="279">
                  <c:v>68.25006825006858</c:v>
                </c:pt>
                <c:pt idx="280">
                  <c:v>68.042578323812236</c:v>
                </c:pt>
                <c:pt idx="281">
                  <c:v>67.837450614336277</c:v>
                </c:pt>
                <c:pt idx="282">
                  <c:v>67.634653832315081</c:v>
                </c:pt>
                <c:pt idx="283">
                  <c:v>67.434157288823528</c:v>
                </c:pt>
                <c:pt idx="284">
                  <c:v>67.235930881463375</c:v>
                </c:pt>
                <c:pt idx="285">
                  <c:v>67.039945080877317</c:v>
                </c:pt>
                <c:pt idx="286">
                  <c:v>66.846170917637821</c:v>
                </c:pt>
                <c:pt idx="287">
                  <c:v>66.654579969499196</c:v>
                </c:pt>
                <c:pt idx="288">
                  <c:v>66.465144349000823</c:v>
                </c:pt>
                <c:pt idx="289">
                  <c:v>66.277836691410712</c:v>
                </c:pt>
                <c:pt idx="290">
                  <c:v>66.092630142998345</c:v>
                </c:pt>
                <c:pt idx="291">
                  <c:v>65.909498349626489</c:v>
                </c:pt>
                <c:pt idx="292">
                  <c:v>65.728415445652132</c:v>
                </c:pt>
                <c:pt idx="293">
                  <c:v>65.549356043126551</c:v>
                </c:pt>
                <c:pt idx="294">
                  <c:v>65.37229522128554</c:v>
                </c:pt>
                <c:pt idx="295">
                  <c:v>65.197208516320501</c:v>
                </c:pt>
                <c:pt idx="296">
                  <c:v>65.024071911421942</c:v>
                </c:pt>
                <c:pt idx="297">
                  <c:v>64.852861827087025</c:v>
                </c:pt>
                <c:pt idx="298">
                  <c:v>64.683555111682949</c:v>
                </c:pt>
                <c:pt idx="299">
                  <c:v>64.516129032258405</c:v>
                </c:pt>
                <c:pt idx="300">
                  <c:v>64.350561265595687</c:v>
                </c:pt>
                <c:pt idx="301">
                  <c:v>64.186829889496295</c:v>
                </c:pt>
                <c:pt idx="302">
                  <c:v>64.024913374292538</c:v>
                </c:pt>
                <c:pt idx="303">
                  <c:v>63.864790574579096</c:v>
                </c:pt>
                <c:pt idx="304">
                  <c:v>63.706440721157236</c:v>
                </c:pt>
                <c:pt idx="305">
                  <c:v>63.54984341318616</c:v>
                </c:pt>
                <c:pt idx="306">
                  <c:v>63.394978610534544</c:v>
                </c:pt>
                <c:pt idx="307">
                  <c:v>63.241826626327125</c:v>
                </c:pt>
                <c:pt idx="308">
                  <c:v>63.090368119680228</c:v>
                </c:pt>
                <c:pt idx="309">
                  <c:v>62.940584088620675</c:v>
                </c:pt>
                <c:pt idx="310">
                  <c:v>62.792455863183108</c:v>
                </c:pt>
                <c:pt idx="311">
                  <c:v>62.64596509868025</c:v>
                </c:pt>
                <c:pt idx="312">
                  <c:v>62.501093769141306</c:v>
                </c:pt>
                <c:pt idx="313">
                  <c:v>62.357824160913445</c:v>
                </c:pt>
                <c:pt idx="314">
                  <c:v>62.216138866422256</c:v>
                </c:pt>
                <c:pt idx="315">
                  <c:v>62.076020778086011</c:v>
                </c:pt>
                <c:pt idx="316">
                  <c:v>61.937453082379619</c:v>
                </c:pt>
                <c:pt idx="317">
                  <c:v>61.800419254044535</c:v>
                </c:pt>
                <c:pt idx="318">
                  <c:v>61.664903050439754</c:v>
                </c:pt>
                <c:pt idx="319">
                  <c:v>61.530888506030358</c:v>
                </c:pt>
                <c:pt idx="320">
                  <c:v>61.398359927009963</c:v>
                </c:pt>
                <c:pt idx="321">
                  <c:v>61.267301886052948</c:v>
                </c:pt>
                <c:pt idx="322">
                  <c:v>61.137699217193216</c:v>
                </c:pt>
                <c:pt idx="323">
                  <c:v>61.009537010825852</c:v>
                </c:pt>
                <c:pt idx="324">
                  <c:v>60.882800608828333</c:v>
                </c:pt>
                <c:pt idx="325">
                  <c:v>60.757475599798127</c:v>
                </c:pt>
                <c:pt idx="326">
                  <c:v>60.633547814403457</c:v>
                </c:pt>
                <c:pt idx="327">
                  <c:v>60.511003320844168</c:v>
                </c:pt>
                <c:pt idx="328">
                  <c:v>60.389828420419811</c:v>
                </c:pt>
                <c:pt idx="329">
                  <c:v>60.27000964320186</c:v>
                </c:pt>
                <c:pt idx="330">
                  <c:v>60.151533743807718</c:v>
                </c:pt>
                <c:pt idx="331">
                  <c:v>60.03438769727331</c:v>
                </c:pt>
                <c:pt idx="332">
                  <c:v>59.918558695022021</c:v>
                </c:pt>
                <c:pt idx="333">
                  <c:v>59.804034140927314</c:v>
                </c:pt>
                <c:pt idx="334">
                  <c:v>59.690801647466429</c:v>
                </c:pt>
                <c:pt idx="335">
                  <c:v>59.578849031963166</c:v>
                </c:pt>
                <c:pt idx="336">
                  <c:v>59.468164312917018</c:v>
                </c:pt>
                <c:pt idx="337">
                  <c:v>59.358735706416752</c:v>
                </c:pt>
                <c:pt idx="338">
                  <c:v>59.250551622635896</c:v>
                </c:pt>
                <c:pt idx="339">
                  <c:v>59.143600662408623</c:v>
                </c:pt>
                <c:pt idx="340">
                  <c:v>59.037871613883162</c:v>
                </c:pt>
                <c:pt idx="341">
                  <c:v>58.933353449251619</c:v>
                </c:pt>
                <c:pt idx="342">
                  <c:v>58.830035321553503</c:v>
                </c:pt>
                <c:pt idx="343">
                  <c:v>58.727906561551841</c:v>
                </c:pt>
                <c:pt idx="344">
                  <c:v>58.62695667467932</c:v>
                </c:pt>
                <c:pt idx="345">
                  <c:v>58.527175338053262</c:v>
                </c:pt>
                <c:pt idx="346">
                  <c:v>58.42855239755751</c:v>
                </c:pt>
                <c:pt idx="347">
                  <c:v>58.331077864989517</c:v>
                </c:pt>
                <c:pt idx="348">
                  <c:v>58.234741915271059</c:v>
                </c:pt>
                <c:pt idx="349">
                  <c:v>58.139534883721211</c:v>
                </c:pt>
                <c:pt idx="350">
                  <c:v>58.045447263389619</c:v>
                </c:pt>
                <c:pt idx="351">
                  <c:v>57.952469702449129</c:v>
                </c:pt>
                <c:pt idx="352">
                  <c:v>57.860593001645832</c:v>
                </c:pt>
                <c:pt idx="353">
                  <c:v>57.769808111805659</c:v>
                </c:pt>
                <c:pt idx="354">
                  <c:v>57.680106131395561</c:v>
                </c:pt>
                <c:pt idx="355">
                  <c:v>57.591478304138569</c:v>
                </c:pt>
                <c:pt idx="356">
                  <c:v>57.503916016681003</c:v>
                </c:pt>
                <c:pt idx="357">
                  <c:v>57.417410796310861</c:v>
                </c:pt>
                <c:pt idx="358">
                  <c:v>57.331954308725976</c:v>
                </c:pt>
                <c:pt idx="359">
                  <c:v>57.247538355850978</c:v>
                </c:pt>
                <c:pt idx="360">
                  <c:v>57.16415487370179</c:v>
                </c:pt>
                <c:pt idx="361">
                  <c:v>57.081795930296543</c:v>
                </c:pt>
                <c:pt idx="362">
                  <c:v>57.000453723611891</c:v>
                </c:pt>
                <c:pt idx="363">
                  <c:v>56.920120579583688</c:v>
                </c:pt>
                <c:pt idx="364">
                  <c:v>56.840788950150902</c:v>
                </c:pt>
                <c:pt idx="365">
                  <c:v>56.762451411341843</c:v>
                </c:pt>
                <c:pt idx="366">
                  <c:v>56.685100661402018</c:v>
                </c:pt>
                <c:pt idx="367">
                  <c:v>56.60872951896193</c:v>
                </c:pt>
                <c:pt idx="368">
                  <c:v>56.533330921244819</c:v>
                </c:pt>
                <c:pt idx="369">
                  <c:v>56.458897922312808</c:v>
                </c:pt>
                <c:pt idx="370">
                  <c:v>56.385423691350944</c:v>
                </c:pt>
                <c:pt idx="371">
                  <c:v>56.312901510988027</c:v>
                </c:pt>
                <c:pt idx="372">
                  <c:v>56.241324775653595</c:v>
                </c:pt>
                <c:pt idx="373">
                  <c:v>56.170686989970406</c:v>
                </c:pt>
                <c:pt idx="374">
                  <c:v>56.100981767181167</c:v>
                </c:pt>
                <c:pt idx="375">
                  <c:v>56.032202827609339</c:v>
                </c:pt>
                <c:pt idx="376">
                  <c:v>55.964343997152774</c:v>
                </c:pt>
                <c:pt idx="377">
                  <c:v>55.897399205810004</c:v>
                </c:pt>
                <c:pt idx="378">
                  <c:v>55.831362486237822</c:v>
                </c:pt>
                <c:pt idx="379">
                  <c:v>55.766227972340197</c:v>
                </c:pt>
                <c:pt idx="380">
                  <c:v>55.701989897887351</c:v>
                </c:pt>
                <c:pt idx="381">
                  <c:v>55.638642595164562</c:v>
                </c:pt>
                <c:pt idx="382">
                  <c:v>55.576180493650099</c:v>
                </c:pt>
                <c:pt idx="383">
                  <c:v>55.514598118721516</c:v>
                </c:pt>
                <c:pt idx="384">
                  <c:v>55.453890090390075</c:v>
                </c:pt>
                <c:pt idx="385">
                  <c:v>55.394051122062123</c:v>
                </c:pt>
                <c:pt idx="386">
                  <c:v>55.335076019327673</c:v>
                </c:pt>
                <c:pt idx="387">
                  <c:v>55.276959678774752</c:v>
                </c:pt>
                <c:pt idx="388">
                  <c:v>55.219697086829882</c:v>
                </c:pt>
                <c:pt idx="389">
                  <c:v>55.163283318623343</c:v>
                </c:pt>
                <c:pt idx="390">
                  <c:v>55.107713536879395</c:v>
                </c:pt>
                <c:pt idx="391">
                  <c:v>55.052982990830593</c:v>
                </c:pt>
                <c:pt idx="392">
                  <c:v>54.999087015155773</c:v>
                </c:pt>
                <c:pt idx="393">
                  <c:v>54.946021028941388</c:v>
                </c:pt>
                <c:pt idx="394">
                  <c:v>54.893780534665616</c:v>
                </c:pt>
                <c:pt idx="395">
                  <c:v>54.842361117204916</c:v>
                </c:pt>
                <c:pt idx="396">
                  <c:v>54.791758442862275</c:v>
                </c:pt>
                <c:pt idx="397">
                  <c:v>54.741968258417323</c:v>
                </c:pt>
                <c:pt idx="398">
                  <c:v>54.692986390197468</c:v>
                </c:pt>
                <c:pt idx="399">
                  <c:v>54.644808743169598</c:v>
                </c:pt>
                <c:pt idx="400">
                  <c:v>54.597431300052385</c:v>
                </c:pt>
                <c:pt idx="401">
                  <c:v>54.550850120448473</c:v>
                </c:pt>
                <c:pt idx="402">
                  <c:v>54.50506133999621</c:v>
                </c:pt>
                <c:pt idx="403">
                  <c:v>54.460061169540886</c:v>
                </c:pt>
                <c:pt idx="404">
                  <c:v>54.415845894324619</c:v>
                </c:pt>
                <c:pt idx="405">
                  <c:v>54.37241187319502</c:v>
                </c:pt>
                <c:pt idx="406">
                  <c:v>54.329755537832149</c:v>
                </c:pt>
                <c:pt idx="407">
                  <c:v>54.287873391993365</c:v>
                </c:pt>
                <c:pt idx="408">
                  <c:v>54.246762010775747</c:v>
                </c:pt>
                <c:pt idx="409">
                  <c:v>54.206418039896093</c:v>
                </c:pt>
                <c:pt idx="410">
                  <c:v>54.166838194987776</c:v>
                </c:pt>
                <c:pt idx="411">
                  <c:v>54.128019260914535</c:v>
                </c:pt>
                <c:pt idx="412">
                  <c:v>54.089958091100634</c:v>
                </c:pt>
                <c:pt idx="413">
                  <c:v>54.052651606877369</c:v>
                </c:pt>
                <c:pt idx="414">
                  <c:v>54.016096796845616</c:v>
                </c:pt>
                <c:pt idx="415">
                  <c:v>53.980290716253847</c:v>
                </c:pt>
                <c:pt idx="416">
                  <c:v>53.945230486391907</c:v>
                </c:pt>
                <c:pt idx="417">
                  <c:v>53.910913294000068</c:v>
                </c:pt>
                <c:pt idx="418">
                  <c:v>53.877336390692733</c:v>
                </c:pt>
                <c:pt idx="419">
                  <c:v>53.844497092397305</c:v>
                </c:pt>
                <c:pt idx="420">
                  <c:v>53.812392778807521</c:v>
                </c:pt>
                <c:pt idx="421">
                  <c:v>53.781020892851139</c:v>
                </c:pt>
                <c:pt idx="422">
                  <c:v>53.750378940171672</c:v>
                </c:pt>
                <c:pt idx="423">
                  <c:v>53.720464488624295</c:v>
                </c:pt>
                <c:pt idx="424">
                  <c:v>53.691275167785349</c:v>
                </c:pt>
                <c:pt idx="425">
                  <c:v>53.662808668475584</c:v>
                </c:pt>
                <c:pt idx="426">
                  <c:v>53.635062742296519</c:v>
                </c:pt>
                <c:pt idx="427">
                  <c:v>53.608035201180343</c:v>
                </c:pt>
                <c:pt idx="428">
                  <c:v>53.581723916952718</c:v>
                </c:pt>
                <c:pt idx="429">
                  <c:v>53.556126820908425</c:v>
                </c:pt>
                <c:pt idx="430">
                  <c:v>53.531241903399788</c:v>
                </c:pt>
                <c:pt idx="431">
                  <c:v>53.507067213437658</c:v>
                </c:pt>
                <c:pt idx="432">
                  <c:v>53.483600858304939</c:v>
                </c:pt>
                <c:pt idx="433">
                  <c:v>53.460841003182097</c:v>
                </c:pt>
                <c:pt idx="434">
                  <c:v>53.438785870785111</c:v>
                </c:pt>
                <c:pt idx="435">
                  <c:v>53.417433741015273</c:v>
                </c:pt>
                <c:pt idx="436">
                  <c:v>53.396782950620882</c:v>
                </c:pt>
                <c:pt idx="437">
                  <c:v>53.376831892870669</c:v>
                </c:pt>
                <c:pt idx="438">
                  <c:v>53.357579017238855</c:v>
                </c:pt>
                <c:pt idx="439">
                  <c:v>53.33902282910185</c:v>
                </c:pt>
                <c:pt idx="440">
                  <c:v>53.321161889446117</c:v>
                </c:pt>
                <c:pt idx="441">
                  <c:v>53.303994814587455</c:v>
                </c:pt>
                <c:pt idx="442">
                  <c:v>53.287520275901535</c:v>
                </c:pt>
                <c:pt idx="443">
                  <c:v>53.271736999565363</c:v>
                </c:pt>
                <c:pt idx="444">
                  <c:v>53.256643766309921</c:v>
                </c:pt>
                <c:pt idx="445">
                  <c:v>53.242239411183483</c:v>
                </c:pt>
                <c:pt idx="446">
                  <c:v>53.228522823326081</c:v>
                </c:pt>
                <c:pt idx="447">
                  <c:v>53.215492945754313</c:v>
                </c:pt>
                <c:pt idx="448">
                  <c:v>53.203148775157167</c:v>
                </c:pt>
                <c:pt idx="449">
                  <c:v>53.191489361702175</c:v>
                </c:pt>
                <c:pt idx="450">
                  <c:v>53.180513808852268</c:v>
                </c:pt>
                <c:pt idx="451">
                  <c:v>53.170221273192908</c:v>
                </c:pt>
                <c:pt idx="452">
                  <c:v>53.160610964269722</c:v>
                </c:pt>
                <c:pt idx="453">
                  <c:v>53.151682144436535</c:v>
                </c:pt>
                <c:pt idx="454">
                  <c:v>53.143434128713437</c:v>
                </c:pt>
                <c:pt idx="455">
                  <c:v>53.135866284655258</c:v>
                </c:pt>
                <c:pt idx="456">
                  <c:v>53.128978032230187</c:v>
                </c:pt>
                <c:pt idx="457">
                  <c:v>53.122768843708585</c:v>
                </c:pt>
                <c:pt idx="458">
                  <c:v>53.117238243561694</c:v>
                </c:pt>
                <c:pt idx="459">
                  <c:v>53.112385808370519</c:v>
                </c:pt>
                <c:pt idx="460">
                  <c:v>53.108211166744923</c:v>
                </c:pt>
                <c:pt idx="461">
                  <c:v>53.104713999252297</c:v>
                </c:pt>
                <c:pt idx="462">
                  <c:v>53.101894038356569</c:v>
                </c:pt>
                <c:pt idx="463">
                  <c:v>53.099751068366999</c:v>
                </c:pt>
                <c:pt idx="464">
                  <c:v>53.098284925396904</c:v>
                </c:pt>
                <c:pt idx="465">
                  <c:v>53.097495497332382</c:v>
                </c:pt>
                <c:pt idx="466">
                  <c:v>53.097382723810753</c:v>
                </c:pt>
                <c:pt idx="467">
                  <c:v>53.097946596209226</c:v>
                </c:pt>
                <c:pt idx="468">
                  <c:v>53.09918715764298</c:v>
                </c:pt>
                <c:pt idx="469">
                  <c:v>53.101104502973655</c:v>
                </c:pt>
                <c:pt idx="470">
                  <c:v>53.103698778827301</c:v>
                </c:pt>
                <c:pt idx="471">
                  <c:v>53.106970183622643</c:v>
                </c:pt>
                <c:pt idx="472">
                  <c:v>53.11091896760869</c:v>
                </c:pt>
                <c:pt idx="473">
                  <c:v>53.11554543291291</c:v>
                </c:pt>
                <c:pt idx="474">
                  <c:v>53.120849933598898</c:v>
                </c:pt>
                <c:pt idx="475">
                  <c:v>53.126832875734173</c:v>
                </c:pt>
                <c:pt idx="476">
                  <c:v>53.133494717467919</c:v>
                </c:pt>
                <c:pt idx="477">
                  <c:v>53.140835969118733</c:v>
                </c:pt>
                <c:pt idx="478">
                  <c:v>53.148857193272576</c:v>
                </c:pt>
                <c:pt idx="479">
                  <c:v>53.15755900489043</c:v>
                </c:pt>
                <c:pt idx="480">
                  <c:v>53.166942071426533</c:v>
                </c:pt>
                <c:pt idx="481">
                  <c:v>53.17700711295641</c:v>
                </c:pt>
                <c:pt idx="482">
                  <c:v>53.187754902315298</c:v>
                </c:pt>
                <c:pt idx="483">
                  <c:v>53.19918626524683</c:v>
                </c:pt>
                <c:pt idx="484">
                  <c:v>53.211302080561822</c:v>
                </c:pt>
                <c:pt idx="485">
                  <c:v>53.224103280307844</c:v>
                </c:pt>
                <c:pt idx="486">
                  <c:v>53.237590849948695</c:v>
                </c:pt>
                <c:pt idx="487">
                  <c:v>53.251765828554781</c:v>
                </c:pt>
                <c:pt idx="488">
                  <c:v>53.266629309003875</c:v>
                </c:pt>
                <c:pt idx="489">
                  <c:v>53.28218243819255</c:v>
                </c:pt>
                <c:pt idx="490">
                  <c:v>53.298426417258341</c:v>
                </c:pt>
                <c:pt idx="491">
                  <c:v>53.315362501812601</c:v>
                </c:pt>
                <c:pt idx="492">
                  <c:v>53.332992002184398</c:v>
                </c:pt>
                <c:pt idx="493">
                  <c:v>53.351316283675239</c:v>
                </c:pt>
                <c:pt idx="494">
                  <c:v>53.37033676682487</c:v>
                </c:pt>
                <c:pt idx="495">
                  <c:v>53.390054927688361</c:v>
                </c:pt>
                <c:pt idx="496">
                  <c:v>53.410472298124304</c:v>
                </c:pt>
                <c:pt idx="497">
                  <c:v>53.431590466094313</c:v>
                </c:pt>
                <c:pt idx="498">
                  <c:v>53.453411075974252</c:v>
                </c:pt>
                <c:pt idx="499">
                  <c:v>53.475935828876842</c:v>
                </c:pt>
                <c:pt idx="500">
                  <c:v>53.499166482986055</c:v>
                </c:pt>
                <c:pt idx="501">
                  <c:v>53.523104853903185</c:v>
                </c:pt>
                <c:pt idx="502">
                  <c:v>53.547752815005197</c:v>
                </c:pt>
                <c:pt idx="503">
                  <c:v>53.573112297814887</c:v>
                </c:pt>
                <c:pt idx="504">
                  <c:v>53.599185292383375</c:v>
                </c:pt>
                <c:pt idx="505">
                  <c:v>53.625973847684918</c:v>
                </c:pt>
                <c:pt idx="506">
                  <c:v>53.653480072024252</c:v>
                </c:pt>
                <c:pt idx="507">
                  <c:v>53.681706133456828</c:v>
                </c:pt>
                <c:pt idx="508">
                  <c:v>53.710654260221489</c:v>
                </c:pt>
                <c:pt idx="509">
                  <c:v>53.740326741186365</c:v>
                </c:pt>
                <c:pt idx="510">
                  <c:v>53.770725926308074</c:v>
                </c:pt>
                <c:pt idx="511">
                  <c:v>53.801854227103881</c:v>
                </c:pt>
                <c:pt idx="512">
                  <c:v>53.833714117137646</c:v>
                </c:pt>
                <c:pt idx="513">
                  <c:v>53.866308132519514</c:v>
                </c:pt>
                <c:pt idx="514">
                  <c:v>53.89963887241931</c:v>
                </c:pt>
                <c:pt idx="515">
                  <c:v>53.933708999594174</c:v>
                </c:pt>
                <c:pt idx="516">
                  <c:v>53.968521240930343</c:v>
                </c:pt>
                <c:pt idx="517">
                  <c:v>54.004078387999606</c:v>
                </c:pt>
                <c:pt idx="518">
                  <c:v>54.040383297630406</c:v>
                </c:pt>
                <c:pt idx="519">
                  <c:v>54.077438892493802</c:v>
                </c:pt>
                <c:pt idx="520">
                  <c:v>54.115248161704748</c:v>
                </c:pt>
                <c:pt idx="521">
                  <c:v>54.153814161438746</c:v>
                </c:pt>
                <c:pt idx="522">
                  <c:v>54.193140015564005</c:v>
                </c:pt>
                <c:pt idx="523">
                  <c:v>54.233228916289626</c:v>
                </c:pt>
                <c:pt idx="524">
                  <c:v>54.274084124830118</c:v>
                </c:pt>
                <c:pt idx="525">
                  <c:v>54.315708972085773</c:v>
                </c:pt>
                <c:pt idx="526">
                  <c:v>54.358106859340481</c:v>
                </c:pt>
                <c:pt idx="527">
                  <c:v>54.401281258975892</c:v>
                </c:pt>
                <c:pt idx="528">
                  <c:v>54.445235715203196</c:v>
                </c:pt>
                <c:pt idx="529">
                  <c:v>54.489973844812248</c:v>
                </c:pt>
                <c:pt idx="530">
                  <c:v>54.535499337938724</c:v>
                </c:pt>
                <c:pt idx="531">
                  <c:v>54.58181595884934</c:v>
                </c:pt>
                <c:pt idx="532">
                  <c:v>54.628927546745643</c:v>
                </c:pt>
                <c:pt idx="533">
                  <c:v>54.676838016586416</c:v>
                </c:pt>
                <c:pt idx="534">
                  <c:v>54.725551359929604</c:v>
                </c:pt>
                <c:pt idx="535">
                  <c:v>54.775071645793339</c:v>
                </c:pt>
                <c:pt idx="536">
                  <c:v>54.825403021537255</c:v>
                </c:pt>
                <c:pt idx="537">
                  <c:v>54.876549713763545</c:v>
                </c:pt>
                <c:pt idx="538">
                  <c:v>54.928516029239162</c:v>
                </c:pt>
                <c:pt idx="539">
                  <c:v>54.981306355838626</c:v>
                </c:pt>
                <c:pt idx="540">
                  <c:v>55.034925163508369</c:v>
                </c:pt>
                <c:pt idx="541">
                  <c:v>55.089377005252906</c:v>
                </c:pt>
                <c:pt idx="542">
                  <c:v>55.144666518143289</c:v>
                </c:pt>
                <c:pt idx="543">
                  <c:v>55.200798424348001</c:v>
                </c:pt>
                <c:pt idx="544">
                  <c:v>55.257777532187248</c:v>
                </c:pt>
                <c:pt idx="545">
                  <c:v>55.315608737210596</c:v>
                </c:pt>
                <c:pt idx="546">
                  <c:v>55.374297023298844</c:v>
                </c:pt>
                <c:pt idx="547">
                  <c:v>55.433847463790173</c:v>
                </c:pt>
                <c:pt idx="548">
                  <c:v>55.494265222631419</c:v>
                </c:pt>
                <c:pt idx="549">
                  <c:v>55.555555555555102</c:v>
                </c:pt>
                <c:pt idx="550">
                  <c:v>55.617723811281927</c:v>
                </c:pt>
                <c:pt idx="551">
                  <c:v>55.680775432750515</c:v>
                </c:pt>
                <c:pt idx="552">
                  <c:v>55.744715958373817</c:v>
                </c:pt>
                <c:pt idx="553">
                  <c:v>55.809551023323422</c:v>
                </c:pt>
                <c:pt idx="554">
                  <c:v>55.875286360842111</c:v>
                </c:pt>
                <c:pt idx="555">
                  <c:v>55.941927803585159</c:v>
                </c:pt>
                <c:pt idx="556">
                  <c:v>56.009481284991395</c:v>
                </c:pt>
                <c:pt idx="557">
                  <c:v>56.077952840684262</c:v>
                </c:pt>
                <c:pt idx="558">
                  <c:v>56.147348609903425</c:v>
                </c:pt>
                <c:pt idx="559">
                  <c:v>56.217674836968179</c:v>
                </c:pt>
                <c:pt idx="560">
                  <c:v>56.288937872772941</c:v>
                </c:pt>
                <c:pt idx="561">
                  <c:v>56.361144176315129</c:v>
                </c:pt>
                <c:pt idx="562">
                  <c:v>56.434300316257264</c:v>
                </c:pt>
                <c:pt idx="563">
                  <c:v>56.50841297252277</c:v>
                </c:pt>
                <c:pt idx="564">
                  <c:v>56.583488937927328</c:v>
                </c:pt>
                <c:pt idx="565">
                  <c:v>56.659535119845657</c:v>
                </c:pt>
                <c:pt idx="566">
                  <c:v>56.73655854191523</c:v>
                </c:pt>
                <c:pt idx="567">
                  <c:v>56.814566345777372</c:v>
                </c:pt>
                <c:pt idx="568">
                  <c:v>56.893565792856734</c:v>
                </c:pt>
                <c:pt idx="569">
                  <c:v>56.973564266179892</c:v>
                </c:pt>
                <c:pt idx="570">
                  <c:v>57.054569272234104</c:v>
                </c:pt>
                <c:pt idx="571">
                  <c:v>57.136588442867335</c:v>
                </c:pt>
                <c:pt idx="572">
                  <c:v>57.219629537229878</c:v>
                </c:pt>
                <c:pt idx="573">
                  <c:v>57.303700443759169</c:v>
                </c:pt>
                <c:pt idx="574">
                  <c:v>57.388809182208796</c:v>
                </c:pt>
                <c:pt idx="575">
                  <c:v>57.474963905721985</c:v>
                </c:pt>
                <c:pt idx="576">
                  <c:v>57.562172902951779</c:v>
                </c:pt>
                <c:pt idx="577">
                  <c:v>57.650444600228042</c:v>
                </c:pt>
                <c:pt idx="578">
                  <c:v>57.739787563772879</c:v>
                </c:pt>
                <c:pt idx="579">
                  <c:v>57.830210501965503</c:v>
                </c:pt>
                <c:pt idx="580">
                  <c:v>57.921722267657856</c:v>
                </c:pt>
                <c:pt idx="581">
                  <c:v>58.014331860542079</c:v>
                </c:pt>
                <c:pt idx="582">
                  <c:v>58.108048429571134</c:v>
                </c:pt>
                <c:pt idx="583">
                  <c:v>58.202881275433903</c:v>
                </c:pt>
                <c:pt idx="584">
                  <c:v>58.298839853086143</c:v>
                </c:pt>
                <c:pt idx="585">
                  <c:v>58.39593377433863</c:v>
                </c:pt>
                <c:pt idx="586">
                  <c:v>58.494172810503805</c:v>
                </c:pt>
                <c:pt idx="587">
                  <c:v>58.59356689510264</c:v>
                </c:pt>
                <c:pt idx="588">
                  <c:v>58.694126126632909</c:v>
                </c:pt>
                <c:pt idx="589">
                  <c:v>58.795860771400847</c:v>
                </c:pt>
                <c:pt idx="590">
                  <c:v>58.898781266417174</c:v>
                </c:pt>
                <c:pt idx="591">
                  <c:v>59.002898222359804</c:v>
                </c:pt>
                <c:pt idx="592">
                  <c:v>59.108222426604442</c:v>
                </c:pt>
                <c:pt idx="593">
                  <c:v>59.214764846324961</c:v>
                </c:pt>
                <c:pt idx="594">
                  <c:v>59.322536631665479</c:v>
                </c:pt>
                <c:pt idx="595">
                  <c:v>59.431549118985785</c:v>
                </c:pt>
                <c:pt idx="596">
                  <c:v>59.541813834182264</c:v>
                </c:pt>
                <c:pt idx="597">
                  <c:v>59.653342496085813</c:v>
                </c:pt>
                <c:pt idx="598">
                  <c:v>59.766147019939417</c:v>
                </c:pt>
                <c:pt idx="599">
                  <c:v>59.880239520957112</c:v>
                </c:pt>
                <c:pt idx="600">
                  <c:v>59.99563231796629</c:v>
                </c:pt>
                <c:pt idx="601">
                  <c:v>60.112337937135941</c:v>
                </c:pt>
                <c:pt idx="602">
                  <c:v>60.230369115793081</c:v>
                </c:pt>
                <c:pt idx="603">
                  <c:v>60.349738806329434</c:v>
                </c:pt>
                <c:pt idx="604">
                  <c:v>60.470460180200945</c:v>
                </c:pt>
                <c:pt idx="605">
                  <c:v>60.592546632022845</c:v>
                </c:pt>
                <c:pt idx="606">
                  <c:v>60.716011783762504</c:v>
                </c:pt>
                <c:pt idx="607">
                  <c:v>60.840869489032976</c:v>
                </c:pt>
                <c:pt idx="608">
                  <c:v>60.967133837489811</c:v>
                </c:pt>
                <c:pt idx="609">
                  <c:v>61.094819159334172</c:v>
                </c:pt>
                <c:pt idx="610">
                  <c:v>61.223940029925153</c:v>
                </c:pt>
                <c:pt idx="611">
                  <c:v>61.354511274503857</c:v>
                </c:pt>
                <c:pt idx="612">
                  <c:v>61.486547973033325</c:v>
                </c:pt>
                <c:pt idx="613">
                  <c:v>61.62006546515638</c:v>
                </c:pt>
                <c:pt idx="614">
                  <c:v>61.755079355275782</c:v>
                </c:pt>
                <c:pt idx="615">
                  <c:v>61.89160551775921</c:v>
                </c:pt>
                <c:pt idx="616">
                  <c:v>62.029660102273269</c:v>
                </c:pt>
                <c:pt idx="617">
                  <c:v>62.169259539249921</c:v>
                </c:pt>
                <c:pt idx="618">
                  <c:v>62.310420545489094</c:v>
                </c:pt>
                <c:pt idx="619">
                  <c:v>62.453160129901306</c:v>
                </c:pt>
                <c:pt idx="620">
                  <c:v>62.597495599394748</c:v>
                </c:pt>
                <c:pt idx="621">
                  <c:v>62.743444564910568</c:v>
                </c:pt>
                <c:pt idx="622">
                  <c:v>62.891024947610454</c:v>
                </c:pt>
                <c:pt idx="623">
                  <c:v>63.040254985222028</c:v>
                </c:pt>
                <c:pt idx="624">
                  <c:v>63.191153238545226</c:v>
                </c:pt>
                <c:pt idx="625">
                  <c:v>63.343738598125675</c:v>
                </c:pt>
                <c:pt idx="626">
                  <c:v>63.498030291098992</c:v>
                </c:pt>
                <c:pt idx="627">
                  <c:v>63.654047888211863</c:v>
                </c:pt>
                <c:pt idx="628">
                  <c:v>63.811811311024968</c:v>
                </c:pt>
                <c:pt idx="629">
                  <c:v>63.971340839302542</c:v>
                </c:pt>
                <c:pt idx="630">
                  <c:v>64.132657118595191</c:v>
                </c:pt>
                <c:pt idx="631">
                  <c:v>64.295781168021364</c:v>
                </c:pt>
                <c:pt idx="632">
                  <c:v>64.460734388253215</c:v>
                </c:pt>
                <c:pt idx="633">
                  <c:v>64.627538569713479</c:v>
                </c:pt>
                <c:pt idx="634">
                  <c:v>64.796215900989822</c:v>
                </c:pt>
                <c:pt idx="635">
                  <c:v>64.966788977473129</c:v>
                </c:pt>
                <c:pt idx="636">
                  <c:v>65.139280810226808</c:v>
                </c:pt>
                <c:pt idx="637">
                  <c:v>65.313714835094331</c:v>
                </c:pt>
                <c:pt idx="638">
                  <c:v>65.490114922051987</c:v>
                </c:pt>
                <c:pt idx="639">
                  <c:v>65.668505384815759</c:v>
                </c:pt>
                <c:pt idx="640">
                  <c:v>65.848910990708333</c:v>
                </c:pt>
                <c:pt idx="641">
                  <c:v>66.031356970796551</c:v>
                </c:pt>
                <c:pt idx="642">
                  <c:v>66.215869030306564</c:v>
                </c:pt>
                <c:pt idx="643">
                  <c:v>66.402473359325938</c:v>
                </c:pt>
                <c:pt idx="644">
                  <c:v>66.591196643801922</c:v>
                </c:pt>
                <c:pt idx="645">
                  <c:v>66.782066076845652</c:v>
                </c:pt>
                <c:pt idx="646">
                  <c:v>66.975109370351788</c:v>
                </c:pt>
                <c:pt idx="647">
                  <c:v>67.170354766943902</c:v>
                </c:pt>
                <c:pt idx="648">
                  <c:v>67.36783105225669</c:v>
                </c:pt>
                <c:pt idx="649">
                  <c:v>67.567567567565661</c:v>
                </c:pt>
                <c:pt idx="650">
                  <c:v>67.76959422277568</c:v>
                </c:pt>
                <c:pt idx="651">
                  <c:v>67.973941509780886</c:v>
                </c:pt>
                <c:pt idx="652">
                  <c:v>68.180640516207262</c:v>
                </c:pt>
                <c:pt idx="653">
                  <c:v>68.389722939552399</c:v>
                </c:pt>
                <c:pt idx="654">
                  <c:v>68.601221101733586</c:v>
                </c:pt>
                <c:pt idx="655">
                  <c:v>68.815167964059896</c:v>
                </c:pt>
                <c:pt idx="656">
                  <c:v>69.031597142642013</c:v>
                </c:pt>
                <c:pt idx="657">
                  <c:v>69.25054292425439</c:v>
                </c:pt>
                <c:pt idx="658">
                  <c:v>69.472040282665702</c:v>
                </c:pt>
                <c:pt idx="659">
                  <c:v>69.696124895453622</c:v>
                </c:pt>
                <c:pt idx="660">
                  <c:v>69.922833161320924</c:v>
                </c:pt>
                <c:pt idx="661">
                  <c:v>70.152202217929769</c:v>
                </c:pt>
                <c:pt idx="662">
                  <c:v>70.384269960272846</c:v>
                </c:pt>
                <c:pt idx="663">
                  <c:v>70.619075059600192</c:v>
                </c:pt>
                <c:pt idx="664">
                  <c:v>70.856656982921194</c:v>
                </c:pt>
                <c:pt idx="665">
                  <c:v>71.097056013102218</c:v>
                </c:pt>
                <c:pt idx="666">
                  <c:v>71.340313269581188</c:v>
                </c:pt>
                <c:pt idx="667">
                  <c:v>71.586470729721412</c:v>
                </c:pt>
                <c:pt idx="668">
                  <c:v>71.835571250827201</c:v>
                </c:pt>
                <c:pt idx="669">
                  <c:v>72.087658592846438</c:v>
                </c:pt>
                <c:pt idx="670">
                  <c:v>72.342777441783213</c:v>
                </c:pt>
                <c:pt idx="671">
                  <c:v>72.600973433849219</c:v>
                </c:pt>
                <c:pt idx="672">
                  <c:v>72.86229318037816</c:v>
                </c:pt>
                <c:pt idx="673">
                  <c:v>73.126784293534072</c:v>
                </c:pt>
                <c:pt idx="674">
                  <c:v>73.394495412841309</c:v>
                </c:pt>
                <c:pt idx="675">
                  <c:v>73.665476232567997</c:v>
                </c:pt>
                <c:pt idx="676">
                  <c:v>73.939777529994558</c:v>
                </c:pt>
                <c:pt idx="677">
                  <c:v>74.217451194601296</c:v>
                </c:pt>
                <c:pt idx="678">
                  <c:v>74.498550258209093</c:v>
                </c:pt>
                <c:pt idx="679">
                  <c:v>74.783128926111331</c:v>
                </c:pt>
                <c:pt idx="680">
                  <c:v>75.071242609233209</c:v>
                </c:pt>
                <c:pt idx="681">
                  <c:v>75.362947957359637</c:v>
                </c:pt>
                <c:pt idx="682">
                  <c:v>75.658302893473078</c:v>
                </c:pt>
                <c:pt idx="683">
                  <c:v>75.957366649244051</c:v>
                </c:pt>
                <c:pt idx="684">
                  <c:v>76.260199801720361</c:v>
                </c:pt>
                <c:pt idx="685">
                  <c:v>76.566864311262606</c:v>
                </c:pt>
                <c:pt idx="686">
                  <c:v>76.877423560774545</c:v>
                </c:pt>
                <c:pt idx="687">
                  <c:v>77.191942396281618</c:v>
                </c:pt>
                <c:pt idx="688">
                  <c:v>77.510487168910657</c:v>
                </c:pt>
                <c:pt idx="689">
                  <c:v>77.833125778327897</c:v>
                </c:pt>
                <c:pt idx="690">
                  <c:v>78.15992771769541</c:v>
                </c:pt>
                <c:pt idx="691">
                  <c:v>78.490964120207053</c:v>
                </c:pt>
                <c:pt idx="692">
                  <c:v>78.826307807269316</c:v>
                </c:pt>
                <c:pt idx="693">
                  <c:v>79.166033338396346</c:v>
                </c:pt>
                <c:pt idx="694">
                  <c:v>79.510217062888984</c:v>
                </c:pt>
                <c:pt idx="695">
                  <c:v>79.858937173373235</c:v>
                </c:pt>
                <c:pt idx="696">
                  <c:v>80.212273761278141</c:v>
                </c:pt>
                <c:pt idx="697">
                  <c:v>80.570308874332298</c:v>
                </c:pt>
                <c:pt idx="698">
                  <c:v>80.933126576168775</c:v>
                </c:pt>
                <c:pt idx="699">
                  <c:v>81.300813008126184</c:v>
                </c:pt>
                <c:pt idx="700">
                  <c:v>81.673456453342553</c:v>
                </c:pt>
                <c:pt idx="701">
                  <c:v>82.051147403241202</c:v>
                </c:pt>
                <c:pt idx="702">
                  <c:v>82.433978626513934</c:v>
                </c:pt>
                <c:pt idx="703">
                  <c:v>82.822045240709826</c:v>
                </c:pt>
                <c:pt idx="704">
                  <c:v>83.21544478654809</c:v>
                </c:pt>
                <c:pt idx="705">
                  <c:v>83.614277305074111</c:v>
                </c:pt>
                <c:pt idx="706">
                  <c:v>84.018645417786729</c:v>
                </c:pt>
                <c:pt idx="707">
                  <c:v>84.428654409872976</c:v>
                </c:pt>
                <c:pt idx="708">
                  <c:v>84.844412316689173</c:v>
                </c:pt>
                <c:pt idx="709">
                  <c:v>85.266030013637945</c:v>
                </c:pt>
                <c:pt idx="710">
                  <c:v>85.693621309599578</c:v>
                </c:pt>
                <c:pt idx="711">
                  <c:v>86.127303044078658</c:v>
                </c:pt>
                <c:pt idx="712">
                  <c:v>86.567195188244213</c:v>
                </c:pt>
                <c:pt idx="713">
                  <c:v>87.013420950042487</c:v>
                </c:pt>
                <c:pt idx="714">
                  <c:v>87.466106883577623</c:v>
                </c:pt>
                <c:pt idx="715">
                  <c:v>87.925383002963315</c:v>
                </c:pt>
                <c:pt idx="716">
                  <c:v>88.391382900858645</c:v>
                </c:pt>
                <c:pt idx="717">
                  <c:v>88.864243871916543</c:v>
                </c:pt>
                <c:pt idx="718">
                  <c:v>89.344107041382458</c:v>
                </c:pt>
                <c:pt idx="719">
                  <c:v>89.83111749909628</c:v>
                </c:pt>
                <c:pt idx="720">
                  <c:v>90.325424439163953</c:v>
                </c:pt>
                <c:pt idx="721">
                  <c:v>90.827181305580609</c:v>
                </c:pt>
                <c:pt idx="722">
                  <c:v>91.33654594410369</c:v>
                </c:pt>
                <c:pt idx="723">
                  <c:v>91.853680760689684</c:v>
                </c:pt>
                <c:pt idx="724">
                  <c:v>92.378752886830199</c:v>
                </c:pt>
                <c:pt idx="725">
                  <c:v>92.911934352137692</c:v>
                </c:pt>
                <c:pt idx="726">
                  <c:v>93.453402264556729</c:v>
                </c:pt>
                <c:pt idx="727">
                  <c:v>94.003338998595069</c:v>
                </c:pt>
                <c:pt idx="728">
                  <c:v>94.561932391994532</c:v>
                </c:pt>
                <c:pt idx="729">
                  <c:v>95.129375951287329</c:v>
                </c:pt>
                <c:pt idx="730">
                  <c:v>95.705869066708132</c:v>
                </c:pt>
                <c:pt idx="731">
                  <c:v>96.291617236963191</c:v>
                </c:pt>
                <c:pt idx="732">
                  <c:v>96.886832304388307</c:v>
                </c:pt>
                <c:pt idx="733">
                  <c:v>97.491732701060073</c:v>
                </c:pt>
                <c:pt idx="734">
                  <c:v>98.106543706458183</c:v>
                </c:pt>
                <c:pt idx="735">
                  <c:v>98.731497717320636</c:v>
                </c:pt>
                <c:pt idx="736">
                  <c:v>99.36683453036521</c:v>
                </c:pt>
                <c:pt idx="737">
                  <c:v>100.01280163860227</c:v>
                </c:pt>
                <c:pt idx="738">
                  <c:v>100.66965454200599</c:v>
                </c:pt>
                <c:pt idx="739">
                  <c:v>101.3376570733608</c:v>
                </c:pt>
                <c:pt idx="740">
                  <c:v>102.01708174015864</c:v>
                </c:pt>
                <c:pt idx="741">
                  <c:v>102.70821008347323</c:v>
                </c:pt>
                <c:pt idx="742">
                  <c:v>103.41133305480392</c:v>
                </c:pt>
                <c:pt idx="743">
                  <c:v>104.12675141195042</c:v>
                </c:pt>
                <c:pt idx="744">
                  <c:v>104.8547761350445</c:v>
                </c:pt>
                <c:pt idx="745">
                  <c:v>105.59572886395024</c:v>
                </c:pt>
                <c:pt idx="746">
                  <c:v>106.34994235832241</c:v>
                </c:pt>
                <c:pt idx="747">
                  <c:v>107.11776098170384</c:v>
                </c:pt>
                <c:pt idx="748">
                  <c:v>107.89954121114155</c:v>
                </c:pt>
                <c:pt idx="749">
                  <c:v>108.69565217390368</c:v>
                </c:pt>
                <c:pt idx="750">
                  <c:v>109.5064762129937</c:v>
                </c:pt>
                <c:pt idx="751">
                  <c:v>110.33240948328145</c:v>
                </c:pt>
                <c:pt idx="752">
                  <c:v>111.1738625802021</c:v>
                </c:pt>
                <c:pt idx="753">
                  <c:v>112.03126120311596</c:v>
                </c:pt>
                <c:pt idx="754">
                  <c:v>112.90504685558403</c:v>
                </c:pt>
                <c:pt idx="755">
                  <c:v>113.79567758497208</c:v>
                </c:pt>
                <c:pt idx="756">
                  <c:v>114.70362876398875</c:v>
                </c:pt>
                <c:pt idx="757">
                  <c:v>115.62939391695777</c:v>
                </c:pt>
                <c:pt idx="758">
                  <c:v>116.5734855938374</c:v>
                </c:pt>
                <c:pt idx="759">
                  <c:v>117.53643629523988</c:v>
                </c:pt>
                <c:pt idx="760">
                  <c:v>118.51879945195739</c:v>
                </c:pt>
                <c:pt idx="761">
                  <c:v>119.52115046277386</c:v>
                </c:pt>
                <c:pt idx="762">
                  <c:v>120.5440877946577</c:v>
                </c:pt>
                <c:pt idx="763">
                  <c:v>121.58823414974526</c:v>
                </c:pt>
                <c:pt idx="764">
                  <c:v>122.6542377038998</c:v>
                </c:pt>
                <c:pt idx="765">
                  <c:v>123.74277342201901</c:v>
                </c:pt>
                <c:pt idx="766">
                  <c:v>124.85454445569566</c:v>
                </c:pt>
                <c:pt idx="767">
                  <c:v>125.99028362931273</c:v>
                </c:pt>
                <c:pt idx="768">
                  <c:v>127.15075502116906</c:v>
                </c:pt>
                <c:pt idx="769">
                  <c:v>128.33675564680283</c:v>
                </c:pt>
                <c:pt idx="770">
                  <c:v>129.54911725230016</c:v>
                </c:pt>
                <c:pt idx="771">
                  <c:v>130.78870822607135</c:v>
                </c:pt>
                <c:pt idx="772">
                  <c:v>132.0564356383189</c:v>
                </c:pt>
                <c:pt idx="773">
                  <c:v>133.35324741826506</c:v>
                </c:pt>
                <c:pt idx="774">
                  <c:v>134.68013468011853</c:v>
                </c:pt>
                <c:pt idx="775">
                  <c:v>136.03813420976488</c:v>
                </c:pt>
                <c:pt idx="776">
                  <c:v>137.42833112530093</c:v>
                </c:pt>
                <c:pt idx="777">
                  <c:v>138.85186172574458</c:v>
                </c:pt>
                <c:pt idx="778">
                  <c:v>140.30991654364342</c:v>
                </c:pt>
                <c:pt idx="779">
                  <c:v>141.80374361881303</c:v>
                </c:pt>
                <c:pt idx="780">
                  <c:v>143.33465201211274</c:v>
                </c:pt>
                <c:pt idx="781">
                  <c:v>144.90401558006027</c:v>
                </c:pt>
                <c:pt idx="782">
                  <c:v>146.51327703314453</c:v>
                </c:pt>
                <c:pt idx="783">
                  <c:v>148.16395230303979</c:v>
                </c:pt>
                <c:pt idx="784">
                  <c:v>149.85763524649462</c:v>
                </c:pt>
                <c:pt idx="785">
                  <c:v>151.5960027165786</c:v>
                </c:pt>
                <c:pt idx="786">
                  <c:v>153.38082003519384</c:v>
                </c:pt>
                <c:pt idx="787">
                  <c:v>155.21394690438996</c:v>
                </c:pt>
                <c:pt idx="788">
                  <c:v>157.09734379808756</c:v>
                </c:pt>
                <c:pt idx="789">
                  <c:v>159.03307888038248</c:v>
                </c:pt>
                <c:pt idx="790">
                  <c:v>161.02333550175535</c:v>
                </c:pt>
                <c:pt idx="791">
                  <c:v>163.07042033028966</c:v>
                </c:pt>
                <c:pt idx="792">
                  <c:v>165.17677218156192</c:v>
                </c:pt>
                <c:pt idx="793">
                  <c:v>167.34497161826525</c:v>
                </c:pt>
                <c:pt idx="794">
                  <c:v>169.57775139898808</c:v>
                </c:pt>
                <c:pt idx="795">
                  <c:v>171.87800786510837</c:v>
                </c:pt>
                <c:pt idx="796">
                  <c:v>174.24881336555032</c:v>
                </c:pt>
                <c:pt idx="797">
                  <c:v>176.69342983147385</c:v>
                </c:pt>
                <c:pt idx="798">
                  <c:v>179.21532362699895</c:v>
                </c:pt>
                <c:pt idx="799">
                  <c:v>181.81818181814856</c:v>
                </c:pt>
                <c:pt idx="800">
                  <c:v>184.50593002055626</c:v>
                </c:pt>
                <c:pt idx="801">
                  <c:v>187.282752007635</c:v>
                </c:pt>
                <c:pt idx="802">
                  <c:v>190.15311128516964</c:v>
                </c:pt>
                <c:pt idx="803">
                  <c:v>193.12177486632132</c:v>
                </c:pt>
                <c:pt idx="804">
                  <c:v>196.19383951339898</c:v>
                </c:pt>
                <c:pt idx="805">
                  <c:v>199.37476075024588</c:v>
                </c:pt>
                <c:pt idx="806">
                  <c:v>202.67038499262051</c:v>
                </c:pt>
                <c:pt idx="807">
                  <c:v>206.0869851946658</c:v>
                </c:pt>
                <c:pt idx="808">
                  <c:v>209.63130046868909</c:v>
                </c:pt>
                <c:pt idx="809">
                  <c:v>213.31058020472955</c:v>
                </c:pt>
                <c:pt idx="810">
                  <c:v>217.13263329767335</c:v>
                </c:pt>
                <c:pt idx="811">
                  <c:v>221.1058831852871</c:v>
                </c:pt>
                <c:pt idx="812">
                  <c:v>225.23942951351822</c:v>
                </c:pt>
                <c:pt idx="813">
                  <c:v>229.54311737911158</c:v>
                </c:pt>
                <c:pt idx="814">
                  <c:v>234.02761525854044</c:v>
                </c:pt>
                <c:pt idx="815">
                  <c:v>238.70450292168036</c:v>
                </c:pt>
                <c:pt idx="816">
                  <c:v>243.58637085531299</c:v>
                </c:pt>
                <c:pt idx="817">
                  <c:v>248.68693299372467</c:v>
                </c:pt>
                <c:pt idx="818">
                  <c:v>254.02115488170605</c:v>
                </c:pt>
                <c:pt idx="819">
                  <c:v>259.60539979224114</c:v>
                </c:pt>
                <c:pt idx="820">
                  <c:v>265.45759580356753</c:v>
                </c:pt>
                <c:pt idx="821">
                  <c:v>271.59742742908395</c:v>
                </c:pt>
                <c:pt idx="822">
                  <c:v>278.04655611526846</c:v>
                </c:pt>
                <c:pt idx="823">
                  <c:v>284.82887481192097</c:v>
                </c:pt>
                <c:pt idx="824">
                  <c:v>291.97080291961106</c:v>
                </c:pt>
                <c:pt idx="825">
                  <c:v>299.50162928876091</c:v>
                </c:pt>
                <c:pt idx="826">
                  <c:v>307.45391265838259</c:v>
                </c:pt>
                <c:pt idx="827">
                  <c:v>315.86395107887728</c:v>
                </c:pt>
                <c:pt idx="828">
                  <c:v>324.77233459332854</c:v>
                </c:pt>
                <c:pt idx="829">
                  <c:v>334.22459893035148</c:v>
                </c:pt>
                <c:pt idx="830">
                  <c:v>344.27200242353575</c:v>
                </c:pt>
                <c:pt idx="831">
                  <c:v>354.97245413741103</c:v>
                </c:pt>
                <c:pt idx="832">
                  <c:v>366.39162868390827</c:v>
                </c:pt>
                <c:pt idx="833">
                  <c:v>378.60431306016363</c:v>
                </c:pt>
                <c:pt idx="834">
                  <c:v>391.69604386977574</c:v>
                </c:pt>
                <c:pt idx="835">
                  <c:v>405.76511069252689</c:v>
                </c:pt>
                <c:pt idx="836">
                  <c:v>420.9250248343651</c:v>
                </c:pt>
                <c:pt idx="837">
                  <c:v>437.30758466251604</c:v>
                </c:pt>
                <c:pt idx="838">
                  <c:v>455.06671277984572</c:v>
                </c:pt>
                <c:pt idx="839">
                  <c:v>474.38330170750805</c:v>
                </c:pt>
                <c:pt idx="840">
                  <c:v>495.47139148155628</c:v>
                </c:pt>
                <c:pt idx="841">
                  <c:v>518.58612678360817</c:v>
                </c:pt>
                <c:pt idx="842">
                  <c:v>544.03412181975489</c:v>
                </c:pt>
                <c:pt idx="843">
                  <c:v>572.18712807796135</c:v>
                </c:pt>
                <c:pt idx="844">
                  <c:v>603.50030174969834</c:v>
                </c:pt>
                <c:pt idx="845">
                  <c:v>638.536984061608</c:v>
                </c:pt>
                <c:pt idx="846">
                  <c:v>678.00287473161177</c:v>
                </c:pt>
                <c:pt idx="847">
                  <c:v>722.7940326118138</c:v>
                </c:pt>
                <c:pt idx="848">
                  <c:v>774.06570269609006</c:v>
                </c:pt>
                <c:pt idx="849">
                  <c:v>833.333333332460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46ED-4AB6-A5E0-724B30D9CD11}"/>
            </c:ext>
          </c:extLst>
        </c:ser>
        <c:ser>
          <c:idx val="3"/>
          <c:order val="7"/>
          <c:tx>
            <c:v>Zone 9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ConeTec\ConeTec APPs\[CPT SBTn with Zones 8 and 9.xlsx]CPT SBT Ic 2013'!$T$21:$T$29</c:f>
              <c:numCache>
                <c:formatCode>General</c:formatCode>
                <c:ptCount val="9"/>
                <c:pt idx="0">
                  <c:v>4.5</c:v>
                </c:pt>
                <c:pt idx="1">
                  <c:v>4.5</c:v>
                </c:pt>
                <c:pt idx="2">
                  <c:v>4.5</c:v>
                </c:pt>
                <c:pt idx="3">
                  <c:v>4.5</c:v>
                </c:pt>
                <c:pt idx="4">
                  <c:v>4.5</c:v>
                </c:pt>
                <c:pt idx="5">
                  <c:v>4.5</c:v>
                </c:pt>
                <c:pt idx="6">
                  <c:v>4.5</c:v>
                </c:pt>
                <c:pt idx="7">
                  <c:v>4.5</c:v>
                </c:pt>
                <c:pt idx="8">
                  <c:v>4.5</c:v>
                </c:pt>
              </c:numCache>
            </c:numRef>
          </c:xVal>
          <c:yVal>
            <c:numRef>
              <c:f>'C:\Users\pm29\Documents\ConeTec\ConeTec APPs\[CPT SBTn with Zones 8 and 9.xlsx]CPT SBT Ic 2013'!$U$21:$U$29</c:f>
              <c:numCache>
                <c:formatCode>General</c:formatCode>
                <c:ptCount val="9"/>
                <c:pt idx="0">
                  <c:v>85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800</c:v>
                </c:pt>
                <c:pt idx="7">
                  <c:v>1000</c:v>
                </c:pt>
                <c:pt idx="8">
                  <c:v>12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46ED-4AB6-A5E0-724B30D9CD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632832"/>
        <c:axId val="102643200"/>
      </c:scatterChart>
      <c:valAx>
        <c:axId val="102632832"/>
        <c:scaling>
          <c:logBase val="10"/>
          <c:orientation val="minMax"/>
          <c:max val="10"/>
          <c:min val="0.1"/>
        </c:scaling>
        <c:delete val="0"/>
        <c:axPos val="b"/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Friction Ratio, F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r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= 100 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  <a:sym typeface="Symbol"/>
                  </a:rPr>
                  <a:t> 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f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st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/(q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t 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- 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Symbol"/>
                  </a:rPr>
                  <a:t>s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vo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)  (%) </a:t>
                </a:r>
              </a:p>
            </c:rich>
          </c:tx>
          <c:layout>
            <c:manualLayout>
              <c:xMode val="edge"/>
              <c:yMode val="edge"/>
              <c:x val="0.18281330507557497"/>
              <c:y val="0.9189547132837713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2643200"/>
        <c:crossesAt val="1"/>
        <c:crossBetween val="midCat"/>
        <c:majorUnit val="10"/>
        <c:minorUnit val="10"/>
      </c:valAx>
      <c:valAx>
        <c:axId val="102643200"/>
        <c:scaling>
          <c:logBase val="10"/>
          <c:orientation val="minMax"/>
          <c:max val="1000"/>
          <c:min val="1"/>
        </c:scaling>
        <c:delete val="0"/>
        <c:axPos val="l"/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Normalized Cone Resistance, Q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tn</a:t>
                </a:r>
              </a:p>
            </c:rich>
          </c:tx>
          <c:layout>
            <c:manualLayout>
              <c:xMode val="edge"/>
              <c:yMode val="edge"/>
              <c:x val="7.7830225440087566E-2"/>
              <c:y val="6.4787585317383434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2632832"/>
        <c:crossesAt val="0.1"/>
        <c:crossBetween val="midCat"/>
        <c:majorUnit val="10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4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661032527963586"/>
          <c:y val="0.16430965409716386"/>
          <c:w val="0.63951745257403558"/>
          <c:h val="0.80127444845905871"/>
        </c:manualLayout>
      </c:layout>
      <c:scatterChart>
        <c:scatterStyle val="lineMarker"/>
        <c:varyColors val="0"/>
        <c:ser>
          <c:idx val="0"/>
          <c:order val="0"/>
          <c:tx>
            <c:v>qt (tip stress)</c:v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CPTuData!$B$15:$B$755</c:f>
              <c:numCache>
                <c:formatCode>General</c:formatCode>
                <c:ptCount val="741"/>
                <c:pt idx="0">
                  <c:v>581.72659999999996</c:v>
                </c:pt>
                <c:pt idx="1">
                  <c:v>410.04079999999999</c:v>
                </c:pt>
                <c:pt idx="2">
                  <c:v>419.57329999999996</c:v>
                </c:pt>
                <c:pt idx="3">
                  <c:v>418.44810000000001</c:v>
                </c:pt>
                <c:pt idx="4">
                  <c:v>410.34190000000001</c:v>
                </c:pt>
                <c:pt idx="5">
                  <c:v>368.69330000000002</c:v>
                </c:pt>
                <c:pt idx="6">
                  <c:v>370.43869999999998</c:v>
                </c:pt>
                <c:pt idx="7">
                  <c:v>366.45070000000004</c:v>
                </c:pt>
                <c:pt idx="8">
                  <c:v>415.7989</c:v>
                </c:pt>
                <c:pt idx="9">
                  <c:v>356.6259</c:v>
                </c:pt>
                <c:pt idx="10">
                  <c:v>303.6465</c:v>
                </c:pt>
                <c:pt idx="11">
                  <c:v>376.78289999999998</c:v>
                </c:pt>
                <c:pt idx="12">
                  <c:v>408.78199999999998</c:v>
                </c:pt>
                <c:pt idx="13">
                  <c:v>362.20659999999998</c:v>
                </c:pt>
                <c:pt idx="14">
                  <c:v>374.4298</c:v>
                </c:pt>
                <c:pt idx="15">
                  <c:v>365.67180000000002</c:v>
                </c:pt>
                <c:pt idx="16">
                  <c:v>324.0788</c:v>
                </c:pt>
                <c:pt idx="17">
                  <c:v>366.32730000000004</c:v>
                </c:pt>
                <c:pt idx="18">
                  <c:v>373.72550000000001</c:v>
                </c:pt>
                <c:pt idx="19">
                  <c:v>364.5779</c:v>
                </c:pt>
                <c:pt idx="20">
                  <c:v>400.57670000000002</c:v>
                </c:pt>
                <c:pt idx="21">
                  <c:v>419.83569999999997</c:v>
                </c:pt>
                <c:pt idx="22">
                  <c:v>419.46170000000001</c:v>
                </c:pt>
                <c:pt idx="23">
                  <c:v>403.37220000000002</c:v>
                </c:pt>
                <c:pt idx="24">
                  <c:v>365.61359999999996</c:v>
                </c:pt>
                <c:pt idx="25">
                  <c:v>371.93819999999999</c:v>
                </c:pt>
                <c:pt idx="26">
                  <c:v>369.65569999999997</c:v>
                </c:pt>
                <c:pt idx="27">
                  <c:v>366.58920000000001</c:v>
                </c:pt>
                <c:pt idx="28">
                  <c:v>454.75700000000001</c:v>
                </c:pt>
                <c:pt idx="29">
                  <c:v>432.1019</c:v>
                </c:pt>
                <c:pt idx="30">
                  <c:v>411.2337</c:v>
                </c:pt>
                <c:pt idx="31">
                  <c:v>418.45490000000001</c:v>
                </c:pt>
                <c:pt idx="32">
                  <c:v>416.13090000000005</c:v>
                </c:pt>
                <c:pt idx="33">
                  <c:v>416.81220000000002</c:v>
                </c:pt>
                <c:pt idx="34">
                  <c:v>416.63400000000001</c:v>
                </c:pt>
                <c:pt idx="35">
                  <c:v>416.66669999999999</c:v>
                </c:pt>
                <c:pt idx="36">
                  <c:v>416.6755</c:v>
                </c:pt>
                <c:pt idx="37">
                  <c:v>416.68349999999998</c:v>
                </c:pt>
                <c:pt idx="38">
                  <c:v>416.46359999999999</c:v>
                </c:pt>
                <c:pt idx="39">
                  <c:v>417.74579999999997</c:v>
                </c:pt>
                <c:pt idx="40">
                  <c:v>412.07799999999997</c:v>
                </c:pt>
                <c:pt idx="41">
                  <c:v>442.82139999999998</c:v>
                </c:pt>
                <c:pt idx="42">
                  <c:v>471.83870000000002</c:v>
                </c:pt>
                <c:pt idx="43">
                  <c:v>446.12909999999999</c:v>
                </c:pt>
                <c:pt idx="44">
                  <c:v>408.64430000000004</c:v>
                </c:pt>
                <c:pt idx="45">
                  <c:v>426.57329999999996</c:v>
                </c:pt>
                <c:pt idx="46">
                  <c:v>461.9984</c:v>
                </c:pt>
                <c:pt idx="47">
                  <c:v>416.87569999999999</c:v>
                </c:pt>
                <c:pt idx="48">
                  <c:v>415.5566</c:v>
                </c:pt>
                <c:pt idx="49">
                  <c:v>417.01120000000003</c:v>
                </c:pt>
                <c:pt idx="50">
                  <c:v>417.77100000000002</c:v>
                </c:pt>
                <c:pt idx="51">
                  <c:v>411.43940000000003</c:v>
                </c:pt>
                <c:pt idx="52">
                  <c:v>441.43450000000001</c:v>
                </c:pt>
                <c:pt idx="53">
                  <c:v>464.15650000000005</c:v>
                </c:pt>
                <c:pt idx="54">
                  <c:v>474.08600000000001</c:v>
                </c:pt>
                <c:pt idx="55">
                  <c:v>515.69500000000005</c:v>
                </c:pt>
                <c:pt idx="56">
                  <c:v>504.62309999999997</c:v>
                </c:pt>
                <c:pt idx="57">
                  <c:v>462.12809999999996</c:v>
                </c:pt>
                <c:pt idx="58">
                  <c:v>459.94509999999997</c:v>
                </c:pt>
                <c:pt idx="59">
                  <c:v>506.96319999999997</c:v>
                </c:pt>
                <c:pt idx="60">
                  <c:v>476.32909999999998</c:v>
                </c:pt>
                <c:pt idx="61">
                  <c:v>458.49450000000002</c:v>
                </c:pt>
                <c:pt idx="62">
                  <c:v>464.12099999999998</c:v>
                </c:pt>
                <c:pt idx="63">
                  <c:v>463.5958</c:v>
                </c:pt>
                <c:pt idx="64">
                  <c:v>459.86169999999998</c:v>
                </c:pt>
                <c:pt idx="65">
                  <c:v>472.15530000000001</c:v>
                </c:pt>
                <c:pt idx="66">
                  <c:v>513.78210000000001</c:v>
                </c:pt>
                <c:pt idx="67">
                  <c:v>507.47160000000002</c:v>
                </c:pt>
                <c:pt idx="68">
                  <c:v>464.93760000000003</c:v>
                </c:pt>
                <c:pt idx="69">
                  <c:v>455.5247</c:v>
                </c:pt>
                <c:pt idx="70">
                  <c:v>535.94540000000006</c:v>
                </c:pt>
                <c:pt idx="71">
                  <c:v>567.11520000000007</c:v>
                </c:pt>
                <c:pt idx="72">
                  <c:v>526.27120000000002</c:v>
                </c:pt>
                <c:pt idx="73">
                  <c:v>506.31490000000002</c:v>
                </c:pt>
                <c:pt idx="74">
                  <c:v>506.72980000000001</c:v>
                </c:pt>
                <c:pt idx="75">
                  <c:v>520.09859999999992</c:v>
                </c:pt>
                <c:pt idx="76">
                  <c:v>559.47029999999995</c:v>
                </c:pt>
                <c:pt idx="77">
                  <c:v>554.803</c:v>
                </c:pt>
                <c:pt idx="78">
                  <c:v>555.3827</c:v>
                </c:pt>
                <c:pt idx="79">
                  <c:v>558.46979999999996</c:v>
                </c:pt>
                <c:pt idx="80">
                  <c:v>516.69620000000009</c:v>
                </c:pt>
                <c:pt idx="81">
                  <c:v>509.12820000000005</c:v>
                </c:pt>
                <c:pt idx="82">
                  <c:v>499.04809999999998</c:v>
                </c:pt>
                <c:pt idx="83">
                  <c:v>559.54129999999998</c:v>
                </c:pt>
                <c:pt idx="84">
                  <c:v>594.27289999999994</c:v>
                </c:pt>
                <c:pt idx="85">
                  <c:v>547.8984999999999</c:v>
                </c:pt>
                <c:pt idx="86">
                  <c:v>557.78989999999999</c:v>
                </c:pt>
                <c:pt idx="87">
                  <c:v>554.25290000000007</c:v>
                </c:pt>
                <c:pt idx="88">
                  <c:v>555.92160000000001</c:v>
                </c:pt>
                <c:pt idx="89">
                  <c:v>599.20960000000002</c:v>
                </c:pt>
                <c:pt idx="90">
                  <c:v>602.30819999999994</c:v>
                </c:pt>
                <c:pt idx="91">
                  <c:v>607.07190000000003</c:v>
                </c:pt>
                <c:pt idx="92">
                  <c:v>567.30250000000001</c:v>
                </c:pt>
                <c:pt idx="93">
                  <c:v>575.53739999999993</c:v>
                </c:pt>
                <c:pt idx="94">
                  <c:v>608.1280999999999</c:v>
                </c:pt>
                <c:pt idx="95">
                  <c:v>600.18000000000006</c:v>
                </c:pt>
                <c:pt idx="96">
                  <c:v>602.22820000000002</c:v>
                </c:pt>
                <c:pt idx="97">
                  <c:v>601.82179999999994</c:v>
                </c:pt>
                <c:pt idx="98">
                  <c:v>601.81629999999996</c:v>
                </c:pt>
                <c:pt idx="99">
                  <c:v>640.48300000000006</c:v>
                </c:pt>
                <c:pt idx="100">
                  <c:v>838.72199999999998</c:v>
                </c:pt>
                <c:pt idx="101">
                  <c:v>1059.6779999999999</c:v>
                </c:pt>
                <c:pt idx="102">
                  <c:v>1190.4680000000001</c:v>
                </c:pt>
                <c:pt idx="103">
                  <c:v>981.39509999999996</c:v>
                </c:pt>
                <c:pt idx="104">
                  <c:v>928.36540000000002</c:v>
                </c:pt>
                <c:pt idx="105">
                  <c:v>994.51909999999998</c:v>
                </c:pt>
                <c:pt idx="106">
                  <c:v>1159.9179999999999</c:v>
                </c:pt>
                <c:pt idx="107">
                  <c:v>2394.4369999999999</c:v>
                </c:pt>
                <c:pt idx="108">
                  <c:v>4076.1570000000002</c:v>
                </c:pt>
                <c:pt idx="109">
                  <c:v>4711.9279999999999</c:v>
                </c:pt>
                <c:pt idx="110">
                  <c:v>4946.3419999999996</c:v>
                </c:pt>
                <c:pt idx="111">
                  <c:v>4814.1779999999999</c:v>
                </c:pt>
                <c:pt idx="112">
                  <c:v>4248.2129999999997</c:v>
                </c:pt>
                <c:pt idx="113">
                  <c:v>2822.0190000000002</c:v>
                </c:pt>
                <c:pt idx="114">
                  <c:v>2142.0460000000003</c:v>
                </c:pt>
                <c:pt idx="115">
                  <c:v>1850.2849999999999</c:v>
                </c:pt>
                <c:pt idx="116">
                  <c:v>981.64870000000008</c:v>
                </c:pt>
                <c:pt idx="117">
                  <c:v>723.80889999999999</c:v>
                </c:pt>
                <c:pt idx="118">
                  <c:v>743.49800000000005</c:v>
                </c:pt>
                <c:pt idx="119">
                  <c:v>740.73809999999992</c:v>
                </c:pt>
                <c:pt idx="120">
                  <c:v>740.46849999999995</c:v>
                </c:pt>
                <c:pt idx="121">
                  <c:v>740.92139999999995</c:v>
                </c:pt>
                <c:pt idx="122">
                  <c:v>740.5616</c:v>
                </c:pt>
                <c:pt idx="123">
                  <c:v>741.21139999999991</c:v>
                </c:pt>
                <c:pt idx="124">
                  <c:v>739.15030000000002</c:v>
                </c:pt>
                <c:pt idx="125">
                  <c:v>745.8605</c:v>
                </c:pt>
                <c:pt idx="126">
                  <c:v>724.24040000000002</c:v>
                </c:pt>
                <c:pt idx="127">
                  <c:v>698.34719999999993</c:v>
                </c:pt>
                <c:pt idx="128">
                  <c:v>745.54279999999994</c:v>
                </c:pt>
                <c:pt idx="129">
                  <c:v>739.6409000000001</c:v>
                </c:pt>
                <c:pt idx="130">
                  <c:v>696.947</c:v>
                </c:pt>
                <c:pt idx="131">
                  <c:v>689.45089999999993</c:v>
                </c:pt>
                <c:pt idx="132">
                  <c:v>730.7817</c:v>
                </c:pt>
                <c:pt idx="133">
                  <c:v>744.0972999999999</c:v>
                </c:pt>
                <c:pt idx="134">
                  <c:v>739.64249999999993</c:v>
                </c:pt>
                <c:pt idx="135">
                  <c:v>741.06689999999992</c:v>
                </c:pt>
                <c:pt idx="136">
                  <c:v>740.6563000000001</c:v>
                </c:pt>
                <c:pt idx="137">
                  <c:v>740.7494999999999</c:v>
                </c:pt>
                <c:pt idx="138">
                  <c:v>740.76440000000002</c:v>
                </c:pt>
                <c:pt idx="139">
                  <c:v>740.70579999999995</c:v>
                </c:pt>
                <c:pt idx="140">
                  <c:v>740.66290000000004</c:v>
                </c:pt>
                <c:pt idx="141">
                  <c:v>741.57619999999997</c:v>
                </c:pt>
                <c:pt idx="142">
                  <c:v>736.38170000000002</c:v>
                </c:pt>
                <c:pt idx="143">
                  <c:v>772.9778</c:v>
                </c:pt>
                <c:pt idx="144">
                  <c:v>791.21519999999998</c:v>
                </c:pt>
                <c:pt idx="145">
                  <c:v>785.75740000000008</c:v>
                </c:pt>
                <c:pt idx="146">
                  <c:v>787.3954</c:v>
                </c:pt>
                <c:pt idx="147">
                  <c:v>786.94650000000001</c:v>
                </c:pt>
                <c:pt idx="148">
                  <c:v>787.0566</c:v>
                </c:pt>
                <c:pt idx="149">
                  <c:v>787.03399999999999</c:v>
                </c:pt>
                <c:pt idx="150">
                  <c:v>787.03690000000006</c:v>
                </c:pt>
                <c:pt idx="151">
                  <c:v>787.0376</c:v>
                </c:pt>
                <c:pt idx="152">
                  <c:v>787.03530000000001</c:v>
                </c:pt>
                <c:pt idx="153">
                  <c:v>787.04379999999992</c:v>
                </c:pt>
                <c:pt idx="154">
                  <c:v>787.01130000000001</c:v>
                </c:pt>
                <c:pt idx="155">
                  <c:v>787.1268</c:v>
                </c:pt>
                <c:pt idx="156">
                  <c:v>786.74969999999996</c:v>
                </c:pt>
                <c:pt idx="157">
                  <c:v>787.86680000000001</c:v>
                </c:pt>
                <c:pt idx="158">
                  <c:v>784.96390000000008</c:v>
                </c:pt>
                <c:pt idx="159">
                  <c:v>791.02150000000006</c:v>
                </c:pt>
                <c:pt idx="160">
                  <c:v>833.83330000000001</c:v>
                </c:pt>
                <c:pt idx="161">
                  <c:v>834.03459999999995</c:v>
                </c:pt>
                <c:pt idx="162">
                  <c:v>832.87880000000007</c:v>
                </c:pt>
                <c:pt idx="163">
                  <c:v>833.52959999999996</c:v>
                </c:pt>
                <c:pt idx="164">
                  <c:v>833.26220000000001</c:v>
                </c:pt>
                <c:pt idx="165">
                  <c:v>833.35630000000003</c:v>
                </c:pt>
                <c:pt idx="166">
                  <c:v>833.32650000000001</c:v>
                </c:pt>
                <c:pt idx="167">
                  <c:v>833.3352000000001</c:v>
                </c:pt>
                <c:pt idx="168">
                  <c:v>833.3329</c:v>
                </c:pt>
                <c:pt idx="169">
                  <c:v>833.33339999999998</c:v>
                </c:pt>
                <c:pt idx="170">
                  <c:v>833.33330000000001</c:v>
                </c:pt>
                <c:pt idx="171">
                  <c:v>833.33330000000001</c:v>
                </c:pt>
                <c:pt idx="172">
                  <c:v>833.33369999999991</c:v>
                </c:pt>
                <c:pt idx="173">
                  <c:v>833.33120000000008</c:v>
                </c:pt>
                <c:pt idx="174">
                  <c:v>833.34180000000003</c:v>
                </c:pt>
                <c:pt idx="175">
                  <c:v>833.30169999999998</c:v>
                </c:pt>
                <c:pt idx="176">
                  <c:v>833.43979999999999</c:v>
                </c:pt>
                <c:pt idx="177">
                  <c:v>833.00599999999997</c:v>
                </c:pt>
                <c:pt idx="178">
                  <c:v>834.23119999999994</c:v>
                </c:pt>
                <c:pt idx="179">
                  <c:v>831.27870000000007</c:v>
                </c:pt>
                <c:pt idx="180">
                  <c:v>836.40689999999995</c:v>
                </c:pt>
                <c:pt idx="181">
                  <c:v>879.53409999999997</c:v>
                </c:pt>
                <c:pt idx="182">
                  <c:v>839.36130000000003</c:v>
                </c:pt>
                <c:pt idx="183">
                  <c:v>826.44839999999999</c:v>
                </c:pt>
                <c:pt idx="184">
                  <c:v>867.53089999999997</c:v>
                </c:pt>
                <c:pt idx="185">
                  <c:v>883.30079999999998</c:v>
                </c:pt>
                <c:pt idx="186">
                  <c:v>878.49270000000001</c:v>
                </c:pt>
                <c:pt idx="187">
                  <c:v>879.93489999999997</c:v>
                </c:pt>
                <c:pt idx="188">
                  <c:v>879.60300000000007</c:v>
                </c:pt>
                <c:pt idx="189">
                  <c:v>879.50850000000003</c:v>
                </c:pt>
                <c:pt idx="190">
                  <c:v>879.87660000000005</c:v>
                </c:pt>
                <c:pt idx="191">
                  <c:v>879.58010000000002</c:v>
                </c:pt>
                <c:pt idx="192">
                  <c:v>877.36919999999998</c:v>
                </c:pt>
                <c:pt idx="193">
                  <c:v>918.81489999999997</c:v>
                </c:pt>
                <c:pt idx="194">
                  <c:v>928.86919999999998</c:v>
                </c:pt>
                <c:pt idx="195">
                  <c:v>924.55010000000004</c:v>
                </c:pt>
                <c:pt idx="196">
                  <c:v>927.52530000000002</c:v>
                </c:pt>
                <c:pt idx="197">
                  <c:v>921.68989999999997</c:v>
                </c:pt>
                <c:pt idx="198">
                  <c:v>939.76249999999993</c:v>
                </c:pt>
                <c:pt idx="199">
                  <c:v>976.53100000000006</c:v>
                </c:pt>
                <c:pt idx="200">
                  <c:v>971.40930000000003</c:v>
                </c:pt>
                <c:pt idx="201">
                  <c:v>972.2912</c:v>
                </c:pt>
                <c:pt idx="202">
                  <c:v>972.26069999999993</c:v>
                </c:pt>
                <c:pt idx="203">
                  <c:v>972.19350000000009</c:v>
                </c:pt>
                <c:pt idx="204">
                  <c:v>972.2337</c:v>
                </c:pt>
                <c:pt idx="205">
                  <c:v>972.2242</c:v>
                </c:pt>
                <c:pt idx="206">
                  <c:v>972.19860000000006</c:v>
                </c:pt>
                <c:pt idx="207">
                  <c:v>972.30589999999995</c:v>
                </c:pt>
                <c:pt idx="208">
                  <c:v>971.96640000000002</c:v>
                </c:pt>
                <c:pt idx="209">
                  <c:v>972.91269999999997</c:v>
                </c:pt>
                <c:pt idx="210">
                  <c:v>970.68900000000008</c:v>
                </c:pt>
                <c:pt idx="211">
                  <c:v>974.29129999999998</c:v>
                </c:pt>
                <c:pt idx="212">
                  <c:v>1017.4909999999999</c:v>
                </c:pt>
                <c:pt idx="213">
                  <c:v>1019.5160000000001</c:v>
                </c:pt>
                <c:pt idx="214">
                  <c:v>1019.0699999999999</c:v>
                </c:pt>
                <c:pt idx="215">
                  <c:v>1013.8430000000001</c:v>
                </c:pt>
                <c:pt idx="216">
                  <c:v>1045.837</c:v>
                </c:pt>
                <c:pt idx="217">
                  <c:v>1069.5650000000001</c:v>
                </c:pt>
                <c:pt idx="218">
                  <c:v>1063.5440000000001</c:v>
                </c:pt>
                <c:pt idx="219">
                  <c:v>1064.952</c:v>
                </c:pt>
                <c:pt idx="220">
                  <c:v>1065.2299999999998</c:v>
                </c:pt>
                <c:pt idx="221">
                  <c:v>1064.0050000000001</c:v>
                </c:pt>
                <c:pt idx="222">
                  <c:v>1064.6669999999999</c:v>
                </c:pt>
                <c:pt idx="223">
                  <c:v>1107.6029999999998</c:v>
                </c:pt>
                <c:pt idx="224">
                  <c:v>1113.123</c:v>
                </c:pt>
                <c:pt idx="225">
                  <c:v>1109.9920000000002</c:v>
                </c:pt>
                <c:pt idx="226">
                  <c:v>1112.6450000000002</c:v>
                </c:pt>
                <c:pt idx="227">
                  <c:v>1106.6110000000001</c:v>
                </c:pt>
                <c:pt idx="228">
                  <c:v>1128.5639999999999</c:v>
                </c:pt>
                <c:pt idx="229">
                  <c:v>1164.9760000000001</c:v>
                </c:pt>
                <c:pt idx="230">
                  <c:v>1148.9759999999999</c:v>
                </c:pt>
                <c:pt idx="231">
                  <c:v>1106.252</c:v>
                </c:pt>
                <c:pt idx="232">
                  <c:v>1112.7149999999999</c:v>
                </c:pt>
                <c:pt idx="233">
                  <c:v>1199.046</c:v>
                </c:pt>
                <c:pt idx="234">
                  <c:v>1206.675</c:v>
                </c:pt>
                <c:pt idx="235">
                  <c:v>1203.204</c:v>
                </c:pt>
                <c:pt idx="236">
                  <c:v>1200.654</c:v>
                </c:pt>
                <c:pt idx="237">
                  <c:v>1223.5899999999999</c:v>
                </c:pt>
                <c:pt idx="238">
                  <c:v>1275.981</c:v>
                </c:pt>
                <c:pt idx="239">
                  <c:v>1296.5329999999999</c:v>
                </c:pt>
                <c:pt idx="240">
                  <c:v>1305.0720000000001</c:v>
                </c:pt>
                <c:pt idx="241">
                  <c:v>1346.4380000000001</c:v>
                </c:pt>
                <c:pt idx="242">
                  <c:v>1341.7850000000001</c:v>
                </c:pt>
                <c:pt idx="243">
                  <c:v>1341.347</c:v>
                </c:pt>
                <c:pt idx="244">
                  <c:v>1383.0889999999999</c:v>
                </c:pt>
                <c:pt idx="245">
                  <c:v>1395.3050000000001</c:v>
                </c:pt>
                <c:pt idx="246">
                  <c:v>1357.34</c:v>
                </c:pt>
                <c:pt idx="247">
                  <c:v>1333.855</c:v>
                </c:pt>
                <c:pt idx="248">
                  <c:v>1364.8990000000001</c:v>
                </c:pt>
                <c:pt idx="249">
                  <c:v>1394.6490000000001</c:v>
                </c:pt>
                <c:pt idx="250">
                  <c:v>1384.6680000000001</c:v>
                </c:pt>
                <c:pt idx="251">
                  <c:v>1396.4880000000001</c:v>
                </c:pt>
                <c:pt idx="252">
                  <c:v>1436.0940000000001</c:v>
                </c:pt>
                <c:pt idx="253">
                  <c:v>1434.5900000000001</c:v>
                </c:pt>
                <c:pt idx="254">
                  <c:v>1515.0840000000001</c:v>
                </c:pt>
                <c:pt idx="255">
                  <c:v>1603.4290000000001</c:v>
                </c:pt>
                <c:pt idx="256">
                  <c:v>1692.6190000000001</c:v>
                </c:pt>
                <c:pt idx="257">
                  <c:v>1972.337</c:v>
                </c:pt>
                <c:pt idx="258">
                  <c:v>2275.587</c:v>
                </c:pt>
                <c:pt idx="259">
                  <c:v>2380.652</c:v>
                </c:pt>
                <c:pt idx="260">
                  <c:v>2128.848</c:v>
                </c:pt>
                <c:pt idx="261">
                  <c:v>1850.0650000000001</c:v>
                </c:pt>
                <c:pt idx="262">
                  <c:v>2053.0830000000001</c:v>
                </c:pt>
                <c:pt idx="263">
                  <c:v>2036.5570000000002</c:v>
                </c:pt>
                <c:pt idx="264">
                  <c:v>2038.0500000000002</c:v>
                </c:pt>
                <c:pt idx="265">
                  <c:v>2022.8410000000001</c:v>
                </c:pt>
                <c:pt idx="266">
                  <c:v>2175.3789999999999</c:v>
                </c:pt>
                <c:pt idx="267">
                  <c:v>2229.3420000000001</c:v>
                </c:pt>
                <c:pt idx="268">
                  <c:v>2061.3559999999998</c:v>
                </c:pt>
                <c:pt idx="269">
                  <c:v>1999.76</c:v>
                </c:pt>
                <c:pt idx="270">
                  <c:v>2026.6109999999999</c:v>
                </c:pt>
                <c:pt idx="271">
                  <c:v>2088.9929999999999</c:v>
                </c:pt>
                <c:pt idx="272">
                  <c:v>2198.873</c:v>
                </c:pt>
                <c:pt idx="273">
                  <c:v>1890.9940000000001</c:v>
                </c:pt>
                <c:pt idx="274">
                  <c:v>1941.2619999999999</c:v>
                </c:pt>
                <c:pt idx="275">
                  <c:v>1927.51</c:v>
                </c:pt>
                <c:pt idx="276">
                  <c:v>2185.4659999999999</c:v>
                </c:pt>
                <c:pt idx="277">
                  <c:v>2376.4660000000003</c:v>
                </c:pt>
                <c:pt idx="278">
                  <c:v>2477.1610000000001</c:v>
                </c:pt>
              </c:numCache>
            </c:numRef>
          </c:xVal>
          <c:yVal>
            <c:numRef>
              <c:f>CPTuData!$A$15:$A$755</c:f>
              <c:numCache>
                <c:formatCode>General</c:formatCode>
                <c:ptCount val="741"/>
                <c:pt idx="0">
                  <c:v>5.6</c:v>
                </c:pt>
                <c:pt idx="1">
                  <c:v>5.7</c:v>
                </c:pt>
                <c:pt idx="2">
                  <c:v>5.8</c:v>
                </c:pt>
                <c:pt idx="3">
                  <c:v>5.9</c:v>
                </c:pt>
                <c:pt idx="4">
                  <c:v>6</c:v>
                </c:pt>
                <c:pt idx="5">
                  <c:v>6.1</c:v>
                </c:pt>
                <c:pt idx="6">
                  <c:v>6.2</c:v>
                </c:pt>
                <c:pt idx="7">
                  <c:v>6.3</c:v>
                </c:pt>
                <c:pt idx="8">
                  <c:v>6.4</c:v>
                </c:pt>
                <c:pt idx="9">
                  <c:v>6.5</c:v>
                </c:pt>
                <c:pt idx="10">
                  <c:v>6.6</c:v>
                </c:pt>
                <c:pt idx="11">
                  <c:v>6.7</c:v>
                </c:pt>
                <c:pt idx="12">
                  <c:v>6.8</c:v>
                </c:pt>
                <c:pt idx="13">
                  <c:v>6.9</c:v>
                </c:pt>
                <c:pt idx="14">
                  <c:v>7</c:v>
                </c:pt>
                <c:pt idx="15">
                  <c:v>7.1</c:v>
                </c:pt>
                <c:pt idx="16">
                  <c:v>7.2</c:v>
                </c:pt>
                <c:pt idx="17">
                  <c:v>7.3</c:v>
                </c:pt>
                <c:pt idx="18">
                  <c:v>7.4</c:v>
                </c:pt>
                <c:pt idx="19">
                  <c:v>7.5</c:v>
                </c:pt>
                <c:pt idx="20">
                  <c:v>7.6</c:v>
                </c:pt>
                <c:pt idx="21">
                  <c:v>7.7</c:v>
                </c:pt>
                <c:pt idx="22">
                  <c:v>7.8</c:v>
                </c:pt>
                <c:pt idx="23">
                  <c:v>7.9</c:v>
                </c:pt>
                <c:pt idx="24">
                  <c:v>8</c:v>
                </c:pt>
                <c:pt idx="25">
                  <c:v>8.1</c:v>
                </c:pt>
                <c:pt idx="26">
                  <c:v>8.1999999999999993</c:v>
                </c:pt>
                <c:pt idx="27">
                  <c:v>8.3000000000000007</c:v>
                </c:pt>
                <c:pt idx="28">
                  <c:v>8.4</c:v>
                </c:pt>
                <c:pt idx="29">
                  <c:v>8.5</c:v>
                </c:pt>
                <c:pt idx="30">
                  <c:v>8.6</c:v>
                </c:pt>
                <c:pt idx="31">
                  <c:v>8.6999999999999993</c:v>
                </c:pt>
                <c:pt idx="32">
                  <c:v>8.8000000000000007</c:v>
                </c:pt>
                <c:pt idx="33">
                  <c:v>8.9</c:v>
                </c:pt>
                <c:pt idx="34">
                  <c:v>9</c:v>
                </c:pt>
                <c:pt idx="35">
                  <c:v>9.1</c:v>
                </c:pt>
                <c:pt idx="36">
                  <c:v>9.1999999999999993</c:v>
                </c:pt>
                <c:pt idx="37">
                  <c:v>9.3000000000000007</c:v>
                </c:pt>
                <c:pt idx="38">
                  <c:v>9.4</c:v>
                </c:pt>
                <c:pt idx="39">
                  <c:v>9.5</c:v>
                </c:pt>
                <c:pt idx="40">
                  <c:v>9.6</c:v>
                </c:pt>
                <c:pt idx="41">
                  <c:v>9.6999999999999993</c:v>
                </c:pt>
                <c:pt idx="42">
                  <c:v>9.8000000000000007</c:v>
                </c:pt>
                <c:pt idx="43">
                  <c:v>9.9</c:v>
                </c:pt>
                <c:pt idx="44">
                  <c:v>10</c:v>
                </c:pt>
                <c:pt idx="45">
                  <c:v>10.1</c:v>
                </c:pt>
                <c:pt idx="46">
                  <c:v>10.199999999999999</c:v>
                </c:pt>
                <c:pt idx="47">
                  <c:v>10.3</c:v>
                </c:pt>
                <c:pt idx="48">
                  <c:v>10.4</c:v>
                </c:pt>
                <c:pt idx="49">
                  <c:v>10.5</c:v>
                </c:pt>
                <c:pt idx="50">
                  <c:v>10.6</c:v>
                </c:pt>
                <c:pt idx="51">
                  <c:v>10.7</c:v>
                </c:pt>
                <c:pt idx="52">
                  <c:v>10.8</c:v>
                </c:pt>
                <c:pt idx="53">
                  <c:v>10.9</c:v>
                </c:pt>
                <c:pt idx="54">
                  <c:v>11</c:v>
                </c:pt>
                <c:pt idx="55">
                  <c:v>11.1</c:v>
                </c:pt>
                <c:pt idx="56">
                  <c:v>11.2</c:v>
                </c:pt>
                <c:pt idx="57">
                  <c:v>11.3</c:v>
                </c:pt>
                <c:pt idx="58">
                  <c:v>11.4</c:v>
                </c:pt>
                <c:pt idx="59">
                  <c:v>11.5</c:v>
                </c:pt>
                <c:pt idx="60">
                  <c:v>11.6</c:v>
                </c:pt>
                <c:pt idx="61">
                  <c:v>11.7</c:v>
                </c:pt>
                <c:pt idx="62">
                  <c:v>11.8</c:v>
                </c:pt>
                <c:pt idx="63">
                  <c:v>11.9</c:v>
                </c:pt>
                <c:pt idx="64">
                  <c:v>12</c:v>
                </c:pt>
                <c:pt idx="65">
                  <c:v>12.1</c:v>
                </c:pt>
                <c:pt idx="66">
                  <c:v>12.2</c:v>
                </c:pt>
                <c:pt idx="67">
                  <c:v>12.3</c:v>
                </c:pt>
                <c:pt idx="68">
                  <c:v>12.4</c:v>
                </c:pt>
                <c:pt idx="69">
                  <c:v>12.5</c:v>
                </c:pt>
                <c:pt idx="70">
                  <c:v>12.6</c:v>
                </c:pt>
                <c:pt idx="71">
                  <c:v>12.7</c:v>
                </c:pt>
                <c:pt idx="72">
                  <c:v>12.8</c:v>
                </c:pt>
                <c:pt idx="73">
                  <c:v>12.9</c:v>
                </c:pt>
                <c:pt idx="74">
                  <c:v>13</c:v>
                </c:pt>
                <c:pt idx="75">
                  <c:v>13.1</c:v>
                </c:pt>
                <c:pt idx="76">
                  <c:v>13.2</c:v>
                </c:pt>
                <c:pt idx="77">
                  <c:v>13.3</c:v>
                </c:pt>
                <c:pt idx="78">
                  <c:v>13.4</c:v>
                </c:pt>
                <c:pt idx="79">
                  <c:v>13.5</c:v>
                </c:pt>
                <c:pt idx="80">
                  <c:v>13.6</c:v>
                </c:pt>
                <c:pt idx="81">
                  <c:v>13.7</c:v>
                </c:pt>
                <c:pt idx="82">
                  <c:v>13.8</c:v>
                </c:pt>
                <c:pt idx="83">
                  <c:v>13.9</c:v>
                </c:pt>
                <c:pt idx="84">
                  <c:v>14</c:v>
                </c:pt>
                <c:pt idx="85">
                  <c:v>14.1</c:v>
                </c:pt>
                <c:pt idx="86">
                  <c:v>14.2</c:v>
                </c:pt>
                <c:pt idx="87">
                  <c:v>14.3</c:v>
                </c:pt>
                <c:pt idx="88">
                  <c:v>14.4</c:v>
                </c:pt>
                <c:pt idx="89">
                  <c:v>14.5</c:v>
                </c:pt>
                <c:pt idx="90">
                  <c:v>14.6</c:v>
                </c:pt>
                <c:pt idx="91">
                  <c:v>14.7</c:v>
                </c:pt>
                <c:pt idx="92">
                  <c:v>14.8</c:v>
                </c:pt>
                <c:pt idx="93">
                  <c:v>14.9</c:v>
                </c:pt>
                <c:pt idx="94">
                  <c:v>15</c:v>
                </c:pt>
                <c:pt idx="95">
                  <c:v>15.1</c:v>
                </c:pt>
                <c:pt idx="96">
                  <c:v>15.2</c:v>
                </c:pt>
                <c:pt idx="97">
                  <c:v>15.3</c:v>
                </c:pt>
                <c:pt idx="98">
                  <c:v>15.4</c:v>
                </c:pt>
                <c:pt idx="99">
                  <c:v>15.5</c:v>
                </c:pt>
                <c:pt idx="100">
                  <c:v>15.6</c:v>
                </c:pt>
                <c:pt idx="101">
                  <c:v>15.7</c:v>
                </c:pt>
                <c:pt idx="102">
                  <c:v>15.8</c:v>
                </c:pt>
                <c:pt idx="103">
                  <c:v>15.9</c:v>
                </c:pt>
                <c:pt idx="104">
                  <c:v>16</c:v>
                </c:pt>
                <c:pt idx="105">
                  <c:v>16.100000000000001</c:v>
                </c:pt>
                <c:pt idx="106">
                  <c:v>16.2</c:v>
                </c:pt>
                <c:pt idx="107">
                  <c:v>16.3</c:v>
                </c:pt>
                <c:pt idx="108">
                  <c:v>16.399999999999999</c:v>
                </c:pt>
                <c:pt idx="109">
                  <c:v>16.5</c:v>
                </c:pt>
                <c:pt idx="110">
                  <c:v>16.600000000000001</c:v>
                </c:pt>
                <c:pt idx="111">
                  <c:v>16.7</c:v>
                </c:pt>
                <c:pt idx="112">
                  <c:v>16.8</c:v>
                </c:pt>
                <c:pt idx="113">
                  <c:v>16.899999999999999</c:v>
                </c:pt>
                <c:pt idx="114">
                  <c:v>17</c:v>
                </c:pt>
                <c:pt idx="115">
                  <c:v>17.100000000000001</c:v>
                </c:pt>
                <c:pt idx="116">
                  <c:v>17.2</c:v>
                </c:pt>
                <c:pt idx="117">
                  <c:v>17.3</c:v>
                </c:pt>
                <c:pt idx="118">
                  <c:v>17.399999999999999</c:v>
                </c:pt>
                <c:pt idx="119">
                  <c:v>17.5</c:v>
                </c:pt>
                <c:pt idx="120">
                  <c:v>17.600000000000001</c:v>
                </c:pt>
                <c:pt idx="121">
                  <c:v>17.7</c:v>
                </c:pt>
                <c:pt idx="122">
                  <c:v>17.8</c:v>
                </c:pt>
                <c:pt idx="123">
                  <c:v>17.899999999999999</c:v>
                </c:pt>
                <c:pt idx="124">
                  <c:v>18</c:v>
                </c:pt>
                <c:pt idx="125">
                  <c:v>18.100000000000001</c:v>
                </c:pt>
                <c:pt idx="126">
                  <c:v>18.2</c:v>
                </c:pt>
                <c:pt idx="127">
                  <c:v>18.3</c:v>
                </c:pt>
                <c:pt idx="128">
                  <c:v>18.399999999999999</c:v>
                </c:pt>
                <c:pt idx="129">
                  <c:v>18.5</c:v>
                </c:pt>
                <c:pt idx="130">
                  <c:v>18.600000000000001</c:v>
                </c:pt>
                <c:pt idx="131">
                  <c:v>18.7</c:v>
                </c:pt>
                <c:pt idx="132">
                  <c:v>18.8</c:v>
                </c:pt>
                <c:pt idx="133">
                  <c:v>18.899999999999999</c:v>
                </c:pt>
                <c:pt idx="134">
                  <c:v>19</c:v>
                </c:pt>
                <c:pt idx="135">
                  <c:v>19.100000000000001</c:v>
                </c:pt>
                <c:pt idx="136">
                  <c:v>19.2</c:v>
                </c:pt>
                <c:pt idx="137">
                  <c:v>19.3</c:v>
                </c:pt>
                <c:pt idx="138">
                  <c:v>19.399999999999999</c:v>
                </c:pt>
                <c:pt idx="139">
                  <c:v>19.5</c:v>
                </c:pt>
                <c:pt idx="140">
                  <c:v>19.600000000000001</c:v>
                </c:pt>
                <c:pt idx="141">
                  <c:v>19.7</c:v>
                </c:pt>
                <c:pt idx="142">
                  <c:v>19.8</c:v>
                </c:pt>
                <c:pt idx="143">
                  <c:v>19.899999999999999</c:v>
                </c:pt>
                <c:pt idx="144">
                  <c:v>20</c:v>
                </c:pt>
                <c:pt idx="145">
                  <c:v>20.100000000000001</c:v>
                </c:pt>
                <c:pt idx="146">
                  <c:v>20.2</c:v>
                </c:pt>
                <c:pt idx="147">
                  <c:v>20.3</c:v>
                </c:pt>
                <c:pt idx="148">
                  <c:v>20.399999999999999</c:v>
                </c:pt>
                <c:pt idx="149">
                  <c:v>20.5</c:v>
                </c:pt>
                <c:pt idx="150">
                  <c:v>20.6</c:v>
                </c:pt>
                <c:pt idx="151">
                  <c:v>20.7</c:v>
                </c:pt>
                <c:pt idx="152">
                  <c:v>20.8</c:v>
                </c:pt>
                <c:pt idx="153">
                  <c:v>20.9</c:v>
                </c:pt>
                <c:pt idx="154">
                  <c:v>21</c:v>
                </c:pt>
                <c:pt idx="155">
                  <c:v>21.1</c:v>
                </c:pt>
                <c:pt idx="156">
                  <c:v>21.2</c:v>
                </c:pt>
                <c:pt idx="157">
                  <c:v>21.3</c:v>
                </c:pt>
                <c:pt idx="158">
                  <c:v>21.4</c:v>
                </c:pt>
                <c:pt idx="159">
                  <c:v>21.5</c:v>
                </c:pt>
                <c:pt idx="160">
                  <c:v>21.6</c:v>
                </c:pt>
                <c:pt idx="161">
                  <c:v>21.7</c:v>
                </c:pt>
                <c:pt idx="162">
                  <c:v>21.8</c:v>
                </c:pt>
                <c:pt idx="163">
                  <c:v>21.9</c:v>
                </c:pt>
                <c:pt idx="164">
                  <c:v>22</c:v>
                </c:pt>
                <c:pt idx="165">
                  <c:v>22.1</c:v>
                </c:pt>
                <c:pt idx="166">
                  <c:v>22.2</c:v>
                </c:pt>
                <c:pt idx="167">
                  <c:v>22.3</c:v>
                </c:pt>
                <c:pt idx="168">
                  <c:v>22.4</c:v>
                </c:pt>
                <c:pt idx="169">
                  <c:v>22.5</c:v>
                </c:pt>
                <c:pt idx="170">
                  <c:v>22.6</c:v>
                </c:pt>
                <c:pt idx="171">
                  <c:v>22.7</c:v>
                </c:pt>
                <c:pt idx="172">
                  <c:v>22.8</c:v>
                </c:pt>
                <c:pt idx="173">
                  <c:v>22.9</c:v>
                </c:pt>
                <c:pt idx="174">
                  <c:v>23</c:v>
                </c:pt>
                <c:pt idx="175">
                  <c:v>23.1</c:v>
                </c:pt>
                <c:pt idx="176">
                  <c:v>23.2</c:v>
                </c:pt>
                <c:pt idx="177">
                  <c:v>23.3</c:v>
                </c:pt>
                <c:pt idx="178">
                  <c:v>23.4</c:v>
                </c:pt>
                <c:pt idx="179">
                  <c:v>23.5</c:v>
                </c:pt>
                <c:pt idx="180">
                  <c:v>23.6</c:v>
                </c:pt>
                <c:pt idx="181">
                  <c:v>23.7</c:v>
                </c:pt>
                <c:pt idx="182">
                  <c:v>23.8</c:v>
                </c:pt>
                <c:pt idx="183">
                  <c:v>23.9</c:v>
                </c:pt>
                <c:pt idx="184">
                  <c:v>24</c:v>
                </c:pt>
                <c:pt idx="185">
                  <c:v>24.1</c:v>
                </c:pt>
                <c:pt idx="186">
                  <c:v>24.2</c:v>
                </c:pt>
                <c:pt idx="187">
                  <c:v>24.3</c:v>
                </c:pt>
                <c:pt idx="188">
                  <c:v>24.4</c:v>
                </c:pt>
                <c:pt idx="189">
                  <c:v>24.5</c:v>
                </c:pt>
                <c:pt idx="190">
                  <c:v>24.6</c:v>
                </c:pt>
                <c:pt idx="191">
                  <c:v>24.7</c:v>
                </c:pt>
                <c:pt idx="192">
                  <c:v>24.8</c:v>
                </c:pt>
                <c:pt idx="193">
                  <c:v>24.9</c:v>
                </c:pt>
                <c:pt idx="194">
                  <c:v>25</c:v>
                </c:pt>
                <c:pt idx="195">
                  <c:v>25.1</c:v>
                </c:pt>
                <c:pt idx="196">
                  <c:v>25.2</c:v>
                </c:pt>
                <c:pt idx="197">
                  <c:v>25.3</c:v>
                </c:pt>
                <c:pt idx="198">
                  <c:v>25.4</c:v>
                </c:pt>
                <c:pt idx="199">
                  <c:v>25.5</c:v>
                </c:pt>
                <c:pt idx="200">
                  <c:v>25.6</c:v>
                </c:pt>
                <c:pt idx="201">
                  <c:v>25.7</c:v>
                </c:pt>
                <c:pt idx="202">
                  <c:v>25.8</c:v>
                </c:pt>
                <c:pt idx="203">
                  <c:v>25.9</c:v>
                </c:pt>
                <c:pt idx="204">
                  <c:v>26</c:v>
                </c:pt>
                <c:pt idx="205">
                  <c:v>26.1</c:v>
                </c:pt>
                <c:pt idx="206">
                  <c:v>26.2</c:v>
                </c:pt>
                <c:pt idx="207">
                  <c:v>26.3</c:v>
                </c:pt>
                <c:pt idx="208">
                  <c:v>26.4</c:v>
                </c:pt>
                <c:pt idx="209">
                  <c:v>26.5</c:v>
                </c:pt>
                <c:pt idx="210">
                  <c:v>26.6</c:v>
                </c:pt>
                <c:pt idx="211">
                  <c:v>26.7</c:v>
                </c:pt>
                <c:pt idx="212">
                  <c:v>26.8</c:v>
                </c:pt>
                <c:pt idx="213">
                  <c:v>26.9</c:v>
                </c:pt>
                <c:pt idx="214">
                  <c:v>27</c:v>
                </c:pt>
                <c:pt idx="215">
                  <c:v>27.1</c:v>
                </c:pt>
                <c:pt idx="216">
                  <c:v>27.2</c:v>
                </c:pt>
                <c:pt idx="217">
                  <c:v>27.3</c:v>
                </c:pt>
                <c:pt idx="218">
                  <c:v>27.4</c:v>
                </c:pt>
                <c:pt idx="219">
                  <c:v>27.5</c:v>
                </c:pt>
                <c:pt idx="220">
                  <c:v>27.6</c:v>
                </c:pt>
                <c:pt idx="221">
                  <c:v>27.7</c:v>
                </c:pt>
                <c:pt idx="222">
                  <c:v>27.8</c:v>
                </c:pt>
                <c:pt idx="223">
                  <c:v>27.9</c:v>
                </c:pt>
                <c:pt idx="224">
                  <c:v>28</c:v>
                </c:pt>
                <c:pt idx="225">
                  <c:v>28.1</c:v>
                </c:pt>
                <c:pt idx="226">
                  <c:v>28.2</c:v>
                </c:pt>
                <c:pt idx="227">
                  <c:v>28.3</c:v>
                </c:pt>
                <c:pt idx="228">
                  <c:v>28.4</c:v>
                </c:pt>
                <c:pt idx="229">
                  <c:v>28.5</c:v>
                </c:pt>
                <c:pt idx="230">
                  <c:v>28.6</c:v>
                </c:pt>
                <c:pt idx="231">
                  <c:v>28.7</c:v>
                </c:pt>
                <c:pt idx="232">
                  <c:v>28.8</c:v>
                </c:pt>
                <c:pt idx="233">
                  <c:v>28.9</c:v>
                </c:pt>
                <c:pt idx="234">
                  <c:v>29</c:v>
                </c:pt>
                <c:pt idx="235">
                  <c:v>29.1</c:v>
                </c:pt>
                <c:pt idx="236">
                  <c:v>29.2</c:v>
                </c:pt>
                <c:pt idx="237">
                  <c:v>29.3</c:v>
                </c:pt>
                <c:pt idx="238">
                  <c:v>29.4</c:v>
                </c:pt>
                <c:pt idx="239">
                  <c:v>29.5</c:v>
                </c:pt>
                <c:pt idx="240">
                  <c:v>29.6</c:v>
                </c:pt>
                <c:pt idx="241">
                  <c:v>29.7</c:v>
                </c:pt>
                <c:pt idx="242">
                  <c:v>29.8</c:v>
                </c:pt>
                <c:pt idx="243">
                  <c:v>29.9</c:v>
                </c:pt>
                <c:pt idx="244">
                  <c:v>30</c:v>
                </c:pt>
                <c:pt idx="245">
                  <c:v>30.1</c:v>
                </c:pt>
                <c:pt idx="246">
                  <c:v>30.2</c:v>
                </c:pt>
                <c:pt idx="247">
                  <c:v>30.3</c:v>
                </c:pt>
                <c:pt idx="248">
                  <c:v>30.4</c:v>
                </c:pt>
                <c:pt idx="249">
                  <c:v>30.5</c:v>
                </c:pt>
                <c:pt idx="250">
                  <c:v>30.6</c:v>
                </c:pt>
                <c:pt idx="251">
                  <c:v>30.7</c:v>
                </c:pt>
                <c:pt idx="252">
                  <c:v>30.8</c:v>
                </c:pt>
                <c:pt idx="253">
                  <c:v>30.9</c:v>
                </c:pt>
                <c:pt idx="254">
                  <c:v>31</c:v>
                </c:pt>
                <c:pt idx="255">
                  <c:v>31.1</c:v>
                </c:pt>
                <c:pt idx="256">
                  <c:v>31.2</c:v>
                </c:pt>
                <c:pt idx="257">
                  <c:v>31.3</c:v>
                </c:pt>
                <c:pt idx="258">
                  <c:v>31.4</c:v>
                </c:pt>
                <c:pt idx="259">
                  <c:v>31.5</c:v>
                </c:pt>
                <c:pt idx="260">
                  <c:v>31.6</c:v>
                </c:pt>
                <c:pt idx="261">
                  <c:v>31.7</c:v>
                </c:pt>
                <c:pt idx="262">
                  <c:v>31.8</c:v>
                </c:pt>
                <c:pt idx="263">
                  <c:v>31.9</c:v>
                </c:pt>
                <c:pt idx="264">
                  <c:v>32</c:v>
                </c:pt>
                <c:pt idx="265">
                  <c:v>32.1</c:v>
                </c:pt>
                <c:pt idx="266">
                  <c:v>32.200000000000003</c:v>
                </c:pt>
                <c:pt idx="267">
                  <c:v>32.299999999999997</c:v>
                </c:pt>
                <c:pt idx="268">
                  <c:v>32.4</c:v>
                </c:pt>
                <c:pt idx="269">
                  <c:v>32.5</c:v>
                </c:pt>
                <c:pt idx="270">
                  <c:v>32.6</c:v>
                </c:pt>
                <c:pt idx="271">
                  <c:v>32.700000000000003</c:v>
                </c:pt>
                <c:pt idx="272">
                  <c:v>32.799999999999997</c:v>
                </c:pt>
                <c:pt idx="273">
                  <c:v>32.9</c:v>
                </c:pt>
                <c:pt idx="274">
                  <c:v>33</c:v>
                </c:pt>
                <c:pt idx="275">
                  <c:v>33.1</c:v>
                </c:pt>
                <c:pt idx="276">
                  <c:v>33.200000000000003</c:v>
                </c:pt>
                <c:pt idx="277">
                  <c:v>33.299999999999997</c:v>
                </c:pt>
                <c:pt idx="278">
                  <c:v>33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6CC-4CC0-8AAC-0D080B9C2B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020608"/>
        <c:axId val="190186624"/>
      </c:scatterChart>
      <c:valAx>
        <c:axId val="190020608"/>
        <c:scaling>
          <c:orientation val="minMax"/>
          <c:max val="2000"/>
          <c:min val="0"/>
        </c:scaling>
        <c:delete val="0"/>
        <c:axPos val="t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chemeClr val="tx1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1600" b="1" i="0" u="none" strike="noStrike" baseline="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Cone </a:t>
                </a:r>
                <a:r>
                  <a:rPr lang="en-US" sz="1600" b="1" i="0" u="none" strike="noStrike" baseline="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Resistance</a:t>
                </a:r>
              </a:p>
              <a:p>
                <a:pPr>
                  <a:defRPr sz="1600" b="1" i="0" u="none" strike="noStrike" baseline="0">
                    <a:solidFill>
                      <a:schemeClr val="tx1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1600" b="1" i="0" u="none" strike="noStrike" baseline="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1600" b="1" i="0" u="none" strike="noStrike" baseline="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q</a:t>
                </a:r>
                <a:r>
                  <a:rPr lang="en-US" sz="1600" b="1" i="0" u="none" strike="noStrike" baseline="-250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t</a:t>
                </a:r>
                <a:r>
                  <a:rPr lang="en-US" sz="1600" b="1" i="0" u="none" strike="noStrike" baseline="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(</a:t>
                </a:r>
                <a:r>
                  <a:rPr lang="en-US" sz="1600" b="1" i="0" u="none" strike="noStrike" baseline="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kPa</a:t>
                </a:r>
                <a:r>
                  <a:rPr lang="en-US" sz="1600" b="1" i="0" u="none" strike="noStrike" baseline="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32610752260595283"/>
              <c:y val="1.7188473216892433E-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90186624"/>
        <c:crosses val="autoZero"/>
        <c:crossBetween val="midCat"/>
        <c:majorUnit val="1000"/>
        <c:minorUnit val="200"/>
      </c:valAx>
      <c:valAx>
        <c:axId val="190186624"/>
        <c:scaling>
          <c:orientation val="maxMin"/>
          <c:max val="3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alibri" panose="020F0502020204030204" pitchFamily="34" charset="0"/>
                    <a:ea typeface="Comic Sans MS"/>
                    <a:cs typeface="Comic Sans MS"/>
                  </a:defRPr>
                </a:pPr>
                <a:r>
                  <a:rPr lang="en-US" sz="1600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alibri" panose="020F0502020204030204" pitchFamily="34" charset="0"/>
                  </a:rPr>
                  <a:t>Depth (meters)     </a:t>
                </a:r>
              </a:p>
            </c:rich>
          </c:tx>
          <c:layout>
            <c:manualLayout>
              <c:xMode val="edge"/>
              <c:yMode val="edge"/>
              <c:x val="1.386572580066836E-2"/>
              <c:y val="0.4187383679312813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90020608"/>
        <c:crosses val="autoZero"/>
        <c:crossBetween val="midCat"/>
        <c:majorUnit val="5"/>
        <c:minorUnit val="1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017452971430585"/>
          <c:y val="0.16275468024163209"/>
          <c:w val="0.725101388839962"/>
          <c:h val="0.8009172428469048"/>
        </c:manualLayout>
      </c:layout>
      <c:scatterChart>
        <c:scatterStyle val="lineMarker"/>
        <c:varyColors val="0"/>
        <c:ser>
          <c:idx val="0"/>
          <c:order val="0"/>
          <c:tx>
            <c:v>fs (sleeve)</c:v>
          </c:tx>
          <c:spPr>
            <a:ln w="25400">
              <a:solidFill>
                <a:srgbClr val="008080"/>
              </a:solidFill>
              <a:prstDash val="solid"/>
            </a:ln>
          </c:spPr>
          <c:marker>
            <c:symbol val="none"/>
          </c:marker>
          <c:xVal>
            <c:numRef>
              <c:f>CPTuData!$E$15:$E$755</c:f>
              <c:numCache>
                <c:formatCode>0.00</c:formatCode>
                <c:ptCount val="741"/>
                <c:pt idx="0">
                  <c:v>11.141297650391998</c:v>
                </c:pt>
                <c:pt idx="1">
                  <c:v>7.832500951808</c:v>
                </c:pt>
                <c:pt idx="2">
                  <c:v>6.4891122663339988</c:v>
                </c:pt>
                <c:pt idx="3">
                  <c:v>5.7276380876610009</c:v>
                </c:pt>
                <c:pt idx="4">
                  <c:v>6.4889826698399995</c:v>
                </c:pt>
                <c:pt idx="5">
                  <c:v>6.3603170575010006</c:v>
                </c:pt>
                <c:pt idx="6">
                  <c:v>5.7966136644389996</c:v>
                </c:pt>
                <c:pt idx="7">
                  <c:v>5.6237063514939996</c:v>
                </c:pt>
                <c:pt idx="8">
                  <c:v>7.0579368481599998</c:v>
                </c:pt>
                <c:pt idx="9">
                  <c:v>5.9624747834669991</c:v>
                </c:pt>
                <c:pt idx="10">
                  <c:v>5.0832397802249991</c:v>
                </c:pt>
                <c:pt idx="11">
                  <c:v>7.4815557433889985</c:v>
                </c:pt>
                <c:pt idx="12">
                  <c:v>13.008203574520001</c:v>
                </c:pt>
                <c:pt idx="13">
                  <c:v>10.559224284434002</c:v>
                </c:pt>
                <c:pt idx="14">
                  <c:v>8.8616450537919995</c:v>
                </c:pt>
                <c:pt idx="15">
                  <c:v>7.9677032979959996</c:v>
                </c:pt>
                <c:pt idx="16">
                  <c:v>6.163175060576001</c:v>
                </c:pt>
                <c:pt idx="17">
                  <c:v>6.2090352651659995</c:v>
                </c:pt>
                <c:pt idx="18">
                  <c:v>6.3883216813099999</c:v>
                </c:pt>
                <c:pt idx="19">
                  <c:v>6.1864348864040002</c:v>
                </c:pt>
                <c:pt idx="20">
                  <c:v>5.5279584599999998</c:v>
                </c:pt>
                <c:pt idx="21">
                  <c:v>5.8776997999999994</c:v>
                </c:pt>
                <c:pt idx="22">
                  <c:v>5.8724637999999993</c:v>
                </c:pt>
                <c:pt idx="23">
                  <c:v>5.526199140000001</c:v>
                </c:pt>
                <c:pt idx="24">
                  <c:v>7.4649303025439995</c:v>
                </c:pt>
                <c:pt idx="25">
                  <c:v>8.0712411897180001</c:v>
                </c:pt>
                <c:pt idx="26">
                  <c:v>7.9963292609309997</c:v>
                </c:pt>
                <c:pt idx="27">
                  <c:v>7.8912357781200004</c:v>
                </c:pt>
                <c:pt idx="28">
                  <c:v>9.4764128163700008</c:v>
                </c:pt>
                <c:pt idx="29">
                  <c:v>8.1525745727750003</c:v>
                </c:pt>
                <c:pt idx="30">
                  <c:v>7.8875363880659997</c:v>
                </c:pt>
                <c:pt idx="31">
                  <c:v>8.3764293298480013</c:v>
                </c:pt>
                <c:pt idx="32">
                  <c:v>8.3161721323590001</c:v>
                </c:pt>
                <c:pt idx="33">
                  <c:v>8.6652380375820002</c:v>
                </c:pt>
                <c:pt idx="34">
                  <c:v>8.8073469498600012</c:v>
                </c:pt>
                <c:pt idx="35">
                  <c:v>9.3550132484010007</c:v>
                </c:pt>
                <c:pt idx="36">
                  <c:v>8.4074824015150007</c:v>
                </c:pt>
                <c:pt idx="37">
                  <c:v>6.1802746730100004</c:v>
                </c:pt>
                <c:pt idx="38">
                  <c:v>5.4835012577519988</c:v>
                </c:pt>
                <c:pt idx="39">
                  <c:v>6.1185263920740001</c:v>
                </c:pt>
                <c:pt idx="40">
                  <c:v>5.9467882751599994</c:v>
                </c:pt>
                <c:pt idx="41">
                  <c:v>7.6970152976639996</c:v>
                </c:pt>
                <c:pt idx="42">
                  <c:v>13.975027139500998</c:v>
                </c:pt>
                <c:pt idx="43">
                  <c:v>9.2739978920699997</c:v>
                </c:pt>
                <c:pt idx="44">
                  <c:v>7.1790916675010008</c:v>
                </c:pt>
                <c:pt idx="45">
                  <c:v>8.918333857236</c:v>
                </c:pt>
                <c:pt idx="46">
                  <c:v>7.4797818159040004</c:v>
                </c:pt>
                <c:pt idx="47">
                  <c:v>4.5904476143349999</c:v>
                </c:pt>
                <c:pt idx="48">
                  <c:v>5.1922550500200009</c:v>
                </c:pt>
                <c:pt idx="49">
                  <c:v>5.270496133887999</c:v>
                </c:pt>
                <c:pt idx="50">
                  <c:v>5.2755119229599998</c:v>
                </c:pt>
                <c:pt idx="51">
                  <c:v>5.1722499557340003</c:v>
                </c:pt>
                <c:pt idx="52">
                  <c:v>6.3095645675399998</c:v>
                </c:pt>
                <c:pt idx="53">
                  <c:v>6.7241238179400007</c:v>
                </c:pt>
                <c:pt idx="54">
                  <c:v>7.2520603559799994</c:v>
                </c:pt>
                <c:pt idx="55">
                  <c:v>8.4758959796499997</c:v>
                </c:pt>
                <c:pt idx="56">
                  <c:v>7.1080604318279992</c:v>
                </c:pt>
                <c:pt idx="57">
                  <c:v>5.1397471366709988</c:v>
                </c:pt>
                <c:pt idx="58">
                  <c:v>5.2583591513580004</c:v>
                </c:pt>
                <c:pt idx="59">
                  <c:v>5.9257762432639991</c:v>
                </c:pt>
                <c:pt idx="60">
                  <c:v>5.3646374355860011</c:v>
                </c:pt>
                <c:pt idx="61">
                  <c:v>5.3602637844449994</c:v>
                </c:pt>
                <c:pt idx="62">
                  <c:v>5.47905515283</c:v>
                </c:pt>
                <c:pt idx="63">
                  <c:v>5.2294811589080004</c:v>
                </c:pt>
                <c:pt idx="64">
                  <c:v>5.4347237470890004</c:v>
                </c:pt>
                <c:pt idx="65">
                  <c:v>5.8464441160379996</c:v>
                </c:pt>
                <c:pt idx="66">
                  <c:v>6.0690818831760005</c:v>
                </c:pt>
                <c:pt idx="67">
                  <c:v>5.6194969120319991</c:v>
                </c:pt>
                <c:pt idx="68">
                  <c:v>4.9810020419519994</c:v>
                </c:pt>
                <c:pt idx="69">
                  <c:v>4.6942594726989997</c:v>
                </c:pt>
                <c:pt idx="70">
                  <c:v>5.5546506741340007</c:v>
                </c:pt>
                <c:pt idx="71">
                  <c:v>6.1534324372320013</c:v>
                </c:pt>
                <c:pt idx="72">
                  <c:v>5.4811671751199995</c:v>
                </c:pt>
                <c:pt idx="73">
                  <c:v>7.5767138790069994</c:v>
                </c:pt>
                <c:pt idx="74">
                  <c:v>9.1964567174719996</c:v>
                </c:pt>
                <c:pt idx="75">
                  <c:v>8.0214338989260003</c:v>
                </c:pt>
                <c:pt idx="76">
                  <c:v>6.4584468173579985</c:v>
                </c:pt>
                <c:pt idx="77">
                  <c:v>5.5622551489199994</c:v>
                </c:pt>
                <c:pt idx="78">
                  <c:v>5.5501398142546998</c:v>
                </c:pt>
                <c:pt idx="79">
                  <c:v>5.7880256847840004</c:v>
                </c:pt>
                <c:pt idx="80">
                  <c:v>5.1091927813589999</c:v>
                </c:pt>
                <c:pt idx="81">
                  <c:v>4.8062297759994008</c:v>
                </c:pt>
                <c:pt idx="82">
                  <c:v>4.8923287187401003</c:v>
                </c:pt>
                <c:pt idx="83">
                  <c:v>5.7119150940730004</c:v>
                </c:pt>
                <c:pt idx="84">
                  <c:v>6.496306091808</c:v>
                </c:pt>
                <c:pt idx="85">
                  <c:v>6.3579073367449999</c:v>
                </c:pt>
                <c:pt idx="86">
                  <c:v>5.7800866829519997</c:v>
                </c:pt>
                <c:pt idx="87">
                  <c:v>4.8045146595107999</c:v>
                </c:pt>
                <c:pt idx="88">
                  <c:v>5.153973058228801</c:v>
                </c:pt>
                <c:pt idx="89">
                  <c:v>7.0972721941439998</c:v>
                </c:pt>
                <c:pt idx="90">
                  <c:v>9.4054159740839989</c:v>
                </c:pt>
                <c:pt idx="91">
                  <c:v>9.2072955978869988</c:v>
                </c:pt>
                <c:pt idx="92">
                  <c:v>6.2898246431250007</c:v>
                </c:pt>
                <c:pt idx="93">
                  <c:v>5.3119817136521998</c:v>
                </c:pt>
                <c:pt idx="94">
                  <c:v>6.5174243920389996</c:v>
                </c:pt>
                <c:pt idx="95">
                  <c:v>6.6973486020000008</c:v>
                </c:pt>
                <c:pt idx="96">
                  <c:v>5.7971733144373987</c:v>
                </c:pt>
                <c:pt idx="97">
                  <c:v>5.4486327847170006</c:v>
                </c:pt>
                <c:pt idx="98">
                  <c:v>6.2060981941640003</c:v>
                </c:pt>
                <c:pt idx="99">
                  <c:v>6.8352537904899995</c:v>
                </c:pt>
                <c:pt idx="100">
                  <c:v>7.9564129608659995</c:v>
                </c:pt>
                <c:pt idx="101">
                  <c:v>12.529134623339999</c:v>
                </c:pt>
                <c:pt idx="102">
                  <c:v>12.879804243480002</c:v>
                </c:pt>
                <c:pt idx="103">
                  <c:v>24.842427096437994</c:v>
                </c:pt>
                <c:pt idx="104">
                  <c:v>20.491076065534003</c:v>
                </c:pt>
                <c:pt idx="105">
                  <c:v>14.227749367656001</c:v>
                </c:pt>
                <c:pt idx="106">
                  <c:v>15.231614006340001</c:v>
                </c:pt>
                <c:pt idx="107">
                  <c:v>36.492584709089996</c:v>
                </c:pt>
                <c:pt idx="108">
                  <c:v>79.846372056480007</c:v>
                </c:pt>
                <c:pt idx="109">
                  <c:v>80.627637659920012</c:v>
                </c:pt>
                <c:pt idx="110">
                  <c:v>48.621641625755998</c:v>
                </c:pt>
                <c:pt idx="111">
                  <c:v>45.392297032284006</c:v>
                </c:pt>
                <c:pt idx="112">
                  <c:v>70.341401068440007</c:v>
                </c:pt>
                <c:pt idx="113">
                  <c:v>35.359277225820001</c:v>
                </c:pt>
                <c:pt idx="114">
                  <c:v>24.168426552020001</c:v>
                </c:pt>
                <c:pt idx="115">
                  <c:v>26.236634237299999</c:v>
                </c:pt>
                <c:pt idx="116">
                  <c:v>14.085745911709001</c:v>
                </c:pt>
                <c:pt idx="117">
                  <c:v>9.5834614548479991</c:v>
                </c:pt>
                <c:pt idx="118">
                  <c:v>9.4171605379599992</c:v>
                </c:pt>
                <c:pt idx="119">
                  <c:v>9.4467811369199985</c:v>
                </c:pt>
                <c:pt idx="120">
                  <c:v>9.4193813135400006</c:v>
                </c:pt>
                <c:pt idx="121">
                  <c:v>9.394216522739999</c:v>
                </c:pt>
                <c:pt idx="122">
                  <c:v>10.151470300480002</c:v>
                </c:pt>
                <c:pt idx="123">
                  <c:v>9.0056666252019983</c:v>
                </c:pt>
                <c:pt idx="124">
                  <c:v>9.290601865790002</c:v>
                </c:pt>
                <c:pt idx="125">
                  <c:v>9.9865052410200015</c:v>
                </c:pt>
                <c:pt idx="126">
                  <c:v>9.5192130302880003</c:v>
                </c:pt>
                <c:pt idx="127">
                  <c:v>9.2395175469600002</c:v>
                </c:pt>
                <c:pt idx="128">
                  <c:v>9.8162787413359993</c:v>
                </c:pt>
                <c:pt idx="129">
                  <c:v>9.3129221216260003</c:v>
                </c:pt>
                <c:pt idx="130">
                  <c:v>8.2400461978199999</c:v>
                </c:pt>
                <c:pt idx="131">
                  <c:v>8.749242233143999</c:v>
                </c:pt>
                <c:pt idx="132">
                  <c:v>9.3829958700390002</c:v>
                </c:pt>
                <c:pt idx="133">
                  <c:v>9.1414436777440002</c:v>
                </c:pt>
                <c:pt idx="134">
                  <c:v>9.5115806572500006</c:v>
                </c:pt>
                <c:pt idx="135">
                  <c:v>9.8980674605189982</c:v>
                </c:pt>
                <c:pt idx="136">
                  <c:v>9.6322425880630007</c:v>
                </c:pt>
                <c:pt idx="137">
                  <c:v>9.3677996618099986</c:v>
                </c:pt>
                <c:pt idx="138">
                  <c:v>8.9270925296360009</c:v>
                </c:pt>
                <c:pt idx="139">
                  <c:v>8.4167362971539994</c:v>
                </c:pt>
                <c:pt idx="140">
                  <c:v>8.7725002671480006</c:v>
                </c:pt>
                <c:pt idx="141">
                  <c:v>8.7747745441199996</c:v>
                </c:pt>
                <c:pt idx="142">
                  <c:v>8.7674562498209987</c:v>
                </c:pt>
                <c:pt idx="143">
                  <c:v>8.8655606602080006</c:v>
                </c:pt>
                <c:pt idx="144">
                  <c:v>11.193661656936001</c:v>
                </c:pt>
                <c:pt idx="145">
                  <c:v>11.497972319052002</c:v>
                </c:pt>
                <c:pt idx="146">
                  <c:v>10.573239918647998</c:v>
                </c:pt>
                <c:pt idx="147">
                  <c:v>10.870422522030001</c:v>
                </c:pt>
                <c:pt idx="148">
                  <c:v>9.9280814931540018</c:v>
                </c:pt>
                <c:pt idx="149">
                  <c:v>8.1018224400799994</c:v>
                </c:pt>
                <c:pt idx="150">
                  <c:v>8.2393712505650019</c:v>
                </c:pt>
                <c:pt idx="151">
                  <c:v>8.842296602615999</c:v>
                </c:pt>
                <c:pt idx="152">
                  <c:v>11.111143995515999</c:v>
                </c:pt>
                <c:pt idx="153">
                  <c:v>12.833087587833999</c:v>
                </c:pt>
                <c:pt idx="154">
                  <c:v>12.555616255002001</c:v>
                </c:pt>
                <c:pt idx="155">
                  <c:v>10.350024748415999</c:v>
                </c:pt>
                <c:pt idx="156">
                  <c:v>9.1002078999480016</c:v>
                </c:pt>
                <c:pt idx="157">
                  <c:v>9.400779385592001</c:v>
                </c:pt>
                <c:pt idx="158">
                  <c:v>9.2929599725689993</c:v>
                </c:pt>
                <c:pt idx="159">
                  <c:v>9.3818630394600007</c:v>
                </c:pt>
                <c:pt idx="160">
                  <c:v>9.8888293446839999</c:v>
                </c:pt>
                <c:pt idx="161">
                  <c:v>9.8953451292779988</c:v>
                </c:pt>
                <c:pt idx="162">
                  <c:v>9.8532643691559993</c:v>
                </c:pt>
                <c:pt idx="163">
                  <c:v>10.478175572160001</c:v>
                </c:pt>
                <c:pt idx="164">
                  <c:v>13.210397264225998</c:v>
                </c:pt>
                <c:pt idx="165">
                  <c:v>14.425280883117999</c:v>
                </c:pt>
                <c:pt idx="166">
                  <c:v>12.55741369503</c:v>
                </c:pt>
                <c:pt idx="167">
                  <c:v>11.314575344591999</c:v>
                </c:pt>
                <c:pt idx="168">
                  <c:v>11.234469158073001</c:v>
                </c:pt>
                <c:pt idx="169">
                  <c:v>10.213350817068001</c:v>
                </c:pt>
                <c:pt idx="170">
                  <c:v>10.268824589247002</c:v>
                </c:pt>
                <c:pt idx="171">
                  <c:v>9.5534829511939989</c:v>
                </c:pt>
                <c:pt idx="172">
                  <c:v>9.4700625001589991</c:v>
                </c:pt>
                <c:pt idx="173">
                  <c:v>9.7207917813760005</c:v>
                </c:pt>
                <c:pt idx="174">
                  <c:v>10.515523503299999</c:v>
                </c:pt>
                <c:pt idx="175">
                  <c:v>10.311383565021002</c:v>
                </c:pt>
                <c:pt idx="176">
                  <c:v>9.8277220960479994</c:v>
                </c:pt>
                <c:pt idx="177">
                  <c:v>9.8298789729399996</c:v>
                </c:pt>
                <c:pt idx="178">
                  <c:v>9.4283475454080001</c:v>
                </c:pt>
                <c:pt idx="179">
                  <c:v>9.6153924101129995</c:v>
                </c:pt>
                <c:pt idx="180">
                  <c:v>10.743278611464</c:v>
                </c:pt>
                <c:pt idx="181">
                  <c:v>11.291880952168</c:v>
                </c:pt>
                <c:pt idx="182">
                  <c:v>10.450081759451997</c:v>
                </c:pt>
                <c:pt idx="183">
                  <c:v>9.9886123875959996</c:v>
                </c:pt>
                <c:pt idx="184">
                  <c:v>12.213499074414001</c:v>
                </c:pt>
                <c:pt idx="185">
                  <c:v>14.162933357280002</c:v>
                </c:pt>
                <c:pt idx="186">
                  <c:v>12.248208771209999</c:v>
                </c:pt>
                <c:pt idx="187">
                  <c:v>10.158830821802001</c:v>
                </c:pt>
                <c:pt idx="188">
                  <c:v>10.4846038791</c:v>
                </c:pt>
                <c:pt idx="189">
                  <c:v>9.9715595450250003</c:v>
                </c:pt>
                <c:pt idx="190">
                  <c:v>10.098493317222001</c:v>
                </c:pt>
                <c:pt idx="191">
                  <c:v>11.63297457056</c:v>
                </c:pt>
                <c:pt idx="192">
                  <c:v>11.877060918395998</c:v>
                </c:pt>
                <c:pt idx="193">
                  <c:v>14.886841149078</c:v>
                </c:pt>
                <c:pt idx="194">
                  <c:v>16.535553013251999</c:v>
                </c:pt>
                <c:pt idx="195">
                  <c:v>12.711297241362999</c:v>
                </c:pt>
                <c:pt idx="196">
                  <c:v>9.0716491388210994</c:v>
                </c:pt>
                <c:pt idx="197">
                  <c:v>8.9701137642052995</c:v>
                </c:pt>
                <c:pt idx="198">
                  <c:v>9.5012902013749994</c:v>
                </c:pt>
                <c:pt idx="199">
                  <c:v>9.7919790616100002</c:v>
                </c:pt>
                <c:pt idx="200">
                  <c:v>9.7857247217819996</c:v>
                </c:pt>
                <c:pt idx="201">
                  <c:v>10.649670803104001</c:v>
                </c:pt>
                <c:pt idx="202">
                  <c:v>10.614257565362999</c:v>
                </c:pt>
                <c:pt idx="203">
                  <c:v>11.674041216389998</c:v>
                </c:pt>
                <c:pt idx="204">
                  <c:v>12.27610325979</c:v>
                </c:pt>
                <c:pt idx="205">
                  <c:v>11.336561950648001</c:v>
                </c:pt>
                <c:pt idx="206">
                  <c:v>10.329765676775999</c:v>
                </c:pt>
                <c:pt idx="207">
                  <c:v>10.363536342447999</c:v>
                </c:pt>
                <c:pt idx="208">
                  <c:v>10.727816709071998</c:v>
                </c:pt>
                <c:pt idx="209">
                  <c:v>10.702321844682999</c:v>
                </c:pt>
                <c:pt idx="210">
                  <c:v>10.670347366950002</c:v>
                </c:pt>
                <c:pt idx="211">
                  <c:v>10.297430893395001</c:v>
                </c:pt>
                <c:pt idx="212">
                  <c:v>10.666134304979998</c:v>
                </c:pt>
                <c:pt idx="213">
                  <c:v>11.300886272960001</c:v>
                </c:pt>
                <c:pt idx="214">
                  <c:v>12.921532451099999</c:v>
                </c:pt>
                <c:pt idx="215">
                  <c:v>13.961266969520002</c:v>
                </c:pt>
                <c:pt idx="216">
                  <c:v>12.620700747719997</c:v>
                </c:pt>
                <c:pt idx="217">
                  <c:v>11.108662524750002</c:v>
                </c:pt>
                <c:pt idx="218">
                  <c:v>11.894112417680001</c:v>
                </c:pt>
                <c:pt idx="219">
                  <c:v>12.278459929679999</c:v>
                </c:pt>
                <c:pt idx="220">
                  <c:v>12.726441289899997</c:v>
                </c:pt>
                <c:pt idx="221">
                  <c:v>12.317177241200001</c:v>
                </c:pt>
                <c:pt idx="222">
                  <c:v>11.641122211349998</c:v>
                </c:pt>
                <c:pt idx="223">
                  <c:v>17.902386657539996</c:v>
                </c:pt>
                <c:pt idx="224">
                  <c:v>16.897463158289998</c:v>
                </c:pt>
                <c:pt idx="225">
                  <c:v>13.181221599520002</c:v>
                </c:pt>
                <c:pt idx="226">
                  <c:v>12.511069943800001</c:v>
                </c:pt>
                <c:pt idx="227">
                  <c:v>12.156630876059999</c:v>
                </c:pt>
                <c:pt idx="228">
                  <c:v>12.449674766519998</c:v>
                </c:pt>
                <c:pt idx="229">
                  <c:v>12.84198478864</c:v>
                </c:pt>
                <c:pt idx="230">
                  <c:v>12.668103826560003</c:v>
                </c:pt>
                <c:pt idx="231">
                  <c:v>12.195587548480001</c:v>
                </c:pt>
                <c:pt idx="232">
                  <c:v>12.588411846599998</c:v>
                </c:pt>
                <c:pt idx="233">
                  <c:v>15.119910107700001</c:v>
                </c:pt>
                <c:pt idx="234">
                  <c:v>15.557515974000001</c:v>
                </c:pt>
                <c:pt idx="235">
                  <c:v>16.03045534056</c:v>
                </c:pt>
                <c:pt idx="236">
                  <c:v>16.915461905160001</c:v>
                </c:pt>
                <c:pt idx="237">
                  <c:v>17.638967542499998</c:v>
                </c:pt>
                <c:pt idx="238">
                  <c:v>18.97372263171</c:v>
                </c:pt>
                <c:pt idx="239">
                  <c:v>19.779259181499999</c:v>
                </c:pt>
                <c:pt idx="240">
                  <c:v>19.80121797072</c:v>
                </c:pt>
                <c:pt idx="241">
                  <c:v>19.289945972700004</c:v>
                </c:pt>
                <c:pt idx="242">
                  <c:v>18.577389024799999</c:v>
                </c:pt>
                <c:pt idx="243">
                  <c:v>18.280359800919999</c:v>
                </c:pt>
                <c:pt idx="244">
                  <c:v>16.75000998162</c:v>
                </c:pt>
                <c:pt idx="245">
                  <c:v>15.822130812750002</c:v>
                </c:pt>
                <c:pt idx="246">
                  <c:v>15.7046816946</c:v>
                </c:pt>
                <c:pt idx="247">
                  <c:v>15.292087355899998</c:v>
                </c:pt>
                <c:pt idx="248">
                  <c:v>15.842696619769999</c:v>
                </c:pt>
                <c:pt idx="249">
                  <c:v>16.742342850299998</c:v>
                </c:pt>
                <c:pt idx="250">
                  <c:v>16.585013283479999</c:v>
                </c:pt>
                <c:pt idx="251">
                  <c:v>16.74352803312</c:v>
                </c:pt>
                <c:pt idx="252">
                  <c:v>17.467412375159999</c:v>
                </c:pt>
                <c:pt idx="253">
                  <c:v>21.916174046400002</c:v>
                </c:pt>
                <c:pt idx="254">
                  <c:v>31.142233452360003</c:v>
                </c:pt>
                <c:pt idx="255">
                  <c:v>35.097120660910001</c:v>
                </c:pt>
                <c:pt idx="256">
                  <c:v>34.996979746370009</c:v>
                </c:pt>
                <c:pt idx="257">
                  <c:v>42.490332118179992</c:v>
                </c:pt>
                <c:pt idx="258">
                  <c:v>59.292717627869997</c:v>
                </c:pt>
                <c:pt idx="259">
                  <c:v>73.717698601679999</c:v>
                </c:pt>
                <c:pt idx="260">
                  <c:v>66.529182348479992</c:v>
                </c:pt>
                <c:pt idx="261">
                  <c:v>55.507648200200002</c:v>
                </c:pt>
                <c:pt idx="262">
                  <c:v>62.509581645270003</c:v>
                </c:pt>
                <c:pt idx="263">
                  <c:v>65.964468175830007</c:v>
                </c:pt>
                <c:pt idx="264">
                  <c:v>68.227514522999996</c:v>
                </c:pt>
                <c:pt idx="265">
                  <c:v>63.790897787299997</c:v>
                </c:pt>
                <c:pt idx="266">
                  <c:v>64.054121670159986</c:v>
                </c:pt>
                <c:pt idx="267">
                  <c:v>65.006787863459991</c:v>
                </c:pt>
                <c:pt idx="268">
                  <c:v>59.37113428488</c:v>
                </c:pt>
                <c:pt idx="269">
                  <c:v>54.671198668799995</c:v>
                </c:pt>
                <c:pt idx="270">
                  <c:v>53.225594006849995</c:v>
                </c:pt>
                <c:pt idx="271">
                  <c:v>55.118874122339996</c:v>
                </c:pt>
                <c:pt idx="272">
                  <c:v>60.802246703149997</c:v>
                </c:pt>
                <c:pt idx="273">
                  <c:v>53.2108692654</c:v>
                </c:pt>
                <c:pt idx="274">
                  <c:v>46.936473252459997</c:v>
                </c:pt>
                <c:pt idx="275">
                  <c:v>44.198999356200005</c:v>
                </c:pt>
                <c:pt idx="276">
                  <c:v>44.862044041699988</c:v>
                </c:pt>
                <c:pt idx="277">
                  <c:v>41.169801925360005</c:v>
                </c:pt>
                <c:pt idx="278">
                  <c:v>41.563863301630008</c:v>
                </c:pt>
              </c:numCache>
            </c:numRef>
          </c:xVal>
          <c:yVal>
            <c:numRef>
              <c:f>CPTuData!$A$15:$A$755</c:f>
              <c:numCache>
                <c:formatCode>General</c:formatCode>
                <c:ptCount val="741"/>
                <c:pt idx="0">
                  <c:v>5.6</c:v>
                </c:pt>
                <c:pt idx="1">
                  <c:v>5.7</c:v>
                </c:pt>
                <c:pt idx="2">
                  <c:v>5.8</c:v>
                </c:pt>
                <c:pt idx="3">
                  <c:v>5.9</c:v>
                </c:pt>
                <c:pt idx="4">
                  <c:v>6</c:v>
                </c:pt>
                <c:pt idx="5">
                  <c:v>6.1</c:v>
                </c:pt>
                <c:pt idx="6">
                  <c:v>6.2</c:v>
                </c:pt>
                <c:pt idx="7">
                  <c:v>6.3</c:v>
                </c:pt>
                <c:pt idx="8">
                  <c:v>6.4</c:v>
                </c:pt>
                <c:pt idx="9">
                  <c:v>6.5</c:v>
                </c:pt>
                <c:pt idx="10">
                  <c:v>6.6</c:v>
                </c:pt>
                <c:pt idx="11">
                  <c:v>6.7</c:v>
                </c:pt>
                <c:pt idx="12">
                  <c:v>6.8</c:v>
                </c:pt>
                <c:pt idx="13">
                  <c:v>6.9</c:v>
                </c:pt>
                <c:pt idx="14">
                  <c:v>7</c:v>
                </c:pt>
                <c:pt idx="15">
                  <c:v>7.1</c:v>
                </c:pt>
                <c:pt idx="16">
                  <c:v>7.2</c:v>
                </c:pt>
                <c:pt idx="17">
                  <c:v>7.3</c:v>
                </c:pt>
                <c:pt idx="18">
                  <c:v>7.4</c:v>
                </c:pt>
                <c:pt idx="19">
                  <c:v>7.5</c:v>
                </c:pt>
                <c:pt idx="20">
                  <c:v>7.6</c:v>
                </c:pt>
                <c:pt idx="21">
                  <c:v>7.7</c:v>
                </c:pt>
                <c:pt idx="22">
                  <c:v>7.8</c:v>
                </c:pt>
                <c:pt idx="23">
                  <c:v>7.9</c:v>
                </c:pt>
                <c:pt idx="24">
                  <c:v>8</c:v>
                </c:pt>
                <c:pt idx="25">
                  <c:v>8.1</c:v>
                </c:pt>
                <c:pt idx="26">
                  <c:v>8.1999999999999993</c:v>
                </c:pt>
                <c:pt idx="27">
                  <c:v>8.3000000000000007</c:v>
                </c:pt>
                <c:pt idx="28">
                  <c:v>8.4</c:v>
                </c:pt>
                <c:pt idx="29">
                  <c:v>8.5</c:v>
                </c:pt>
                <c:pt idx="30">
                  <c:v>8.6</c:v>
                </c:pt>
                <c:pt idx="31">
                  <c:v>8.6999999999999993</c:v>
                </c:pt>
                <c:pt idx="32">
                  <c:v>8.8000000000000007</c:v>
                </c:pt>
                <c:pt idx="33">
                  <c:v>8.9</c:v>
                </c:pt>
                <c:pt idx="34">
                  <c:v>9</c:v>
                </c:pt>
                <c:pt idx="35">
                  <c:v>9.1</c:v>
                </c:pt>
                <c:pt idx="36">
                  <c:v>9.1999999999999993</c:v>
                </c:pt>
                <c:pt idx="37">
                  <c:v>9.3000000000000007</c:v>
                </c:pt>
                <c:pt idx="38">
                  <c:v>9.4</c:v>
                </c:pt>
                <c:pt idx="39">
                  <c:v>9.5</c:v>
                </c:pt>
                <c:pt idx="40">
                  <c:v>9.6</c:v>
                </c:pt>
                <c:pt idx="41">
                  <c:v>9.6999999999999993</c:v>
                </c:pt>
                <c:pt idx="42">
                  <c:v>9.8000000000000007</c:v>
                </c:pt>
                <c:pt idx="43">
                  <c:v>9.9</c:v>
                </c:pt>
                <c:pt idx="44">
                  <c:v>10</c:v>
                </c:pt>
                <c:pt idx="45">
                  <c:v>10.1</c:v>
                </c:pt>
                <c:pt idx="46">
                  <c:v>10.199999999999999</c:v>
                </c:pt>
                <c:pt idx="47">
                  <c:v>10.3</c:v>
                </c:pt>
                <c:pt idx="48">
                  <c:v>10.4</c:v>
                </c:pt>
                <c:pt idx="49">
                  <c:v>10.5</c:v>
                </c:pt>
                <c:pt idx="50">
                  <c:v>10.6</c:v>
                </c:pt>
                <c:pt idx="51">
                  <c:v>10.7</c:v>
                </c:pt>
                <c:pt idx="52">
                  <c:v>10.8</c:v>
                </c:pt>
                <c:pt idx="53">
                  <c:v>10.9</c:v>
                </c:pt>
                <c:pt idx="54">
                  <c:v>11</c:v>
                </c:pt>
                <c:pt idx="55">
                  <c:v>11.1</c:v>
                </c:pt>
                <c:pt idx="56">
                  <c:v>11.2</c:v>
                </c:pt>
                <c:pt idx="57">
                  <c:v>11.3</c:v>
                </c:pt>
                <c:pt idx="58">
                  <c:v>11.4</c:v>
                </c:pt>
                <c:pt idx="59">
                  <c:v>11.5</c:v>
                </c:pt>
                <c:pt idx="60">
                  <c:v>11.6</c:v>
                </c:pt>
                <c:pt idx="61">
                  <c:v>11.7</c:v>
                </c:pt>
                <c:pt idx="62">
                  <c:v>11.8</c:v>
                </c:pt>
                <c:pt idx="63">
                  <c:v>11.9</c:v>
                </c:pt>
                <c:pt idx="64">
                  <c:v>12</c:v>
                </c:pt>
                <c:pt idx="65">
                  <c:v>12.1</c:v>
                </c:pt>
                <c:pt idx="66">
                  <c:v>12.2</c:v>
                </c:pt>
                <c:pt idx="67">
                  <c:v>12.3</c:v>
                </c:pt>
                <c:pt idx="68">
                  <c:v>12.4</c:v>
                </c:pt>
                <c:pt idx="69">
                  <c:v>12.5</c:v>
                </c:pt>
                <c:pt idx="70">
                  <c:v>12.6</c:v>
                </c:pt>
                <c:pt idx="71">
                  <c:v>12.7</c:v>
                </c:pt>
                <c:pt idx="72">
                  <c:v>12.8</c:v>
                </c:pt>
                <c:pt idx="73">
                  <c:v>12.9</c:v>
                </c:pt>
                <c:pt idx="74">
                  <c:v>13</c:v>
                </c:pt>
                <c:pt idx="75">
                  <c:v>13.1</c:v>
                </c:pt>
                <c:pt idx="76">
                  <c:v>13.2</c:v>
                </c:pt>
                <c:pt idx="77">
                  <c:v>13.3</c:v>
                </c:pt>
                <c:pt idx="78">
                  <c:v>13.4</c:v>
                </c:pt>
                <c:pt idx="79">
                  <c:v>13.5</c:v>
                </c:pt>
                <c:pt idx="80">
                  <c:v>13.6</c:v>
                </c:pt>
                <c:pt idx="81">
                  <c:v>13.7</c:v>
                </c:pt>
                <c:pt idx="82">
                  <c:v>13.8</c:v>
                </c:pt>
                <c:pt idx="83">
                  <c:v>13.9</c:v>
                </c:pt>
                <c:pt idx="84">
                  <c:v>14</c:v>
                </c:pt>
                <c:pt idx="85">
                  <c:v>14.1</c:v>
                </c:pt>
                <c:pt idx="86">
                  <c:v>14.2</c:v>
                </c:pt>
                <c:pt idx="87">
                  <c:v>14.3</c:v>
                </c:pt>
                <c:pt idx="88">
                  <c:v>14.4</c:v>
                </c:pt>
                <c:pt idx="89">
                  <c:v>14.5</c:v>
                </c:pt>
                <c:pt idx="90">
                  <c:v>14.6</c:v>
                </c:pt>
                <c:pt idx="91">
                  <c:v>14.7</c:v>
                </c:pt>
                <c:pt idx="92">
                  <c:v>14.8</c:v>
                </c:pt>
                <c:pt idx="93">
                  <c:v>14.9</c:v>
                </c:pt>
                <c:pt idx="94">
                  <c:v>15</c:v>
                </c:pt>
                <c:pt idx="95">
                  <c:v>15.1</c:v>
                </c:pt>
                <c:pt idx="96">
                  <c:v>15.2</c:v>
                </c:pt>
                <c:pt idx="97">
                  <c:v>15.3</c:v>
                </c:pt>
                <c:pt idx="98">
                  <c:v>15.4</c:v>
                </c:pt>
                <c:pt idx="99">
                  <c:v>15.5</c:v>
                </c:pt>
                <c:pt idx="100">
                  <c:v>15.6</c:v>
                </c:pt>
                <c:pt idx="101">
                  <c:v>15.7</c:v>
                </c:pt>
                <c:pt idx="102">
                  <c:v>15.8</c:v>
                </c:pt>
                <c:pt idx="103">
                  <c:v>15.9</c:v>
                </c:pt>
                <c:pt idx="104">
                  <c:v>16</c:v>
                </c:pt>
                <c:pt idx="105">
                  <c:v>16.100000000000001</c:v>
                </c:pt>
                <c:pt idx="106">
                  <c:v>16.2</c:v>
                </c:pt>
                <c:pt idx="107">
                  <c:v>16.3</c:v>
                </c:pt>
                <c:pt idx="108">
                  <c:v>16.399999999999999</c:v>
                </c:pt>
                <c:pt idx="109">
                  <c:v>16.5</c:v>
                </c:pt>
                <c:pt idx="110">
                  <c:v>16.600000000000001</c:v>
                </c:pt>
                <c:pt idx="111">
                  <c:v>16.7</c:v>
                </c:pt>
                <c:pt idx="112">
                  <c:v>16.8</c:v>
                </c:pt>
                <c:pt idx="113">
                  <c:v>16.899999999999999</c:v>
                </c:pt>
                <c:pt idx="114">
                  <c:v>17</c:v>
                </c:pt>
                <c:pt idx="115">
                  <c:v>17.100000000000001</c:v>
                </c:pt>
                <c:pt idx="116">
                  <c:v>17.2</c:v>
                </c:pt>
                <c:pt idx="117">
                  <c:v>17.3</c:v>
                </c:pt>
                <c:pt idx="118">
                  <c:v>17.399999999999999</c:v>
                </c:pt>
                <c:pt idx="119">
                  <c:v>17.5</c:v>
                </c:pt>
                <c:pt idx="120">
                  <c:v>17.600000000000001</c:v>
                </c:pt>
                <c:pt idx="121">
                  <c:v>17.7</c:v>
                </c:pt>
                <c:pt idx="122">
                  <c:v>17.8</c:v>
                </c:pt>
                <c:pt idx="123">
                  <c:v>17.899999999999999</c:v>
                </c:pt>
                <c:pt idx="124">
                  <c:v>18</c:v>
                </c:pt>
                <c:pt idx="125">
                  <c:v>18.100000000000001</c:v>
                </c:pt>
                <c:pt idx="126">
                  <c:v>18.2</c:v>
                </c:pt>
                <c:pt idx="127">
                  <c:v>18.3</c:v>
                </c:pt>
                <c:pt idx="128">
                  <c:v>18.399999999999999</c:v>
                </c:pt>
                <c:pt idx="129">
                  <c:v>18.5</c:v>
                </c:pt>
                <c:pt idx="130">
                  <c:v>18.600000000000001</c:v>
                </c:pt>
                <c:pt idx="131">
                  <c:v>18.7</c:v>
                </c:pt>
                <c:pt idx="132">
                  <c:v>18.8</c:v>
                </c:pt>
                <c:pt idx="133">
                  <c:v>18.899999999999999</c:v>
                </c:pt>
                <c:pt idx="134">
                  <c:v>19</c:v>
                </c:pt>
                <c:pt idx="135">
                  <c:v>19.100000000000001</c:v>
                </c:pt>
                <c:pt idx="136">
                  <c:v>19.2</c:v>
                </c:pt>
                <c:pt idx="137">
                  <c:v>19.3</c:v>
                </c:pt>
                <c:pt idx="138">
                  <c:v>19.399999999999999</c:v>
                </c:pt>
                <c:pt idx="139">
                  <c:v>19.5</c:v>
                </c:pt>
                <c:pt idx="140">
                  <c:v>19.600000000000001</c:v>
                </c:pt>
                <c:pt idx="141">
                  <c:v>19.7</c:v>
                </c:pt>
                <c:pt idx="142">
                  <c:v>19.8</c:v>
                </c:pt>
                <c:pt idx="143">
                  <c:v>19.899999999999999</c:v>
                </c:pt>
                <c:pt idx="144">
                  <c:v>20</c:v>
                </c:pt>
                <c:pt idx="145">
                  <c:v>20.100000000000001</c:v>
                </c:pt>
                <c:pt idx="146">
                  <c:v>20.2</c:v>
                </c:pt>
                <c:pt idx="147">
                  <c:v>20.3</c:v>
                </c:pt>
                <c:pt idx="148">
                  <c:v>20.399999999999999</c:v>
                </c:pt>
                <c:pt idx="149">
                  <c:v>20.5</c:v>
                </c:pt>
                <c:pt idx="150">
                  <c:v>20.6</c:v>
                </c:pt>
                <c:pt idx="151">
                  <c:v>20.7</c:v>
                </c:pt>
                <c:pt idx="152">
                  <c:v>20.8</c:v>
                </c:pt>
                <c:pt idx="153">
                  <c:v>20.9</c:v>
                </c:pt>
                <c:pt idx="154">
                  <c:v>21</c:v>
                </c:pt>
                <c:pt idx="155">
                  <c:v>21.1</c:v>
                </c:pt>
                <c:pt idx="156">
                  <c:v>21.2</c:v>
                </c:pt>
                <c:pt idx="157">
                  <c:v>21.3</c:v>
                </c:pt>
                <c:pt idx="158">
                  <c:v>21.4</c:v>
                </c:pt>
                <c:pt idx="159">
                  <c:v>21.5</c:v>
                </c:pt>
                <c:pt idx="160">
                  <c:v>21.6</c:v>
                </c:pt>
                <c:pt idx="161">
                  <c:v>21.7</c:v>
                </c:pt>
                <c:pt idx="162">
                  <c:v>21.8</c:v>
                </c:pt>
                <c:pt idx="163">
                  <c:v>21.9</c:v>
                </c:pt>
                <c:pt idx="164">
                  <c:v>22</c:v>
                </c:pt>
                <c:pt idx="165">
                  <c:v>22.1</c:v>
                </c:pt>
                <c:pt idx="166">
                  <c:v>22.2</c:v>
                </c:pt>
                <c:pt idx="167">
                  <c:v>22.3</c:v>
                </c:pt>
                <c:pt idx="168">
                  <c:v>22.4</c:v>
                </c:pt>
                <c:pt idx="169">
                  <c:v>22.5</c:v>
                </c:pt>
                <c:pt idx="170">
                  <c:v>22.6</c:v>
                </c:pt>
                <c:pt idx="171">
                  <c:v>22.7</c:v>
                </c:pt>
                <c:pt idx="172">
                  <c:v>22.8</c:v>
                </c:pt>
                <c:pt idx="173">
                  <c:v>22.9</c:v>
                </c:pt>
                <c:pt idx="174">
                  <c:v>23</c:v>
                </c:pt>
                <c:pt idx="175">
                  <c:v>23.1</c:v>
                </c:pt>
                <c:pt idx="176">
                  <c:v>23.2</c:v>
                </c:pt>
                <c:pt idx="177">
                  <c:v>23.3</c:v>
                </c:pt>
                <c:pt idx="178">
                  <c:v>23.4</c:v>
                </c:pt>
                <c:pt idx="179">
                  <c:v>23.5</c:v>
                </c:pt>
                <c:pt idx="180">
                  <c:v>23.6</c:v>
                </c:pt>
                <c:pt idx="181">
                  <c:v>23.7</c:v>
                </c:pt>
                <c:pt idx="182">
                  <c:v>23.8</c:v>
                </c:pt>
                <c:pt idx="183">
                  <c:v>23.9</c:v>
                </c:pt>
                <c:pt idx="184">
                  <c:v>24</c:v>
                </c:pt>
                <c:pt idx="185">
                  <c:v>24.1</c:v>
                </c:pt>
                <c:pt idx="186">
                  <c:v>24.2</c:v>
                </c:pt>
                <c:pt idx="187">
                  <c:v>24.3</c:v>
                </c:pt>
                <c:pt idx="188">
                  <c:v>24.4</c:v>
                </c:pt>
                <c:pt idx="189">
                  <c:v>24.5</c:v>
                </c:pt>
                <c:pt idx="190">
                  <c:v>24.6</c:v>
                </c:pt>
                <c:pt idx="191">
                  <c:v>24.7</c:v>
                </c:pt>
                <c:pt idx="192">
                  <c:v>24.8</c:v>
                </c:pt>
                <c:pt idx="193">
                  <c:v>24.9</c:v>
                </c:pt>
                <c:pt idx="194">
                  <c:v>25</c:v>
                </c:pt>
                <c:pt idx="195">
                  <c:v>25.1</c:v>
                </c:pt>
                <c:pt idx="196">
                  <c:v>25.2</c:v>
                </c:pt>
                <c:pt idx="197">
                  <c:v>25.3</c:v>
                </c:pt>
                <c:pt idx="198">
                  <c:v>25.4</c:v>
                </c:pt>
                <c:pt idx="199">
                  <c:v>25.5</c:v>
                </c:pt>
                <c:pt idx="200">
                  <c:v>25.6</c:v>
                </c:pt>
                <c:pt idx="201">
                  <c:v>25.7</c:v>
                </c:pt>
                <c:pt idx="202">
                  <c:v>25.8</c:v>
                </c:pt>
                <c:pt idx="203">
                  <c:v>25.9</c:v>
                </c:pt>
                <c:pt idx="204">
                  <c:v>26</c:v>
                </c:pt>
                <c:pt idx="205">
                  <c:v>26.1</c:v>
                </c:pt>
                <c:pt idx="206">
                  <c:v>26.2</c:v>
                </c:pt>
                <c:pt idx="207">
                  <c:v>26.3</c:v>
                </c:pt>
                <c:pt idx="208">
                  <c:v>26.4</c:v>
                </c:pt>
                <c:pt idx="209">
                  <c:v>26.5</c:v>
                </c:pt>
                <c:pt idx="210">
                  <c:v>26.6</c:v>
                </c:pt>
                <c:pt idx="211">
                  <c:v>26.7</c:v>
                </c:pt>
                <c:pt idx="212">
                  <c:v>26.8</c:v>
                </c:pt>
                <c:pt idx="213">
                  <c:v>26.9</c:v>
                </c:pt>
                <c:pt idx="214">
                  <c:v>27</c:v>
                </c:pt>
                <c:pt idx="215">
                  <c:v>27.1</c:v>
                </c:pt>
                <c:pt idx="216">
                  <c:v>27.2</c:v>
                </c:pt>
                <c:pt idx="217">
                  <c:v>27.3</c:v>
                </c:pt>
                <c:pt idx="218">
                  <c:v>27.4</c:v>
                </c:pt>
                <c:pt idx="219">
                  <c:v>27.5</c:v>
                </c:pt>
                <c:pt idx="220">
                  <c:v>27.6</c:v>
                </c:pt>
                <c:pt idx="221">
                  <c:v>27.7</c:v>
                </c:pt>
                <c:pt idx="222">
                  <c:v>27.8</c:v>
                </c:pt>
                <c:pt idx="223">
                  <c:v>27.9</c:v>
                </c:pt>
                <c:pt idx="224">
                  <c:v>28</c:v>
                </c:pt>
                <c:pt idx="225">
                  <c:v>28.1</c:v>
                </c:pt>
                <c:pt idx="226">
                  <c:v>28.2</c:v>
                </c:pt>
                <c:pt idx="227">
                  <c:v>28.3</c:v>
                </c:pt>
                <c:pt idx="228">
                  <c:v>28.4</c:v>
                </c:pt>
                <c:pt idx="229">
                  <c:v>28.5</c:v>
                </c:pt>
                <c:pt idx="230">
                  <c:v>28.6</c:v>
                </c:pt>
                <c:pt idx="231">
                  <c:v>28.7</c:v>
                </c:pt>
                <c:pt idx="232">
                  <c:v>28.8</c:v>
                </c:pt>
                <c:pt idx="233">
                  <c:v>28.9</c:v>
                </c:pt>
                <c:pt idx="234">
                  <c:v>29</c:v>
                </c:pt>
                <c:pt idx="235">
                  <c:v>29.1</c:v>
                </c:pt>
                <c:pt idx="236">
                  <c:v>29.2</c:v>
                </c:pt>
                <c:pt idx="237">
                  <c:v>29.3</c:v>
                </c:pt>
                <c:pt idx="238">
                  <c:v>29.4</c:v>
                </c:pt>
                <c:pt idx="239">
                  <c:v>29.5</c:v>
                </c:pt>
                <c:pt idx="240">
                  <c:v>29.6</c:v>
                </c:pt>
                <c:pt idx="241">
                  <c:v>29.7</c:v>
                </c:pt>
                <c:pt idx="242">
                  <c:v>29.8</c:v>
                </c:pt>
                <c:pt idx="243">
                  <c:v>29.9</c:v>
                </c:pt>
                <c:pt idx="244">
                  <c:v>30</c:v>
                </c:pt>
                <c:pt idx="245">
                  <c:v>30.1</c:v>
                </c:pt>
                <c:pt idx="246">
                  <c:v>30.2</c:v>
                </c:pt>
                <c:pt idx="247">
                  <c:v>30.3</c:v>
                </c:pt>
                <c:pt idx="248">
                  <c:v>30.4</c:v>
                </c:pt>
                <c:pt idx="249">
                  <c:v>30.5</c:v>
                </c:pt>
                <c:pt idx="250">
                  <c:v>30.6</c:v>
                </c:pt>
                <c:pt idx="251">
                  <c:v>30.7</c:v>
                </c:pt>
                <c:pt idx="252">
                  <c:v>30.8</c:v>
                </c:pt>
                <c:pt idx="253">
                  <c:v>30.9</c:v>
                </c:pt>
                <c:pt idx="254">
                  <c:v>31</c:v>
                </c:pt>
                <c:pt idx="255">
                  <c:v>31.1</c:v>
                </c:pt>
                <c:pt idx="256">
                  <c:v>31.2</c:v>
                </c:pt>
                <c:pt idx="257">
                  <c:v>31.3</c:v>
                </c:pt>
                <c:pt idx="258">
                  <c:v>31.4</c:v>
                </c:pt>
                <c:pt idx="259">
                  <c:v>31.5</c:v>
                </c:pt>
                <c:pt idx="260">
                  <c:v>31.6</c:v>
                </c:pt>
                <c:pt idx="261">
                  <c:v>31.7</c:v>
                </c:pt>
                <c:pt idx="262">
                  <c:v>31.8</c:v>
                </c:pt>
                <c:pt idx="263">
                  <c:v>31.9</c:v>
                </c:pt>
                <c:pt idx="264">
                  <c:v>32</c:v>
                </c:pt>
                <c:pt idx="265">
                  <c:v>32.1</c:v>
                </c:pt>
                <c:pt idx="266">
                  <c:v>32.200000000000003</c:v>
                </c:pt>
                <c:pt idx="267">
                  <c:v>32.299999999999997</c:v>
                </c:pt>
                <c:pt idx="268">
                  <c:v>32.4</c:v>
                </c:pt>
                <c:pt idx="269">
                  <c:v>32.5</c:v>
                </c:pt>
                <c:pt idx="270">
                  <c:v>32.6</c:v>
                </c:pt>
                <c:pt idx="271">
                  <c:v>32.700000000000003</c:v>
                </c:pt>
                <c:pt idx="272">
                  <c:v>32.799999999999997</c:v>
                </c:pt>
                <c:pt idx="273">
                  <c:v>32.9</c:v>
                </c:pt>
                <c:pt idx="274">
                  <c:v>33</c:v>
                </c:pt>
                <c:pt idx="275">
                  <c:v>33.1</c:v>
                </c:pt>
                <c:pt idx="276">
                  <c:v>33.200000000000003</c:v>
                </c:pt>
                <c:pt idx="277">
                  <c:v>33.299999999999997</c:v>
                </c:pt>
                <c:pt idx="278">
                  <c:v>33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5C1-4940-AA4E-645C2099FD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7160320"/>
        <c:axId val="218968832"/>
      </c:scatterChart>
      <c:valAx>
        <c:axId val="217160320"/>
        <c:scaling>
          <c:orientation val="minMax"/>
          <c:max val="40"/>
          <c:min val="0"/>
        </c:scaling>
        <c:delete val="0"/>
        <c:axPos val="t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chemeClr val="tx1"/>
                    </a:solidFill>
                    <a:latin typeface="Calibri" panose="020F0502020204030204" pitchFamily="34" charset="0"/>
                    <a:ea typeface="Comic Sans MS"/>
                    <a:cs typeface="Comic Sans MS"/>
                  </a:defRPr>
                </a:pPr>
                <a:r>
                  <a:rPr lang="en-US" sz="1600" b="1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Sleeve </a:t>
                </a:r>
                <a:r>
                  <a:rPr lang="en-US" sz="1600" b="1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Friction</a:t>
                </a:r>
              </a:p>
              <a:p>
                <a:pPr>
                  <a:defRPr sz="1600" b="1" i="0" u="none" strike="noStrike" baseline="0">
                    <a:solidFill>
                      <a:schemeClr val="tx1"/>
                    </a:solidFill>
                    <a:latin typeface="Calibri" panose="020F0502020204030204" pitchFamily="34" charset="0"/>
                    <a:ea typeface="Comic Sans MS"/>
                    <a:cs typeface="Comic Sans MS"/>
                  </a:defRPr>
                </a:pPr>
                <a:r>
                  <a:rPr lang="en-US" sz="1600" b="1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f</a:t>
                </a:r>
                <a:r>
                  <a:rPr lang="en-US" sz="1600" b="1" baseline="-250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s</a:t>
                </a:r>
                <a:r>
                  <a:rPr lang="en-US" sz="1600" b="1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1600" b="1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(</a:t>
                </a:r>
                <a:r>
                  <a:rPr lang="en-US" sz="1600" b="1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kPa</a:t>
                </a:r>
                <a:r>
                  <a:rPr lang="en-US" sz="1600" b="1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20043793210823163"/>
              <c:y val="9.7523655714369358E-4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18968832"/>
        <c:crosses val="autoZero"/>
        <c:crossBetween val="midCat"/>
        <c:majorUnit val="10"/>
        <c:minorUnit val="2"/>
      </c:valAx>
      <c:valAx>
        <c:axId val="218968832"/>
        <c:scaling>
          <c:orientation val="maxMin"/>
          <c:max val="3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17160320"/>
        <c:crossesAt val="0"/>
        <c:crossBetween val="midCat"/>
        <c:majorUnit val="5"/>
        <c:minorUnit val="1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3175">
      <a:noFill/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16837394084677"/>
          <c:y val="0.16614967232010303"/>
          <c:w val="0.74329276712969061"/>
          <c:h val="0.79561007744998768"/>
        </c:manualLayout>
      </c:layout>
      <c:scatterChart>
        <c:scatterStyle val="lineMarker"/>
        <c:varyColors val="0"/>
        <c:ser>
          <c:idx val="2"/>
          <c:order val="0"/>
          <c:tx>
            <c:v>u2 (shoulder)</c:v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CPTuData!$D$15:$D$755</c:f>
              <c:numCache>
                <c:formatCode>0</c:formatCode>
                <c:ptCount val="741"/>
                <c:pt idx="0">
                  <c:v>19.289069999999999</c:v>
                </c:pt>
                <c:pt idx="1">
                  <c:v>8.9354169999999993</c:v>
                </c:pt>
                <c:pt idx="2">
                  <c:v>19.576519999999999</c:v>
                </c:pt>
                <c:pt idx="3">
                  <c:v>21.555330000000001</c:v>
                </c:pt>
                <c:pt idx="4">
                  <c:v>19.255109999999998</c:v>
                </c:pt>
                <c:pt idx="5">
                  <c:v>28.11496</c:v>
                </c:pt>
                <c:pt idx="6">
                  <c:v>33.652270000000001</c:v>
                </c:pt>
                <c:pt idx="7">
                  <c:v>32.02955</c:v>
                </c:pt>
                <c:pt idx="8">
                  <c:v>33.02252</c:v>
                </c:pt>
                <c:pt idx="9">
                  <c:v>31.55931</c:v>
                </c:pt>
                <c:pt idx="10">
                  <c:v>34.416519999999998</c:v>
                </c:pt>
                <c:pt idx="11">
                  <c:v>68.544049999999999</c:v>
                </c:pt>
                <c:pt idx="12">
                  <c:v>112.61210000000001</c:v>
                </c:pt>
                <c:pt idx="13">
                  <c:v>115.16329999999999</c:v>
                </c:pt>
                <c:pt idx="14">
                  <c:v>121.6014</c:v>
                </c:pt>
                <c:pt idx="15">
                  <c:v>135.37270000000001</c:v>
                </c:pt>
                <c:pt idx="16">
                  <c:v>137.46680000000001</c:v>
                </c:pt>
                <c:pt idx="17">
                  <c:v>142.74329999999998</c:v>
                </c:pt>
                <c:pt idx="18">
                  <c:v>150.93680000000001</c:v>
                </c:pt>
                <c:pt idx="19">
                  <c:v>149.5813</c:v>
                </c:pt>
                <c:pt idx="20">
                  <c:v>149.46519999999998</c:v>
                </c:pt>
                <c:pt idx="21">
                  <c:v>150</c:v>
                </c:pt>
                <c:pt idx="22">
                  <c:v>150</c:v>
                </c:pt>
                <c:pt idx="23">
                  <c:v>161.06200000000001</c:v>
                </c:pt>
                <c:pt idx="24">
                  <c:v>170.4058</c:v>
                </c:pt>
                <c:pt idx="25">
                  <c:v>174.59459999999999</c:v>
                </c:pt>
                <c:pt idx="26">
                  <c:v>171.7534</c:v>
                </c:pt>
                <c:pt idx="27">
                  <c:v>178.61500000000001</c:v>
                </c:pt>
                <c:pt idx="28">
                  <c:v>186.11059999999998</c:v>
                </c:pt>
                <c:pt idx="29">
                  <c:v>185.3108</c:v>
                </c:pt>
                <c:pt idx="30">
                  <c:v>184.12719999999999</c:v>
                </c:pt>
                <c:pt idx="31">
                  <c:v>186.33630000000002</c:v>
                </c:pt>
                <c:pt idx="32">
                  <c:v>219.22620000000001</c:v>
                </c:pt>
                <c:pt idx="33">
                  <c:v>221.35429999999999</c:v>
                </c:pt>
                <c:pt idx="34">
                  <c:v>219.57979999999998</c:v>
                </c:pt>
                <c:pt idx="35">
                  <c:v>221.55500000000001</c:v>
                </c:pt>
                <c:pt idx="36">
                  <c:v>214.55170000000001</c:v>
                </c:pt>
                <c:pt idx="37">
                  <c:v>204.72199999999998</c:v>
                </c:pt>
                <c:pt idx="38">
                  <c:v>218.6455</c:v>
                </c:pt>
                <c:pt idx="39">
                  <c:v>229.15559999999999</c:v>
                </c:pt>
                <c:pt idx="40">
                  <c:v>206.71459999999999</c:v>
                </c:pt>
                <c:pt idx="41">
                  <c:v>209.0795</c:v>
                </c:pt>
                <c:pt idx="42">
                  <c:v>219.13379999999998</c:v>
                </c:pt>
                <c:pt idx="43">
                  <c:v>262.89550000000003</c:v>
                </c:pt>
                <c:pt idx="44">
                  <c:v>269.57900000000001</c:v>
                </c:pt>
                <c:pt idx="45">
                  <c:v>266.54689999999999</c:v>
                </c:pt>
                <c:pt idx="46">
                  <c:v>267.76499999999999</c:v>
                </c:pt>
                <c:pt idx="47">
                  <c:v>267.3014</c:v>
                </c:pt>
                <c:pt idx="48">
                  <c:v>267.81200000000001</c:v>
                </c:pt>
                <c:pt idx="49">
                  <c:v>266.79360000000003</c:v>
                </c:pt>
                <c:pt idx="50">
                  <c:v>269.32460000000003</c:v>
                </c:pt>
                <c:pt idx="51">
                  <c:v>279.56900000000002</c:v>
                </c:pt>
                <c:pt idx="52">
                  <c:v>279.14769999999999</c:v>
                </c:pt>
                <c:pt idx="53">
                  <c:v>290.60939999999999</c:v>
                </c:pt>
                <c:pt idx="54">
                  <c:v>282.14669999999995</c:v>
                </c:pt>
                <c:pt idx="55">
                  <c:v>278.69739999999996</c:v>
                </c:pt>
                <c:pt idx="56">
                  <c:v>278.59559999999999</c:v>
                </c:pt>
                <c:pt idx="57">
                  <c:v>284.80850000000004</c:v>
                </c:pt>
                <c:pt idx="58">
                  <c:v>292.75489999999996</c:v>
                </c:pt>
                <c:pt idx="59">
                  <c:v>290.23739999999998</c:v>
                </c:pt>
                <c:pt idx="60">
                  <c:v>292.97590000000002</c:v>
                </c:pt>
                <c:pt idx="61">
                  <c:v>303.5729</c:v>
                </c:pt>
                <c:pt idx="62">
                  <c:v>303.12329999999997</c:v>
                </c:pt>
                <c:pt idx="63">
                  <c:v>301.92269999999996</c:v>
                </c:pt>
                <c:pt idx="64">
                  <c:v>314.62389999999999</c:v>
                </c:pt>
                <c:pt idx="65">
                  <c:v>299.74250000000001</c:v>
                </c:pt>
                <c:pt idx="66">
                  <c:v>286.64050000000003</c:v>
                </c:pt>
                <c:pt idx="67">
                  <c:v>303.28290000000004</c:v>
                </c:pt>
                <c:pt idx="68">
                  <c:v>317.51190000000003</c:v>
                </c:pt>
                <c:pt idx="69">
                  <c:v>313.61430000000001</c:v>
                </c:pt>
                <c:pt idx="70">
                  <c:v>316.892</c:v>
                </c:pt>
                <c:pt idx="71">
                  <c:v>327.15929999999997</c:v>
                </c:pt>
                <c:pt idx="72">
                  <c:v>326.71940000000001</c:v>
                </c:pt>
                <c:pt idx="73">
                  <c:v>327.5498</c:v>
                </c:pt>
                <c:pt idx="74">
                  <c:v>316.21019999999999</c:v>
                </c:pt>
                <c:pt idx="75">
                  <c:v>322.60210000000001</c:v>
                </c:pt>
                <c:pt idx="76">
                  <c:v>328.52699999999999</c:v>
                </c:pt>
                <c:pt idx="77">
                  <c:v>325.24160000000001</c:v>
                </c:pt>
                <c:pt idx="78">
                  <c:v>331.61030000000005</c:v>
                </c:pt>
                <c:pt idx="79">
                  <c:v>339.07910000000004</c:v>
                </c:pt>
                <c:pt idx="80">
                  <c:v>340.24759999999998</c:v>
                </c:pt>
                <c:pt idx="81">
                  <c:v>351.0025</c:v>
                </c:pt>
                <c:pt idx="82">
                  <c:v>350.4348</c:v>
                </c:pt>
                <c:pt idx="83">
                  <c:v>350.56470000000002</c:v>
                </c:pt>
                <c:pt idx="84">
                  <c:v>349.47909999999996</c:v>
                </c:pt>
                <c:pt idx="85">
                  <c:v>359.05669999999998</c:v>
                </c:pt>
                <c:pt idx="86">
                  <c:v>362.9862</c:v>
                </c:pt>
                <c:pt idx="87">
                  <c:v>362.88339999999999</c:v>
                </c:pt>
                <c:pt idx="88">
                  <c:v>359.4624</c:v>
                </c:pt>
                <c:pt idx="89">
                  <c:v>371.53429999999997</c:v>
                </c:pt>
                <c:pt idx="90">
                  <c:v>401.0677</c:v>
                </c:pt>
                <c:pt idx="91">
                  <c:v>395.9898</c:v>
                </c:pt>
                <c:pt idx="92">
                  <c:v>385.78899999999999</c:v>
                </c:pt>
                <c:pt idx="93">
                  <c:v>385.82990000000001</c:v>
                </c:pt>
                <c:pt idx="94">
                  <c:v>384.9599</c:v>
                </c:pt>
                <c:pt idx="95">
                  <c:v>394.48739999999998</c:v>
                </c:pt>
                <c:pt idx="96">
                  <c:v>398.53969999999998</c:v>
                </c:pt>
                <c:pt idx="97">
                  <c:v>397.6259</c:v>
                </c:pt>
                <c:pt idx="98">
                  <c:v>396.85230000000001</c:v>
                </c:pt>
                <c:pt idx="99">
                  <c:v>400.34779999999995</c:v>
                </c:pt>
                <c:pt idx="100">
                  <c:v>390.86330000000004</c:v>
                </c:pt>
                <c:pt idx="101">
                  <c:v>347.2371</c:v>
                </c:pt>
                <c:pt idx="102">
                  <c:v>327.85110000000003</c:v>
                </c:pt>
                <c:pt idx="103">
                  <c:v>318.46479999999997</c:v>
                </c:pt>
                <c:pt idx="104">
                  <c:v>295.28300000000002</c:v>
                </c:pt>
                <c:pt idx="105">
                  <c:v>304.60860000000002</c:v>
                </c:pt>
                <c:pt idx="106">
                  <c:v>333.8972</c:v>
                </c:pt>
                <c:pt idx="107">
                  <c:v>290.77910000000003</c:v>
                </c:pt>
                <c:pt idx="108">
                  <c:v>233.74690000000001</c:v>
                </c:pt>
                <c:pt idx="109">
                  <c:v>234.72049999999999</c:v>
                </c:pt>
                <c:pt idx="110">
                  <c:v>236.12469999999999</c:v>
                </c:pt>
                <c:pt idx="111">
                  <c:v>260.64569999999998</c:v>
                </c:pt>
                <c:pt idx="112">
                  <c:v>281.82600000000002</c:v>
                </c:pt>
                <c:pt idx="113">
                  <c:v>238.70079999999999</c:v>
                </c:pt>
                <c:pt idx="114">
                  <c:v>249.31479999999999</c:v>
                </c:pt>
                <c:pt idx="115">
                  <c:v>274.55149999999998</c:v>
                </c:pt>
                <c:pt idx="116">
                  <c:v>296.52679999999998</c:v>
                </c:pt>
                <c:pt idx="117">
                  <c:v>308.14069999999998</c:v>
                </c:pt>
                <c:pt idx="118">
                  <c:v>333.61229999999995</c:v>
                </c:pt>
                <c:pt idx="119">
                  <c:v>371.10890000000001</c:v>
                </c:pt>
                <c:pt idx="120">
                  <c:v>375.20049999999998</c:v>
                </c:pt>
                <c:pt idx="121">
                  <c:v>374.76850000000002</c:v>
                </c:pt>
                <c:pt idx="122">
                  <c:v>375.12529999999998</c:v>
                </c:pt>
                <c:pt idx="123">
                  <c:v>395.66859999999997</c:v>
                </c:pt>
                <c:pt idx="124">
                  <c:v>419.69649999999996</c:v>
                </c:pt>
                <c:pt idx="125">
                  <c:v>420.9547</c:v>
                </c:pt>
                <c:pt idx="126">
                  <c:v>435.1429</c:v>
                </c:pt>
                <c:pt idx="127">
                  <c:v>454.27949999999998</c:v>
                </c:pt>
                <c:pt idx="128">
                  <c:v>456.50069999999999</c:v>
                </c:pt>
                <c:pt idx="129">
                  <c:v>460.7183</c:v>
                </c:pt>
                <c:pt idx="130">
                  <c:v>469.24959999999999</c:v>
                </c:pt>
                <c:pt idx="131">
                  <c:v>470.10089999999997</c:v>
                </c:pt>
                <c:pt idx="132">
                  <c:v>480.58539999999999</c:v>
                </c:pt>
                <c:pt idx="133">
                  <c:v>469.67099999999999</c:v>
                </c:pt>
                <c:pt idx="134">
                  <c:v>468.9427</c:v>
                </c:pt>
                <c:pt idx="135">
                  <c:v>466.87760000000003</c:v>
                </c:pt>
                <c:pt idx="136">
                  <c:v>484.18610000000001</c:v>
                </c:pt>
                <c:pt idx="137">
                  <c:v>494.7688</c:v>
                </c:pt>
                <c:pt idx="138">
                  <c:v>491.72359999999998</c:v>
                </c:pt>
                <c:pt idx="139">
                  <c:v>492.92150000000004</c:v>
                </c:pt>
                <c:pt idx="140">
                  <c:v>491.92349999999999</c:v>
                </c:pt>
                <c:pt idx="141">
                  <c:v>493.77549999999997</c:v>
                </c:pt>
                <c:pt idx="142">
                  <c:v>504.54290000000003</c:v>
                </c:pt>
                <c:pt idx="143">
                  <c:v>504.47500000000002</c:v>
                </c:pt>
                <c:pt idx="144">
                  <c:v>504.22140000000002</c:v>
                </c:pt>
                <c:pt idx="145">
                  <c:v>504.61250000000001</c:v>
                </c:pt>
                <c:pt idx="146">
                  <c:v>503.7296</c:v>
                </c:pt>
                <c:pt idx="147">
                  <c:v>506.92800000000005</c:v>
                </c:pt>
                <c:pt idx="148">
                  <c:v>494.50729999999999</c:v>
                </c:pt>
                <c:pt idx="149">
                  <c:v>479.173</c:v>
                </c:pt>
                <c:pt idx="150">
                  <c:v>480.57959999999997</c:v>
                </c:pt>
                <c:pt idx="151">
                  <c:v>483.54059999999998</c:v>
                </c:pt>
                <c:pt idx="152">
                  <c:v>505.05180000000007</c:v>
                </c:pt>
                <c:pt idx="153">
                  <c:v>504.4649</c:v>
                </c:pt>
                <c:pt idx="154">
                  <c:v>515.12699999999995</c:v>
                </c:pt>
                <c:pt idx="155">
                  <c:v>514.91330000000005</c:v>
                </c:pt>
                <c:pt idx="156">
                  <c:v>531.43219999999997</c:v>
                </c:pt>
                <c:pt idx="157">
                  <c:v>543.31260000000009</c:v>
                </c:pt>
                <c:pt idx="158">
                  <c:v>534.34190000000001</c:v>
                </c:pt>
                <c:pt idx="159">
                  <c:v>526.50049999999999</c:v>
                </c:pt>
                <c:pt idx="160">
                  <c:v>530.43340000000001</c:v>
                </c:pt>
                <c:pt idx="161">
                  <c:v>541.87270000000001</c:v>
                </c:pt>
                <c:pt idx="162">
                  <c:v>552.16340000000002</c:v>
                </c:pt>
                <c:pt idx="163">
                  <c:v>552.56899999999996</c:v>
                </c:pt>
                <c:pt idx="164">
                  <c:v>530.57909999999993</c:v>
                </c:pt>
                <c:pt idx="165">
                  <c:v>535.05840000000001</c:v>
                </c:pt>
                <c:pt idx="166">
                  <c:v>549.69780000000003</c:v>
                </c:pt>
                <c:pt idx="167">
                  <c:v>551.19349999999997</c:v>
                </c:pt>
                <c:pt idx="168">
                  <c:v>557.13840000000005</c:v>
                </c:pt>
                <c:pt idx="169">
                  <c:v>564.03060000000005</c:v>
                </c:pt>
                <c:pt idx="170">
                  <c:v>565.87270000000001</c:v>
                </c:pt>
                <c:pt idx="171">
                  <c:v>576.28449999999998</c:v>
                </c:pt>
                <c:pt idx="172">
                  <c:v>575.28409999999997</c:v>
                </c:pt>
                <c:pt idx="173">
                  <c:v>575.39609999999993</c:v>
                </c:pt>
                <c:pt idx="174">
                  <c:v>575.4837</c:v>
                </c:pt>
                <c:pt idx="175">
                  <c:v>575.47950000000003</c:v>
                </c:pt>
                <c:pt idx="176">
                  <c:v>575.52239999999995</c:v>
                </c:pt>
                <c:pt idx="177">
                  <c:v>575.5797</c:v>
                </c:pt>
                <c:pt idx="178">
                  <c:v>575.51139999999998</c:v>
                </c:pt>
                <c:pt idx="179">
                  <c:v>575.86580000000004</c:v>
                </c:pt>
                <c:pt idx="180">
                  <c:v>575.01300000000003</c:v>
                </c:pt>
                <c:pt idx="181">
                  <c:v>577.12540000000001</c:v>
                </c:pt>
                <c:pt idx="182">
                  <c:v>587.7894</c:v>
                </c:pt>
                <c:pt idx="183">
                  <c:v>587.51339999999993</c:v>
                </c:pt>
                <c:pt idx="184">
                  <c:v>587.54769999999996</c:v>
                </c:pt>
                <c:pt idx="185">
                  <c:v>586.70060000000001</c:v>
                </c:pt>
                <c:pt idx="186">
                  <c:v>594.41079999999999</c:v>
                </c:pt>
                <c:pt idx="187">
                  <c:v>606.61950000000002</c:v>
                </c:pt>
                <c:pt idx="188">
                  <c:v>613.29279999999994</c:v>
                </c:pt>
                <c:pt idx="189">
                  <c:v>605.82150000000001</c:v>
                </c:pt>
                <c:pt idx="190">
                  <c:v>601.03980000000001</c:v>
                </c:pt>
                <c:pt idx="191">
                  <c:v>611.97440000000006</c:v>
                </c:pt>
                <c:pt idx="192">
                  <c:v>611.25729999999999</c:v>
                </c:pt>
                <c:pt idx="193">
                  <c:v>611.6309</c:v>
                </c:pt>
                <c:pt idx="194">
                  <c:v>590.03000000000009</c:v>
                </c:pt>
                <c:pt idx="195">
                  <c:v>593.57119999999998</c:v>
                </c:pt>
                <c:pt idx="196">
                  <c:v>617.6001</c:v>
                </c:pt>
                <c:pt idx="197">
                  <c:v>622.50289999999995</c:v>
                </c:pt>
                <c:pt idx="198">
                  <c:v>632.16600000000005</c:v>
                </c:pt>
                <c:pt idx="199">
                  <c:v>653.37450000000001</c:v>
                </c:pt>
                <c:pt idx="200">
                  <c:v>658.10339999999997</c:v>
                </c:pt>
                <c:pt idx="201">
                  <c:v>659.26220000000001</c:v>
                </c:pt>
                <c:pt idx="202">
                  <c:v>671.07370000000003</c:v>
                </c:pt>
                <c:pt idx="203">
                  <c:v>681.48379999999997</c:v>
                </c:pt>
                <c:pt idx="204">
                  <c:v>681.60590000000002</c:v>
                </c:pt>
                <c:pt idx="205">
                  <c:v>682.59469999999999</c:v>
                </c:pt>
                <c:pt idx="206">
                  <c:v>673.34210000000007</c:v>
                </c:pt>
                <c:pt idx="207">
                  <c:v>669.21620000000007</c:v>
                </c:pt>
                <c:pt idx="208">
                  <c:v>669.5313000000001</c:v>
                </c:pt>
                <c:pt idx="209">
                  <c:v>673.25909999999999</c:v>
                </c:pt>
                <c:pt idx="210">
                  <c:v>685.96710000000007</c:v>
                </c:pt>
                <c:pt idx="211">
                  <c:v>694.22189999999989</c:v>
                </c:pt>
                <c:pt idx="212">
                  <c:v>693.44459999999992</c:v>
                </c:pt>
                <c:pt idx="213">
                  <c:v>693.57839999999999</c:v>
                </c:pt>
                <c:pt idx="214">
                  <c:v>693.57230000000004</c:v>
                </c:pt>
                <c:pt idx="215">
                  <c:v>693.96320000000003</c:v>
                </c:pt>
                <c:pt idx="216">
                  <c:v>692.27530000000002</c:v>
                </c:pt>
                <c:pt idx="217">
                  <c:v>701.447</c:v>
                </c:pt>
                <c:pt idx="218">
                  <c:v>704.30230000000006</c:v>
                </c:pt>
                <c:pt idx="219">
                  <c:v>713.80600000000004</c:v>
                </c:pt>
                <c:pt idx="220">
                  <c:v>731.5711</c:v>
                </c:pt>
                <c:pt idx="221">
                  <c:v>727.89879999999994</c:v>
                </c:pt>
                <c:pt idx="222">
                  <c:v>729.75779999999997</c:v>
                </c:pt>
                <c:pt idx="223">
                  <c:v>729.04570000000001</c:v>
                </c:pt>
                <c:pt idx="224">
                  <c:v>695.8069999999999</c:v>
                </c:pt>
                <c:pt idx="225">
                  <c:v>709.95399999999995</c:v>
                </c:pt>
                <c:pt idx="226">
                  <c:v>735.65449999999998</c:v>
                </c:pt>
                <c:pt idx="227">
                  <c:v>747.93709999999999</c:v>
                </c:pt>
                <c:pt idx="228">
                  <c:v>759.4298</c:v>
                </c:pt>
                <c:pt idx="229">
                  <c:v>764.41660000000002</c:v>
                </c:pt>
                <c:pt idx="230">
                  <c:v>766.6844000000001</c:v>
                </c:pt>
                <c:pt idx="231">
                  <c:v>778.48429999999996</c:v>
                </c:pt>
                <c:pt idx="232">
                  <c:v>789.32029999999997</c:v>
                </c:pt>
                <c:pt idx="233">
                  <c:v>787.26099999999997</c:v>
                </c:pt>
                <c:pt idx="234">
                  <c:v>734.66770000000008</c:v>
                </c:pt>
                <c:pt idx="235">
                  <c:v>709.09209999999996</c:v>
                </c:pt>
                <c:pt idx="236">
                  <c:v>694.78859999999997</c:v>
                </c:pt>
                <c:pt idx="237">
                  <c:v>707.09040000000005</c:v>
                </c:pt>
                <c:pt idx="238">
                  <c:v>724.15010000000007</c:v>
                </c:pt>
                <c:pt idx="239">
                  <c:v>737.92430000000002</c:v>
                </c:pt>
                <c:pt idx="240">
                  <c:v>758.75900000000001</c:v>
                </c:pt>
                <c:pt idx="241">
                  <c:v>785.50469999999996</c:v>
                </c:pt>
                <c:pt idx="242">
                  <c:v>826.98239999999998</c:v>
                </c:pt>
                <c:pt idx="243">
                  <c:v>834.63830000000007</c:v>
                </c:pt>
                <c:pt idx="244">
                  <c:v>833.56450000000007</c:v>
                </c:pt>
                <c:pt idx="245">
                  <c:v>863.67790000000002</c:v>
                </c:pt>
                <c:pt idx="246">
                  <c:v>888.79480000000001</c:v>
                </c:pt>
                <c:pt idx="247">
                  <c:v>902.23820000000001</c:v>
                </c:pt>
                <c:pt idx="248">
                  <c:v>905.59999999999991</c:v>
                </c:pt>
                <c:pt idx="249">
                  <c:v>905.44600000000003</c:v>
                </c:pt>
                <c:pt idx="250">
                  <c:v>903.33839999999998</c:v>
                </c:pt>
                <c:pt idx="251">
                  <c:v>910.23320000000001</c:v>
                </c:pt>
                <c:pt idx="252">
                  <c:v>929.86779999999999</c:v>
                </c:pt>
                <c:pt idx="253">
                  <c:v>928.79259999999999</c:v>
                </c:pt>
                <c:pt idx="254">
                  <c:v>929.80850000000009</c:v>
                </c:pt>
                <c:pt idx="255">
                  <c:v>888.21039999999994</c:v>
                </c:pt>
                <c:pt idx="256">
                  <c:v>872.851</c:v>
                </c:pt>
                <c:pt idx="257">
                  <c:v>854.07839999999999</c:v>
                </c:pt>
                <c:pt idx="258">
                  <c:v>848.22820000000002</c:v>
                </c:pt>
                <c:pt idx="259">
                  <c:v>833.38549999999998</c:v>
                </c:pt>
                <c:pt idx="260">
                  <c:v>807.75099999999998</c:v>
                </c:pt>
                <c:pt idx="261">
                  <c:v>813.75209999999993</c:v>
                </c:pt>
                <c:pt idx="262">
                  <c:v>793.86469999999997</c:v>
                </c:pt>
                <c:pt idx="263">
                  <c:v>730.44010000000003</c:v>
                </c:pt>
                <c:pt idx="264">
                  <c:v>717.58219999999994</c:v>
                </c:pt>
                <c:pt idx="265">
                  <c:v>728.5761</c:v>
                </c:pt>
                <c:pt idx="266">
                  <c:v>731.3519</c:v>
                </c:pt>
                <c:pt idx="267">
                  <c:v>729.09489999999994</c:v>
                </c:pt>
                <c:pt idx="268">
                  <c:v>735.80460000000005</c:v>
                </c:pt>
                <c:pt idx="269">
                  <c:v>745.19599999999991</c:v>
                </c:pt>
                <c:pt idx="270">
                  <c:v>736.21789999999999</c:v>
                </c:pt>
                <c:pt idx="271">
                  <c:v>715.63699999999994</c:v>
                </c:pt>
                <c:pt idx="272">
                  <c:v>721.49799999999993</c:v>
                </c:pt>
                <c:pt idx="273">
                  <c:v>766.09859999999992</c:v>
                </c:pt>
                <c:pt idx="274">
                  <c:v>820.6377</c:v>
                </c:pt>
                <c:pt idx="275">
                  <c:v>844.99490000000003</c:v>
                </c:pt>
                <c:pt idx="276">
                  <c:v>861.97749999999996</c:v>
                </c:pt>
                <c:pt idx="277">
                  <c:v>898.26589999999999</c:v>
                </c:pt>
                <c:pt idx="278">
                  <c:v>897.98590000000002</c:v>
                </c:pt>
              </c:numCache>
            </c:numRef>
          </c:xVal>
          <c:yVal>
            <c:numRef>
              <c:f>CPTuData!$A$15:$A$755</c:f>
              <c:numCache>
                <c:formatCode>General</c:formatCode>
                <c:ptCount val="741"/>
                <c:pt idx="0">
                  <c:v>5.6</c:v>
                </c:pt>
                <c:pt idx="1">
                  <c:v>5.7</c:v>
                </c:pt>
                <c:pt idx="2">
                  <c:v>5.8</c:v>
                </c:pt>
                <c:pt idx="3">
                  <c:v>5.9</c:v>
                </c:pt>
                <c:pt idx="4">
                  <c:v>6</c:v>
                </c:pt>
                <c:pt idx="5">
                  <c:v>6.1</c:v>
                </c:pt>
                <c:pt idx="6">
                  <c:v>6.2</c:v>
                </c:pt>
                <c:pt idx="7">
                  <c:v>6.3</c:v>
                </c:pt>
                <c:pt idx="8">
                  <c:v>6.4</c:v>
                </c:pt>
                <c:pt idx="9">
                  <c:v>6.5</c:v>
                </c:pt>
                <c:pt idx="10">
                  <c:v>6.6</c:v>
                </c:pt>
                <c:pt idx="11">
                  <c:v>6.7</c:v>
                </c:pt>
                <c:pt idx="12">
                  <c:v>6.8</c:v>
                </c:pt>
                <c:pt idx="13">
                  <c:v>6.9</c:v>
                </c:pt>
                <c:pt idx="14">
                  <c:v>7</c:v>
                </c:pt>
                <c:pt idx="15">
                  <c:v>7.1</c:v>
                </c:pt>
                <c:pt idx="16">
                  <c:v>7.2</c:v>
                </c:pt>
                <c:pt idx="17">
                  <c:v>7.3</c:v>
                </c:pt>
                <c:pt idx="18">
                  <c:v>7.4</c:v>
                </c:pt>
                <c:pt idx="19">
                  <c:v>7.5</c:v>
                </c:pt>
                <c:pt idx="20">
                  <c:v>7.6</c:v>
                </c:pt>
                <c:pt idx="21">
                  <c:v>7.7</c:v>
                </c:pt>
                <c:pt idx="22">
                  <c:v>7.8</c:v>
                </c:pt>
                <c:pt idx="23">
                  <c:v>7.9</c:v>
                </c:pt>
                <c:pt idx="24">
                  <c:v>8</c:v>
                </c:pt>
                <c:pt idx="25">
                  <c:v>8.1</c:v>
                </c:pt>
                <c:pt idx="26">
                  <c:v>8.1999999999999993</c:v>
                </c:pt>
                <c:pt idx="27">
                  <c:v>8.3000000000000007</c:v>
                </c:pt>
                <c:pt idx="28">
                  <c:v>8.4</c:v>
                </c:pt>
                <c:pt idx="29">
                  <c:v>8.5</c:v>
                </c:pt>
                <c:pt idx="30">
                  <c:v>8.6</c:v>
                </c:pt>
                <c:pt idx="31">
                  <c:v>8.6999999999999993</c:v>
                </c:pt>
                <c:pt idx="32">
                  <c:v>8.8000000000000007</c:v>
                </c:pt>
                <c:pt idx="33">
                  <c:v>8.9</c:v>
                </c:pt>
                <c:pt idx="34">
                  <c:v>9</c:v>
                </c:pt>
                <c:pt idx="35">
                  <c:v>9.1</c:v>
                </c:pt>
                <c:pt idx="36">
                  <c:v>9.1999999999999993</c:v>
                </c:pt>
                <c:pt idx="37">
                  <c:v>9.3000000000000007</c:v>
                </c:pt>
                <c:pt idx="38">
                  <c:v>9.4</c:v>
                </c:pt>
                <c:pt idx="39">
                  <c:v>9.5</c:v>
                </c:pt>
                <c:pt idx="40">
                  <c:v>9.6</c:v>
                </c:pt>
                <c:pt idx="41">
                  <c:v>9.6999999999999993</c:v>
                </c:pt>
                <c:pt idx="42">
                  <c:v>9.8000000000000007</c:v>
                </c:pt>
                <c:pt idx="43">
                  <c:v>9.9</c:v>
                </c:pt>
                <c:pt idx="44">
                  <c:v>10</c:v>
                </c:pt>
                <c:pt idx="45">
                  <c:v>10.1</c:v>
                </c:pt>
                <c:pt idx="46">
                  <c:v>10.199999999999999</c:v>
                </c:pt>
                <c:pt idx="47">
                  <c:v>10.3</c:v>
                </c:pt>
                <c:pt idx="48">
                  <c:v>10.4</c:v>
                </c:pt>
                <c:pt idx="49">
                  <c:v>10.5</c:v>
                </c:pt>
                <c:pt idx="50">
                  <c:v>10.6</c:v>
                </c:pt>
                <c:pt idx="51">
                  <c:v>10.7</c:v>
                </c:pt>
                <c:pt idx="52">
                  <c:v>10.8</c:v>
                </c:pt>
                <c:pt idx="53">
                  <c:v>10.9</c:v>
                </c:pt>
                <c:pt idx="54">
                  <c:v>11</c:v>
                </c:pt>
                <c:pt idx="55">
                  <c:v>11.1</c:v>
                </c:pt>
                <c:pt idx="56">
                  <c:v>11.2</c:v>
                </c:pt>
                <c:pt idx="57">
                  <c:v>11.3</c:v>
                </c:pt>
                <c:pt idx="58">
                  <c:v>11.4</c:v>
                </c:pt>
                <c:pt idx="59">
                  <c:v>11.5</c:v>
                </c:pt>
                <c:pt idx="60">
                  <c:v>11.6</c:v>
                </c:pt>
                <c:pt idx="61">
                  <c:v>11.7</c:v>
                </c:pt>
                <c:pt idx="62">
                  <c:v>11.8</c:v>
                </c:pt>
                <c:pt idx="63">
                  <c:v>11.9</c:v>
                </c:pt>
                <c:pt idx="64">
                  <c:v>12</c:v>
                </c:pt>
                <c:pt idx="65">
                  <c:v>12.1</c:v>
                </c:pt>
                <c:pt idx="66">
                  <c:v>12.2</c:v>
                </c:pt>
                <c:pt idx="67">
                  <c:v>12.3</c:v>
                </c:pt>
                <c:pt idx="68">
                  <c:v>12.4</c:v>
                </c:pt>
                <c:pt idx="69">
                  <c:v>12.5</c:v>
                </c:pt>
                <c:pt idx="70">
                  <c:v>12.6</c:v>
                </c:pt>
                <c:pt idx="71">
                  <c:v>12.7</c:v>
                </c:pt>
                <c:pt idx="72">
                  <c:v>12.8</c:v>
                </c:pt>
                <c:pt idx="73">
                  <c:v>12.9</c:v>
                </c:pt>
                <c:pt idx="74">
                  <c:v>13</c:v>
                </c:pt>
                <c:pt idx="75">
                  <c:v>13.1</c:v>
                </c:pt>
                <c:pt idx="76">
                  <c:v>13.2</c:v>
                </c:pt>
                <c:pt idx="77">
                  <c:v>13.3</c:v>
                </c:pt>
                <c:pt idx="78">
                  <c:v>13.4</c:v>
                </c:pt>
                <c:pt idx="79">
                  <c:v>13.5</c:v>
                </c:pt>
                <c:pt idx="80">
                  <c:v>13.6</c:v>
                </c:pt>
                <c:pt idx="81">
                  <c:v>13.7</c:v>
                </c:pt>
                <c:pt idx="82">
                  <c:v>13.8</c:v>
                </c:pt>
                <c:pt idx="83">
                  <c:v>13.9</c:v>
                </c:pt>
                <c:pt idx="84">
                  <c:v>14</c:v>
                </c:pt>
                <c:pt idx="85">
                  <c:v>14.1</c:v>
                </c:pt>
                <c:pt idx="86">
                  <c:v>14.2</c:v>
                </c:pt>
                <c:pt idx="87">
                  <c:v>14.3</c:v>
                </c:pt>
                <c:pt idx="88">
                  <c:v>14.4</c:v>
                </c:pt>
                <c:pt idx="89">
                  <c:v>14.5</c:v>
                </c:pt>
                <c:pt idx="90">
                  <c:v>14.6</c:v>
                </c:pt>
                <c:pt idx="91">
                  <c:v>14.7</c:v>
                </c:pt>
                <c:pt idx="92">
                  <c:v>14.8</c:v>
                </c:pt>
                <c:pt idx="93">
                  <c:v>14.9</c:v>
                </c:pt>
                <c:pt idx="94">
                  <c:v>15</c:v>
                </c:pt>
                <c:pt idx="95">
                  <c:v>15.1</c:v>
                </c:pt>
                <c:pt idx="96">
                  <c:v>15.2</c:v>
                </c:pt>
                <c:pt idx="97">
                  <c:v>15.3</c:v>
                </c:pt>
                <c:pt idx="98">
                  <c:v>15.4</c:v>
                </c:pt>
                <c:pt idx="99">
                  <c:v>15.5</c:v>
                </c:pt>
                <c:pt idx="100">
                  <c:v>15.6</c:v>
                </c:pt>
                <c:pt idx="101">
                  <c:v>15.7</c:v>
                </c:pt>
                <c:pt idx="102">
                  <c:v>15.8</c:v>
                </c:pt>
                <c:pt idx="103">
                  <c:v>15.9</c:v>
                </c:pt>
                <c:pt idx="104">
                  <c:v>16</c:v>
                </c:pt>
                <c:pt idx="105">
                  <c:v>16.100000000000001</c:v>
                </c:pt>
                <c:pt idx="106">
                  <c:v>16.2</c:v>
                </c:pt>
                <c:pt idx="107">
                  <c:v>16.3</c:v>
                </c:pt>
                <c:pt idx="108">
                  <c:v>16.399999999999999</c:v>
                </c:pt>
                <c:pt idx="109">
                  <c:v>16.5</c:v>
                </c:pt>
                <c:pt idx="110">
                  <c:v>16.600000000000001</c:v>
                </c:pt>
                <c:pt idx="111">
                  <c:v>16.7</c:v>
                </c:pt>
                <c:pt idx="112">
                  <c:v>16.8</c:v>
                </c:pt>
                <c:pt idx="113">
                  <c:v>16.899999999999999</c:v>
                </c:pt>
                <c:pt idx="114">
                  <c:v>17</c:v>
                </c:pt>
                <c:pt idx="115">
                  <c:v>17.100000000000001</c:v>
                </c:pt>
                <c:pt idx="116">
                  <c:v>17.2</c:v>
                </c:pt>
                <c:pt idx="117">
                  <c:v>17.3</c:v>
                </c:pt>
                <c:pt idx="118">
                  <c:v>17.399999999999999</c:v>
                </c:pt>
                <c:pt idx="119">
                  <c:v>17.5</c:v>
                </c:pt>
                <c:pt idx="120">
                  <c:v>17.600000000000001</c:v>
                </c:pt>
                <c:pt idx="121">
                  <c:v>17.7</c:v>
                </c:pt>
                <c:pt idx="122">
                  <c:v>17.8</c:v>
                </c:pt>
                <c:pt idx="123">
                  <c:v>17.899999999999999</c:v>
                </c:pt>
                <c:pt idx="124">
                  <c:v>18</c:v>
                </c:pt>
                <c:pt idx="125">
                  <c:v>18.100000000000001</c:v>
                </c:pt>
                <c:pt idx="126">
                  <c:v>18.2</c:v>
                </c:pt>
                <c:pt idx="127">
                  <c:v>18.3</c:v>
                </c:pt>
                <c:pt idx="128">
                  <c:v>18.399999999999999</c:v>
                </c:pt>
                <c:pt idx="129">
                  <c:v>18.5</c:v>
                </c:pt>
                <c:pt idx="130">
                  <c:v>18.600000000000001</c:v>
                </c:pt>
                <c:pt idx="131">
                  <c:v>18.7</c:v>
                </c:pt>
                <c:pt idx="132">
                  <c:v>18.8</c:v>
                </c:pt>
                <c:pt idx="133">
                  <c:v>18.899999999999999</c:v>
                </c:pt>
                <c:pt idx="134">
                  <c:v>19</c:v>
                </c:pt>
                <c:pt idx="135">
                  <c:v>19.100000000000001</c:v>
                </c:pt>
                <c:pt idx="136">
                  <c:v>19.2</c:v>
                </c:pt>
                <c:pt idx="137">
                  <c:v>19.3</c:v>
                </c:pt>
                <c:pt idx="138">
                  <c:v>19.399999999999999</c:v>
                </c:pt>
                <c:pt idx="139">
                  <c:v>19.5</c:v>
                </c:pt>
                <c:pt idx="140">
                  <c:v>19.600000000000001</c:v>
                </c:pt>
                <c:pt idx="141">
                  <c:v>19.7</c:v>
                </c:pt>
                <c:pt idx="142">
                  <c:v>19.8</c:v>
                </c:pt>
                <c:pt idx="143">
                  <c:v>19.899999999999999</c:v>
                </c:pt>
                <c:pt idx="144">
                  <c:v>20</c:v>
                </c:pt>
                <c:pt idx="145">
                  <c:v>20.100000000000001</c:v>
                </c:pt>
                <c:pt idx="146">
                  <c:v>20.2</c:v>
                </c:pt>
                <c:pt idx="147">
                  <c:v>20.3</c:v>
                </c:pt>
                <c:pt idx="148">
                  <c:v>20.399999999999999</c:v>
                </c:pt>
                <c:pt idx="149">
                  <c:v>20.5</c:v>
                </c:pt>
                <c:pt idx="150">
                  <c:v>20.6</c:v>
                </c:pt>
                <c:pt idx="151">
                  <c:v>20.7</c:v>
                </c:pt>
                <c:pt idx="152">
                  <c:v>20.8</c:v>
                </c:pt>
                <c:pt idx="153">
                  <c:v>20.9</c:v>
                </c:pt>
                <c:pt idx="154">
                  <c:v>21</c:v>
                </c:pt>
                <c:pt idx="155">
                  <c:v>21.1</c:v>
                </c:pt>
                <c:pt idx="156">
                  <c:v>21.2</c:v>
                </c:pt>
                <c:pt idx="157">
                  <c:v>21.3</c:v>
                </c:pt>
                <c:pt idx="158">
                  <c:v>21.4</c:v>
                </c:pt>
                <c:pt idx="159">
                  <c:v>21.5</c:v>
                </c:pt>
                <c:pt idx="160">
                  <c:v>21.6</c:v>
                </c:pt>
                <c:pt idx="161">
                  <c:v>21.7</c:v>
                </c:pt>
                <c:pt idx="162">
                  <c:v>21.8</c:v>
                </c:pt>
                <c:pt idx="163">
                  <c:v>21.9</c:v>
                </c:pt>
                <c:pt idx="164">
                  <c:v>22</c:v>
                </c:pt>
                <c:pt idx="165">
                  <c:v>22.1</c:v>
                </c:pt>
                <c:pt idx="166">
                  <c:v>22.2</c:v>
                </c:pt>
                <c:pt idx="167">
                  <c:v>22.3</c:v>
                </c:pt>
                <c:pt idx="168">
                  <c:v>22.4</c:v>
                </c:pt>
                <c:pt idx="169">
                  <c:v>22.5</c:v>
                </c:pt>
                <c:pt idx="170">
                  <c:v>22.6</c:v>
                </c:pt>
                <c:pt idx="171">
                  <c:v>22.7</c:v>
                </c:pt>
                <c:pt idx="172">
                  <c:v>22.8</c:v>
                </c:pt>
                <c:pt idx="173">
                  <c:v>22.9</c:v>
                </c:pt>
                <c:pt idx="174">
                  <c:v>23</c:v>
                </c:pt>
                <c:pt idx="175">
                  <c:v>23.1</c:v>
                </c:pt>
                <c:pt idx="176">
                  <c:v>23.2</c:v>
                </c:pt>
                <c:pt idx="177">
                  <c:v>23.3</c:v>
                </c:pt>
                <c:pt idx="178">
                  <c:v>23.4</c:v>
                </c:pt>
                <c:pt idx="179">
                  <c:v>23.5</c:v>
                </c:pt>
                <c:pt idx="180">
                  <c:v>23.6</c:v>
                </c:pt>
                <c:pt idx="181">
                  <c:v>23.7</c:v>
                </c:pt>
                <c:pt idx="182">
                  <c:v>23.8</c:v>
                </c:pt>
                <c:pt idx="183">
                  <c:v>23.9</c:v>
                </c:pt>
                <c:pt idx="184">
                  <c:v>24</c:v>
                </c:pt>
                <c:pt idx="185">
                  <c:v>24.1</c:v>
                </c:pt>
                <c:pt idx="186">
                  <c:v>24.2</c:v>
                </c:pt>
                <c:pt idx="187">
                  <c:v>24.3</c:v>
                </c:pt>
                <c:pt idx="188">
                  <c:v>24.4</c:v>
                </c:pt>
                <c:pt idx="189">
                  <c:v>24.5</c:v>
                </c:pt>
                <c:pt idx="190">
                  <c:v>24.6</c:v>
                </c:pt>
                <c:pt idx="191">
                  <c:v>24.7</c:v>
                </c:pt>
                <c:pt idx="192">
                  <c:v>24.8</c:v>
                </c:pt>
                <c:pt idx="193">
                  <c:v>24.9</c:v>
                </c:pt>
                <c:pt idx="194">
                  <c:v>25</c:v>
                </c:pt>
                <c:pt idx="195">
                  <c:v>25.1</c:v>
                </c:pt>
                <c:pt idx="196">
                  <c:v>25.2</c:v>
                </c:pt>
                <c:pt idx="197">
                  <c:v>25.3</c:v>
                </c:pt>
                <c:pt idx="198">
                  <c:v>25.4</c:v>
                </c:pt>
                <c:pt idx="199">
                  <c:v>25.5</c:v>
                </c:pt>
                <c:pt idx="200">
                  <c:v>25.6</c:v>
                </c:pt>
                <c:pt idx="201">
                  <c:v>25.7</c:v>
                </c:pt>
                <c:pt idx="202">
                  <c:v>25.8</c:v>
                </c:pt>
                <c:pt idx="203">
                  <c:v>25.9</c:v>
                </c:pt>
                <c:pt idx="204">
                  <c:v>26</c:v>
                </c:pt>
                <c:pt idx="205">
                  <c:v>26.1</c:v>
                </c:pt>
                <c:pt idx="206">
                  <c:v>26.2</c:v>
                </c:pt>
                <c:pt idx="207">
                  <c:v>26.3</c:v>
                </c:pt>
                <c:pt idx="208">
                  <c:v>26.4</c:v>
                </c:pt>
                <c:pt idx="209">
                  <c:v>26.5</c:v>
                </c:pt>
                <c:pt idx="210">
                  <c:v>26.6</c:v>
                </c:pt>
                <c:pt idx="211">
                  <c:v>26.7</c:v>
                </c:pt>
                <c:pt idx="212">
                  <c:v>26.8</c:v>
                </c:pt>
                <c:pt idx="213">
                  <c:v>26.9</c:v>
                </c:pt>
                <c:pt idx="214">
                  <c:v>27</c:v>
                </c:pt>
                <c:pt idx="215">
                  <c:v>27.1</c:v>
                </c:pt>
                <c:pt idx="216">
                  <c:v>27.2</c:v>
                </c:pt>
                <c:pt idx="217">
                  <c:v>27.3</c:v>
                </c:pt>
                <c:pt idx="218">
                  <c:v>27.4</c:v>
                </c:pt>
                <c:pt idx="219">
                  <c:v>27.5</c:v>
                </c:pt>
                <c:pt idx="220">
                  <c:v>27.6</c:v>
                </c:pt>
                <c:pt idx="221">
                  <c:v>27.7</c:v>
                </c:pt>
                <c:pt idx="222">
                  <c:v>27.8</c:v>
                </c:pt>
                <c:pt idx="223">
                  <c:v>27.9</c:v>
                </c:pt>
                <c:pt idx="224">
                  <c:v>28</c:v>
                </c:pt>
                <c:pt idx="225">
                  <c:v>28.1</c:v>
                </c:pt>
                <c:pt idx="226">
                  <c:v>28.2</c:v>
                </c:pt>
                <c:pt idx="227">
                  <c:v>28.3</c:v>
                </c:pt>
                <c:pt idx="228">
                  <c:v>28.4</c:v>
                </c:pt>
                <c:pt idx="229">
                  <c:v>28.5</c:v>
                </c:pt>
                <c:pt idx="230">
                  <c:v>28.6</c:v>
                </c:pt>
                <c:pt idx="231">
                  <c:v>28.7</c:v>
                </c:pt>
                <c:pt idx="232">
                  <c:v>28.8</c:v>
                </c:pt>
                <c:pt idx="233">
                  <c:v>28.9</c:v>
                </c:pt>
                <c:pt idx="234">
                  <c:v>29</c:v>
                </c:pt>
                <c:pt idx="235">
                  <c:v>29.1</c:v>
                </c:pt>
                <c:pt idx="236">
                  <c:v>29.2</c:v>
                </c:pt>
                <c:pt idx="237">
                  <c:v>29.3</c:v>
                </c:pt>
                <c:pt idx="238">
                  <c:v>29.4</c:v>
                </c:pt>
                <c:pt idx="239">
                  <c:v>29.5</c:v>
                </c:pt>
                <c:pt idx="240">
                  <c:v>29.6</c:v>
                </c:pt>
                <c:pt idx="241">
                  <c:v>29.7</c:v>
                </c:pt>
                <c:pt idx="242">
                  <c:v>29.8</c:v>
                </c:pt>
                <c:pt idx="243">
                  <c:v>29.9</c:v>
                </c:pt>
                <c:pt idx="244">
                  <c:v>30</c:v>
                </c:pt>
                <c:pt idx="245">
                  <c:v>30.1</c:v>
                </c:pt>
                <c:pt idx="246">
                  <c:v>30.2</c:v>
                </c:pt>
                <c:pt idx="247">
                  <c:v>30.3</c:v>
                </c:pt>
                <c:pt idx="248">
                  <c:v>30.4</c:v>
                </c:pt>
                <c:pt idx="249">
                  <c:v>30.5</c:v>
                </c:pt>
                <c:pt idx="250">
                  <c:v>30.6</c:v>
                </c:pt>
                <c:pt idx="251">
                  <c:v>30.7</c:v>
                </c:pt>
                <c:pt idx="252">
                  <c:v>30.8</c:v>
                </c:pt>
                <c:pt idx="253">
                  <c:v>30.9</c:v>
                </c:pt>
                <c:pt idx="254">
                  <c:v>31</c:v>
                </c:pt>
                <c:pt idx="255">
                  <c:v>31.1</c:v>
                </c:pt>
                <c:pt idx="256">
                  <c:v>31.2</c:v>
                </c:pt>
                <c:pt idx="257">
                  <c:v>31.3</c:v>
                </c:pt>
                <c:pt idx="258">
                  <c:v>31.4</c:v>
                </c:pt>
                <c:pt idx="259">
                  <c:v>31.5</c:v>
                </c:pt>
                <c:pt idx="260">
                  <c:v>31.6</c:v>
                </c:pt>
                <c:pt idx="261">
                  <c:v>31.7</c:v>
                </c:pt>
                <c:pt idx="262">
                  <c:v>31.8</c:v>
                </c:pt>
                <c:pt idx="263">
                  <c:v>31.9</c:v>
                </c:pt>
                <c:pt idx="264">
                  <c:v>32</c:v>
                </c:pt>
                <c:pt idx="265">
                  <c:v>32.1</c:v>
                </c:pt>
                <c:pt idx="266">
                  <c:v>32.200000000000003</c:v>
                </c:pt>
                <c:pt idx="267">
                  <c:v>32.299999999999997</c:v>
                </c:pt>
                <c:pt idx="268">
                  <c:v>32.4</c:v>
                </c:pt>
                <c:pt idx="269">
                  <c:v>32.5</c:v>
                </c:pt>
                <c:pt idx="270">
                  <c:v>32.6</c:v>
                </c:pt>
                <c:pt idx="271">
                  <c:v>32.700000000000003</c:v>
                </c:pt>
                <c:pt idx="272">
                  <c:v>32.799999999999997</c:v>
                </c:pt>
                <c:pt idx="273">
                  <c:v>32.9</c:v>
                </c:pt>
                <c:pt idx="274">
                  <c:v>33</c:v>
                </c:pt>
                <c:pt idx="275">
                  <c:v>33.1</c:v>
                </c:pt>
                <c:pt idx="276">
                  <c:v>33.200000000000003</c:v>
                </c:pt>
                <c:pt idx="277">
                  <c:v>33.299999999999997</c:v>
                </c:pt>
                <c:pt idx="278">
                  <c:v>33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EAD-42EB-AEB3-4A51D950834E}"/>
            </c:ext>
          </c:extLst>
        </c:ser>
        <c:ser>
          <c:idx val="3"/>
          <c:order val="1"/>
          <c:tx>
            <c:v>uo (hydrostatic)</c:v>
          </c:tx>
          <c:spPr>
            <a:ln w="25400">
              <a:solidFill>
                <a:srgbClr val="0000FF"/>
              </a:solidFill>
              <a:prstDash val="sysDash"/>
            </a:ln>
          </c:spPr>
          <c:marker>
            <c:symbol val="none"/>
          </c:marker>
          <c:xVal>
            <c:numRef>
              <c:f>CPTuData!$I$15:$I$755</c:f>
              <c:numCache>
                <c:formatCode>0.00</c:formatCode>
                <c:ptCount val="741"/>
                <c:pt idx="0">
                  <c:v>25.479999999999997</c:v>
                </c:pt>
                <c:pt idx="1">
                  <c:v>26.460000000000004</c:v>
                </c:pt>
                <c:pt idx="2">
                  <c:v>27.44</c:v>
                </c:pt>
                <c:pt idx="3">
                  <c:v>28.420000000000005</c:v>
                </c:pt>
                <c:pt idx="4">
                  <c:v>29.400000000000002</c:v>
                </c:pt>
                <c:pt idx="5">
                  <c:v>30.38</c:v>
                </c:pt>
                <c:pt idx="6">
                  <c:v>31.360000000000003</c:v>
                </c:pt>
                <c:pt idx="7">
                  <c:v>32.340000000000003</c:v>
                </c:pt>
                <c:pt idx="8">
                  <c:v>33.320000000000007</c:v>
                </c:pt>
                <c:pt idx="9">
                  <c:v>34.300000000000004</c:v>
                </c:pt>
                <c:pt idx="10">
                  <c:v>35.28</c:v>
                </c:pt>
                <c:pt idx="11">
                  <c:v>36.260000000000005</c:v>
                </c:pt>
                <c:pt idx="12">
                  <c:v>37.24</c:v>
                </c:pt>
                <c:pt idx="13">
                  <c:v>38.220000000000006</c:v>
                </c:pt>
                <c:pt idx="14">
                  <c:v>39.200000000000003</c:v>
                </c:pt>
                <c:pt idx="15">
                  <c:v>40.18</c:v>
                </c:pt>
                <c:pt idx="16">
                  <c:v>41.160000000000004</c:v>
                </c:pt>
                <c:pt idx="17">
                  <c:v>42.14</c:v>
                </c:pt>
                <c:pt idx="18">
                  <c:v>43.120000000000005</c:v>
                </c:pt>
                <c:pt idx="19">
                  <c:v>44.1</c:v>
                </c:pt>
                <c:pt idx="20">
                  <c:v>45.08</c:v>
                </c:pt>
                <c:pt idx="21">
                  <c:v>46.06</c:v>
                </c:pt>
                <c:pt idx="22">
                  <c:v>47.04</c:v>
                </c:pt>
                <c:pt idx="23">
                  <c:v>48.02000000000001</c:v>
                </c:pt>
                <c:pt idx="24">
                  <c:v>49</c:v>
                </c:pt>
                <c:pt idx="25">
                  <c:v>49.98</c:v>
                </c:pt>
                <c:pt idx="26">
                  <c:v>50.959999999999994</c:v>
                </c:pt>
                <c:pt idx="27">
                  <c:v>51.940000000000012</c:v>
                </c:pt>
                <c:pt idx="28">
                  <c:v>52.920000000000009</c:v>
                </c:pt>
                <c:pt idx="29">
                  <c:v>53.900000000000006</c:v>
                </c:pt>
                <c:pt idx="30">
                  <c:v>54.88</c:v>
                </c:pt>
                <c:pt idx="31">
                  <c:v>55.86</c:v>
                </c:pt>
                <c:pt idx="32">
                  <c:v>56.840000000000011</c:v>
                </c:pt>
                <c:pt idx="33">
                  <c:v>57.820000000000007</c:v>
                </c:pt>
                <c:pt idx="34">
                  <c:v>58.800000000000004</c:v>
                </c:pt>
                <c:pt idx="35">
                  <c:v>59.78</c:v>
                </c:pt>
                <c:pt idx="36">
                  <c:v>60.76</c:v>
                </c:pt>
                <c:pt idx="37">
                  <c:v>61.740000000000009</c:v>
                </c:pt>
                <c:pt idx="38">
                  <c:v>62.720000000000006</c:v>
                </c:pt>
                <c:pt idx="39">
                  <c:v>63.7</c:v>
                </c:pt>
                <c:pt idx="40">
                  <c:v>64.680000000000007</c:v>
                </c:pt>
                <c:pt idx="41">
                  <c:v>65.66</c:v>
                </c:pt>
                <c:pt idx="42">
                  <c:v>66.640000000000015</c:v>
                </c:pt>
                <c:pt idx="43">
                  <c:v>67.62</c:v>
                </c:pt>
                <c:pt idx="44">
                  <c:v>68.600000000000009</c:v>
                </c:pt>
                <c:pt idx="45">
                  <c:v>69.58</c:v>
                </c:pt>
                <c:pt idx="46">
                  <c:v>70.56</c:v>
                </c:pt>
                <c:pt idx="47">
                  <c:v>71.540000000000006</c:v>
                </c:pt>
                <c:pt idx="48">
                  <c:v>72.52000000000001</c:v>
                </c:pt>
                <c:pt idx="49">
                  <c:v>73.5</c:v>
                </c:pt>
                <c:pt idx="50">
                  <c:v>74.48</c:v>
                </c:pt>
                <c:pt idx="51">
                  <c:v>75.459999999999994</c:v>
                </c:pt>
                <c:pt idx="52">
                  <c:v>76.440000000000012</c:v>
                </c:pt>
                <c:pt idx="53">
                  <c:v>77.420000000000016</c:v>
                </c:pt>
                <c:pt idx="54">
                  <c:v>78.400000000000006</c:v>
                </c:pt>
                <c:pt idx="55">
                  <c:v>79.38</c:v>
                </c:pt>
                <c:pt idx="56">
                  <c:v>80.36</c:v>
                </c:pt>
                <c:pt idx="57">
                  <c:v>81.340000000000018</c:v>
                </c:pt>
                <c:pt idx="58">
                  <c:v>82.320000000000007</c:v>
                </c:pt>
                <c:pt idx="59">
                  <c:v>83.300000000000011</c:v>
                </c:pt>
                <c:pt idx="60">
                  <c:v>84.28</c:v>
                </c:pt>
                <c:pt idx="61">
                  <c:v>85.26</c:v>
                </c:pt>
                <c:pt idx="62">
                  <c:v>86.240000000000009</c:v>
                </c:pt>
                <c:pt idx="63">
                  <c:v>87.220000000000013</c:v>
                </c:pt>
                <c:pt idx="64">
                  <c:v>88.2</c:v>
                </c:pt>
                <c:pt idx="65">
                  <c:v>89.18</c:v>
                </c:pt>
                <c:pt idx="66">
                  <c:v>90.16</c:v>
                </c:pt>
                <c:pt idx="67">
                  <c:v>91.140000000000015</c:v>
                </c:pt>
                <c:pt idx="68">
                  <c:v>92.12</c:v>
                </c:pt>
                <c:pt idx="69">
                  <c:v>93.100000000000009</c:v>
                </c:pt>
                <c:pt idx="70">
                  <c:v>94.08</c:v>
                </c:pt>
                <c:pt idx="71">
                  <c:v>95.06</c:v>
                </c:pt>
                <c:pt idx="72">
                  <c:v>96.04000000000002</c:v>
                </c:pt>
                <c:pt idx="73">
                  <c:v>97.02000000000001</c:v>
                </c:pt>
                <c:pt idx="74">
                  <c:v>98</c:v>
                </c:pt>
                <c:pt idx="75">
                  <c:v>98.98</c:v>
                </c:pt>
                <c:pt idx="76">
                  <c:v>99.96</c:v>
                </c:pt>
                <c:pt idx="77">
                  <c:v>100.94000000000001</c:v>
                </c:pt>
                <c:pt idx="78">
                  <c:v>101.92000000000002</c:v>
                </c:pt>
                <c:pt idx="79">
                  <c:v>102.9</c:v>
                </c:pt>
                <c:pt idx="80">
                  <c:v>103.88000000000001</c:v>
                </c:pt>
                <c:pt idx="81">
                  <c:v>104.86</c:v>
                </c:pt>
                <c:pt idx="82">
                  <c:v>105.84000000000002</c:v>
                </c:pt>
                <c:pt idx="83">
                  <c:v>106.82000000000001</c:v>
                </c:pt>
                <c:pt idx="84">
                  <c:v>107.80000000000001</c:v>
                </c:pt>
                <c:pt idx="85">
                  <c:v>108.78</c:v>
                </c:pt>
                <c:pt idx="86">
                  <c:v>109.76</c:v>
                </c:pt>
                <c:pt idx="87">
                  <c:v>110.74000000000001</c:v>
                </c:pt>
                <c:pt idx="88">
                  <c:v>111.72000000000001</c:v>
                </c:pt>
                <c:pt idx="89">
                  <c:v>112.7</c:v>
                </c:pt>
                <c:pt idx="90">
                  <c:v>113.68</c:v>
                </c:pt>
                <c:pt idx="91">
                  <c:v>114.66</c:v>
                </c:pt>
                <c:pt idx="92">
                  <c:v>115.64000000000001</c:v>
                </c:pt>
                <c:pt idx="93">
                  <c:v>116.62000000000002</c:v>
                </c:pt>
                <c:pt idx="94">
                  <c:v>117.60000000000001</c:v>
                </c:pt>
                <c:pt idx="95">
                  <c:v>118.58</c:v>
                </c:pt>
                <c:pt idx="96">
                  <c:v>119.56</c:v>
                </c:pt>
                <c:pt idx="97">
                  <c:v>120.54000000000002</c:v>
                </c:pt>
                <c:pt idx="98">
                  <c:v>121.52000000000001</c:v>
                </c:pt>
                <c:pt idx="99">
                  <c:v>122.50000000000001</c:v>
                </c:pt>
                <c:pt idx="100">
                  <c:v>123.48</c:v>
                </c:pt>
                <c:pt idx="101">
                  <c:v>124.46000000000001</c:v>
                </c:pt>
                <c:pt idx="102">
                  <c:v>125.44000000000001</c:v>
                </c:pt>
                <c:pt idx="103">
                  <c:v>126.42000000000002</c:v>
                </c:pt>
                <c:pt idx="104">
                  <c:v>127.4</c:v>
                </c:pt>
                <c:pt idx="105">
                  <c:v>128.38000000000002</c:v>
                </c:pt>
                <c:pt idx="106">
                  <c:v>129.36000000000001</c:v>
                </c:pt>
                <c:pt idx="107">
                  <c:v>130.34</c:v>
                </c:pt>
                <c:pt idx="108">
                  <c:v>131.32</c:v>
                </c:pt>
                <c:pt idx="109">
                  <c:v>132.30000000000001</c:v>
                </c:pt>
                <c:pt idx="110">
                  <c:v>133.28000000000003</c:v>
                </c:pt>
                <c:pt idx="111">
                  <c:v>134.26</c:v>
                </c:pt>
                <c:pt idx="112">
                  <c:v>135.24</c:v>
                </c:pt>
                <c:pt idx="113">
                  <c:v>136.22</c:v>
                </c:pt>
                <c:pt idx="114">
                  <c:v>137.20000000000002</c:v>
                </c:pt>
                <c:pt idx="115">
                  <c:v>138.18000000000004</c:v>
                </c:pt>
                <c:pt idx="116">
                  <c:v>139.16</c:v>
                </c:pt>
                <c:pt idx="117">
                  <c:v>140.14000000000001</c:v>
                </c:pt>
                <c:pt idx="118">
                  <c:v>141.12</c:v>
                </c:pt>
                <c:pt idx="119">
                  <c:v>142.10000000000002</c:v>
                </c:pt>
                <c:pt idx="120">
                  <c:v>143.08000000000001</c:v>
                </c:pt>
                <c:pt idx="121">
                  <c:v>144.06</c:v>
                </c:pt>
                <c:pt idx="122">
                  <c:v>145.04000000000002</c:v>
                </c:pt>
                <c:pt idx="123">
                  <c:v>146.02000000000001</c:v>
                </c:pt>
                <c:pt idx="124">
                  <c:v>147</c:v>
                </c:pt>
                <c:pt idx="125">
                  <c:v>147.98000000000002</c:v>
                </c:pt>
                <c:pt idx="126">
                  <c:v>148.96</c:v>
                </c:pt>
                <c:pt idx="127">
                  <c:v>149.94000000000003</c:v>
                </c:pt>
                <c:pt idx="128">
                  <c:v>150.91999999999999</c:v>
                </c:pt>
                <c:pt idx="129">
                  <c:v>151.9</c:v>
                </c:pt>
                <c:pt idx="130">
                  <c:v>152.88000000000002</c:v>
                </c:pt>
                <c:pt idx="131">
                  <c:v>153.86000000000001</c:v>
                </c:pt>
                <c:pt idx="132">
                  <c:v>154.84000000000003</c:v>
                </c:pt>
                <c:pt idx="133">
                  <c:v>155.82</c:v>
                </c:pt>
                <c:pt idx="134">
                  <c:v>156.80000000000001</c:v>
                </c:pt>
                <c:pt idx="135">
                  <c:v>157.78000000000003</c:v>
                </c:pt>
                <c:pt idx="136">
                  <c:v>158.76</c:v>
                </c:pt>
                <c:pt idx="137">
                  <c:v>159.74</c:v>
                </c:pt>
                <c:pt idx="138">
                  <c:v>160.72</c:v>
                </c:pt>
                <c:pt idx="139">
                  <c:v>161.70000000000002</c:v>
                </c:pt>
                <c:pt idx="140">
                  <c:v>162.68000000000004</c:v>
                </c:pt>
                <c:pt idx="141">
                  <c:v>163.66</c:v>
                </c:pt>
                <c:pt idx="142">
                  <c:v>164.64000000000001</c:v>
                </c:pt>
                <c:pt idx="143">
                  <c:v>165.62</c:v>
                </c:pt>
                <c:pt idx="144">
                  <c:v>166.60000000000002</c:v>
                </c:pt>
                <c:pt idx="145">
                  <c:v>167.58</c:v>
                </c:pt>
                <c:pt idx="146">
                  <c:v>168.56</c:v>
                </c:pt>
                <c:pt idx="147">
                  <c:v>169.54000000000002</c:v>
                </c:pt>
                <c:pt idx="148">
                  <c:v>170.52</c:v>
                </c:pt>
                <c:pt idx="149">
                  <c:v>171.5</c:v>
                </c:pt>
                <c:pt idx="150">
                  <c:v>172.48000000000002</c:v>
                </c:pt>
                <c:pt idx="151">
                  <c:v>173.46</c:v>
                </c:pt>
                <c:pt idx="152">
                  <c:v>174.44000000000003</c:v>
                </c:pt>
                <c:pt idx="153">
                  <c:v>175.42</c:v>
                </c:pt>
                <c:pt idx="154">
                  <c:v>176.4</c:v>
                </c:pt>
                <c:pt idx="155">
                  <c:v>177.38000000000002</c:v>
                </c:pt>
                <c:pt idx="156">
                  <c:v>178.36</c:v>
                </c:pt>
                <c:pt idx="157">
                  <c:v>179.34000000000003</c:v>
                </c:pt>
                <c:pt idx="158">
                  <c:v>180.32</c:v>
                </c:pt>
                <c:pt idx="159">
                  <c:v>181.3</c:v>
                </c:pt>
                <c:pt idx="160">
                  <c:v>182.28000000000003</c:v>
                </c:pt>
                <c:pt idx="161">
                  <c:v>183.26000000000002</c:v>
                </c:pt>
                <c:pt idx="162">
                  <c:v>184.24</c:v>
                </c:pt>
                <c:pt idx="163">
                  <c:v>185.22</c:v>
                </c:pt>
                <c:pt idx="164">
                  <c:v>186.20000000000002</c:v>
                </c:pt>
                <c:pt idx="165">
                  <c:v>187.18000000000004</c:v>
                </c:pt>
                <c:pt idx="166">
                  <c:v>188.16</c:v>
                </c:pt>
                <c:pt idx="167">
                  <c:v>189.14000000000001</c:v>
                </c:pt>
                <c:pt idx="168">
                  <c:v>190.12</c:v>
                </c:pt>
                <c:pt idx="169">
                  <c:v>191.10000000000002</c:v>
                </c:pt>
                <c:pt idx="170">
                  <c:v>192.08000000000004</c:v>
                </c:pt>
                <c:pt idx="171">
                  <c:v>193.06</c:v>
                </c:pt>
                <c:pt idx="172">
                  <c:v>194.04000000000002</c:v>
                </c:pt>
                <c:pt idx="173">
                  <c:v>195.02</c:v>
                </c:pt>
                <c:pt idx="174">
                  <c:v>196</c:v>
                </c:pt>
                <c:pt idx="175">
                  <c:v>196.98000000000002</c:v>
                </c:pt>
                <c:pt idx="176">
                  <c:v>197.96</c:v>
                </c:pt>
                <c:pt idx="177">
                  <c:v>198.94000000000003</c:v>
                </c:pt>
                <c:pt idx="178">
                  <c:v>199.92</c:v>
                </c:pt>
                <c:pt idx="179">
                  <c:v>200.9</c:v>
                </c:pt>
                <c:pt idx="180">
                  <c:v>201.88000000000002</c:v>
                </c:pt>
                <c:pt idx="181">
                  <c:v>202.86</c:v>
                </c:pt>
                <c:pt idx="182">
                  <c:v>203.84000000000003</c:v>
                </c:pt>
                <c:pt idx="183">
                  <c:v>204.82</c:v>
                </c:pt>
                <c:pt idx="184">
                  <c:v>205.8</c:v>
                </c:pt>
                <c:pt idx="185">
                  <c:v>206.78000000000003</c:v>
                </c:pt>
                <c:pt idx="186">
                  <c:v>207.76000000000002</c:v>
                </c:pt>
                <c:pt idx="187">
                  <c:v>208.74</c:v>
                </c:pt>
                <c:pt idx="188">
                  <c:v>209.72</c:v>
                </c:pt>
                <c:pt idx="189">
                  <c:v>210.70000000000002</c:v>
                </c:pt>
                <c:pt idx="190">
                  <c:v>211.68000000000004</c:v>
                </c:pt>
                <c:pt idx="191">
                  <c:v>212.66</c:v>
                </c:pt>
                <c:pt idx="192">
                  <c:v>213.64000000000001</c:v>
                </c:pt>
                <c:pt idx="193">
                  <c:v>214.62</c:v>
                </c:pt>
                <c:pt idx="194">
                  <c:v>215.60000000000002</c:v>
                </c:pt>
                <c:pt idx="195">
                  <c:v>216.58000000000004</c:v>
                </c:pt>
                <c:pt idx="196">
                  <c:v>217.56</c:v>
                </c:pt>
                <c:pt idx="197">
                  <c:v>218.54000000000002</c:v>
                </c:pt>
                <c:pt idx="198">
                  <c:v>219.52</c:v>
                </c:pt>
                <c:pt idx="199">
                  <c:v>220.50000000000003</c:v>
                </c:pt>
                <c:pt idx="200">
                  <c:v>221.48000000000002</c:v>
                </c:pt>
                <c:pt idx="201">
                  <c:v>222.46</c:v>
                </c:pt>
                <c:pt idx="202">
                  <c:v>223.44000000000003</c:v>
                </c:pt>
                <c:pt idx="203">
                  <c:v>224.42000000000002</c:v>
                </c:pt>
                <c:pt idx="204">
                  <c:v>225.4</c:v>
                </c:pt>
                <c:pt idx="205">
                  <c:v>226.38000000000002</c:v>
                </c:pt>
                <c:pt idx="206">
                  <c:v>227.36</c:v>
                </c:pt>
                <c:pt idx="207">
                  <c:v>228.34000000000003</c:v>
                </c:pt>
                <c:pt idx="208">
                  <c:v>229.32</c:v>
                </c:pt>
                <c:pt idx="209">
                  <c:v>230.3</c:v>
                </c:pt>
                <c:pt idx="210">
                  <c:v>231.28000000000003</c:v>
                </c:pt>
                <c:pt idx="211">
                  <c:v>232.26000000000002</c:v>
                </c:pt>
                <c:pt idx="212">
                  <c:v>233.24000000000004</c:v>
                </c:pt>
                <c:pt idx="213">
                  <c:v>234.22</c:v>
                </c:pt>
                <c:pt idx="214">
                  <c:v>235.20000000000002</c:v>
                </c:pt>
                <c:pt idx="215">
                  <c:v>236.18000000000004</c:v>
                </c:pt>
                <c:pt idx="216">
                  <c:v>237.16</c:v>
                </c:pt>
                <c:pt idx="217">
                  <c:v>238.14000000000001</c:v>
                </c:pt>
                <c:pt idx="218">
                  <c:v>239.12</c:v>
                </c:pt>
                <c:pt idx="219">
                  <c:v>240.10000000000002</c:v>
                </c:pt>
                <c:pt idx="220">
                  <c:v>241.08000000000004</c:v>
                </c:pt>
                <c:pt idx="221">
                  <c:v>242.06</c:v>
                </c:pt>
                <c:pt idx="222">
                  <c:v>243.04000000000002</c:v>
                </c:pt>
                <c:pt idx="223">
                  <c:v>244.02</c:v>
                </c:pt>
                <c:pt idx="224">
                  <c:v>245.00000000000003</c:v>
                </c:pt>
                <c:pt idx="225">
                  <c:v>245.98000000000002</c:v>
                </c:pt>
                <c:pt idx="226">
                  <c:v>246.96</c:v>
                </c:pt>
                <c:pt idx="227">
                  <c:v>247.94000000000003</c:v>
                </c:pt>
                <c:pt idx="228">
                  <c:v>248.92000000000002</c:v>
                </c:pt>
                <c:pt idx="229">
                  <c:v>249.9</c:v>
                </c:pt>
                <c:pt idx="230">
                  <c:v>250.88000000000002</c:v>
                </c:pt>
                <c:pt idx="231">
                  <c:v>251.86</c:v>
                </c:pt>
                <c:pt idx="232">
                  <c:v>252.84000000000003</c:v>
                </c:pt>
                <c:pt idx="233">
                  <c:v>253.82</c:v>
                </c:pt>
                <c:pt idx="234">
                  <c:v>254.8</c:v>
                </c:pt>
                <c:pt idx="235">
                  <c:v>255.78000000000003</c:v>
                </c:pt>
                <c:pt idx="236">
                  <c:v>256.76</c:v>
                </c:pt>
                <c:pt idx="237">
                  <c:v>257.74</c:v>
                </c:pt>
                <c:pt idx="238">
                  <c:v>258.72000000000003</c:v>
                </c:pt>
                <c:pt idx="239">
                  <c:v>259.70000000000005</c:v>
                </c:pt>
                <c:pt idx="240">
                  <c:v>260.68</c:v>
                </c:pt>
                <c:pt idx="241">
                  <c:v>261.66000000000003</c:v>
                </c:pt>
                <c:pt idx="242">
                  <c:v>262.64000000000004</c:v>
                </c:pt>
                <c:pt idx="243">
                  <c:v>263.62</c:v>
                </c:pt>
                <c:pt idx="244">
                  <c:v>264.60000000000002</c:v>
                </c:pt>
                <c:pt idx="245">
                  <c:v>265.58000000000004</c:v>
                </c:pt>
                <c:pt idx="246">
                  <c:v>266.56</c:v>
                </c:pt>
                <c:pt idx="247">
                  <c:v>267.54000000000002</c:v>
                </c:pt>
                <c:pt idx="248">
                  <c:v>268.52</c:v>
                </c:pt>
                <c:pt idx="249">
                  <c:v>269.5</c:v>
                </c:pt>
                <c:pt idx="250">
                  <c:v>270.48</c:v>
                </c:pt>
                <c:pt idx="251">
                  <c:v>271.46000000000004</c:v>
                </c:pt>
                <c:pt idx="252">
                  <c:v>272.44000000000005</c:v>
                </c:pt>
                <c:pt idx="253">
                  <c:v>273.42</c:v>
                </c:pt>
                <c:pt idx="254">
                  <c:v>274.40000000000003</c:v>
                </c:pt>
                <c:pt idx="255">
                  <c:v>275.38000000000005</c:v>
                </c:pt>
                <c:pt idx="256">
                  <c:v>276.36</c:v>
                </c:pt>
                <c:pt idx="257">
                  <c:v>277.34000000000003</c:v>
                </c:pt>
                <c:pt idx="258">
                  <c:v>278.32</c:v>
                </c:pt>
                <c:pt idx="259">
                  <c:v>279.3</c:v>
                </c:pt>
                <c:pt idx="260">
                  <c:v>280.28000000000003</c:v>
                </c:pt>
                <c:pt idx="261">
                  <c:v>281.26</c:v>
                </c:pt>
                <c:pt idx="262">
                  <c:v>282.24</c:v>
                </c:pt>
                <c:pt idx="263">
                  <c:v>283.22000000000003</c:v>
                </c:pt>
                <c:pt idx="264">
                  <c:v>284.20000000000005</c:v>
                </c:pt>
                <c:pt idx="265">
                  <c:v>285.18</c:v>
                </c:pt>
                <c:pt idx="266">
                  <c:v>286.16000000000003</c:v>
                </c:pt>
                <c:pt idx="267">
                  <c:v>287.14</c:v>
                </c:pt>
                <c:pt idx="268">
                  <c:v>288.12</c:v>
                </c:pt>
                <c:pt idx="269">
                  <c:v>289.10000000000002</c:v>
                </c:pt>
                <c:pt idx="270">
                  <c:v>290.08000000000004</c:v>
                </c:pt>
                <c:pt idx="271">
                  <c:v>291.06000000000006</c:v>
                </c:pt>
                <c:pt idx="272">
                  <c:v>292.04000000000002</c:v>
                </c:pt>
                <c:pt idx="273">
                  <c:v>293.02</c:v>
                </c:pt>
                <c:pt idx="274">
                  <c:v>294</c:v>
                </c:pt>
                <c:pt idx="275">
                  <c:v>294.98</c:v>
                </c:pt>
                <c:pt idx="276">
                  <c:v>295.96000000000004</c:v>
                </c:pt>
                <c:pt idx="277">
                  <c:v>296.94</c:v>
                </c:pt>
                <c:pt idx="278">
                  <c:v>297.92</c:v>
                </c:pt>
              </c:numCache>
            </c:numRef>
          </c:xVal>
          <c:yVal>
            <c:numRef>
              <c:f>CPTuData!$A$15:$A$755</c:f>
              <c:numCache>
                <c:formatCode>General</c:formatCode>
                <c:ptCount val="741"/>
                <c:pt idx="0">
                  <c:v>5.6</c:v>
                </c:pt>
                <c:pt idx="1">
                  <c:v>5.7</c:v>
                </c:pt>
                <c:pt idx="2">
                  <c:v>5.8</c:v>
                </c:pt>
                <c:pt idx="3">
                  <c:v>5.9</c:v>
                </c:pt>
                <c:pt idx="4">
                  <c:v>6</c:v>
                </c:pt>
                <c:pt idx="5">
                  <c:v>6.1</c:v>
                </c:pt>
                <c:pt idx="6">
                  <c:v>6.2</c:v>
                </c:pt>
                <c:pt idx="7">
                  <c:v>6.3</c:v>
                </c:pt>
                <c:pt idx="8">
                  <c:v>6.4</c:v>
                </c:pt>
                <c:pt idx="9">
                  <c:v>6.5</c:v>
                </c:pt>
                <c:pt idx="10">
                  <c:v>6.6</c:v>
                </c:pt>
                <c:pt idx="11">
                  <c:v>6.7</c:v>
                </c:pt>
                <c:pt idx="12">
                  <c:v>6.8</c:v>
                </c:pt>
                <c:pt idx="13">
                  <c:v>6.9</c:v>
                </c:pt>
                <c:pt idx="14">
                  <c:v>7</c:v>
                </c:pt>
                <c:pt idx="15">
                  <c:v>7.1</c:v>
                </c:pt>
                <c:pt idx="16">
                  <c:v>7.2</c:v>
                </c:pt>
                <c:pt idx="17">
                  <c:v>7.3</c:v>
                </c:pt>
                <c:pt idx="18">
                  <c:v>7.4</c:v>
                </c:pt>
                <c:pt idx="19">
                  <c:v>7.5</c:v>
                </c:pt>
                <c:pt idx="20">
                  <c:v>7.6</c:v>
                </c:pt>
                <c:pt idx="21">
                  <c:v>7.7</c:v>
                </c:pt>
                <c:pt idx="22">
                  <c:v>7.8</c:v>
                </c:pt>
                <c:pt idx="23">
                  <c:v>7.9</c:v>
                </c:pt>
                <c:pt idx="24">
                  <c:v>8</c:v>
                </c:pt>
                <c:pt idx="25">
                  <c:v>8.1</c:v>
                </c:pt>
                <c:pt idx="26">
                  <c:v>8.1999999999999993</c:v>
                </c:pt>
                <c:pt idx="27">
                  <c:v>8.3000000000000007</c:v>
                </c:pt>
                <c:pt idx="28">
                  <c:v>8.4</c:v>
                </c:pt>
                <c:pt idx="29">
                  <c:v>8.5</c:v>
                </c:pt>
                <c:pt idx="30">
                  <c:v>8.6</c:v>
                </c:pt>
                <c:pt idx="31">
                  <c:v>8.6999999999999993</c:v>
                </c:pt>
                <c:pt idx="32">
                  <c:v>8.8000000000000007</c:v>
                </c:pt>
                <c:pt idx="33">
                  <c:v>8.9</c:v>
                </c:pt>
                <c:pt idx="34">
                  <c:v>9</c:v>
                </c:pt>
                <c:pt idx="35">
                  <c:v>9.1</c:v>
                </c:pt>
                <c:pt idx="36">
                  <c:v>9.1999999999999993</c:v>
                </c:pt>
                <c:pt idx="37">
                  <c:v>9.3000000000000007</c:v>
                </c:pt>
                <c:pt idx="38">
                  <c:v>9.4</c:v>
                </c:pt>
                <c:pt idx="39">
                  <c:v>9.5</c:v>
                </c:pt>
                <c:pt idx="40">
                  <c:v>9.6</c:v>
                </c:pt>
                <c:pt idx="41">
                  <c:v>9.6999999999999993</c:v>
                </c:pt>
                <c:pt idx="42">
                  <c:v>9.8000000000000007</c:v>
                </c:pt>
                <c:pt idx="43">
                  <c:v>9.9</c:v>
                </c:pt>
                <c:pt idx="44">
                  <c:v>10</c:v>
                </c:pt>
                <c:pt idx="45">
                  <c:v>10.1</c:v>
                </c:pt>
                <c:pt idx="46">
                  <c:v>10.199999999999999</c:v>
                </c:pt>
                <c:pt idx="47">
                  <c:v>10.3</c:v>
                </c:pt>
                <c:pt idx="48">
                  <c:v>10.4</c:v>
                </c:pt>
                <c:pt idx="49">
                  <c:v>10.5</c:v>
                </c:pt>
                <c:pt idx="50">
                  <c:v>10.6</c:v>
                </c:pt>
                <c:pt idx="51">
                  <c:v>10.7</c:v>
                </c:pt>
                <c:pt idx="52">
                  <c:v>10.8</c:v>
                </c:pt>
                <c:pt idx="53">
                  <c:v>10.9</c:v>
                </c:pt>
                <c:pt idx="54">
                  <c:v>11</c:v>
                </c:pt>
                <c:pt idx="55">
                  <c:v>11.1</c:v>
                </c:pt>
                <c:pt idx="56">
                  <c:v>11.2</c:v>
                </c:pt>
                <c:pt idx="57">
                  <c:v>11.3</c:v>
                </c:pt>
                <c:pt idx="58">
                  <c:v>11.4</c:v>
                </c:pt>
                <c:pt idx="59">
                  <c:v>11.5</c:v>
                </c:pt>
                <c:pt idx="60">
                  <c:v>11.6</c:v>
                </c:pt>
                <c:pt idx="61">
                  <c:v>11.7</c:v>
                </c:pt>
                <c:pt idx="62">
                  <c:v>11.8</c:v>
                </c:pt>
                <c:pt idx="63">
                  <c:v>11.9</c:v>
                </c:pt>
                <c:pt idx="64">
                  <c:v>12</c:v>
                </c:pt>
                <c:pt idx="65">
                  <c:v>12.1</c:v>
                </c:pt>
                <c:pt idx="66">
                  <c:v>12.2</c:v>
                </c:pt>
                <c:pt idx="67">
                  <c:v>12.3</c:v>
                </c:pt>
                <c:pt idx="68">
                  <c:v>12.4</c:v>
                </c:pt>
                <c:pt idx="69">
                  <c:v>12.5</c:v>
                </c:pt>
                <c:pt idx="70">
                  <c:v>12.6</c:v>
                </c:pt>
                <c:pt idx="71">
                  <c:v>12.7</c:v>
                </c:pt>
                <c:pt idx="72">
                  <c:v>12.8</c:v>
                </c:pt>
                <c:pt idx="73">
                  <c:v>12.9</c:v>
                </c:pt>
                <c:pt idx="74">
                  <c:v>13</c:v>
                </c:pt>
                <c:pt idx="75">
                  <c:v>13.1</c:v>
                </c:pt>
                <c:pt idx="76">
                  <c:v>13.2</c:v>
                </c:pt>
                <c:pt idx="77">
                  <c:v>13.3</c:v>
                </c:pt>
                <c:pt idx="78">
                  <c:v>13.4</c:v>
                </c:pt>
                <c:pt idx="79">
                  <c:v>13.5</c:v>
                </c:pt>
                <c:pt idx="80">
                  <c:v>13.6</c:v>
                </c:pt>
                <c:pt idx="81">
                  <c:v>13.7</c:v>
                </c:pt>
                <c:pt idx="82">
                  <c:v>13.8</c:v>
                </c:pt>
                <c:pt idx="83">
                  <c:v>13.9</c:v>
                </c:pt>
                <c:pt idx="84">
                  <c:v>14</c:v>
                </c:pt>
                <c:pt idx="85">
                  <c:v>14.1</c:v>
                </c:pt>
                <c:pt idx="86">
                  <c:v>14.2</c:v>
                </c:pt>
                <c:pt idx="87">
                  <c:v>14.3</c:v>
                </c:pt>
                <c:pt idx="88">
                  <c:v>14.4</c:v>
                </c:pt>
                <c:pt idx="89">
                  <c:v>14.5</c:v>
                </c:pt>
                <c:pt idx="90">
                  <c:v>14.6</c:v>
                </c:pt>
                <c:pt idx="91">
                  <c:v>14.7</c:v>
                </c:pt>
                <c:pt idx="92">
                  <c:v>14.8</c:v>
                </c:pt>
                <c:pt idx="93">
                  <c:v>14.9</c:v>
                </c:pt>
                <c:pt idx="94">
                  <c:v>15</c:v>
                </c:pt>
                <c:pt idx="95">
                  <c:v>15.1</c:v>
                </c:pt>
                <c:pt idx="96">
                  <c:v>15.2</c:v>
                </c:pt>
                <c:pt idx="97">
                  <c:v>15.3</c:v>
                </c:pt>
                <c:pt idx="98">
                  <c:v>15.4</c:v>
                </c:pt>
                <c:pt idx="99">
                  <c:v>15.5</c:v>
                </c:pt>
                <c:pt idx="100">
                  <c:v>15.6</c:v>
                </c:pt>
                <c:pt idx="101">
                  <c:v>15.7</c:v>
                </c:pt>
                <c:pt idx="102">
                  <c:v>15.8</c:v>
                </c:pt>
                <c:pt idx="103">
                  <c:v>15.9</c:v>
                </c:pt>
                <c:pt idx="104">
                  <c:v>16</c:v>
                </c:pt>
                <c:pt idx="105">
                  <c:v>16.100000000000001</c:v>
                </c:pt>
                <c:pt idx="106">
                  <c:v>16.2</c:v>
                </c:pt>
                <c:pt idx="107">
                  <c:v>16.3</c:v>
                </c:pt>
                <c:pt idx="108">
                  <c:v>16.399999999999999</c:v>
                </c:pt>
                <c:pt idx="109">
                  <c:v>16.5</c:v>
                </c:pt>
                <c:pt idx="110">
                  <c:v>16.600000000000001</c:v>
                </c:pt>
                <c:pt idx="111">
                  <c:v>16.7</c:v>
                </c:pt>
                <c:pt idx="112">
                  <c:v>16.8</c:v>
                </c:pt>
                <c:pt idx="113">
                  <c:v>16.899999999999999</c:v>
                </c:pt>
                <c:pt idx="114">
                  <c:v>17</c:v>
                </c:pt>
                <c:pt idx="115">
                  <c:v>17.100000000000001</c:v>
                </c:pt>
                <c:pt idx="116">
                  <c:v>17.2</c:v>
                </c:pt>
                <c:pt idx="117">
                  <c:v>17.3</c:v>
                </c:pt>
                <c:pt idx="118">
                  <c:v>17.399999999999999</c:v>
                </c:pt>
                <c:pt idx="119">
                  <c:v>17.5</c:v>
                </c:pt>
                <c:pt idx="120">
                  <c:v>17.600000000000001</c:v>
                </c:pt>
                <c:pt idx="121">
                  <c:v>17.7</c:v>
                </c:pt>
                <c:pt idx="122">
                  <c:v>17.8</c:v>
                </c:pt>
                <c:pt idx="123">
                  <c:v>17.899999999999999</c:v>
                </c:pt>
                <c:pt idx="124">
                  <c:v>18</c:v>
                </c:pt>
                <c:pt idx="125">
                  <c:v>18.100000000000001</c:v>
                </c:pt>
                <c:pt idx="126">
                  <c:v>18.2</c:v>
                </c:pt>
                <c:pt idx="127">
                  <c:v>18.3</c:v>
                </c:pt>
                <c:pt idx="128">
                  <c:v>18.399999999999999</c:v>
                </c:pt>
                <c:pt idx="129">
                  <c:v>18.5</c:v>
                </c:pt>
                <c:pt idx="130">
                  <c:v>18.600000000000001</c:v>
                </c:pt>
                <c:pt idx="131">
                  <c:v>18.7</c:v>
                </c:pt>
                <c:pt idx="132">
                  <c:v>18.8</c:v>
                </c:pt>
                <c:pt idx="133">
                  <c:v>18.899999999999999</c:v>
                </c:pt>
                <c:pt idx="134">
                  <c:v>19</c:v>
                </c:pt>
                <c:pt idx="135">
                  <c:v>19.100000000000001</c:v>
                </c:pt>
                <c:pt idx="136">
                  <c:v>19.2</c:v>
                </c:pt>
                <c:pt idx="137">
                  <c:v>19.3</c:v>
                </c:pt>
                <c:pt idx="138">
                  <c:v>19.399999999999999</c:v>
                </c:pt>
                <c:pt idx="139">
                  <c:v>19.5</c:v>
                </c:pt>
                <c:pt idx="140">
                  <c:v>19.600000000000001</c:v>
                </c:pt>
                <c:pt idx="141">
                  <c:v>19.7</c:v>
                </c:pt>
                <c:pt idx="142">
                  <c:v>19.8</c:v>
                </c:pt>
                <c:pt idx="143">
                  <c:v>19.899999999999999</c:v>
                </c:pt>
                <c:pt idx="144">
                  <c:v>20</c:v>
                </c:pt>
                <c:pt idx="145">
                  <c:v>20.100000000000001</c:v>
                </c:pt>
                <c:pt idx="146">
                  <c:v>20.2</c:v>
                </c:pt>
                <c:pt idx="147">
                  <c:v>20.3</c:v>
                </c:pt>
                <c:pt idx="148">
                  <c:v>20.399999999999999</c:v>
                </c:pt>
                <c:pt idx="149">
                  <c:v>20.5</c:v>
                </c:pt>
                <c:pt idx="150">
                  <c:v>20.6</c:v>
                </c:pt>
                <c:pt idx="151">
                  <c:v>20.7</c:v>
                </c:pt>
                <c:pt idx="152">
                  <c:v>20.8</c:v>
                </c:pt>
                <c:pt idx="153">
                  <c:v>20.9</c:v>
                </c:pt>
                <c:pt idx="154">
                  <c:v>21</c:v>
                </c:pt>
                <c:pt idx="155">
                  <c:v>21.1</c:v>
                </c:pt>
                <c:pt idx="156">
                  <c:v>21.2</c:v>
                </c:pt>
                <c:pt idx="157">
                  <c:v>21.3</c:v>
                </c:pt>
                <c:pt idx="158">
                  <c:v>21.4</c:v>
                </c:pt>
                <c:pt idx="159">
                  <c:v>21.5</c:v>
                </c:pt>
                <c:pt idx="160">
                  <c:v>21.6</c:v>
                </c:pt>
                <c:pt idx="161">
                  <c:v>21.7</c:v>
                </c:pt>
                <c:pt idx="162">
                  <c:v>21.8</c:v>
                </c:pt>
                <c:pt idx="163">
                  <c:v>21.9</c:v>
                </c:pt>
                <c:pt idx="164">
                  <c:v>22</c:v>
                </c:pt>
                <c:pt idx="165">
                  <c:v>22.1</c:v>
                </c:pt>
                <c:pt idx="166">
                  <c:v>22.2</c:v>
                </c:pt>
                <c:pt idx="167">
                  <c:v>22.3</c:v>
                </c:pt>
                <c:pt idx="168">
                  <c:v>22.4</c:v>
                </c:pt>
                <c:pt idx="169">
                  <c:v>22.5</c:v>
                </c:pt>
                <c:pt idx="170">
                  <c:v>22.6</c:v>
                </c:pt>
                <c:pt idx="171">
                  <c:v>22.7</c:v>
                </c:pt>
                <c:pt idx="172">
                  <c:v>22.8</c:v>
                </c:pt>
                <c:pt idx="173">
                  <c:v>22.9</c:v>
                </c:pt>
                <c:pt idx="174">
                  <c:v>23</c:v>
                </c:pt>
                <c:pt idx="175">
                  <c:v>23.1</c:v>
                </c:pt>
                <c:pt idx="176">
                  <c:v>23.2</c:v>
                </c:pt>
                <c:pt idx="177">
                  <c:v>23.3</c:v>
                </c:pt>
                <c:pt idx="178">
                  <c:v>23.4</c:v>
                </c:pt>
                <c:pt idx="179">
                  <c:v>23.5</c:v>
                </c:pt>
                <c:pt idx="180">
                  <c:v>23.6</c:v>
                </c:pt>
                <c:pt idx="181">
                  <c:v>23.7</c:v>
                </c:pt>
                <c:pt idx="182">
                  <c:v>23.8</c:v>
                </c:pt>
                <c:pt idx="183">
                  <c:v>23.9</c:v>
                </c:pt>
                <c:pt idx="184">
                  <c:v>24</c:v>
                </c:pt>
                <c:pt idx="185">
                  <c:v>24.1</c:v>
                </c:pt>
                <c:pt idx="186">
                  <c:v>24.2</c:v>
                </c:pt>
                <c:pt idx="187">
                  <c:v>24.3</c:v>
                </c:pt>
                <c:pt idx="188">
                  <c:v>24.4</c:v>
                </c:pt>
                <c:pt idx="189">
                  <c:v>24.5</c:v>
                </c:pt>
                <c:pt idx="190">
                  <c:v>24.6</c:v>
                </c:pt>
                <c:pt idx="191">
                  <c:v>24.7</c:v>
                </c:pt>
                <c:pt idx="192">
                  <c:v>24.8</c:v>
                </c:pt>
                <c:pt idx="193">
                  <c:v>24.9</c:v>
                </c:pt>
                <c:pt idx="194">
                  <c:v>25</c:v>
                </c:pt>
                <c:pt idx="195">
                  <c:v>25.1</c:v>
                </c:pt>
                <c:pt idx="196">
                  <c:v>25.2</c:v>
                </c:pt>
                <c:pt idx="197">
                  <c:v>25.3</c:v>
                </c:pt>
                <c:pt idx="198">
                  <c:v>25.4</c:v>
                </c:pt>
                <c:pt idx="199">
                  <c:v>25.5</c:v>
                </c:pt>
                <c:pt idx="200">
                  <c:v>25.6</c:v>
                </c:pt>
                <c:pt idx="201">
                  <c:v>25.7</c:v>
                </c:pt>
                <c:pt idx="202">
                  <c:v>25.8</c:v>
                </c:pt>
                <c:pt idx="203">
                  <c:v>25.9</c:v>
                </c:pt>
                <c:pt idx="204">
                  <c:v>26</c:v>
                </c:pt>
                <c:pt idx="205">
                  <c:v>26.1</c:v>
                </c:pt>
                <c:pt idx="206">
                  <c:v>26.2</c:v>
                </c:pt>
                <c:pt idx="207">
                  <c:v>26.3</c:v>
                </c:pt>
                <c:pt idx="208">
                  <c:v>26.4</c:v>
                </c:pt>
                <c:pt idx="209">
                  <c:v>26.5</c:v>
                </c:pt>
                <c:pt idx="210">
                  <c:v>26.6</c:v>
                </c:pt>
                <c:pt idx="211">
                  <c:v>26.7</c:v>
                </c:pt>
                <c:pt idx="212">
                  <c:v>26.8</c:v>
                </c:pt>
                <c:pt idx="213">
                  <c:v>26.9</c:v>
                </c:pt>
                <c:pt idx="214">
                  <c:v>27</c:v>
                </c:pt>
                <c:pt idx="215">
                  <c:v>27.1</c:v>
                </c:pt>
                <c:pt idx="216">
                  <c:v>27.2</c:v>
                </c:pt>
                <c:pt idx="217">
                  <c:v>27.3</c:v>
                </c:pt>
                <c:pt idx="218">
                  <c:v>27.4</c:v>
                </c:pt>
                <c:pt idx="219">
                  <c:v>27.5</c:v>
                </c:pt>
                <c:pt idx="220">
                  <c:v>27.6</c:v>
                </c:pt>
                <c:pt idx="221">
                  <c:v>27.7</c:v>
                </c:pt>
                <c:pt idx="222">
                  <c:v>27.8</c:v>
                </c:pt>
                <c:pt idx="223">
                  <c:v>27.9</c:v>
                </c:pt>
                <c:pt idx="224">
                  <c:v>28</c:v>
                </c:pt>
                <c:pt idx="225">
                  <c:v>28.1</c:v>
                </c:pt>
                <c:pt idx="226">
                  <c:v>28.2</c:v>
                </c:pt>
                <c:pt idx="227">
                  <c:v>28.3</c:v>
                </c:pt>
                <c:pt idx="228">
                  <c:v>28.4</c:v>
                </c:pt>
                <c:pt idx="229">
                  <c:v>28.5</c:v>
                </c:pt>
                <c:pt idx="230">
                  <c:v>28.6</c:v>
                </c:pt>
                <c:pt idx="231">
                  <c:v>28.7</c:v>
                </c:pt>
                <c:pt idx="232">
                  <c:v>28.8</c:v>
                </c:pt>
                <c:pt idx="233">
                  <c:v>28.9</c:v>
                </c:pt>
                <c:pt idx="234">
                  <c:v>29</c:v>
                </c:pt>
                <c:pt idx="235">
                  <c:v>29.1</c:v>
                </c:pt>
                <c:pt idx="236">
                  <c:v>29.2</c:v>
                </c:pt>
                <c:pt idx="237">
                  <c:v>29.3</c:v>
                </c:pt>
                <c:pt idx="238">
                  <c:v>29.4</c:v>
                </c:pt>
                <c:pt idx="239">
                  <c:v>29.5</c:v>
                </c:pt>
                <c:pt idx="240">
                  <c:v>29.6</c:v>
                </c:pt>
                <c:pt idx="241">
                  <c:v>29.7</c:v>
                </c:pt>
                <c:pt idx="242">
                  <c:v>29.8</c:v>
                </c:pt>
                <c:pt idx="243">
                  <c:v>29.9</c:v>
                </c:pt>
                <c:pt idx="244">
                  <c:v>30</c:v>
                </c:pt>
                <c:pt idx="245">
                  <c:v>30.1</c:v>
                </c:pt>
                <c:pt idx="246">
                  <c:v>30.2</c:v>
                </c:pt>
                <c:pt idx="247">
                  <c:v>30.3</c:v>
                </c:pt>
                <c:pt idx="248">
                  <c:v>30.4</c:v>
                </c:pt>
                <c:pt idx="249">
                  <c:v>30.5</c:v>
                </c:pt>
                <c:pt idx="250">
                  <c:v>30.6</c:v>
                </c:pt>
                <c:pt idx="251">
                  <c:v>30.7</c:v>
                </c:pt>
                <c:pt idx="252">
                  <c:v>30.8</c:v>
                </c:pt>
                <c:pt idx="253">
                  <c:v>30.9</c:v>
                </c:pt>
                <c:pt idx="254">
                  <c:v>31</c:v>
                </c:pt>
                <c:pt idx="255">
                  <c:v>31.1</c:v>
                </c:pt>
                <c:pt idx="256">
                  <c:v>31.2</c:v>
                </c:pt>
                <c:pt idx="257">
                  <c:v>31.3</c:v>
                </c:pt>
                <c:pt idx="258">
                  <c:v>31.4</c:v>
                </c:pt>
                <c:pt idx="259">
                  <c:v>31.5</c:v>
                </c:pt>
                <c:pt idx="260">
                  <c:v>31.6</c:v>
                </c:pt>
                <c:pt idx="261">
                  <c:v>31.7</c:v>
                </c:pt>
                <c:pt idx="262">
                  <c:v>31.8</c:v>
                </c:pt>
                <c:pt idx="263">
                  <c:v>31.9</c:v>
                </c:pt>
                <c:pt idx="264">
                  <c:v>32</c:v>
                </c:pt>
                <c:pt idx="265">
                  <c:v>32.1</c:v>
                </c:pt>
                <c:pt idx="266">
                  <c:v>32.200000000000003</c:v>
                </c:pt>
                <c:pt idx="267">
                  <c:v>32.299999999999997</c:v>
                </c:pt>
                <c:pt idx="268">
                  <c:v>32.4</c:v>
                </c:pt>
                <c:pt idx="269">
                  <c:v>32.5</c:v>
                </c:pt>
                <c:pt idx="270">
                  <c:v>32.6</c:v>
                </c:pt>
                <c:pt idx="271">
                  <c:v>32.700000000000003</c:v>
                </c:pt>
                <c:pt idx="272">
                  <c:v>32.799999999999997</c:v>
                </c:pt>
                <c:pt idx="273">
                  <c:v>32.9</c:v>
                </c:pt>
                <c:pt idx="274">
                  <c:v>33</c:v>
                </c:pt>
                <c:pt idx="275">
                  <c:v>33.1</c:v>
                </c:pt>
                <c:pt idx="276">
                  <c:v>33.200000000000003</c:v>
                </c:pt>
                <c:pt idx="277">
                  <c:v>33.299999999999997</c:v>
                </c:pt>
                <c:pt idx="278">
                  <c:v>33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EAD-42EB-AEB3-4A51D95083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6225152"/>
        <c:axId val="227214848"/>
      </c:scatterChart>
      <c:valAx>
        <c:axId val="226225152"/>
        <c:scaling>
          <c:orientation val="minMax"/>
          <c:max val="1000"/>
          <c:min val="0"/>
        </c:scaling>
        <c:delete val="0"/>
        <c:axPos val="t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chemeClr val="tx1"/>
                    </a:solidFill>
                    <a:latin typeface="Calibri" panose="020F0502020204030204" pitchFamily="34" charset="0"/>
                    <a:ea typeface="Calibri"/>
                    <a:cs typeface="Calibri"/>
                  </a:defRPr>
                </a:pPr>
                <a:r>
                  <a:rPr lang="en-US" sz="1600" b="1" i="0" u="none" strike="noStrike" baseline="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Pore Pressure</a:t>
                </a:r>
              </a:p>
              <a:p>
                <a:pPr>
                  <a:defRPr sz="1600" b="1" i="0" u="none" strike="noStrike" baseline="0">
                    <a:solidFill>
                      <a:schemeClr val="tx1"/>
                    </a:solidFill>
                    <a:latin typeface="Calibri" panose="020F0502020204030204" pitchFamily="34" charset="0"/>
                    <a:ea typeface="Calibri"/>
                    <a:cs typeface="Calibri"/>
                  </a:defRPr>
                </a:pPr>
                <a:r>
                  <a:rPr lang="en-US" sz="1600" b="1" i="0" u="none" strike="noStrike" baseline="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1600" b="1" i="0" u="none" strike="noStrike" baseline="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u</a:t>
                </a:r>
                <a:r>
                  <a:rPr lang="en-US" sz="1600" b="1" i="0" u="none" strike="noStrike" baseline="-250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2</a:t>
                </a:r>
                <a:r>
                  <a:rPr lang="en-US" sz="1600" b="1" i="0" u="none" strike="noStrike" baseline="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(</a:t>
                </a:r>
                <a:r>
                  <a:rPr lang="en-US" sz="1600" b="1" i="0" u="none" strike="noStrike" baseline="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kPa</a:t>
                </a:r>
                <a:r>
                  <a:rPr lang="en-US" sz="1600" b="1" i="0" u="none" strike="noStrike" baseline="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17335372581176423"/>
              <c:y val="1.7188476288032407E-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27214848"/>
        <c:crosses val="autoZero"/>
        <c:crossBetween val="midCat"/>
        <c:majorUnit val="500"/>
        <c:minorUnit val="100"/>
      </c:valAx>
      <c:valAx>
        <c:axId val="227214848"/>
        <c:scaling>
          <c:orientation val="maxMin"/>
          <c:max val="30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26225152"/>
        <c:crosses val="autoZero"/>
        <c:crossBetween val="midCat"/>
        <c:majorUnit val="5"/>
        <c:minorUnit val="1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5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4701143051241212E-2"/>
          <c:y val="0.16332286480084149"/>
          <c:w val="0.87063863610936854"/>
          <c:h val="0.79749670033070841"/>
        </c:manualLayout>
      </c:layout>
      <c:scatterChart>
        <c:scatterStyle val="lineMarker"/>
        <c:varyColors val="0"/>
        <c:ser>
          <c:idx val="1"/>
          <c:order val="0"/>
          <c:tx>
            <c:v>svo'</c:v>
          </c:tx>
          <c:spPr>
            <a:ln w="28575">
              <a:solidFill>
                <a:srgbClr val="993300"/>
              </a:solidFill>
            </a:ln>
          </c:spPr>
          <c:marker>
            <c:symbol val="dash"/>
            <c:size val="4"/>
            <c:spPr>
              <a:solidFill>
                <a:srgbClr val="993300"/>
              </a:solidFill>
              <a:ln>
                <a:solidFill>
                  <a:srgbClr val="993300"/>
                </a:solidFill>
                <a:prstDash val="solid"/>
              </a:ln>
            </c:spPr>
          </c:marker>
          <c:xVal>
            <c:numRef>
              <c:f>CPTuData!$K$15:$K$755</c:f>
              <c:numCache>
                <c:formatCode>0.00</c:formatCode>
                <c:ptCount val="741"/>
                <c:pt idx="0">
                  <c:v>62.691546431327005</c:v>
                </c:pt>
                <c:pt idx="1">
                  <c:v>63.238312162528985</c:v>
                </c:pt>
                <c:pt idx="2">
                  <c:v>63.760329702726878</c:v>
                </c:pt>
                <c:pt idx="3">
                  <c:v>64.266263322115734</c:v>
                </c:pt>
                <c:pt idx="4">
                  <c:v>64.78827826659311</c:v>
                </c:pt>
                <c:pt idx="5">
                  <c:v>65.307693718134772</c:v>
                </c:pt>
                <c:pt idx="6">
                  <c:v>65.815157392777763</c:v>
                </c:pt>
                <c:pt idx="7">
                  <c:v>66.318755655543654</c:v>
                </c:pt>
                <c:pt idx="8">
                  <c:v>66.851754287980341</c:v>
                </c:pt>
                <c:pt idx="9">
                  <c:v>67.362834535502742</c:v>
                </c:pt>
                <c:pt idx="10">
                  <c:v>67.853665147400079</c:v>
                </c:pt>
                <c:pt idx="11">
                  <c:v>68.394349231392439</c:v>
                </c:pt>
                <c:pt idx="12">
                  <c:v>69.010295700534044</c:v>
                </c:pt>
                <c:pt idx="13">
                  <c:v>69.597418264169534</c:v>
                </c:pt>
                <c:pt idx="14">
                  <c:v>70.160716213547559</c:v>
                </c:pt>
                <c:pt idx="15">
                  <c:v>70.709760653652467</c:v>
                </c:pt>
                <c:pt idx="16">
                  <c:v>71.22510365268667</c:v>
                </c:pt>
                <c:pt idx="17">
                  <c:v>71.741403923271989</c:v>
                </c:pt>
                <c:pt idx="18">
                  <c:v>72.261389013638521</c:v>
                </c:pt>
                <c:pt idx="19">
                  <c:v>72.777218294452211</c:v>
                </c:pt>
                <c:pt idx="20">
                  <c:v>73.278632432594762</c:v>
                </c:pt>
                <c:pt idx="21">
                  <c:v>73.787875072292067</c:v>
                </c:pt>
                <c:pt idx="22">
                  <c:v>74.297003473343068</c:v>
                </c:pt>
                <c:pt idx="23">
                  <c:v>74.798377180228442</c:v>
                </c:pt>
                <c:pt idx="24">
                  <c:v>75.338766947520554</c:v>
                </c:pt>
                <c:pt idx="25">
                  <c:v>75.889533312577328</c:v>
                </c:pt>
                <c:pt idx="26">
                  <c:v>76.439055807713643</c:v>
                </c:pt>
                <c:pt idx="27">
                  <c:v>76.986815714842791</c:v>
                </c:pt>
                <c:pt idx="28">
                  <c:v>77.559184664610456</c:v>
                </c:pt>
                <c:pt idx="29">
                  <c:v>78.111289946677914</c:v>
                </c:pt>
                <c:pt idx="30">
                  <c:v>78.658987430090633</c:v>
                </c:pt>
                <c:pt idx="31">
                  <c:v>79.214717283403488</c:v>
                </c:pt>
                <c:pt idx="32">
                  <c:v>79.769480057741305</c:v>
                </c:pt>
                <c:pt idx="33">
                  <c:v>80.329760418918411</c:v>
                </c:pt>
                <c:pt idx="34">
                  <c:v>80.892230187952634</c:v>
                </c:pt>
                <c:pt idx="35">
                  <c:v>81.462850804092739</c:v>
                </c:pt>
                <c:pt idx="36">
                  <c:v>82.019076610012291</c:v>
                </c:pt>
                <c:pt idx="37">
                  <c:v>82.534777255655627</c:v>
                </c:pt>
                <c:pt idx="38">
                  <c:v>83.035166357955575</c:v>
                </c:pt>
                <c:pt idx="39">
                  <c:v>83.549571468445251</c:v>
                </c:pt>
                <c:pt idx="40">
                  <c:v>84.060313383557997</c:v>
                </c:pt>
                <c:pt idx="41">
                  <c:v>84.604760368192728</c:v>
                </c:pt>
                <c:pt idx="42">
                  <c:v>85.230717961640806</c:v>
                </c:pt>
                <c:pt idx="43">
                  <c:v>85.800160395671867</c:v>
                </c:pt>
                <c:pt idx="44">
                  <c:v>86.335397560875279</c:v>
                </c:pt>
                <c:pt idx="45">
                  <c:v>86.899555303262829</c:v>
                </c:pt>
                <c:pt idx="46">
                  <c:v>87.440208011295255</c:v>
                </c:pt>
                <c:pt idx="47">
                  <c:v>87.918366915007581</c:v>
                </c:pt>
                <c:pt idx="48">
                  <c:v>88.411861813860753</c:v>
                </c:pt>
                <c:pt idx="49">
                  <c:v>88.907240135819677</c:v>
                </c:pt>
                <c:pt idx="50">
                  <c:v>89.402738395275449</c:v>
                </c:pt>
                <c:pt idx="51">
                  <c:v>89.8957479100781</c:v>
                </c:pt>
                <c:pt idx="52">
                  <c:v>90.414125465873624</c:v>
                </c:pt>
                <c:pt idx="53">
                  <c:v>90.940777725082398</c:v>
                </c:pt>
                <c:pt idx="54">
                  <c:v>91.477347161475222</c:v>
                </c:pt>
                <c:pt idx="55">
                  <c:v>92.034659857824295</c:v>
                </c:pt>
                <c:pt idx="56">
                  <c:v>92.568588660112297</c:v>
                </c:pt>
                <c:pt idx="57">
                  <c:v>93.060806193866071</c:v>
                </c:pt>
                <c:pt idx="58">
                  <c:v>93.555893899019637</c:v>
                </c:pt>
                <c:pt idx="59">
                  <c:v>94.066181419821874</c:v>
                </c:pt>
                <c:pt idx="60">
                  <c:v>94.56379501004966</c:v>
                </c:pt>
                <c:pt idx="61">
                  <c:v>95.061305487854682</c:v>
                </c:pt>
                <c:pt idx="62">
                  <c:v>95.561591691352362</c:v>
                </c:pt>
                <c:pt idx="63">
                  <c:v>96.055985648590919</c:v>
                </c:pt>
                <c:pt idx="64">
                  <c:v>96.555241985148129</c:v>
                </c:pt>
                <c:pt idx="65">
                  <c:v>97.06380139669966</c:v>
                </c:pt>
                <c:pt idx="66">
                  <c:v>97.577160988280497</c:v>
                </c:pt>
                <c:pt idx="67">
                  <c:v>98.080663894065481</c:v>
                </c:pt>
                <c:pt idx="68">
                  <c:v>98.568952111985794</c:v>
                </c:pt>
                <c:pt idx="69">
                  <c:v>99.049870895582515</c:v>
                </c:pt>
                <c:pt idx="70">
                  <c:v>99.551897119224961</c:v>
                </c:pt>
                <c:pt idx="71">
                  <c:v>100.06703596462467</c:v>
                </c:pt>
                <c:pt idx="72">
                  <c:v>100.56737105668896</c:v>
                </c:pt>
                <c:pt idx="73">
                  <c:v>101.10972868304188</c:v>
                </c:pt>
                <c:pt idx="74">
                  <c:v>101.67803472493682</c:v>
                </c:pt>
                <c:pt idx="75">
                  <c:v>102.22797521847868</c:v>
                </c:pt>
                <c:pt idx="76">
                  <c:v>102.7493772971455</c:v>
                </c:pt>
                <c:pt idx="77">
                  <c:v>103.25157744463264</c:v>
                </c:pt>
                <c:pt idx="78">
                  <c:v>103.7535004038987</c:v>
                </c:pt>
                <c:pt idx="79">
                  <c:v>104.26077442358115</c:v>
                </c:pt>
                <c:pt idx="80">
                  <c:v>104.75224362109792</c:v>
                </c:pt>
                <c:pt idx="81">
                  <c:v>105.23608333716253</c:v>
                </c:pt>
                <c:pt idx="82">
                  <c:v>105.7221310303225</c:v>
                </c:pt>
                <c:pt idx="83">
                  <c:v>106.22771367820475</c:v>
                </c:pt>
                <c:pt idx="84">
                  <c:v>106.749875234923</c:v>
                </c:pt>
                <c:pt idx="85">
                  <c:v>107.26924156938276</c:v>
                </c:pt>
                <c:pt idx="86">
                  <c:v>107.77634005242776</c:v>
                </c:pt>
                <c:pt idx="87">
                  <c:v>108.26013545307805</c:v>
                </c:pt>
                <c:pt idx="88">
                  <c:v>108.75270013792233</c:v>
                </c:pt>
                <c:pt idx="89">
                  <c:v>109.28642922374307</c:v>
                </c:pt>
                <c:pt idx="90">
                  <c:v>109.85777818934321</c:v>
                </c:pt>
                <c:pt idx="91">
                  <c:v>110.42624359724005</c:v>
                </c:pt>
                <c:pt idx="92">
                  <c:v>110.9442155209336</c:v>
                </c:pt>
                <c:pt idx="93">
                  <c:v>111.44058297390301</c:v>
                </c:pt>
                <c:pt idx="94">
                  <c:v>111.96316651063843</c:v>
                </c:pt>
                <c:pt idx="95">
                  <c:v>112.48929790046232</c:v>
                </c:pt>
                <c:pt idx="96">
                  <c:v>112.99677392596823</c:v>
                </c:pt>
                <c:pt idx="97">
                  <c:v>113.49635414651476</c:v>
                </c:pt>
                <c:pt idx="98">
                  <c:v>114.01259329235813</c:v>
                </c:pt>
                <c:pt idx="99">
                  <c:v>114.54138828243474</c:v>
                </c:pt>
                <c:pt idx="100">
                  <c:v>115.09024375358085</c:v>
                </c:pt>
                <c:pt idx="101">
                  <c:v>115.70097057562515</c:v>
                </c:pt>
                <c:pt idx="102">
                  <c:v>116.31553580334769</c:v>
                </c:pt>
                <c:pt idx="103">
                  <c:v>117.02333844370531</c:v>
                </c:pt>
                <c:pt idx="104">
                  <c:v>117.70348411104285</c:v>
                </c:pt>
                <c:pt idx="105">
                  <c:v>118.33195201800285</c:v>
                </c:pt>
                <c:pt idx="106">
                  <c:v>118.96999614136945</c:v>
                </c:pt>
                <c:pt idx="107">
                  <c:v>119.73361761721929</c:v>
                </c:pt>
                <c:pt idx="108">
                  <c:v>120.6125002240932</c:v>
                </c:pt>
                <c:pt idx="109">
                  <c:v>121.49282540930889</c:v>
                </c:pt>
                <c:pt idx="110">
                  <c:v>122.29848946855932</c:v>
                </c:pt>
                <c:pt idx="111">
                  <c:v>123.09405948354163</c:v>
                </c:pt>
                <c:pt idx="112">
                  <c:v>123.95418100639898</c:v>
                </c:pt>
                <c:pt idx="113">
                  <c:v>124.71319841502404</c:v>
                </c:pt>
                <c:pt idx="114">
                  <c:v>125.41703695917826</c:v>
                </c:pt>
                <c:pt idx="115">
                  <c:v>126.13272139628978</c:v>
                </c:pt>
                <c:pt idx="116">
                  <c:v>126.759783944085</c:v>
                </c:pt>
                <c:pt idx="117">
                  <c:v>127.33367782547006</c:v>
                </c:pt>
                <c:pt idx="118">
                  <c:v>127.90519600017524</c:v>
                </c:pt>
                <c:pt idx="119">
                  <c:v>128.47714008604316</c:v>
                </c:pt>
                <c:pt idx="120">
                  <c:v>129.04869023499256</c:v>
                </c:pt>
                <c:pt idx="121">
                  <c:v>129.61987766717482</c:v>
                </c:pt>
                <c:pt idx="122">
                  <c:v>130.20161337038382</c:v>
                </c:pt>
                <c:pt idx="123">
                  <c:v>130.76708610963706</c:v>
                </c:pt>
                <c:pt idx="124">
                  <c:v>131.33677076541119</c:v>
                </c:pt>
                <c:pt idx="125">
                  <c:v>131.91627092392071</c:v>
                </c:pt>
                <c:pt idx="126">
                  <c:v>132.48925143354634</c:v>
                </c:pt>
                <c:pt idx="127">
                  <c:v>133.05818960913834</c:v>
                </c:pt>
                <c:pt idx="128">
                  <c:v>133.63534745266415</c:v>
                </c:pt>
                <c:pt idx="129">
                  <c:v>134.20535710523856</c:v>
                </c:pt>
                <c:pt idx="130">
                  <c:v>134.75888913804934</c:v>
                </c:pt>
                <c:pt idx="131">
                  <c:v>135.32046757239613</c:v>
                </c:pt>
                <c:pt idx="132">
                  <c:v>135.89149299073006</c:v>
                </c:pt>
                <c:pt idx="133">
                  <c:v>136.45898754511404</c:v>
                </c:pt>
                <c:pt idx="134">
                  <c:v>137.03185918048393</c:v>
                </c:pt>
                <c:pt idx="135">
                  <c:v>137.61014700193135</c:v>
                </c:pt>
                <c:pt idx="136">
                  <c:v>138.18473067262175</c:v>
                </c:pt>
                <c:pt idx="137">
                  <c:v>138.75553639512395</c:v>
                </c:pt>
                <c:pt idx="138">
                  <c:v>139.31982654090959</c:v>
                </c:pt>
                <c:pt idx="139">
                  <c:v>139.87619982540232</c:v>
                </c:pt>
                <c:pt idx="140">
                  <c:v>140.43813567730555</c:v>
                </c:pt>
                <c:pt idx="141">
                  <c:v>141.00010643346533</c:v>
                </c:pt>
                <c:pt idx="142">
                  <c:v>141.56196484378214</c:v>
                </c:pt>
                <c:pt idx="143">
                  <c:v>142.12532233945154</c:v>
                </c:pt>
                <c:pt idx="144">
                  <c:v>142.72045978151408</c:v>
                </c:pt>
                <c:pt idx="145">
                  <c:v>143.31929474401525</c:v>
                </c:pt>
                <c:pt idx="146">
                  <c:v>143.90659907344713</c:v>
                </c:pt>
                <c:pt idx="147">
                  <c:v>144.49770654401385</c:v>
                </c:pt>
                <c:pt idx="148">
                  <c:v>145.07640690802592</c:v>
                </c:pt>
                <c:pt idx="149">
                  <c:v>145.6276781072678</c:v>
                </c:pt>
                <c:pt idx="150">
                  <c:v>146.18119918279723</c:v>
                </c:pt>
                <c:pt idx="151">
                  <c:v>146.74420254455819</c:v>
                </c:pt>
                <c:pt idx="152">
                  <c:v>147.33832144757551</c:v>
                </c:pt>
                <c:pt idx="153">
                  <c:v>147.95238095362689</c:v>
                </c:pt>
                <c:pt idx="154">
                  <c:v>148.56340109540915</c:v>
                </c:pt>
                <c:pt idx="155">
                  <c:v>149.14778408406946</c:v>
                </c:pt>
                <c:pt idx="156">
                  <c:v>149.71466748523773</c:v>
                </c:pt>
                <c:pt idx="157">
                  <c:v>150.285949596877</c:v>
                </c:pt>
                <c:pt idx="158">
                  <c:v>150.85566862143736</c:v>
                </c:pt>
                <c:pt idx="159">
                  <c:v>151.4266776732178</c:v>
                </c:pt>
                <c:pt idx="160">
                  <c:v>152.00483828816391</c:v>
                </c:pt>
                <c:pt idx="161">
                  <c:v>152.58308863501324</c:v>
                </c:pt>
                <c:pt idx="162">
                  <c:v>153.1607585197512</c:v>
                </c:pt>
                <c:pt idx="163">
                  <c:v>153.74682563814761</c:v>
                </c:pt>
                <c:pt idx="164">
                  <c:v>154.36492172290528</c:v>
                </c:pt>
                <c:pt idx="165">
                  <c:v>154.99532288978949</c:v>
                </c:pt>
                <c:pt idx="166">
                  <c:v>155.60636291986938</c:v>
                </c:pt>
                <c:pt idx="167">
                  <c:v>156.20298045209941</c:v>
                </c:pt>
                <c:pt idx="168">
                  <c:v>156.79861904841812</c:v>
                </c:pt>
                <c:pt idx="169">
                  <c:v>157.38118481426216</c:v>
                </c:pt>
                <c:pt idx="170">
                  <c:v>157.96449081832282</c:v>
                </c:pt>
                <c:pt idx="171">
                  <c:v>158.53795920977171</c:v>
                </c:pt>
                <c:pt idx="172">
                  <c:v>159.11023720891916</c:v>
                </c:pt>
                <c:pt idx="173">
                  <c:v>159.68606496088685</c:v>
                </c:pt>
                <c:pt idx="174">
                  <c:v>160.27261936013178</c:v>
                </c:pt>
                <c:pt idx="175">
                  <c:v>160.85649080219741</c:v>
                </c:pt>
                <c:pt idx="176">
                  <c:v>161.43380725811463</c:v>
                </c:pt>
                <c:pt idx="177">
                  <c:v>162.0111535909821</c:v>
                </c:pt>
                <c:pt idx="178">
                  <c:v>162.58283276452423</c:v>
                </c:pt>
                <c:pt idx="179">
                  <c:v>163.15717852382144</c:v>
                </c:pt>
                <c:pt idx="180">
                  <c:v>163.74667068039892</c:v>
                </c:pt>
                <c:pt idx="181">
                  <c:v>164.34301152428441</c:v>
                </c:pt>
                <c:pt idx="182">
                  <c:v>164.92871105486518</c:v>
                </c:pt>
                <c:pt idx="183">
                  <c:v>165.50823997972697</c:v>
                </c:pt>
                <c:pt idx="184">
                  <c:v>166.11542582435504</c:v>
                </c:pt>
                <c:pt idx="185">
                  <c:v>166.7432539025632</c:v>
                </c:pt>
                <c:pt idx="186">
                  <c:v>167.35083325599547</c:v>
                </c:pt>
                <c:pt idx="187">
                  <c:v>167.93266793395452</c:v>
                </c:pt>
                <c:pt idx="188">
                  <c:v>168.51881903574397</c:v>
                </c:pt>
                <c:pt idx="189">
                  <c:v>169.09811500005267</c:v>
                </c:pt>
                <c:pt idx="190">
                  <c:v>169.67913640434037</c:v>
                </c:pt>
                <c:pt idx="191">
                  <c:v>170.2795829680766</c:v>
                </c:pt>
                <c:pt idx="192">
                  <c:v>170.88290009383732</c:v>
                </c:pt>
                <c:pt idx="193">
                  <c:v>171.5177237687206</c:v>
                </c:pt>
                <c:pt idx="194">
                  <c:v>172.16735833183714</c:v>
                </c:pt>
                <c:pt idx="195">
                  <c:v>172.78009134821457</c:v>
                </c:pt>
                <c:pt idx="196">
                  <c:v>173.34655001733933</c:v>
                </c:pt>
                <c:pt idx="197">
                  <c:v>173.9114888165235</c:v>
                </c:pt>
                <c:pt idx="198">
                  <c:v>174.48421353541389</c:v>
                </c:pt>
                <c:pt idx="199">
                  <c:v>175.0610340122229</c:v>
                </c:pt>
                <c:pt idx="200">
                  <c:v>175.63776753344018</c:v>
                </c:pt>
                <c:pt idx="201">
                  <c:v>176.2260592217954</c:v>
                </c:pt>
                <c:pt idx="202">
                  <c:v>176.81389423837274</c:v>
                </c:pt>
                <c:pt idx="203">
                  <c:v>177.41482762381355</c:v>
                </c:pt>
                <c:pt idx="204">
                  <c:v>178.02272247457708</c:v>
                </c:pt>
                <c:pt idx="205">
                  <c:v>178.61960758000211</c:v>
                </c:pt>
                <c:pt idx="206">
                  <c:v>179.2037225889768</c:v>
                </c:pt>
                <c:pt idx="207">
                  <c:v>179.7882840383669</c:v>
                </c:pt>
                <c:pt idx="208">
                  <c:v>180.37757856584676</c:v>
                </c:pt>
                <c:pt idx="209">
                  <c:v>180.96654665640364</c:v>
                </c:pt>
                <c:pt idx="210">
                  <c:v>181.55510433815277</c:v>
                </c:pt>
                <c:pt idx="211">
                  <c:v>182.13879063994816</c:v>
                </c:pt>
                <c:pt idx="212">
                  <c:v>182.72729416106492</c:v>
                </c:pt>
                <c:pt idx="213">
                  <c:v>183.32374485823911</c:v>
                </c:pt>
                <c:pt idx="214">
                  <c:v>183.9387603690478</c:v>
                </c:pt>
                <c:pt idx="215">
                  <c:v>184.56458006796325</c:v>
                </c:pt>
                <c:pt idx="216">
                  <c:v>185.17631868035883</c:v>
                </c:pt>
                <c:pt idx="217">
                  <c:v>185.77040684649839</c:v>
                </c:pt>
                <c:pt idx="218">
                  <c:v>186.3739224673165</c:v>
                </c:pt>
                <c:pt idx="219">
                  <c:v>186.98184394254241</c:v>
                </c:pt>
                <c:pt idx="220">
                  <c:v>187.59474254162694</c:v>
                </c:pt>
                <c:pt idx="221">
                  <c:v>188.20310075020075</c:v>
                </c:pt>
                <c:pt idx="222">
                  <c:v>188.80364402529892</c:v>
                </c:pt>
                <c:pt idx="223">
                  <c:v>189.4645372541394</c:v>
                </c:pt>
                <c:pt idx="224">
                  <c:v>190.1172361011098</c:v>
                </c:pt>
                <c:pt idx="225">
                  <c:v>190.7350239011397</c:v>
                </c:pt>
                <c:pt idx="226">
                  <c:v>191.34555030292992</c:v>
                </c:pt>
                <c:pt idx="227">
                  <c:v>191.95208918502939</c:v>
                </c:pt>
                <c:pt idx="228">
                  <c:v>192.56193242375349</c:v>
                </c:pt>
                <c:pt idx="229">
                  <c:v>193.1760883761772</c:v>
                </c:pt>
                <c:pt idx="230">
                  <c:v>193.78834811575948</c:v>
                </c:pt>
                <c:pt idx="231">
                  <c:v>194.39533049032133</c:v>
                </c:pt>
                <c:pt idx="232">
                  <c:v>195.0067130942345</c:v>
                </c:pt>
                <c:pt idx="233">
                  <c:v>195.64372136832714</c:v>
                </c:pt>
                <c:pt idx="234">
                  <c:v>196.28474738874752</c:v>
                </c:pt>
                <c:pt idx="235">
                  <c:v>196.92999787352835</c:v>
                </c:pt>
                <c:pt idx="236">
                  <c:v>197.58284749356477</c:v>
                </c:pt>
                <c:pt idx="237">
                  <c:v>198.24163565632068</c:v>
                </c:pt>
                <c:pt idx="238">
                  <c:v>198.91079828750929</c:v>
                </c:pt>
                <c:pt idx="239">
                  <c:v>199.5858915876816</c:v>
                </c:pt>
                <c:pt idx="240">
                  <c:v>200.26114331887328</c:v>
                </c:pt>
                <c:pt idx="241">
                  <c:v>200.93266214253509</c:v>
                </c:pt>
                <c:pt idx="242">
                  <c:v>201.59881843440303</c:v>
                </c:pt>
                <c:pt idx="243">
                  <c:v>202.2626814770353</c:v>
                </c:pt>
                <c:pt idx="244">
                  <c:v>202.9141393887752</c:v>
                </c:pt>
                <c:pt idx="245">
                  <c:v>203.55754368824518</c:v>
                </c:pt>
                <c:pt idx="246">
                  <c:v>204.19989704141443</c:v>
                </c:pt>
                <c:pt idx="247">
                  <c:v>204.8384989741636</c:v>
                </c:pt>
                <c:pt idx="248">
                  <c:v>205.48208654333507</c:v>
                </c:pt>
                <c:pt idx="249">
                  <c:v>206.13347964845474</c:v>
                </c:pt>
                <c:pt idx="250">
                  <c:v>206.78353670165166</c:v>
                </c:pt>
                <c:pt idx="251">
                  <c:v>207.43493982638859</c:v>
                </c:pt>
                <c:pt idx="252">
                  <c:v>208.09234097922803</c:v>
                </c:pt>
                <c:pt idx="253">
                  <c:v>208.78211742195157</c:v>
                </c:pt>
                <c:pt idx="254">
                  <c:v>209.52264304934005</c:v>
                </c:pt>
                <c:pt idx="255">
                  <c:v>210.28057501465088</c:v>
                </c:pt>
                <c:pt idx="256">
                  <c:v>211.03809027050124</c:v>
                </c:pt>
                <c:pt idx="257">
                  <c:v>211.82397106998673</c:v>
                </c:pt>
                <c:pt idx="258">
                  <c:v>212.65885276909916</c:v>
                </c:pt>
                <c:pt idx="259">
                  <c:v>213.52591031807128</c:v>
                </c:pt>
                <c:pt idx="260">
                  <c:v>214.37779429340213</c:v>
                </c:pt>
                <c:pt idx="261">
                  <c:v>215.20295069270708</c:v>
                </c:pt>
                <c:pt idx="262">
                  <c:v>216.04562931069216</c:v>
                </c:pt>
                <c:pt idx="263">
                  <c:v>216.89625363363979</c:v>
                </c:pt>
                <c:pt idx="264">
                  <c:v>217.7518633924866</c:v>
                </c:pt>
                <c:pt idx="265">
                  <c:v>218.59753816157365</c:v>
                </c:pt>
                <c:pt idx="266">
                  <c:v>219.4438210962519</c:v>
                </c:pt>
                <c:pt idx="267">
                  <c:v>220.29228473372496</c:v>
                </c:pt>
                <c:pt idx="268">
                  <c:v>221.12736139595222</c:v>
                </c:pt>
                <c:pt idx="269">
                  <c:v>221.95028083599925</c:v>
                </c:pt>
                <c:pt idx="270">
                  <c:v>222.76925378766964</c:v>
                </c:pt>
                <c:pt idx="271">
                  <c:v>223.59337461662938</c:v>
                </c:pt>
                <c:pt idx="272">
                  <c:v>224.43196557436278</c:v>
                </c:pt>
                <c:pt idx="273">
                  <c:v>225.25089778860672</c:v>
                </c:pt>
                <c:pt idx="274">
                  <c:v>226.05137928767203</c:v>
                </c:pt>
                <c:pt idx="275">
                  <c:v>226.84304052994048</c:v>
                </c:pt>
                <c:pt idx="276">
                  <c:v>227.63688620710707</c:v>
                </c:pt>
                <c:pt idx="277">
                  <c:v>228.41814186271148</c:v>
                </c:pt>
                <c:pt idx="278">
                  <c:v>229.20079270480829</c:v>
                </c:pt>
              </c:numCache>
            </c:numRef>
          </c:xVal>
          <c:yVal>
            <c:numRef>
              <c:f>CPTuData!$A$15:$A$755</c:f>
              <c:numCache>
                <c:formatCode>General</c:formatCode>
                <c:ptCount val="741"/>
                <c:pt idx="0">
                  <c:v>5.6</c:v>
                </c:pt>
                <c:pt idx="1">
                  <c:v>5.7</c:v>
                </c:pt>
                <c:pt idx="2">
                  <c:v>5.8</c:v>
                </c:pt>
                <c:pt idx="3">
                  <c:v>5.9</c:v>
                </c:pt>
                <c:pt idx="4">
                  <c:v>6</c:v>
                </c:pt>
                <c:pt idx="5">
                  <c:v>6.1</c:v>
                </c:pt>
                <c:pt idx="6">
                  <c:v>6.2</c:v>
                </c:pt>
                <c:pt idx="7">
                  <c:v>6.3</c:v>
                </c:pt>
                <c:pt idx="8">
                  <c:v>6.4</c:v>
                </c:pt>
                <c:pt idx="9">
                  <c:v>6.5</c:v>
                </c:pt>
                <c:pt idx="10">
                  <c:v>6.6</c:v>
                </c:pt>
                <c:pt idx="11">
                  <c:v>6.7</c:v>
                </c:pt>
                <c:pt idx="12">
                  <c:v>6.8</c:v>
                </c:pt>
                <c:pt idx="13">
                  <c:v>6.9</c:v>
                </c:pt>
                <c:pt idx="14">
                  <c:v>7</c:v>
                </c:pt>
                <c:pt idx="15">
                  <c:v>7.1</c:v>
                </c:pt>
                <c:pt idx="16">
                  <c:v>7.2</c:v>
                </c:pt>
                <c:pt idx="17">
                  <c:v>7.3</c:v>
                </c:pt>
                <c:pt idx="18">
                  <c:v>7.4</c:v>
                </c:pt>
                <c:pt idx="19">
                  <c:v>7.5</c:v>
                </c:pt>
                <c:pt idx="20">
                  <c:v>7.6</c:v>
                </c:pt>
                <c:pt idx="21">
                  <c:v>7.7</c:v>
                </c:pt>
                <c:pt idx="22">
                  <c:v>7.8</c:v>
                </c:pt>
                <c:pt idx="23">
                  <c:v>7.9</c:v>
                </c:pt>
                <c:pt idx="24">
                  <c:v>8</c:v>
                </c:pt>
                <c:pt idx="25">
                  <c:v>8.1</c:v>
                </c:pt>
                <c:pt idx="26">
                  <c:v>8.1999999999999993</c:v>
                </c:pt>
                <c:pt idx="27">
                  <c:v>8.3000000000000007</c:v>
                </c:pt>
                <c:pt idx="28">
                  <c:v>8.4</c:v>
                </c:pt>
                <c:pt idx="29">
                  <c:v>8.5</c:v>
                </c:pt>
                <c:pt idx="30">
                  <c:v>8.6</c:v>
                </c:pt>
                <c:pt idx="31">
                  <c:v>8.6999999999999993</c:v>
                </c:pt>
                <c:pt idx="32">
                  <c:v>8.8000000000000007</c:v>
                </c:pt>
                <c:pt idx="33">
                  <c:v>8.9</c:v>
                </c:pt>
                <c:pt idx="34">
                  <c:v>9</c:v>
                </c:pt>
                <c:pt idx="35">
                  <c:v>9.1</c:v>
                </c:pt>
                <c:pt idx="36">
                  <c:v>9.1999999999999993</c:v>
                </c:pt>
                <c:pt idx="37">
                  <c:v>9.3000000000000007</c:v>
                </c:pt>
                <c:pt idx="38">
                  <c:v>9.4</c:v>
                </c:pt>
                <c:pt idx="39">
                  <c:v>9.5</c:v>
                </c:pt>
                <c:pt idx="40">
                  <c:v>9.6</c:v>
                </c:pt>
                <c:pt idx="41">
                  <c:v>9.6999999999999993</c:v>
                </c:pt>
                <c:pt idx="42">
                  <c:v>9.8000000000000007</c:v>
                </c:pt>
                <c:pt idx="43">
                  <c:v>9.9</c:v>
                </c:pt>
                <c:pt idx="44">
                  <c:v>10</c:v>
                </c:pt>
                <c:pt idx="45">
                  <c:v>10.1</c:v>
                </c:pt>
                <c:pt idx="46">
                  <c:v>10.199999999999999</c:v>
                </c:pt>
                <c:pt idx="47">
                  <c:v>10.3</c:v>
                </c:pt>
                <c:pt idx="48">
                  <c:v>10.4</c:v>
                </c:pt>
                <c:pt idx="49">
                  <c:v>10.5</c:v>
                </c:pt>
                <c:pt idx="50">
                  <c:v>10.6</c:v>
                </c:pt>
                <c:pt idx="51">
                  <c:v>10.7</c:v>
                </c:pt>
                <c:pt idx="52">
                  <c:v>10.8</c:v>
                </c:pt>
                <c:pt idx="53">
                  <c:v>10.9</c:v>
                </c:pt>
                <c:pt idx="54">
                  <c:v>11</c:v>
                </c:pt>
                <c:pt idx="55">
                  <c:v>11.1</c:v>
                </c:pt>
                <c:pt idx="56">
                  <c:v>11.2</c:v>
                </c:pt>
                <c:pt idx="57">
                  <c:v>11.3</c:v>
                </c:pt>
                <c:pt idx="58">
                  <c:v>11.4</c:v>
                </c:pt>
                <c:pt idx="59">
                  <c:v>11.5</c:v>
                </c:pt>
                <c:pt idx="60">
                  <c:v>11.6</c:v>
                </c:pt>
                <c:pt idx="61">
                  <c:v>11.7</c:v>
                </c:pt>
                <c:pt idx="62">
                  <c:v>11.8</c:v>
                </c:pt>
                <c:pt idx="63">
                  <c:v>11.9</c:v>
                </c:pt>
                <c:pt idx="64">
                  <c:v>12</c:v>
                </c:pt>
                <c:pt idx="65">
                  <c:v>12.1</c:v>
                </c:pt>
                <c:pt idx="66">
                  <c:v>12.2</c:v>
                </c:pt>
                <c:pt idx="67">
                  <c:v>12.3</c:v>
                </c:pt>
                <c:pt idx="68">
                  <c:v>12.4</c:v>
                </c:pt>
                <c:pt idx="69">
                  <c:v>12.5</c:v>
                </c:pt>
                <c:pt idx="70">
                  <c:v>12.6</c:v>
                </c:pt>
                <c:pt idx="71">
                  <c:v>12.7</c:v>
                </c:pt>
                <c:pt idx="72">
                  <c:v>12.8</c:v>
                </c:pt>
                <c:pt idx="73">
                  <c:v>12.9</c:v>
                </c:pt>
                <c:pt idx="74">
                  <c:v>13</c:v>
                </c:pt>
                <c:pt idx="75">
                  <c:v>13.1</c:v>
                </c:pt>
                <c:pt idx="76">
                  <c:v>13.2</c:v>
                </c:pt>
                <c:pt idx="77">
                  <c:v>13.3</c:v>
                </c:pt>
                <c:pt idx="78">
                  <c:v>13.4</c:v>
                </c:pt>
                <c:pt idx="79">
                  <c:v>13.5</c:v>
                </c:pt>
                <c:pt idx="80">
                  <c:v>13.6</c:v>
                </c:pt>
                <c:pt idx="81">
                  <c:v>13.7</c:v>
                </c:pt>
                <c:pt idx="82">
                  <c:v>13.8</c:v>
                </c:pt>
                <c:pt idx="83">
                  <c:v>13.9</c:v>
                </c:pt>
                <c:pt idx="84">
                  <c:v>14</c:v>
                </c:pt>
                <c:pt idx="85">
                  <c:v>14.1</c:v>
                </c:pt>
                <c:pt idx="86">
                  <c:v>14.2</c:v>
                </c:pt>
                <c:pt idx="87">
                  <c:v>14.3</c:v>
                </c:pt>
                <c:pt idx="88">
                  <c:v>14.4</c:v>
                </c:pt>
                <c:pt idx="89">
                  <c:v>14.5</c:v>
                </c:pt>
                <c:pt idx="90">
                  <c:v>14.6</c:v>
                </c:pt>
                <c:pt idx="91">
                  <c:v>14.7</c:v>
                </c:pt>
                <c:pt idx="92">
                  <c:v>14.8</c:v>
                </c:pt>
                <c:pt idx="93">
                  <c:v>14.9</c:v>
                </c:pt>
                <c:pt idx="94">
                  <c:v>15</c:v>
                </c:pt>
                <c:pt idx="95">
                  <c:v>15.1</c:v>
                </c:pt>
                <c:pt idx="96">
                  <c:v>15.2</c:v>
                </c:pt>
                <c:pt idx="97">
                  <c:v>15.3</c:v>
                </c:pt>
                <c:pt idx="98">
                  <c:v>15.4</c:v>
                </c:pt>
                <c:pt idx="99">
                  <c:v>15.5</c:v>
                </c:pt>
                <c:pt idx="100">
                  <c:v>15.6</c:v>
                </c:pt>
                <c:pt idx="101">
                  <c:v>15.7</c:v>
                </c:pt>
                <c:pt idx="102">
                  <c:v>15.8</c:v>
                </c:pt>
                <c:pt idx="103">
                  <c:v>15.9</c:v>
                </c:pt>
                <c:pt idx="104">
                  <c:v>16</c:v>
                </c:pt>
                <c:pt idx="105">
                  <c:v>16.100000000000001</c:v>
                </c:pt>
                <c:pt idx="106">
                  <c:v>16.2</c:v>
                </c:pt>
                <c:pt idx="107">
                  <c:v>16.3</c:v>
                </c:pt>
                <c:pt idx="108">
                  <c:v>16.399999999999999</c:v>
                </c:pt>
                <c:pt idx="109">
                  <c:v>16.5</c:v>
                </c:pt>
                <c:pt idx="110">
                  <c:v>16.600000000000001</c:v>
                </c:pt>
                <c:pt idx="111">
                  <c:v>16.7</c:v>
                </c:pt>
                <c:pt idx="112">
                  <c:v>16.8</c:v>
                </c:pt>
                <c:pt idx="113">
                  <c:v>16.899999999999999</c:v>
                </c:pt>
                <c:pt idx="114">
                  <c:v>17</c:v>
                </c:pt>
                <c:pt idx="115">
                  <c:v>17.100000000000001</c:v>
                </c:pt>
                <c:pt idx="116">
                  <c:v>17.2</c:v>
                </c:pt>
                <c:pt idx="117">
                  <c:v>17.3</c:v>
                </c:pt>
                <c:pt idx="118">
                  <c:v>17.399999999999999</c:v>
                </c:pt>
                <c:pt idx="119">
                  <c:v>17.5</c:v>
                </c:pt>
                <c:pt idx="120">
                  <c:v>17.600000000000001</c:v>
                </c:pt>
                <c:pt idx="121">
                  <c:v>17.7</c:v>
                </c:pt>
                <c:pt idx="122">
                  <c:v>17.8</c:v>
                </c:pt>
                <c:pt idx="123">
                  <c:v>17.899999999999999</c:v>
                </c:pt>
                <c:pt idx="124">
                  <c:v>18</c:v>
                </c:pt>
                <c:pt idx="125">
                  <c:v>18.100000000000001</c:v>
                </c:pt>
                <c:pt idx="126">
                  <c:v>18.2</c:v>
                </c:pt>
                <c:pt idx="127">
                  <c:v>18.3</c:v>
                </c:pt>
                <c:pt idx="128">
                  <c:v>18.399999999999999</c:v>
                </c:pt>
                <c:pt idx="129">
                  <c:v>18.5</c:v>
                </c:pt>
                <c:pt idx="130">
                  <c:v>18.600000000000001</c:v>
                </c:pt>
                <c:pt idx="131">
                  <c:v>18.7</c:v>
                </c:pt>
                <c:pt idx="132">
                  <c:v>18.8</c:v>
                </c:pt>
                <c:pt idx="133">
                  <c:v>18.899999999999999</c:v>
                </c:pt>
                <c:pt idx="134">
                  <c:v>19</c:v>
                </c:pt>
                <c:pt idx="135">
                  <c:v>19.100000000000001</c:v>
                </c:pt>
                <c:pt idx="136">
                  <c:v>19.2</c:v>
                </c:pt>
                <c:pt idx="137">
                  <c:v>19.3</c:v>
                </c:pt>
                <c:pt idx="138">
                  <c:v>19.399999999999999</c:v>
                </c:pt>
                <c:pt idx="139">
                  <c:v>19.5</c:v>
                </c:pt>
                <c:pt idx="140">
                  <c:v>19.600000000000001</c:v>
                </c:pt>
                <c:pt idx="141">
                  <c:v>19.7</c:v>
                </c:pt>
                <c:pt idx="142">
                  <c:v>19.8</c:v>
                </c:pt>
                <c:pt idx="143">
                  <c:v>19.899999999999999</c:v>
                </c:pt>
                <c:pt idx="144">
                  <c:v>20</c:v>
                </c:pt>
                <c:pt idx="145">
                  <c:v>20.100000000000001</c:v>
                </c:pt>
                <c:pt idx="146">
                  <c:v>20.2</c:v>
                </c:pt>
                <c:pt idx="147">
                  <c:v>20.3</c:v>
                </c:pt>
                <c:pt idx="148">
                  <c:v>20.399999999999999</c:v>
                </c:pt>
                <c:pt idx="149">
                  <c:v>20.5</c:v>
                </c:pt>
                <c:pt idx="150">
                  <c:v>20.6</c:v>
                </c:pt>
                <c:pt idx="151">
                  <c:v>20.7</c:v>
                </c:pt>
                <c:pt idx="152">
                  <c:v>20.8</c:v>
                </c:pt>
                <c:pt idx="153">
                  <c:v>20.9</c:v>
                </c:pt>
                <c:pt idx="154">
                  <c:v>21</c:v>
                </c:pt>
                <c:pt idx="155">
                  <c:v>21.1</c:v>
                </c:pt>
                <c:pt idx="156">
                  <c:v>21.2</c:v>
                </c:pt>
                <c:pt idx="157">
                  <c:v>21.3</c:v>
                </c:pt>
                <c:pt idx="158">
                  <c:v>21.4</c:v>
                </c:pt>
                <c:pt idx="159">
                  <c:v>21.5</c:v>
                </c:pt>
                <c:pt idx="160">
                  <c:v>21.6</c:v>
                </c:pt>
                <c:pt idx="161">
                  <c:v>21.7</c:v>
                </c:pt>
                <c:pt idx="162">
                  <c:v>21.8</c:v>
                </c:pt>
                <c:pt idx="163">
                  <c:v>21.9</c:v>
                </c:pt>
                <c:pt idx="164">
                  <c:v>22</c:v>
                </c:pt>
                <c:pt idx="165">
                  <c:v>22.1</c:v>
                </c:pt>
                <c:pt idx="166">
                  <c:v>22.2</c:v>
                </c:pt>
                <c:pt idx="167">
                  <c:v>22.3</c:v>
                </c:pt>
                <c:pt idx="168">
                  <c:v>22.4</c:v>
                </c:pt>
                <c:pt idx="169">
                  <c:v>22.5</c:v>
                </c:pt>
                <c:pt idx="170">
                  <c:v>22.6</c:v>
                </c:pt>
                <c:pt idx="171">
                  <c:v>22.7</c:v>
                </c:pt>
                <c:pt idx="172">
                  <c:v>22.8</c:v>
                </c:pt>
                <c:pt idx="173">
                  <c:v>22.9</c:v>
                </c:pt>
                <c:pt idx="174">
                  <c:v>23</c:v>
                </c:pt>
                <c:pt idx="175">
                  <c:v>23.1</c:v>
                </c:pt>
                <c:pt idx="176">
                  <c:v>23.2</c:v>
                </c:pt>
                <c:pt idx="177">
                  <c:v>23.3</c:v>
                </c:pt>
                <c:pt idx="178">
                  <c:v>23.4</c:v>
                </c:pt>
                <c:pt idx="179">
                  <c:v>23.5</c:v>
                </c:pt>
                <c:pt idx="180">
                  <c:v>23.6</c:v>
                </c:pt>
                <c:pt idx="181">
                  <c:v>23.7</c:v>
                </c:pt>
                <c:pt idx="182">
                  <c:v>23.8</c:v>
                </c:pt>
                <c:pt idx="183">
                  <c:v>23.9</c:v>
                </c:pt>
                <c:pt idx="184">
                  <c:v>24</c:v>
                </c:pt>
                <c:pt idx="185">
                  <c:v>24.1</c:v>
                </c:pt>
                <c:pt idx="186">
                  <c:v>24.2</c:v>
                </c:pt>
                <c:pt idx="187">
                  <c:v>24.3</c:v>
                </c:pt>
                <c:pt idx="188">
                  <c:v>24.4</c:v>
                </c:pt>
                <c:pt idx="189">
                  <c:v>24.5</c:v>
                </c:pt>
                <c:pt idx="190">
                  <c:v>24.6</c:v>
                </c:pt>
                <c:pt idx="191">
                  <c:v>24.7</c:v>
                </c:pt>
                <c:pt idx="192">
                  <c:v>24.8</c:v>
                </c:pt>
                <c:pt idx="193">
                  <c:v>24.9</c:v>
                </c:pt>
                <c:pt idx="194">
                  <c:v>25</c:v>
                </c:pt>
                <c:pt idx="195">
                  <c:v>25.1</c:v>
                </c:pt>
                <c:pt idx="196">
                  <c:v>25.2</c:v>
                </c:pt>
                <c:pt idx="197">
                  <c:v>25.3</c:v>
                </c:pt>
                <c:pt idx="198">
                  <c:v>25.4</c:v>
                </c:pt>
                <c:pt idx="199">
                  <c:v>25.5</c:v>
                </c:pt>
                <c:pt idx="200">
                  <c:v>25.6</c:v>
                </c:pt>
                <c:pt idx="201">
                  <c:v>25.7</c:v>
                </c:pt>
                <c:pt idx="202">
                  <c:v>25.8</c:v>
                </c:pt>
                <c:pt idx="203">
                  <c:v>25.9</c:v>
                </c:pt>
                <c:pt idx="204">
                  <c:v>26</c:v>
                </c:pt>
                <c:pt idx="205">
                  <c:v>26.1</c:v>
                </c:pt>
                <c:pt idx="206">
                  <c:v>26.2</c:v>
                </c:pt>
                <c:pt idx="207">
                  <c:v>26.3</c:v>
                </c:pt>
                <c:pt idx="208">
                  <c:v>26.4</c:v>
                </c:pt>
                <c:pt idx="209">
                  <c:v>26.5</c:v>
                </c:pt>
                <c:pt idx="210">
                  <c:v>26.6</c:v>
                </c:pt>
                <c:pt idx="211">
                  <c:v>26.7</c:v>
                </c:pt>
                <c:pt idx="212">
                  <c:v>26.8</c:v>
                </c:pt>
                <c:pt idx="213">
                  <c:v>26.9</c:v>
                </c:pt>
                <c:pt idx="214">
                  <c:v>27</c:v>
                </c:pt>
                <c:pt idx="215">
                  <c:v>27.1</c:v>
                </c:pt>
                <c:pt idx="216">
                  <c:v>27.2</c:v>
                </c:pt>
                <c:pt idx="217">
                  <c:v>27.3</c:v>
                </c:pt>
                <c:pt idx="218">
                  <c:v>27.4</c:v>
                </c:pt>
                <c:pt idx="219">
                  <c:v>27.5</c:v>
                </c:pt>
                <c:pt idx="220">
                  <c:v>27.6</c:v>
                </c:pt>
                <c:pt idx="221">
                  <c:v>27.7</c:v>
                </c:pt>
                <c:pt idx="222">
                  <c:v>27.8</c:v>
                </c:pt>
                <c:pt idx="223">
                  <c:v>27.9</c:v>
                </c:pt>
                <c:pt idx="224">
                  <c:v>28</c:v>
                </c:pt>
                <c:pt idx="225">
                  <c:v>28.1</c:v>
                </c:pt>
                <c:pt idx="226">
                  <c:v>28.2</c:v>
                </c:pt>
                <c:pt idx="227">
                  <c:v>28.3</c:v>
                </c:pt>
                <c:pt idx="228">
                  <c:v>28.4</c:v>
                </c:pt>
                <c:pt idx="229">
                  <c:v>28.5</c:v>
                </c:pt>
                <c:pt idx="230">
                  <c:v>28.6</c:v>
                </c:pt>
                <c:pt idx="231">
                  <c:v>28.7</c:v>
                </c:pt>
                <c:pt idx="232">
                  <c:v>28.8</c:v>
                </c:pt>
                <c:pt idx="233">
                  <c:v>28.9</c:v>
                </c:pt>
                <c:pt idx="234">
                  <c:v>29</c:v>
                </c:pt>
                <c:pt idx="235">
                  <c:v>29.1</c:v>
                </c:pt>
                <c:pt idx="236">
                  <c:v>29.2</c:v>
                </c:pt>
                <c:pt idx="237">
                  <c:v>29.3</c:v>
                </c:pt>
                <c:pt idx="238">
                  <c:v>29.4</c:v>
                </c:pt>
                <c:pt idx="239">
                  <c:v>29.5</c:v>
                </c:pt>
                <c:pt idx="240">
                  <c:v>29.6</c:v>
                </c:pt>
                <c:pt idx="241">
                  <c:v>29.7</c:v>
                </c:pt>
                <c:pt idx="242">
                  <c:v>29.8</c:v>
                </c:pt>
                <c:pt idx="243">
                  <c:v>29.9</c:v>
                </c:pt>
                <c:pt idx="244">
                  <c:v>30</c:v>
                </c:pt>
                <c:pt idx="245">
                  <c:v>30.1</c:v>
                </c:pt>
                <c:pt idx="246">
                  <c:v>30.2</c:v>
                </c:pt>
                <c:pt idx="247">
                  <c:v>30.3</c:v>
                </c:pt>
                <c:pt idx="248">
                  <c:v>30.4</c:v>
                </c:pt>
                <c:pt idx="249">
                  <c:v>30.5</c:v>
                </c:pt>
                <c:pt idx="250">
                  <c:v>30.6</c:v>
                </c:pt>
                <c:pt idx="251">
                  <c:v>30.7</c:v>
                </c:pt>
                <c:pt idx="252">
                  <c:v>30.8</c:v>
                </c:pt>
                <c:pt idx="253">
                  <c:v>30.9</c:v>
                </c:pt>
                <c:pt idx="254">
                  <c:v>31</c:v>
                </c:pt>
                <c:pt idx="255">
                  <c:v>31.1</c:v>
                </c:pt>
                <c:pt idx="256">
                  <c:v>31.2</c:v>
                </c:pt>
                <c:pt idx="257">
                  <c:v>31.3</c:v>
                </c:pt>
                <c:pt idx="258">
                  <c:v>31.4</c:v>
                </c:pt>
                <c:pt idx="259">
                  <c:v>31.5</c:v>
                </c:pt>
                <c:pt idx="260">
                  <c:v>31.6</c:v>
                </c:pt>
                <c:pt idx="261">
                  <c:v>31.7</c:v>
                </c:pt>
                <c:pt idx="262">
                  <c:v>31.8</c:v>
                </c:pt>
                <c:pt idx="263">
                  <c:v>31.9</c:v>
                </c:pt>
                <c:pt idx="264">
                  <c:v>32</c:v>
                </c:pt>
                <c:pt idx="265">
                  <c:v>32.1</c:v>
                </c:pt>
                <c:pt idx="266">
                  <c:v>32.200000000000003</c:v>
                </c:pt>
                <c:pt idx="267">
                  <c:v>32.299999999999997</c:v>
                </c:pt>
                <c:pt idx="268">
                  <c:v>32.4</c:v>
                </c:pt>
                <c:pt idx="269">
                  <c:v>32.5</c:v>
                </c:pt>
                <c:pt idx="270">
                  <c:v>32.6</c:v>
                </c:pt>
                <c:pt idx="271">
                  <c:v>32.700000000000003</c:v>
                </c:pt>
                <c:pt idx="272">
                  <c:v>32.799999999999997</c:v>
                </c:pt>
                <c:pt idx="273">
                  <c:v>32.9</c:v>
                </c:pt>
                <c:pt idx="274">
                  <c:v>33</c:v>
                </c:pt>
                <c:pt idx="275">
                  <c:v>33.1</c:v>
                </c:pt>
                <c:pt idx="276">
                  <c:v>33.200000000000003</c:v>
                </c:pt>
                <c:pt idx="277">
                  <c:v>33.299999999999997</c:v>
                </c:pt>
                <c:pt idx="278">
                  <c:v>33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C64-4287-85D8-5911D91A6C4E}"/>
            </c:ext>
          </c:extLst>
        </c:ser>
        <c:ser>
          <c:idx val="0"/>
          <c:order val="1"/>
          <c:tx>
            <c:v>0.33 qnet</c:v>
          </c:tx>
          <c:spPr>
            <a:ln w="28575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c:spPr>
          <c:marker>
            <c:symbol val="square"/>
            <c:size val="5"/>
            <c:spPr>
              <a:solidFill>
                <a:srgbClr val="CCCCFF"/>
              </a:solidFill>
              <a:ln>
                <a:solidFill>
                  <a:srgbClr val="800080"/>
                </a:solidFill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CPTuData!$AL$15:$AL$755</c:f>
              <c:numCache>
                <c:formatCode>0.00</c:formatCode>
                <c:ptCount val="741"/>
                <c:pt idx="0">
                  <c:v>162.87316767766208</c:v>
                </c:pt>
                <c:pt idx="1">
                  <c:v>105.71302098636545</c:v>
                </c:pt>
                <c:pt idx="2">
                  <c:v>108.36308019810012</c:v>
                </c:pt>
                <c:pt idx="3">
                  <c:v>107.50140610370181</c:v>
                </c:pt>
                <c:pt idx="4">
                  <c:v>104.33069517202428</c:v>
                </c:pt>
                <c:pt idx="5">
                  <c:v>90.091850073015536</c:v>
                </c:pt>
                <c:pt idx="6">
                  <c:v>90.176969060383342</c:v>
                </c:pt>
                <c:pt idx="7">
                  <c:v>88.37134163367061</c:v>
                </c:pt>
                <c:pt idx="8">
                  <c:v>104.1569580849665</c:v>
                </c:pt>
                <c:pt idx="9">
                  <c:v>84.137811603284106</c:v>
                </c:pt>
                <c:pt idx="10">
                  <c:v>66.169235501357974</c:v>
                </c:pt>
                <c:pt idx="11">
                  <c:v>89.802421753640488</c:v>
                </c:pt>
                <c:pt idx="12">
                  <c:v>99.835462418823766</c:v>
                </c:pt>
                <c:pt idx="13">
                  <c:v>83.948429972824059</c:v>
                </c:pt>
                <c:pt idx="14">
                  <c:v>87.472797649529312</c:v>
                </c:pt>
                <c:pt idx="15">
                  <c:v>84.078072984294707</c:v>
                </c:pt>
                <c:pt idx="16">
                  <c:v>69.858919794613399</c:v>
                </c:pt>
                <c:pt idx="17">
                  <c:v>83.307145705320266</c:v>
                </c:pt>
                <c:pt idx="18">
                  <c:v>85.2535566254993</c:v>
                </c:pt>
                <c:pt idx="19">
                  <c:v>81.741224962830771</c:v>
                </c:pt>
                <c:pt idx="20">
                  <c:v>93.131962297243732</c:v>
                </c:pt>
                <c:pt idx="21">
                  <c:v>98.99598222614361</c:v>
                </c:pt>
                <c:pt idx="22">
                  <c:v>98.381149853796785</c:v>
                </c:pt>
                <c:pt idx="23">
                  <c:v>92.582761530524607</c:v>
                </c:pt>
                <c:pt idx="24">
                  <c:v>79.62069490731821</c:v>
                </c:pt>
                <c:pt idx="25">
                  <c:v>81.202660006849484</c:v>
                </c:pt>
                <c:pt idx="26">
                  <c:v>79.944692583454497</c:v>
                </c:pt>
                <c:pt idx="27">
                  <c:v>78.428586814101877</c:v>
                </c:pt>
                <c:pt idx="28">
                  <c:v>107.01167906067855</c:v>
                </c:pt>
                <c:pt idx="29">
                  <c:v>99.029901317596284</c:v>
                </c:pt>
                <c:pt idx="30">
                  <c:v>91.639255148070092</c:v>
                </c:pt>
                <c:pt idx="31">
                  <c:v>93.51546029647686</c:v>
                </c:pt>
                <c:pt idx="32">
                  <c:v>92.242068580945386</c:v>
                </c:pt>
                <c:pt idx="33">
                  <c:v>91.958605061756927</c:v>
                </c:pt>
                <c:pt idx="34">
                  <c:v>91.390784037975635</c:v>
                </c:pt>
                <c:pt idx="35">
                  <c:v>90.889870234649393</c:v>
                </c:pt>
                <c:pt idx="36">
                  <c:v>90.385819718695956</c:v>
                </c:pt>
                <c:pt idx="37">
                  <c:v>89.894878505633642</c:v>
                </c:pt>
                <c:pt idx="38">
                  <c:v>89.333783101874644</c:v>
                </c:pt>
                <c:pt idx="39">
                  <c:v>89.263755415413058</c:v>
                </c:pt>
                <c:pt idx="40">
                  <c:v>86.901436583425848</c:v>
                </c:pt>
                <c:pt idx="41">
                  <c:v>96.543691078496394</c:v>
                </c:pt>
                <c:pt idx="42">
                  <c:v>105.58943407265853</c:v>
                </c:pt>
                <c:pt idx="43">
                  <c:v>96.593950069428288</c:v>
                </c:pt>
                <c:pt idx="44">
                  <c:v>83.723937804911174</c:v>
                </c:pt>
                <c:pt idx="45">
                  <c:v>89.130935749923253</c:v>
                </c:pt>
                <c:pt idx="46">
                  <c:v>100.31940335627257</c:v>
                </c:pt>
                <c:pt idx="47">
                  <c:v>84.947719918047483</c:v>
                </c:pt>
                <c:pt idx="48">
                  <c:v>84.026163601425949</c:v>
                </c:pt>
                <c:pt idx="49">
                  <c:v>84.019306755179514</c:v>
                </c:pt>
                <c:pt idx="50">
                  <c:v>83.78312632955911</c:v>
                </c:pt>
                <c:pt idx="51">
                  <c:v>81.20760518967424</c:v>
                </c:pt>
                <c:pt idx="52">
                  <c:v>90.611523596261705</c:v>
                </c:pt>
                <c:pt idx="53">
                  <c:v>97.612588350722831</c:v>
                </c:pt>
                <c:pt idx="54">
                  <c:v>100.38885543671319</c:v>
                </c:pt>
                <c:pt idx="55">
                  <c:v>113.612512246918</c:v>
                </c:pt>
                <c:pt idx="56">
                  <c:v>109.45918874216292</c:v>
                </c:pt>
                <c:pt idx="57">
                  <c:v>94.950006956024168</c:v>
                </c:pt>
                <c:pt idx="58">
                  <c:v>93.742838013323507</c:v>
                </c:pt>
                <c:pt idx="59">
                  <c:v>108.76701613145877</c:v>
                </c:pt>
                <c:pt idx="60">
                  <c:v>98.170150646683624</c:v>
                </c:pt>
                <c:pt idx="61">
                  <c:v>91.797154189007955</c:v>
                </c:pt>
                <c:pt idx="62">
                  <c:v>93.16540474185372</c:v>
                </c:pt>
                <c:pt idx="63">
                  <c:v>92.50553873596499</c:v>
                </c:pt>
                <c:pt idx="64">
                  <c:v>90.785131144901115</c:v>
                </c:pt>
                <c:pt idx="65">
                  <c:v>94.350794539089122</c:v>
                </c:pt>
                <c:pt idx="66">
                  <c:v>107.59482987386745</c:v>
                </c:pt>
                <c:pt idx="67">
                  <c:v>105.0228089149584</c:v>
                </c:pt>
                <c:pt idx="68">
                  <c:v>90.502053803044717</c:v>
                </c:pt>
                <c:pt idx="69">
                  <c:v>86.913693604457777</c:v>
                </c:pt>
                <c:pt idx="70">
                  <c:v>112.96345595065578</c:v>
                </c:pt>
                <c:pt idx="71">
                  <c:v>122.75609413167389</c:v>
                </c:pt>
                <c:pt idx="72">
                  <c:v>108.78906355129266</c:v>
                </c:pt>
                <c:pt idx="73">
                  <c:v>101.70110653459619</c:v>
                </c:pt>
                <c:pt idx="74">
                  <c:v>101.32708254077086</c:v>
                </c:pt>
                <c:pt idx="75">
                  <c:v>105.23390617790201</c:v>
                </c:pt>
                <c:pt idx="76">
                  <c:v>117.73110449194199</c:v>
                </c:pt>
                <c:pt idx="77">
                  <c:v>115.70176944327122</c:v>
                </c:pt>
                <c:pt idx="78">
                  <c:v>115.40403586671341</c:v>
                </c:pt>
                <c:pt idx="79">
                  <c:v>115.9319784402182</c:v>
                </c:pt>
                <c:pt idx="80">
                  <c:v>101.66110560503772</c:v>
                </c:pt>
                <c:pt idx="81">
                  <c:v>98.680598498736401</c:v>
                </c:pt>
                <c:pt idx="82">
                  <c:v>94.870369759993565</c:v>
                </c:pt>
                <c:pt idx="83">
                  <c:v>114.34288348619242</c:v>
                </c:pt>
                <c:pt idx="84">
                  <c:v>125.3085981724754</c:v>
                </c:pt>
                <c:pt idx="85">
                  <c:v>109.51025528210367</c:v>
                </c:pt>
                <c:pt idx="86">
                  <c:v>112.28367478269884</c:v>
                </c:pt>
                <c:pt idx="87">
                  <c:v>110.63341230048425</c:v>
                </c:pt>
                <c:pt idx="88">
                  <c:v>110.69813695448563</c:v>
                </c:pt>
                <c:pt idx="89">
                  <c:v>124.4836463561648</c:v>
                </c:pt>
                <c:pt idx="90">
                  <c:v>124.99423919751672</c:v>
                </c:pt>
                <c:pt idx="91">
                  <c:v>126.05526661291081</c:v>
                </c:pt>
                <c:pt idx="92">
                  <c:v>112.43703387809191</c:v>
                </c:pt>
                <c:pt idx="93">
                  <c:v>114.66734961861198</c:v>
                </c:pt>
                <c:pt idx="94">
                  <c:v>124.9264280514893</c:v>
                </c:pt>
                <c:pt idx="95">
                  <c:v>121.80653169284747</c:v>
                </c:pt>
                <c:pt idx="96">
                  <c:v>121.99157060443049</c:v>
                </c:pt>
                <c:pt idx="97">
                  <c:v>121.36919713165011</c:v>
                </c:pt>
                <c:pt idx="98">
                  <c:v>120.87362321352181</c:v>
                </c:pt>
                <c:pt idx="99">
                  <c:v>133.13573186679656</c:v>
                </c:pt>
                <c:pt idx="117">
                  <c:v>150.59062331759489</c:v>
                </c:pt>
                <c:pt idx="118">
                  <c:v>156.5760253199422</c:v>
                </c:pt>
                <c:pt idx="119">
                  <c:v>155.15311677160574</c:v>
                </c:pt>
                <c:pt idx="120">
                  <c:v>154.55213722245244</c:v>
                </c:pt>
                <c:pt idx="121">
                  <c:v>154.1897023698323</c:v>
                </c:pt>
                <c:pt idx="122">
                  <c:v>153.55559558777333</c:v>
                </c:pt>
                <c:pt idx="123">
                  <c:v>153.26002358381973</c:v>
                </c:pt>
                <c:pt idx="124">
                  <c:v>152.06846464741432</c:v>
                </c:pt>
                <c:pt idx="125">
                  <c:v>153.76819559510616</c:v>
                </c:pt>
                <c:pt idx="126">
                  <c:v>146.12107902692972</c:v>
                </c:pt>
                <c:pt idx="127">
                  <c:v>137.06517342898431</c:v>
                </c:pt>
                <c:pt idx="128">
                  <c:v>152.12585934062082</c:v>
                </c:pt>
                <c:pt idx="129">
                  <c:v>149.66672915527133</c:v>
                </c:pt>
                <c:pt idx="130">
                  <c:v>135.07167658444371</c:v>
                </c:pt>
                <c:pt idx="131">
                  <c:v>132.08924270110927</c:v>
                </c:pt>
                <c:pt idx="132">
                  <c:v>145.21656831305907</c:v>
                </c:pt>
                <c:pt idx="133">
                  <c:v>149.10004311011235</c:v>
                </c:pt>
                <c:pt idx="134">
                  <c:v>147.11751147044029</c:v>
                </c:pt>
                <c:pt idx="135">
                  <c:v>147.07332848936264</c:v>
                </c:pt>
                <c:pt idx="136">
                  <c:v>146.42481787803487</c:v>
                </c:pt>
                <c:pt idx="137">
                  <c:v>145.94380798960907</c:v>
                </c:pt>
                <c:pt idx="138">
                  <c:v>145.43910924149986</c:v>
                </c:pt>
                <c:pt idx="139">
                  <c:v>144.91276805761723</c:v>
                </c:pt>
                <c:pt idx="140">
                  <c:v>144.38977222648919</c:v>
                </c:pt>
                <c:pt idx="141">
                  <c:v>144.18231087695645</c:v>
                </c:pt>
                <c:pt idx="142">
                  <c:v>141.95931260155191</c:v>
                </c:pt>
                <c:pt idx="143">
                  <c:v>153.52671762798099</c:v>
                </c:pt>
                <c:pt idx="144">
                  <c:v>159.02526427210034</c:v>
                </c:pt>
                <c:pt idx="145">
                  <c:v>156.703174734475</c:v>
                </c:pt>
                <c:pt idx="146">
                  <c:v>156.72650430576246</c:v>
                </c:pt>
                <c:pt idx="147">
                  <c:v>156.05990184047545</c:v>
                </c:pt>
                <c:pt idx="148">
                  <c:v>155.58186372035146</c:v>
                </c:pt>
                <c:pt idx="149">
                  <c:v>155.06908622460162</c:v>
                </c:pt>
                <c:pt idx="150">
                  <c:v>154.56398126967693</c:v>
                </c:pt>
                <c:pt idx="151">
                  <c:v>154.05502116029581</c:v>
                </c:pt>
                <c:pt idx="152">
                  <c:v>153.53480292230009</c:v>
                </c:pt>
                <c:pt idx="153">
                  <c:v>153.0115682853031</c:v>
                </c:pt>
                <c:pt idx="154">
                  <c:v>152.475806638515</c:v>
                </c:pt>
                <c:pt idx="155">
                  <c:v>151.99767525225707</c:v>
                </c:pt>
                <c:pt idx="156">
                  <c:v>151.36276072987155</c:v>
                </c:pt>
                <c:pt idx="157">
                  <c:v>151.2194806330306</c:v>
                </c:pt>
                <c:pt idx="158">
                  <c:v>149.75011635492569</c:v>
                </c:pt>
                <c:pt idx="159">
                  <c:v>151.23729136783814</c:v>
                </c:pt>
                <c:pt idx="160">
                  <c:v>164.85099236490592</c:v>
                </c:pt>
                <c:pt idx="161">
                  <c:v>164.40319875044563</c:v>
                </c:pt>
                <c:pt idx="162">
                  <c:v>163.50775368848213</c:v>
                </c:pt>
                <c:pt idx="163">
                  <c:v>163.20571553941127</c:v>
                </c:pt>
                <c:pt idx="164">
                  <c:v>162.59010183144127</c:v>
                </c:pt>
                <c:pt idx="165">
                  <c:v>162.08972244636948</c:v>
                </c:pt>
                <c:pt idx="166">
                  <c:v>161.55484523644313</c:v>
                </c:pt>
                <c:pt idx="167">
                  <c:v>161.03743245080722</c:v>
                </c:pt>
                <c:pt idx="168">
                  <c:v>160.51671271402202</c:v>
                </c:pt>
                <c:pt idx="169">
                  <c:v>160.00123101129347</c:v>
                </c:pt>
                <c:pt idx="170">
                  <c:v>159.48530702995347</c:v>
                </c:pt>
                <c:pt idx="171">
                  <c:v>158.97266246077535</c:v>
                </c:pt>
                <c:pt idx="172">
                  <c:v>158.46054272105664</c:v>
                </c:pt>
                <c:pt idx="173">
                  <c:v>157.94629456290738</c:v>
                </c:pt>
                <c:pt idx="174">
                  <c:v>157.43282961115654</c:v>
                </c:pt>
                <c:pt idx="175">
                  <c:v>156.90351903527485</c:v>
                </c:pt>
                <c:pt idx="176">
                  <c:v>156.43517760482217</c:v>
                </c:pt>
                <c:pt idx="177">
                  <c:v>155.77809931497589</c:v>
                </c:pt>
                <c:pt idx="178">
                  <c:v>155.67036118770699</c:v>
                </c:pt>
                <c:pt idx="179">
                  <c:v>154.18310208713896</c:v>
                </c:pt>
                <c:pt idx="180">
                  <c:v>155.35747567546835</c:v>
                </c:pt>
                <c:pt idx="181">
                  <c:v>169.06925919698614</c:v>
                </c:pt>
                <c:pt idx="182">
                  <c:v>155.29555435189451</c:v>
                </c:pt>
                <c:pt idx="183">
                  <c:v>150.51965280669012</c:v>
                </c:pt>
                <c:pt idx="184">
                  <c:v>163.55310647796284</c:v>
                </c:pt>
                <c:pt idx="185">
                  <c:v>168.22659021215415</c:v>
                </c:pt>
                <c:pt idx="186">
                  <c:v>166.1160160255215</c:v>
                </c:pt>
                <c:pt idx="187">
                  <c:v>166.07653658179501</c:v>
                </c:pt>
                <c:pt idx="188">
                  <c:v>165.45017971820451</c:v>
                </c:pt>
                <c:pt idx="189">
                  <c:v>164.90442704998262</c:v>
                </c:pt>
                <c:pt idx="190">
                  <c:v>164.5107629865677</c:v>
                </c:pt>
                <c:pt idx="191">
                  <c:v>163.89137062053473</c:v>
                </c:pt>
                <c:pt idx="192">
                  <c:v>162.63927896903368</c:v>
                </c:pt>
                <c:pt idx="193">
                  <c:v>175.78346815632221</c:v>
                </c:pt>
                <c:pt idx="194">
                  <c:v>178.56360775049373</c:v>
                </c:pt>
                <c:pt idx="195">
                  <c:v>176.6127028550892</c:v>
                </c:pt>
                <c:pt idx="196">
                  <c:v>177.08418749427804</c:v>
                </c:pt>
                <c:pt idx="197">
                  <c:v>174.64867569054726</c:v>
                </c:pt>
                <c:pt idx="198">
                  <c:v>180.1002345333134</c:v>
                </c:pt>
                <c:pt idx="199">
                  <c:v>191.72008877596647</c:v>
                </c:pt>
                <c:pt idx="200">
                  <c:v>189.51620571396475</c:v>
                </c:pt>
                <c:pt idx="201">
                  <c:v>189.28969645680752</c:v>
                </c:pt>
                <c:pt idx="202">
                  <c:v>188.762245901337</c:v>
                </c:pt>
                <c:pt idx="203">
                  <c:v>188.21836188414156</c:v>
                </c:pt>
                <c:pt idx="204">
                  <c:v>187.70762258338956</c:v>
                </c:pt>
                <c:pt idx="205">
                  <c:v>187.18411549859931</c:v>
                </c:pt>
                <c:pt idx="206">
                  <c:v>186.65950954563769</c:v>
                </c:pt>
                <c:pt idx="207">
                  <c:v>186.1786132673389</c:v>
                </c:pt>
                <c:pt idx="208">
                  <c:v>185.5487110732706</c:v>
                </c:pt>
                <c:pt idx="209">
                  <c:v>185.34323060338679</c:v>
                </c:pt>
                <c:pt idx="210">
                  <c:v>184.09178556840959</c:v>
                </c:pt>
                <c:pt idx="211">
                  <c:v>184.76452808881712</c:v>
                </c:pt>
                <c:pt idx="212">
                  <c:v>198.50282292684852</c:v>
                </c:pt>
                <c:pt idx="213">
                  <c:v>198.65084419678115</c:v>
                </c:pt>
                <c:pt idx="214">
                  <c:v>197.97730907821423</c:v>
                </c:pt>
                <c:pt idx="215">
                  <c:v>195.72247857757216</c:v>
                </c:pt>
                <c:pt idx="216">
                  <c:v>205.75522483548161</c:v>
                </c:pt>
                <c:pt idx="217">
                  <c:v>213.06601574065556</c:v>
                </c:pt>
                <c:pt idx="218">
                  <c:v>210.55652558578561</c:v>
                </c:pt>
                <c:pt idx="219">
                  <c:v>210.49715149896099</c:v>
                </c:pt>
                <c:pt idx="220">
                  <c:v>210.06323496126305</c:v>
                </c:pt>
                <c:pt idx="221">
                  <c:v>209.13482675243381</c:v>
                </c:pt>
                <c:pt idx="222">
                  <c:v>208.8317074716513</c:v>
                </c:pt>
                <c:pt idx="223">
                  <c:v>222.45909270613393</c:v>
                </c:pt>
                <c:pt idx="224">
                  <c:v>223.74190208663379</c:v>
                </c:pt>
                <c:pt idx="225">
                  <c:v>222.18140211262397</c:v>
                </c:pt>
                <c:pt idx="226">
                  <c:v>222.53201840003319</c:v>
                </c:pt>
                <c:pt idx="227">
                  <c:v>220.01724056894037</c:v>
                </c:pt>
                <c:pt idx="228">
                  <c:v>226.73708230016129</c:v>
                </c:pt>
                <c:pt idx="229">
                  <c:v>238.22697083586155</c:v>
                </c:pt>
                <c:pt idx="230">
                  <c:v>232.42152512179933</c:v>
                </c:pt>
                <c:pt idx="231">
                  <c:v>217.79890093819398</c:v>
                </c:pt>
                <c:pt idx="232">
                  <c:v>219.4065346789026</c:v>
                </c:pt>
                <c:pt idx="233">
                  <c:v>247.36215194845207</c:v>
                </c:pt>
                <c:pt idx="234">
                  <c:v>249.34478336171333</c:v>
                </c:pt>
                <c:pt idx="235">
                  <c:v>247.6630207017356</c:v>
                </c:pt>
                <c:pt idx="236">
                  <c:v>246.28268032712367</c:v>
                </c:pt>
                <c:pt idx="237">
                  <c:v>253.31076023341416</c:v>
                </c:pt>
                <c:pt idx="238">
                  <c:v>270.05556656512192</c:v>
                </c:pt>
                <c:pt idx="239">
                  <c:v>276.29154577606505</c:v>
                </c:pt>
                <c:pt idx="240">
                  <c:v>278.56318270477186</c:v>
                </c:pt>
                <c:pt idx="241">
                  <c:v>291.66896149296343</c:v>
                </c:pt>
                <c:pt idx="242">
                  <c:v>289.59023991664702</c:v>
                </c:pt>
                <c:pt idx="243">
                  <c:v>288.90322511257835</c:v>
                </c:pt>
                <c:pt idx="244">
                  <c:v>302.13970400170416</c:v>
                </c:pt>
                <c:pt idx="245">
                  <c:v>305.63526058287914</c:v>
                </c:pt>
                <c:pt idx="246">
                  <c:v>292.5714339763332</c:v>
                </c:pt>
                <c:pt idx="247">
                  <c:v>284.28724533852602</c:v>
                </c:pt>
                <c:pt idx="248">
                  <c:v>293.9959814406995</c:v>
                </c:pt>
                <c:pt idx="249">
                  <c:v>303.27512171600995</c:v>
                </c:pt>
                <c:pt idx="250">
                  <c:v>299.44347288845501</c:v>
                </c:pt>
                <c:pt idx="251">
                  <c:v>302.80570985729179</c:v>
                </c:pt>
                <c:pt idx="252">
                  <c:v>315.33534747685474</c:v>
                </c:pt>
                <c:pt idx="253">
                  <c:v>314.28800125075605</c:v>
                </c:pt>
                <c:pt idx="254">
                  <c:v>340.28324779371775</c:v>
                </c:pt>
                <c:pt idx="255">
                  <c:v>368.86358024516522</c:v>
                </c:pt>
                <c:pt idx="256">
                  <c:v>397.72290021073468</c:v>
                </c:pt>
                <c:pt idx="257">
                  <c:v>489.44709954690438</c:v>
                </c:pt>
                <c:pt idx="258">
                  <c:v>588.92068858619734</c:v>
                </c:pt>
                <c:pt idx="259">
                  <c:v>622.98260959503648</c:v>
                </c:pt>
                <c:pt idx="260">
                  <c:v>539.28276788317726</c:v>
                </c:pt>
                <c:pt idx="261">
                  <c:v>446.68867627140668</c:v>
                </c:pt>
                <c:pt idx="262">
                  <c:v>513.08313232747162</c:v>
                </c:pt>
                <c:pt idx="263">
                  <c:v>507.02544630089892</c:v>
                </c:pt>
                <c:pt idx="264">
                  <c:v>506.91238508047945</c:v>
                </c:pt>
                <c:pt idx="265">
                  <c:v>501.29094240668076</c:v>
                </c:pt>
                <c:pt idx="266">
                  <c:v>551.02580903823684</c:v>
                </c:pt>
                <c:pt idx="267">
                  <c:v>568.23020603787086</c:v>
                </c:pt>
                <c:pt idx="268">
                  <c:v>512.1958507393357</c:v>
                </c:pt>
                <c:pt idx="269">
                  <c:v>491.27420732412025</c:v>
                </c:pt>
                <c:pt idx="270">
                  <c:v>499.54137625006905</c:v>
                </c:pt>
                <c:pt idx="271">
                  <c:v>519.53207637651224</c:v>
                </c:pt>
                <c:pt idx="272">
                  <c:v>555.19234136046032</c:v>
                </c:pt>
                <c:pt idx="273">
                  <c:v>452.9986237297598</c:v>
                </c:pt>
                <c:pt idx="274">
                  <c:v>468.99950483506825</c:v>
                </c:pt>
                <c:pt idx="275">
                  <c:v>463.87669662511968</c:v>
                </c:pt>
                <c:pt idx="276">
                  <c:v>548.41680755165464</c:v>
                </c:pt>
                <c:pt idx="277">
                  <c:v>610.86559318530544</c:v>
                </c:pt>
                <c:pt idx="278">
                  <c:v>643.51326840741331</c:v>
                </c:pt>
              </c:numCache>
            </c:numRef>
          </c:xVal>
          <c:yVal>
            <c:numRef>
              <c:f>CPTuData!$A$15:$A$755</c:f>
              <c:numCache>
                <c:formatCode>General</c:formatCode>
                <c:ptCount val="741"/>
                <c:pt idx="0">
                  <c:v>5.6</c:v>
                </c:pt>
                <c:pt idx="1">
                  <c:v>5.7</c:v>
                </c:pt>
                <c:pt idx="2">
                  <c:v>5.8</c:v>
                </c:pt>
                <c:pt idx="3">
                  <c:v>5.9</c:v>
                </c:pt>
                <c:pt idx="4">
                  <c:v>6</c:v>
                </c:pt>
                <c:pt idx="5">
                  <c:v>6.1</c:v>
                </c:pt>
                <c:pt idx="6">
                  <c:v>6.2</c:v>
                </c:pt>
                <c:pt idx="7">
                  <c:v>6.3</c:v>
                </c:pt>
                <c:pt idx="8">
                  <c:v>6.4</c:v>
                </c:pt>
                <c:pt idx="9">
                  <c:v>6.5</c:v>
                </c:pt>
                <c:pt idx="10">
                  <c:v>6.6</c:v>
                </c:pt>
                <c:pt idx="11">
                  <c:v>6.7</c:v>
                </c:pt>
                <c:pt idx="12">
                  <c:v>6.8</c:v>
                </c:pt>
                <c:pt idx="13">
                  <c:v>6.9</c:v>
                </c:pt>
                <c:pt idx="14">
                  <c:v>7</c:v>
                </c:pt>
                <c:pt idx="15">
                  <c:v>7.1</c:v>
                </c:pt>
                <c:pt idx="16">
                  <c:v>7.2</c:v>
                </c:pt>
                <c:pt idx="17">
                  <c:v>7.3</c:v>
                </c:pt>
                <c:pt idx="18">
                  <c:v>7.4</c:v>
                </c:pt>
                <c:pt idx="19">
                  <c:v>7.5</c:v>
                </c:pt>
                <c:pt idx="20">
                  <c:v>7.6</c:v>
                </c:pt>
                <c:pt idx="21">
                  <c:v>7.7</c:v>
                </c:pt>
                <c:pt idx="22">
                  <c:v>7.8</c:v>
                </c:pt>
                <c:pt idx="23">
                  <c:v>7.9</c:v>
                </c:pt>
                <c:pt idx="24">
                  <c:v>8</c:v>
                </c:pt>
                <c:pt idx="25">
                  <c:v>8.1</c:v>
                </c:pt>
                <c:pt idx="26">
                  <c:v>8.1999999999999993</c:v>
                </c:pt>
                <c:pt idx="27">
                  <c:v>8.3000000000000007</c:v>
                </c:pt>
                <c:pt idx="28">
                  <c:v>8.4</c:v>
                </c:pt>
                <c:pt idx="29">
                  <c:v>8.5</c:v>
                </c:pt>
                <c:pt idx="30">
                  <c:v>8.6</c:v>
                </c:pt>
                <c:pt idx="31">
                  <c:v>8.6999999999999993</c:v>
                </c:pt>
                <c:pt idx="32">
                  <c:v>8.8000000000000007</c:v>
                </c:pt>
                <c:pt idx="33">
                  <c:v>8.9</c:v>
                </c:pt>
                <c:pt idx="34">
                  <c:v>9</c:v>
                </c:pt>
                <c:pt idx="35">
                  <c:v>9.1</c:v>
                </c:pt>
                <c:pt idx="36">
                  <c:v>9.1999999999999993</c:v>
                </c:pt>
                <c:pt idx="37">
                  <c:v>9.3000000000000007</c:v>
                </c:pt>
                <c:pt idx="38">
                  <c:v>9.4</c:v>
                </c:pt>
                <c:pt idx="39">
                  <c:v>9.5</c:v>
                </c:pt>
                <c:pt idx="40">
                  <c:v>9.6</c:v>
                </c:pt>
                <c:pt idx="41">
                  <c:v>9.6999999999999993</c:v>
                </c:pt>
                <c:pt idx="42">
                  <c:v>9.8000000000000007</c:v>
                </c:pt>
                <c:pt idx="43">
                  <c:v>9.9</c:v>
                </c:pt>
                <c:pt idx="44">
                  <c:v>10</c:v>
                </c:pt>
                <c:pt idx="45">
                  <c:v>10.1</c:v>
                </c:pt>
                <c:pt idx="46">
                  <c:v>10.199999999999999</c:v>
                </c:pt>
                <c:pt idx="47">
                  <c:v>10.3</c:v>
                </c:pt>
                <c:pt idx="48">
                  <c:v>10.4</c:v>
                </c:pt>
                <c:pt idx="49">
                  <c:v>10.5</c:v>
                </c:pt>
                <c:pt idx="50">
                  <c:v>10.6</c:v>
                </c:pt>
                <c:pt idx="51">
                  <c:v>10.7</c:v>
                </c:pt>
                <c:pt idx="52">
                  <c:v>10.8</c:v>
                </c:pt>
                <c:pt idx="53">
                  <c:v>10.9</c:v>
                </c:pt>
                <c:pt idx="54">
                  <c:v>11</c:v>
                </c:pt>
                <c:pt idx="55">
                  <c:v>11.1</c:v>
                </c:pt>
                <c:pt idx="56">
                  <c:v>11.2</c:v>
                </c:pt>
                <c:pt idx="57">
                  <c:v>11.3</c:v>
                </c:pt>
                <c:pt idx="58">
                  <c:v>11.4</c:v>
                </c:pt>
                <c:pt idx="59">
                  <c:v>11.5</c:v>
                </c:pt>
                <c:pt idx="60">
                  <c:v>11.6</c:v>
                </c:pt>
                <c:pt idx="61">
                  <c:v>11.7</c:v>
                </c:pt>
                <c:pt idx="62">
                  <c:v>11.8</c:v>
                </c:pt>
                <c:pt idx="63">
                  <c:v>11.9</c:v>
                </c:pt>
                <c:pt idx="64">
                  <c:v>12</c:v>
                </c:pt>
                <c:pt idx="65">
                  <c:v>12.1</c:v>
                </c:pt>
                <c:pt idx="66">
                  <c:v>12.2</c:v>
                </c:pt>
                <c:pt idx="67">
                  <c:v>12.3</c:v>
                </c:pt>
                <c:pt idx="68">
                  <c:v>12.4</c:v>
                </c:pt>
                <c:pt idx="69">
                  <c:v>12.5</c:v>
                </c:pt>
                <c:pt idx="70">
                  <c:v>12.6</c:v>
                </c:pt>
                <c:pt idx="71">
                  <c:v>12.7</c:v>
                </c:pt>
                <c:pt idx="72">
                  <c:v>12.8</c:v>
                </c:pt>
                <c:pt idx="73">
                  <c:v>12.9</c:v>
                </c:pt>
                <c:pt idx="74">
                  <c:v>13</c:v>
                </c:pt>
                <c:pt idx="75">
                  <c:v>13.1</c:v>
                </c:pt>
                <c:pt idx="76">
                  <c:v>13.2</c:v>
                </c:pt>
                <c:pt idx="77">
                  <c:v>13.3</c:v>
                </c:pt>
                <c:pt idx="78">
                  <c:v>13.4</c:v>
                </c:pt>
                <c:pt idx="79">
                  <c:v>13.5</c:v>
                </c:pt>
                <c:pt idx="80">
                  <c:v>13.6</c:v>
                </c:pt>
                <c:pt idx="81">
                  <c:v>13.7</c:v>
                </c:pt>
                <c:pt idx="82">
                  <c:v>13.8</c:v>
                </c:pt>
                <c:pt idx="83">
                  <c:v>13.9</c:v>
                </c:pt>
                <c:pt idx="84">
                  <c:v>14</c:v>
                </c:pt>
                <c:pt idx="85">
                  <c:v>14.1</c:v>
                </c:pt>
                <c:pt idx="86">
                  <c:v>14.2</c:v>
                </c:pt>
                <c:pt idx="87">
                  <c:v>14.3</c:v>
                </c:pt>
                <c:pt idx="88">
                  <c:v>14.4</c:v>
                </c:pt>
                <c:pt idx="89">
                  <c:v>14.5</c:v>
                </c:pt>
                <c:pt idx="90">
                  <c:v>14.6</c:v>
                </c:pt>
                <c:pt idx="91">
                  <c:v>14.7</c:v>
                </c:pt>
                <c:pt idx="92">
                  <c:v>14.8</c:v>
                </c:pt>
                <c:pt idx="93">
                  <c:v>14.9</c:v>
                </c:pt>
                <c:pt idx="94">
                  <c:v>15</c:v>
                </c:pt>
                <c:pt idx="95">
                  <c:v>15.1</c:v>
                </c:pt>
                <c:pt idx="96">
                  <c:v>15.2</c:v>
                </c:pt>
                <c:pt idx="97">
                  <c:v>15.3</c:v>
                </c:pt>
                <c:pt idx="98">
                  <c:v>15.4</c:v>
                </c:pt>
                <c:pt idx="99">
                  <c:v>15.5</c:v>
                </c:pt>
                <c:pt idx="100">
                  <c:v>15.6</c:v>
                </c:pt>
                <c:pt idx="101">
                  <c:v>15.7</c:v>
                </c:pt>
                <c:pt idx="102">
                  <c:v>15.8</c:v>
                </c:pt>
                <c:pt idx="103">
                  <c:v>15.9</c:v>
                </c:pt>
                <c:pt idx="104">
                  <c:v>16</c:v>
                </c:pt>
                <c:pt idx="105">
                  <c:v>16.100000000000001</c:v>
                </c:pt>
                <c:pt idx="106">
                  <c:v>16.2</c:v>
                </c:pt>
                <c:pt idx="107">
                  <c:v>16.3</c:v>
                </c:pt>
                <c:pt idx="108">
                  <c:v>16.399999999999999</c:v>
                </c:pt>
                <c:pt idx="109">
                  <c:v>16.5</c:v>
                </c:pt>
                <c:pt idx="110">
                  <c:v>16.600000000000001</c:v>
                </c:pt>
                <c:pt idx="111">
                  <c:v>16.7</c:v>
                </c:pt>
                <c:pt idx="112">
                  <c:v>16.8</c:v>
                </c:pt>
                <c:pt idx="113">
                  <c:v>16.899999999999999</c:v>
                </c:pt>
                <c:pt idx="114">
                  <c:v>17</c:v>
                </c:pt>
                <c:pt idx="115">
                  <c:v>17.100000000000001</c:v>
                </c:pt>
                <c:pt idx="116">
                  <c:v>17.2</c:v>
                </c:pt>
                <c:pt idx="117">
                  <c:v>17.3</c:v>
                </c:pt>
                <c:pt idx="118">
                  <c:v>17.399999999999999</c:v>
                </c:pt>
                <c:pt idx="119">
                  <c:v>17.5</c:v>
                </c:pt>
                <c:pt idx="120">
                  <c:v>17.600000000000001</c:v>
                </c:pt>
                <c:pt idx="121">
                  <c:v>17.7</c:v>
                </c:pt>
                <c:pt idx="122">
                  <c:v>17.8</c:v>
                </c:pt>
                <c:pt idx="123">
                  <c:v>17.899999999999999</c:v>
                </c:pt>
                <c:pt idx="124">
                  <c:v>18</c:v>
                </c:pt>
                <c:pt idx="125">
                  <c:v>18.100000000000001</c:v>
                </c:pt>
                <c:pt idx="126">
                  <c:v>18.2</c:v>
                </c:pt>
                <c:pt idx="127">
                  <c:v>18.3</c:v>
                </c:pt>
                <c:pt idx="128">
                  <c:v>18.399999999999999</c:v>
                </c:pt>
                <c:pt idx="129">
                  <c:v>18.5</c:v>
                </c:pt>
                <c:pt idx="130">
                  <c:v>18.600000000000001</c:v>
                </c:pt>
                <c:pt idx="131">
                  <c:v>18.7</c:v>
                </c:pt>
                <c:pt idx="132">
                  <c:v>18.8</c:v>
                </c:pt>
                <c:pt idx="133">
                  <c:v>18.899999999999999</c:v>
                </c:pt>
                <c:pt idx="134">
                  <c:v>19</c:v>
                </c:pt>
                <c:pt idx="135">
                  <c:v>19.100000000000001</c:v>
                </c:pt>
                <c:pt idx="136">
                  <c:v>19.2</c:v>
                </c:pt>
                <c:pt idx="137">
                  <c:v>19.3</c:v>
                </c:pt>
                <c:pt idx="138">
                  <c:v>19.399999999999999</c:v>
                </c:pt>
                <c:pt idx="139">
                  <c:v>19.5</c:v>
                </c:pt>
                <c:pt idx="140">
                  <c:v>19.600000000000001</c:v>
                </c:pt>
                <c:pt idx="141">
                  <c:v>19.7</c:v>
                </c:pt>
                <c:pt idx="142">
                  <c:v>19.8</c:v>
                </c:pt>
                <c:pt idx="143">
                  <c:v>19.899999999999999</c:v>
                </c:pt>
                <c:pt idx="144">
                  <c:v>20</c:v>
                </c:pt>
                <c:pt idx="145">
                  <c:v>20.100000000000001</c:v>
                </c:pt>
                <c:pt idx="146">
                  <c:v>20.2</c:v>
                </c:pt>
                <c:pt idx="147">
                  <c:v>20.3</c:v>
                </c:pt>
                <c:pt idx="148">
                  <c:v>20.399999999999999</c:v>
                </c:pt>
                <c:pt idx="149">
                  <c:v>20.5</c:v>
                </c:pt>
                <c:pt idx="150">
                  <c:v>20.6</c:v>
                </c:pt>
                <c:pt idx="151">
                  <c:v>20.7</c:v>
                </c:pt>
                <c:pt idx="152">
                  <c:v>20.8</c:v>
                </c:pt>
                <c:pt idx="153">
                  <c:v>20.9</c:v>
                </c:pt>
                <c:pt idx="154">
                  <c:v>21</c:v>
                </c:pt>
                <c:pt idx="155">
                  <c:v>21.1</c:v>
                </c:pt>
                <c:pt idx="156">
                  <c:v>21.2</c:v>
                </c:pt>
                <c:pt idx="157">
                  <c:v>21.3</c:v>
                </c:pt>
                <c:pt idx="158">
                  <c:v>21.4</c:v>
                </c:pt>
                <c:pt idx="159">
                  <c:v>21.5</c:v>
                </c:pt>
                <c:pt idx="160">
                  <c:v>21.6</c:v>
                </c:pt>
                <c:pt idx="161">
                  <c:v>21.7</c:v>
                </c:pt>
                <c:pt idx="162">
                  <c:v>21.8</c:v>
                </c:pt>
                <c:pt idx="163">
                  <c:v>21.9</c:v>
                </c:pt>
                <c:pt idx="164">
                  <c:v>22</c:v>
                </c:pt>
                <c:pt idx="165">
                  <c:v>22.1</c:v>
                </c:pt>
                <c:pt idx="166">
                  <c:v>22.2</c:v>
                </c:pt>
                <c:pt idx="167">
                  <c:v>22.3</c:v>
                </c:pt>
                <c:pt idx="168">
                  <c:v>22.4</c:v>
                </c:pt>
                <c:pt idx="169">
                  <c:v>22.5</c:v>
                </c:pt>
                <c:pt idx="170">
                  <c:v>22.6</c:v>
                </c:pt>
                <c:pt idx="171">
                  <c:v>22.7</c:v>
                </c:pt>
                <c:pt idx="172">
                  <c:v>22.8</c:v>
                </c:pt>
                <c:pt idx="173">
                  <c:v>22.9</c:v>
                </c:pt>
                <c:pt idx="174">
                  <c:v>23</c:v>
                </c:pt>
                <c:pt idx="175">
                  <c:v>23.1</c:v>
                </c:pt>
                <c:pt idx="176">
                  <c:v>23.2</c:v>
                </c:pt>
                <c:pt idx="177">
                  <c:v>23.3</c:v>
                </c:pt>
                <c:pt idx="178">
                  <c:v>23.4</c:v>
                </c:pt>
                <c:pt idx="179">
                  <c:v>23.5</c:v>
                </c:pt>
                <c:pt idx="180">
                  <c:v>23.6</c:v>
                </c:pt>
                <c:pt idx="181">
                  <c:v>23.7</c:v>
                </c:pt>
                <c:pt idx="182">
                  <c:v>23.8</c:v>
                </c:pt>
                <c:pt idx="183">
                  <c:v>23.9</c:v>
                </c:pt>
                <c:pt idx="184">
                  <c:v>24</c:v>
                </c:pt>
                <c:pt idx="185">
                  <c:v>24.1</c:v>
                </c:pt>
                <c:pt idx="186">
                  <c:v>24.2</c:v>
                </c:pt>
                <c:pt idx="187">
                  <c:v>24.3</c:v>
                </c:pt>
                <c:pt idx="188">
                  <c:v>24.4</c:v>
                </c:pt>
                <c:pt idx="189">
                  <c:v>24.5</c:v>
                </c:pt>
                <c:pt idx="190">
                  <c:v>24.6</c:v>
                </c:pt>
                <c:pt idx="191">
                  <c:v>24.7</c:v>
                </c:pt>
                <c:pt idx="192">
                  <c:v>24.8</c:v>
                </c:pt>
                <c:pt idx="193">
                  <c:v>24.9</c:v>
                </c:pt>
                <c:pt idx="194">
                  <c:v>25</c:v>
                </c:pt>
                <c:pt idx="195">
                  <c:v>25.1</c:v>
                </c:pt>
                <c:pt idx="196">
                  <c:v>25.2</c:v>
                </c:pt>
                <c:pt idx="197">
                  <c:v>25.3</c:v>
                </c:pt>
                <c:pt idx="198">
                  <c:v>25.4</c:v>
                </c:pt>
                <c:pt idx="199">
                  <c:v>25.5</c:v>
                </c:pt>
                <c:pt idx="200">
                  <c:v>25.6</c:v>
                </c:pt>
                <c:pt idx="201">
                  <c:v>25.7</c:v>
                </c:pt>
                <c:pt idx="202">
                  <c:v>25.8</c:v>
                </c:pt>
                <c:pt idx="203">
                  <c:v>25.9</c:v>
                </c:pt>
                <c:pt idx="204">
                  <c:v>26</c:v>
                </c:pt>
                <c:pt idx="205">
                  <c:v>26.1</c:v>
                </c:pt>
                <c:pt idx="206">
                  <c:v>26.2</c:v>
                </c:pt>
                <c:pt idx="207">
                  <c:v>26.3</c:v>
                </c:pt>
                <c:pt idx="208">
                  <c:v>26.4</c:v>
                </c:pt>
                <c:pt idx="209">
                  <c:v>26.5</c:v>
                </c:pt>
                <c:pt idx="210">
                  <c:v>26.6</c:v>
                </c:pt>
                <c:pt idx="211">
                  <c:v>26.7</c:v>
                </c:pt>
                <c:pt idx="212">
                  <c:v>26.8</c:v>
                </c:pt>
                <c:pt idx="213">
                  <c:v>26.9</c:v>
                </c:pt>
                <c:pt idx="214">
                  <c:v>27</c:v>
                </c:pt>
                <c:pt idx="215">
                  <c:v>27.1</c:v>
                </c:pt>
                <c:pt idx="216">
                  <c:v>27.2</c:v>
                </c:pt>
                <c:pt idx="217">
                  <c:v>27.3</c:v>
                </c:pt>
                <c:pt idx="218">
                  <c:v>27.4</c:v>
                </c:pt>
                <c:pt idx="219">
                  <c:v>27.5</c:v>
                </c:pt>
                <c:pt idx="220">
                  <c:v>27.6</c:v>
                </c:pt>
                <c:pt idx="221">
                  <c:v>27.7</c:v>
                </c:pt>
                <c:pt idx="222">
                  <c:v>27.8</c:v>
                </c:pt>
                <c:pt idx="223">
                  <c:v>27.9</c:v>
                </c:pt>
                <c:pt idx="224">
                  <c:v>28</c:v>
                </c:pt>
                <c:pt idx="225">
                  <c:v>28.1</c:v>
                </c:pt>
                <c:pt idx="226">
                  <c:v>28.2</c:v>
                </c:pt>
                <c:pt idx="227">
                  <c:v>28.3</c:v>
                </c:pt>
                <c:pt idx="228">
                  <c:v>28.4</c:v>
                </c:pt>
                <c:pt idx="229">
                  <c:v>28.5</c:v>
                </c:pt>
                <c:pt idx="230">
                  <c:v>28.6</c:v>
                </c:pt>
                <c:pt idx="231">
                  <c:v>28.7</c:v>
                </c:pt>
                <c:pt idx="232">
                  <c:v>28.8</c:v>
                </c:pt>
                <c:pt idx="233">
                  <c:v>28.9</c:v>
                </c:pt>
                <c:pt idx="234">
                  <c:v>29</c:v>
                </c:pt>
                <c:pt idx="235">
                  <c:v>29.1</c:v>
                </c:pt>
                <c:pt idx="236">
                  <c:v>29.2</c:v>
                </c:pt>
                <c:pt idx="237">
                  <c:v>29.3</c:v>
                </c:pt>
                <c:pt idx="238">
                  <c:v>29.4</c:v>
                </c:pt>
                <c:pt idx="239">
                  <c:v>29.5</c:v>
                </c:pt>
                <c:pt idx="240">
                  <c:v>29.6</c:v>
                </c:pt>
                <c:pt idx="241">
                  <c:v>29.7</c:v>
                </c:pt>
                <c:pt idx="242">
                  <c:v>29.8</c:v>
                </c:pt>
                <c:pt idx="243">
                  <c:v>29.9</c:v>
                </c:pt>
                <c:pt idx="244">
                  <c:v>30</c:v>
                </c:pt>
                <c:pt idx="245">
                  <c:v>30.1</c:v>
                </c:pt>
                <c:pt idx="246">
                  <c:v>30.2</c:v>
                </c:pt>
                <c:pt idx="247">
                  <c:v>30.3</c:v>
                </c:pt>
                <c:pt idx="248">
                  <c:v>30.4</c:v>
                </c:pt>
                <c:pt idx="249">
                  <c:v>30.5</c:v>
                </c:pt>
                <c:pt idx="250">
                  <c:v>30.6</c:v>
                </c:pt>
                <c:pt idx="251">
                  <c:v>30.7</c:v>
                </c:pt>
                <c:pt idx="252">
                  <c:v>30.8</c:v>
                </c:pt>
                <c:pt idx="253">
                  <c:v>30.9</c:v>
                </c:pt>
                <c:pt idx="254">
                  <c:v>31</c:v>
                </c:pt>
                <c:pt idx="255">
                  <c:v>31.1</c:v>
                </c:pt>
                <c:pt idx="256">
                  <c:v>31.2</c:v>
                </c:pt>
                <c:pt idx="257">
                  <c:v>31.3</c:v>
                </c:pt>
                <c:pt idx="258">
                  <c:v>31.4</c:v>
                </c:pt>
                <c:pt idx="259">
                  <c:v>31.5</c:v>
                </c:pt>
                <c:pt idx="260">
                  <c:v>31.6</c:v>
                </c:pt>
                <c:pt idx="261">
                  <c:v>31.7</c:v>
                </c:pt>
                <c:pt idx="262">
                  <c:v>31.8</c:v>
                </c:pt>
                <c:pt idx="263">
                  <c:v>31.9</c:v>
                </c:pt>
                <c:pt idx="264">
                  <c:v>32</c:v>
                </c:pt>
                <c:pt idx="265">
                  <c:v>32.1</c:v>
                </c:pt>
                <c:pt idx="266">
                  <c:v>32.200000000000003</c:v>
                </c:pt>
                <c:pt idx="267">
                  <c:v>32.299999999999997</c:v>
                </c:pt>
                <c:pt idx="268">
                  <c:v>32.4</c:v>
                </c:pt>
                <c:pt idx="269">
                  <c:v>32.5</c:v>
                </c:pt>
                <c:pt idx="270">
                  <c:v>32.6</c:v>
                </c:pt>
                <c:pt idx="271">
                  <c:v>32.700000000000003</c:v>
                </c:pt>
                <c:pt idx="272">
                  <c:v>32.799999999999997</c:v>
                </c:pt>
                <c:pt idx="273">
                  <c:v>32.9</c:v>
                </c:pt>
                <c:pt idx="274">
                  <c:v>33</c:v>
                </c:pt>
                <c:pt idx="275">
                  <c:v>33.1</c:v>
                </c:pt>
                <c:pt idx="276">
                  <c:v>33.200000000000003</c:v>
                </c:pt>
                <c:pt idx="277">
                  <c:v>33.299999999999997</c:v>
                </c:pt>
                <c:pt idx="278">
                  <c:v>33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C64-4287-85D8-5911D91A6C4E}"/>
            </c:ext>
          </c:extLst>
        </c:ser>
        <c:ser>
          <c:idx val="2"/>
          <c:order val="2"/>
          <c:tx>
            <c:v>0.53 Du2</c:v>
          </c:tx>
          <c:spPr>
            <a:ln w="28575"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6"/>
            <c:spPr>
              <a:solidFill>
                <a:srgbClr val="99CCFF"/>
              </a:solidFill>
              <a:ln>
                <a:solidFill>
                  <a:srgbClr val="000080"/>
                </a:solidFill>
                <a:prstDash val="solid"/>
              </a:ln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CPTuData!$AM$15:$AM$755</c:f>
              <c:numCache>
                <c:formatCode>0.00</c:formatCode>
                <c:ptCount val="741"/>
                <c:pt idx="0">
                  <c:v>-3.2811928999999993</c:v>
                </c:pt>
                <c:pt idx="1">
                  <c:v>-9.2880289900000044</c:v>
                </c:pt>
                <c:pt idx="2">
                  <c:v>-4.1676444000000012</c:v>
                </c:pt>
                <c:pt idx="3">
                  <c:v>-3.6382751000000022</c:v>
                </c:pt>
                <c:pt idx="4">
                  <c:v>-5.3767917000000018</c:v>
                </c:pt>
                <c:pt idx="5">
                  <c:v>-1.2004711999999995</c:v>
                </c:pt>
                <c:pt idx="6">
                  <c:v>1.2149030999999992</c:v>
                </c:pt>
                <c:pt idx="7">
                  <c:v>-0.16453850000000159</c:v>
                </c:pt>
                <c:pt idx="8">
                  <c:v>-0.15766440000000387</c:v>
                </c:pt>
                <c:pt idx="9">
                  <c:v>-1.4525657000000023</c:v>
                </c:pt>
                <c:pt idx="10">
                  <c:v>-0.45764440000000145</c:v>
                </c:pt>
                <c:pt idx="11">
                  <c:v>17.110546499999998</c:v>
                </c:pt>
                <c:pt idx="12">
                  <c:v>39.947213000000012</c:v>
                </c:pt>
                <c:pt idx="13">
                  <c:v>40.779949000000002</c:v>
                </c:pt>
                <c:pt idx="14">
                  <c:v>43.672742</c:v>
                </c:pt>
                <c:pt idx="15">
                  <c:v>50.452131000000001</c:v>
                </c:pt>
                <c:pt idx="16">
                  <c:v>51.042604000000004</c:v>
                </c:pt>
                <c:pt idx="17">
                  <c:v>53.319748999999987</c:v>
                </c:pt>
                <c:pt idx="18">
                  <c:v>57.142904000000001</c:v>
                </c:pt>
                <c:pt idx="19">
                  <c:v>55.905089000000004</c:v>
                </c:pt>
                <c:pt idx="20">
                  <c:v>55.324155999999995</c:v>
                </c:pt>
                <c:pt idx="21">
                  <c:v>55.088200000000001</c:v>
                </c:pt>
                <c:pt idx="22">
                  <c:v>54.56880000000001</c:v>
                </c:pt>
                <c:pt idx="23">
                  <c:v>59.912260000000003</c:v>
                </c:pt>
                <c:pt idx="24">
                  <c:v>64.345073999999997</c:v>
                </c:pt>
                <c:pt idx="25">
                  <c:v>66.045738</c:v>
                </c:pt>
                <c:pt idx="26">
                  <c:v>64.020502000000008</c:v>
                </c:pt>
                <c:pt idx="27">
                  <c:v>67.137749999999997</c:v>
                </c:pt>
                <c:pt idx="28">
                  <c:v>70.591017999999977</c:v>
                </c:pt>
                <c:pt idx="29">
                  <c:v>69.647723999999997</c:v>
                </c:pt>
                <c:pt idx="30">
                  <c:v>68.501015999999993</c:v>
                </c:pt>
                <c:pt idx="31">
                  <c:v>69.15243900000003</c:v>
                </c:pt>
                <c:pt idx="32">
                  <c:v>86.064686000000009</c:v>
                </c:pt>
                <c:pt idx="33">
                  <c:v>86.67317899999999</c:v>
                </c:pt>
                <c:pt idx="34">
                  <c:v>85.213293999999991</c:v>
                </c:pt>
                <c:pt idx="35">
                  <c:v>85.740750000000006</c:v>
                </c:pt>
                <c:pt idx="36">
                  <c:v>81.509601000000018</c:v>
                </c:pt>
                <c:pt idx="37">
                  <c:v>75.780459999999991</c:v>
                </c:pt>
                <c:pt idx="38">
                  <c:v>82.640515000000008</c:v>
                </c:pt>
                <c:pt idx="39">
                  <c:v>87.691468</c:v>
                </c:pt>
                <c:pt idx="40">
                  <c:v>75.278337999999991</c:v>
                </c:pt>
                <c:pt idx="41">
                  <c:v>76.012335000000007</c:v>
                </c:pt>
                <c:pt idx="42">
                  <c:v>80.821713999999986</c:v>
                </c:pt>
                <c:pt idx="43">
                  <c:v>103.49601500000001</c:v>
                </c:pt>
                <c:pt idx="44">
                  <c:v>106.51886999999999</c:v>
                </c:pt>
                <c:pt idx="45">
                  <c:v>104.39245700000001</c:v>
                </c:pt>
                <c:pt idx="46">
                  <c:v>104.51864999999999</c:v>
                </c:pt>
                <c:pt idx="47">
                  <c:v>103.753542</c:v>
                </c:pt>
                <c:pt idx="48">
                  <c:v>103.50476</c:v>
                </c:pt>
                <c:pt idx="49">
                  <c:v>102.44560800000002</c:v>
                </c:pt>
                <c:pt idx="50">
                  <c:v>103.26763800000002</c:v>
                </c:pt>
                <c:pt idx="51">
                  <c:v>108.17777000000002</c:v>
                </c:pt>
                <c:pt idx="52">
                  <c:v>107.435081</c:v>
                </c:pt>
                <c:pt idx="53">
                  <c:v>112.990382</c:v>
                </c:pt>
                <c:pt idx="54">
                  <c:v>107.98575099999998</c:v>
                </c:pt>
                <c:pt idx="55">
                  <c:v>105.63822199999998</c:v>
                </c:pt>
                <c:pt idx="56">
                  <c:v>105.06486799999999</c:v>
                </c:pt>
                <c:pt idx="57">
                  <c:v>107.83830500000001</c:v>
                </c:pt>
                <c:pt idx="58">
                  <c:v>111.530497</c:v>
                </c:pt>
                <c:pt idx="59">
                  <c:v>109.67682199999999</c:v>
                </c:pt>
                <c:pt idx="60">
                  <c:v>110.60882700000002</c:v>
                </c:pt>
                <c:pt idx="61">
                  <c:v>115.70583700000002</c:v>
                </c:pt>
                <c:pt idx="62">
                  <c:v>114.94814899999999</c:v>
                </c:pt>
                <c:pt idx="63">
                  <c:v>113.79243099999997</c:v>
                </c:pt>
                <c:pt idx="64">
                  <c:v>120.00466700000001</c:v>
                </c:pt>
                <c:pt idx="65">
                  <c:v>111.59812500000001</c:v>
                </c:pt>
                <c:pt idx="66">
                  <c:v>104.13466500000003</c:v>
                </c:pt>
                <c:pt idx="67">
                  <c:v>112.43573700000002</c:v>
                </c:pt>
                <c:pt idx="68">
                  <c:v>119.45770700000001</c:v>
                </c:pt>
                <c:pt idx="69">
                  <c:v>116.872579</c:v>
                </c:pt>
                <c:pt idx="70">
                  <c:v>118.09036000000002</c:v>
                </c:pt>
                <c:pt idx="71">
                  <c:v>123.01262899999999</c:v>
                </c:pt>
                <c:pt idx="72">
                  <c:v>122.260082</c:v>
                </c:pt>
                <c:pt idx="73">
                  <c:v>122.18079400000001</c:v>
                </c:pt>
                <c:pt idx="74">
                  <c:v>115.65140599999999</c:v>
                </c:pt>
                <c:pt idx="75">
                  <c:v>118.519713</c:v>
                </c:pt>
                <c:pt idx="76">
                  <c:v>121.14051000000001</c:v>
                </c:pt>
                <c:pt idx="77">
                  <c:v>118.87984800000001</c:v>
                </c:pt>
                <c:pt idx="78">
                  <c:v>121.73585900000002</c:v>
                </c:pt>
                <c:pt idx="79">
                  <c:v>125.17492300000002</c:v>
                </c:pt>
                <c:pt idx="80">
                  <c:v>125.274828</c:v>
                </c:pt>
                <c:pt idx="81">
                  <c:v>130.45552499999999</c:v>
                </c:pt>
                <c:pt idx="82">
                  <c:v>129.635244</c:v>
                </c:pt>
                <c:pt idx="83">
                  <c:v>129.18469100000002</c:v>
                </c:pt>
                <c:pt idx="84">
                  <c:v>128.08992299999997</c:v>
                </c:pt>
                <c:pt idx="85">
                  <c:v>132.64665099999999</c:v>
                </c:pt>
                <c:pt idx="86">
                  <c:v>134.20988600000001</c:v>
                </c:pt>
                <c:pt idx="87">
                  <c:v>133.63600199999999</c:v>
                </c:pt>
                <c:pt idx="88">
                  <c:v>131.303472</c:v>
                </c:pt>
                <c:pt idx="89">
                  <c:v>137.18217899999999</c:v>
                </c:pt>
                <c:pt idx="90">
                  <c:v>152.31548100000001</c:v>
                </c:pt>
                <c:pt idx="91">
                  <c:v>149.104794</c:v>
                </c:pt>
                <c:pt idx="92">
                  <c:v>143.17897000000002</c:v>
                </c:pt>
                <c:pt idx="93">
                  <c:v>142.68124700000001</c:v>
                </c:pt>
                <c:pt idx="94">
                  <c:v>141.70074700000001</c:v>
                </c:pt>
                <c:pt idx="95">
                  <c:v>146.23092199999999</c:v>
                </c:pt>
                <c:pt idx="96">
                  <c:v>147.859241</c:v>
                </c:pt>
                <c:pt idx="97">
                  <c:v>146.855527</c:v>
                </c:pt>
                <c:pt idx="98">
                  <c:v>145.92611900000003</c:v>
                </c:pt>
                <c:pt idx="99">
                  <c:v>147.25933399999997</c:v>
                </c:pt>
                <c:pt idx="125">
                  <c:v>144.676591</c:v>
                </c:pt>
                <c:pt idx="126">
                  <c:v>151.67693700000001</c:v>
                </c:pt>
                <c:pt idx="127">
                  <c:v>161.29993499999998</c:v>
                </c:pt>
                <c:pt idx="128">
                  <c:v>161.95777100000001</c:v>
                </c:pt>
                <c:pt idx="129">
                  <c:v>163.67369900000003</c:v>
                </c:pt>
                <c:pt idx="130">
                  <c:v>167.67588800000001</c:v>
                </c:pt>
                <c:pt idx="131">
                  <c:v>167.607677</c:v>
                </c:pt>
                <c:pt idx="132">
                  <c:v>172.645062</c:v>
                </c:pt>
                <c:pt idx="133">
                  <c:v>166.34103000000002</c:v>
                </c:pt>
                <c:pt idx="134">
                  <c:v>165.435631</c:v>
                </c:pt>
                <c:pt idx="135">
                  <c:v>163.82172800000001</c:v>
                </c:pt>
                <c:pt idx="136">
                  <c:v>172.47583300000002</c:v>
                </c:pt>
                <c:pt idx="137">
                  <c:v>177.56526400000001</c:v>
                </c:pt>
                <c:pt idx="138">
                  <c:v>175.43190800000002</c:v>
                </c:pt>
                <c:pt idx="139">
                  <c:v>175.54739499999999</c:v>
                </c:pt>
                <c:pt idx="140">
                  <c:v>174.49905499999997</c:v>
                </c:pt>
                <c:pt idx="141">
                  <c:v>174.96121500000001</c:v>
                </c:pt>
                <c:pt idx="142">
                  <c:v>180.14853700000003</c:v>
                </c:pt>
                <c:pt idx="143">
                  <c:v>179.59315000000001</c:v>
                </c:pt>
                <c:pt idx="144">
                  <c:v>178.93934200000001</c:v>
                </c:pt>
                <c:pt idx="145">
                  <c:v>178.62722500000001</c:v>
                </c:pt>
                <c:pt idx="146">
                  <c:v>177.63988800000001</c:v>
                </c:pt>
                <c:pt idx="147">
                  <c:v>178.81564000000003</c:v>
                </c:pt>
                <c:pt idx="148">
                  <c:v>171.71326900000003</c:v>
                </c:pt>
                <c:pt idx="149">
                  <c:v>163.06669000000002</c:v>
                </c:pt>
                <c:pt idx="150">
                  <c:v>163.29278799999997</c:v>
                </c:pt>
                <c:pt idx="151">
                  <c:v>164.34271800000002</c:v>
                </c:pt>
                <c:pt idx="152">
                  <c:v>175.22425400000003</c:v>
                </c:pt>
                <c:pt idx="153">
                  <c:v>174.39379700000001</c:v>
                </c:pt>
                <c:pt idx="154">
                  <c:v>179.52530999999999</c:v>
                </c:pt>
                <c:pt idx="155">
                  <c:v>178.89264900000003</c:v>
                </c:pt>
                <c:pt idx="156">
                  <c:v>187.128266</c:v>
                </c:pt>
                <c:pt idx="157">
                  <c:v>192.90547800000004</c:v>
                </c:pt>
                <c:pt idx="158">
                  <c:v>187.63160700000003</c:v>
                </c:pt>
                <c:pt idx="159">
                  <c:v>182.956265</c:v>
                </c:pt>
                <c:pt idx="160">
                  <c:v>184.52130199999999</c:v>
                </c:pt>
                <c:pt idx="161">
                  <c:v>190.06473100000002</c:v>
                </c:pt>
                <c:pt idx="162">
                  <c:v>194.99940200000003</c:v>
                </c:pt>
                <c:pt idx="163">
                  <c:v>194.69496999999998</c:v>
                </c:pt>
                <c:pt idx="164">
                  <c:v>182.52092299999995</c:v>
                </c:pt>
                <c:pt idx="165">
                  <c:v>184.37555199999997</c:v>
                </c:pt>
                <c:pt idx="166">
                  <c:v>191.61503400000004</c:v>
                </c:pt>
                <c:pt idx="167">
                  <c:v>191.88835499999999</c:v>
                </c:pt>
                <c:pt idx="168">
                  <c:v>194.51975200000004</c:v>
                </c:pt>
                <c:pt idx="169">
                  <c:v>197.65321800000004</c:v>
                </c:pt>
                <c:pt idx="170">
                  <c:v>198.110131</c:v>
                </c:pt>
                <c:pt idx="171">
                  <c:v>203.10898499999999</c:v>
                </c:pt>
                <c:pt idx="172">
                  <c:v>202.05937299999999</c:v>
                </c:pt>
                <c:pt idx="173">
                  <c:v>201.59933299999997</c:v>
                </c:pt>
                <c:pt idx="174">
                  <c:v>201.126361</c:v>
                </c:pt>
                <c:pt idx="175">
                  <c:v>200.60473500000001</c:v>
                </c:pt>
                <c:pt idx="176">
                  <c:v>200.10807199999996</c:v>
                </c:pt>
                <c:pt idx="177">
                  <c:v>199.61904099999998</c:v>
                </c:pt>
                <c:pt idx="178">
                  <c:v>199.06344200000001</c:v>
                </c:pt>
                <c:pt idx="179">
                  <c:v>198.73187400000003</c:v>
                </c:pt>
                <c:pt idx="180">
                  <c:v>197.76049000000003</c:v>
                </c:pt>
                <c:pt idx="181">
                  <c:v>198.36066200000002</c:v>
                </c:pt>
                <c:pt idx="182">
                  <c:v>203.49318199999999</c:v>
                </c:pt>
                <c:pt idx="183">
                  <c:v>202.82750199999998</c:v>
                </c:pt>
                <c:pt idx="184">
                  <c:v>202.32628099999999</c:v>
                </c:pt>
                <c:pt idx="185">
                  <c:v>201.35791800000001</c:v>
                </c:pt>
                <c:pt idx="186">
                  <c:v>204.924924</c:v>
                </c:pt>
                <c:pt idx="187">
                  <c:v>210.876135</c:v>
                </c:pt>
                <c:pt idx="188">
                  <c:v>213.89358399999998</c:v>
                </c:pt>
                <c:pt idx="189">
                  <c:v>209.41439499999998</c:v>
                </c:pt>
                <c:pt idx="190">
                  <c:v>206.360694</c:v>
                </c:pt>
                <c:pt idx="191">
                  <c:v>211.63663200000005</c:v>
                </c:pt>
                <c:pt idx="192">
                  <c:v>210.73716900000002</c:v>
                </c:pt>
                <c:pt idx="193">
                  <c:v>210.41577700000002</c:v>
                </c:pt>
                <c:pt idx="194">
                  <c:v>198.44790000000003</c:v>
                </c:pt>
                <c:pt idx="195">
                  <c:v>199.80533599999998</c:v>
                </c:pt>
                <c:pt idx="196">
                  <c:v>212.021253</c:v>
                </c:pt>
                <c:pt idx="197">
                  <c:v>214.10033699999997</c:v>
                </c:pt>
                <c:pt idx="198">
                  <c:v>218.70238000000006</c:v>
                </c:pt>
                <c:pt idx="199">
                  <c:v>229.42348500000003</c:v>
                </c:pt>
                <c:pt idx="200">
                  <c:v>231.41040199999998</c:v>
                </c:pt>
                <c:pt idx="201">
                  <c:v>231.505166</c:v>
                </c:pt>
                <c:pt idx="202">
                  <c:v>237.24586099999999</c:v>
                </c:pt>
                <c:pt idx="203">
                  <c:v>242.24381399999999</c:v>
                </c:pt>
                <c:pt idx="204">
                  <c:v>241.78912700000004</c:v>
                </c:pt>
                <c:pt idx="205">
                  <c:v>241.793791</c:v>
                </c:pt>
                <c:pt idx="206">
                  <c:v>236.37051300000005</c:v>
                </c:pt>
                <c:pt idx="207">
                  <c:v>233.66438600000004</c:v>
                </c:pt>
                <c:pt idx="208">
                  <c:v>233.31198900000007</c:v>
                </c:pt>
                <c:pt idx="209">
                  <c:v>234.76832300000001</c:v>
                </c:pt>
                <c:pt idx="210">
                  <c:v>240.98416300000002</c:v>
                </c:pt>
                <c:pt idx="211">
                  <c:v>244.83980699999995</c:v>
                </c:pt>
                <c:pt idx="212">
                  <c:v>243.90843799999996</c:v>
                </c:pt>
                <c:pt idx="213">
                  <c:v>243.45995199999999</c:v>
                </c:pt>
                <c:pt idx="214">
                  <c:v>242.937319</c:v>
                </c:pt>
                <c:pt idx="215">
                  <c:v>242.62509599999998</c:v>
                </c:pt>
                <c:pt idx="216">
                  <c:v>241.21110900000005</c:v>
                </c:pt>
                <c:pt idx="217">
                  <c:v>245.55271000000002</c:v>
                </c:pt>
                <c:pt idx="218">
                  <c:v>246.54661900000005</c:v>
                </c:pt>
                <c:pt idx="219">
                  <c:v>251.06418000000002</c:v>
                </c:pt>
                <c:pt idx="220">
                  <c:v>259.960283</c:v>
                </c:pt>
                <c:pt idx="221">
                  <c:v>257.49456399999997</c:v>
                </c:pt>
                <c:pt idx="222">
                  <c:v>257.96043399999996</c:v>
                </c:pt>
                <c:pt idx="223">
                  <c:v>257.06362100000001</c:v>
                </c:pt>
                <c:pt idx="224">
                  <c:v>238.92770999999996</c:v>
                </c:pt>
                <c:pt idx="225">
                  <c:v>245.90621999999999</c:v>
                </c:pt>
                <c:pt idx="226">
                  <c:v>259.00808499999999</c:v>
                </c:pt>
                <c:pt idx="227">
                  <c:v>264.99846299999996</c:v>
                </c:pt>
                <c:pt idx="228">
                  <c:v>270.57019400000001</c:v>
                </c:pt>
                <c:pt idx="229">
                  <c:v>272.69379800000002</c:v>
                </c:pt>
                <c:pt idx="230">
                  <c:v>273.37633200000005</c:v>
                </c:pt>
                <c:pt idx="231">
                  <c:v>279.11087900000001</c:v>
                </c:pt>
                <c:pt idx="232">
                  <c:v>284.33455899999996</c:v>
                </c:pt>
                <c:pt idx="233">
                  <c:v>282.72373000000005</c:v>
                </c:pt>
                <c:pt idx="234">
                  <c:v>254.32988100000006</c:v>
                </c:pt>
                <c:pt idx="235">
                  <c:v>240.25541299999998</c:v>
                </c:pt>
                <c:pt idx="236">
                  <c:v>232.155158</c:v>
                </c:pt>
                <c:pt idx="237">
                  <c:v>238.15571200000002</c:v>
                </c:pt>
                <c:pt idx="238">
                  <c:v>246.67795300000003</c:v>
                </c:pt>
                <c:pt idx="239">
                  <c:v>253.458879</c:v>
                </c:pt>
                <c:pt idx="240">
                  <c:v>263.98187000000001</c:v>
                </c:pt>
                <c:pt idx="241">
                  <c:v>277.63769099999996</c:v>
                </c:pt>
                <c:pt idx="242">
                  <c:v>299.101472</c:v>
                </c:pt>
                <c:pt idx="243">
                  <c:v>302.63969900000006</c:v>
                </c:pt>
                <c:pt idx="244">
                  <c:v>301.55118500000003</c:v>
                </c:pt>
                <c:pt idx="245">
                  <c:v>316.99188700000002</c:v>
                </c:pt>
                <c:pt idx="246">
                  <c:v>329.78444400000001</c:v>
                </c:pt>
                <c:pt idx="247">
                  <c:v>336.39004600000004</c:v>
                </c:pt>
                <c:pt idx="248">
                  <c:v>337.6524</c:v>
                </c:pt>
                <c:pt idx="249">
                  <c:v>337.05138000000005</c:v>
                </c:pt>
                <c:pt idx="250">
                  <c:v>335.41495199999997</c:v>
                </c:pt>
                <c:pt idx="251">
                  <c:v>338.54979600000001</c:v>
                </c:pt>
                <c:pt idx="252">
                  <c:v>348.436734</c:v>
                </c:pt>
                <c:pt idx="253">
                  <c:v>347.34747799999997</c:v>
                </c:pt>
                <c:pt idx="254">
                  <c:v>347.36650500000002</c:v>
                </c:pt>
                <c:pt idx="255">
                  <c:v>324.8001119999999</c:v>
                </c:pt>
                <c:pt idx="256">
                  <c:v>316.14023000000003</c:v>
                </c:pt>
                <c:pt idx="257">
                  <c:v>305.67135200000001</c:v>
                </c:pt>
                <c:pt idx="258">
                  <c:v>302.05134600000008</c:v>
                </c:pt>
                <c:pt idx="259">
                  <c:v>293.66531499999996</c:v>
                </c:pt>
                <c:pt idx="260">
                  <c:v>279.55963000000003</c:v>
                </c:pt>
                <c:pt idx="261">
                  <c:v>282.22081299999996</c:v>
                </c:pt>
                <c:pt idx="262">
                  <c:v>271.161091</c:v>
                </c:pt>
                <c:pt idx="263">
                  <c:v>237.02665300000001</c:v>
                </c:pt>
                <c:pt idx="264">
                  <c:v>229.69256599999997</c:v>
                </c:pt>
                <c:pt idx="265">
                  <c:v>234.999933</c:v>
                </c:pt>
                <c:pt idx="266">
                  <c:v>235.951707</c:v>
                </c:pt>
                <c:pt idx="267">
                  <c:v>234.23609699999997</c:v>
                </c:pt>
                <c:pt idx="268">
                  <c:v>237.27283800000004</c:v>
                </c:pt>
                <c:pt idx="269">
                  <c:v>241.73087999999996</c:v>
                </c:pt>
                <c:pt idx="270">
                  <c:v>236.45308699999998</c:v>
                </c:pt>
                <c:pt idx="271">
                  <c:v>225.02580999999995</c:v>
                </c:pt>
                <c:pt idx="272">
                  <c:v>227.61273999999997</c:v>
                </c:pt>
                <c:pt idx="273">
                  <c:v>250.73165799999998</c:v>
                </c:pt>
                <c:pt idx="274">
                  <c:v>279.11798099999999</c:v>
                </c:pt>
                <c:pt idx="275">
                  <c:v>291.50789700000001</c:v>
                </c:pt>
                <c:pt idx="276">
                  <c:v>299.98927499999996</c:v>
                </c:pt>
                <c:pt idx="277">
                  <c:v>318.70272700000004</c:v>
                </c:pt>
                <c:pt idx="278">
                  <c:v>318.03492700000004</c:v>
                </c:pt>
              </c:numCache>
            </c:numRef>
          </c:xVal>
          <c:yVal>
            <c:numRef>
              <c:f>CPTuData!$A$15:$A$755</c:f>
              <c:numCache>
                <c:formatCode>General</c:formatCode>
                <c:ptCount val="741"/>
                <c:pt idx="0">
                  <c:v>5.6</c:v>
                </c:pt>
                <c:pt idx="1">
                  <c:v>5.7</c:v>
                </c:pt>
                <c:pt idx="2">
                  <c:v>5.8</c:v>
                </c:pt>
                <c:pt idx="3">
                  <c:v>5.9</c:v>
                </c:pt>
                <c:pt idx="4">
                  <c:v>6</c:v>
                </c:pt>
                <c:pt idx="5">
                  <c:v>6.1</c:v>
                </c:pt>
                <c:pt idx="6">
                  <c:v>6.2</c:v>
                </c:pt>
                <c:pt idx="7">
                  <c:v>6.3</c:v>
                </c:pt>
                <c:pt idx="8">
                  <c:v>6.4</c:v>
                </c:pt>
                <c:pt idx="9">
                  <c:v>6.5</c:v>
                </c:pt>
                <c:pt idx="10">
                  <c:v>6.6</c:v>
                </c:pt>
                <c:pt idx="11">
                  <c:v>6.7</c:v>
                </c:pt>
                <c:pt idx="12">
                  <c:v>6.8</c:v>
                </c:pt>
                <c:pt idx="13">
                  <c:v>6.9</c:v>
                </c:pt>
                <c:pt idx="14">
                  <c:v>7</c:v>
                </c:pt>
                <c:pt idx="15">
                  <c:v>7.1</c:v>
                </c:pt>
                <c:pt idx="16">
                  <c:v>7.2</c:v>
                </c:pt>
                <c:pt idx="17">
                  <c:v>7.3</c:v>
                </c:pt>
                <c:pt idx="18">
                  <c:v>7.4</c:v>
                </c:pt>
                <c:pt idx="19">
                  <c:v>7.5</c:v>
                </c:pt>
                <c:pt idx="20">
                  <c:v>7.6</c:v>
                </c:pt>
                <c:pt idx="21">
                  <c:v>7.7</c:v>
                </c:pt>
                <c:pt idx="22">
                  <c:v>7.8</c:v>
                </c:pt>
                <c:pt idx="23">
                  <c:v>7.9</c:v>
                </c:pt>
                <c:pt idx="24">
                  <c:v>8</c:v>
                </c:pt>
                <c:pt idx="25">
                  <c:v>8.1</c:v>
                </c:pt>
                <c:pt idx="26">
                  <c:v>8.1999999999999993</c:v>
                </c:pt>
                <c:pt idx="27">
                  <c:v>8.3000000000000007</c:v>
                </c:pt>
                <c:pt idx="28">
                  <c:v>8.4</c:v>
                </c:pt>
                <c:pt idx="29">
                  <c:v>8.5</c:v>
                </c:pt>
                <c:pt idx="30">
                  <c:v>8.6</c:v>
                </c:pt>
                <c:pt idx="31">
                  <c:v>8.6999999999999993</c:v>
                </c:pt>
                <c:pt idx="32">
                  <c:v>8.8000000000000007</c:v>
                </c:pt>
                <c:pt idx="33">
                  <c:v>8.9</c:v>
                </c:pt>
                <c:pt idx="34">
                  <c:v>9</c:v>
                </c:pt>
                <c:pt idx="35">
                  <c:v>9.1</c:v>
                </c:pt>
                <c:pt idx="36">
                  <c:v>9.1999999999999993</c:v>
                </c:pt>
                <c:pt idx="37">
                  <c:v>9.3000000000000007</c:v>
                </c:pt>
                <c:pt idx="38">
                  <c:v>9.4</c:v>
                </c:pt>
                <c:pt idx="39">
                  <c:v>9.5</c:v>
                </c:pt>
                <c:pt idx="40">
                  <c:v>9.6</c:v>
                </c:pt>
                <c:pt idx="41">
                  <c:v>9.6999999999999993</c:v>
                </c:pt>
                <c:pt idx="42">
                  <c:v>9.8000000000000007</c:v>
                </c:pt>
                <c:pt idx="43">
                  <c:v>9.9</c:v>
                </c:pt>
                <c:pt idx="44">
                  <c:v>10</c:v>
                </c:pt>
                <c:pt idx="45">
                  <c:v>10.1</c:v>
                </c:pt>
                <c:pt idx="46">
                  <c:v>10.199999999999999</c:v>
                </c:pt>
                <c:pt idx="47">
                  <c:v>10.3</c:v>
                </c:pt>
                <c:pt idx="48">
                  <c:v>10.4</c:v>
                </c:pt>
                <c:pt idx="49">
                  <c:v>10.5</c:v>
                </c:pt>
                <c:pt idx="50">
                  <c:v>10.6</c:v>
                </c:pt>
                <c:pt idx="51">
                  <c:v>10.7</c:v>
                </c:pt>
                <c:pt idx="52">
                  <c:v>10.8</c:v>
                </c:pt>
                <c:pt idx="53">
                  <c:v>10.9</c:v>
                </c:pt>
                <c:pt idx="54">
                  <c:v>11</c:v>
                </c:pt>
                <c:pt idx="55">
                  <c:v>11.1</c:v>
                </c:pt>
                <c:pt idx="56">
                  <c:v>11.2</c:v>
                </c:pt>
                <c:pt idx="57">
                  <c:v>11.3</c:v>
                </c:pt>
                <c:pt idx="58">
                  <c:v>11.4</c:v>
                </c:pt>
                <c:pt idx="59">
                  <c:v>11.5</c:v>
                </c:pt>
                <c:pt idx="60">
                  <c:v>11.6</c:v>
                </c:pt>
                <c:pt idx="61">
                  <c:v>11.7</c:v>
                </c:pt>
                <c:pt idx="62">
                  <c:v>11.8</c:v>
                </c:pt>
                <c:pt idx="63">
                  <c:v>11.9</c:v>
                </c:pt>
                <c:pt idx="64">
                  <c:v>12</c:v>
                </c:pt>
                <c:pt idx="65">
                  <c:v>12.1</c:v>
                </c:pt>
                <c:pt idx="66">
                  <c:v>12.2</c:v>
                </c:pt>
                <c:pt idx="67">
                  <c:v>12.3</c:v>
                </c:pt>
                <c:pt idx="68">
                  <c:v>12.4</c:v>
                </c:pt>
                <c:pt idx="69">
                  <c:v>12.5</c:v>
                </c:pt>
                <c:pt idx="70">
                  <c:v>12.6</c:v>
                </c:pt>
                <c:pt idx="71">
                  <c:v>12.7</c:v>
                </c:pt>
                <c:pt idx="72">
                  <c:v>12.8</c:v>
                </c:pt>
                <c:pt idx="73">
                  <c:v>12.9</c:v>
                </c:pt>
                <c:pt idx="74">
                  <c:v>13</c:v>
                </c:pt>
                <c:pt idx="75">
                  <c:v>13.1</c:v>
                </c:pt>
                <c:pt idx="76">
                  <c:v>13.2</c:v>
                </c:pt>
                <c:pt idx="77">
                  <c:v>13.3</c:v>
                </c:pt>
                <c:pt idx="78">
                  <c:v>13.4</c:v>
                </c:pt>
                <c:pt idx="79">
                  <c:v>13.5</c:v>
                </c:pt>
                <c:pt idx="80">
                  <c:v>13.6</c:v>
                </c:pt>
                <c:pt idx="81">
                  <c:v>13.7</c:v>
                </c:pt>
                <c:pt idx="82">
                  <c:v>13.8</c:v>
                </c:pt>
                <c:pt idx="83">
                  <c:v>13.9</c:v>
                </c:pt>
                <c:pt idx="84">
                  <c:v>14</c:v>
                </c:pt>
                <c:pt idx="85">
                  <c:v>14.1</c:v>
                </c:pt>
                <c:pt idx="86">
                  <c:v>14.2</c:v>
                </c:pt>
                <c:pt idx="87">
                  <c:v>14.3</c:v>
                </c:pt>
                <c:pt idx="88">
                  <c:v>14.4</c:v>
                </c:pt>
                <c:pt idx="89">
                  <c:v>14.5</c:v>
                </c:pt>
                <c:pt idx="90">
                  <c:v>14.6</c:v>
                </c:pt>
                <c:pt idx="91">
                  <c:v>14.7</c:v>
                </c:pt>
                <c:pt idx="92">
                  <c:v>14.8</c:v>
                </c:pt>
                <c:pt idx="93">
                  <c:v>14.9</c:v>
                </c:pt>
                <c:pt idx="94">
                  <c:v>15</c:v>
                </c:pt>
                <c:pt idx="95">
                  <c:v>15.1</c:v>
                </c:pt>
                <c:pt idx="96">
                  <c:v>15.2</c:v>
                </c:pt>
                <c:pt idx="97">
                  <c:v>15.3</c:v>
                </c:pt>
                <c:pt idx="98">
                  <c:v>15.4</c:v>
                </c:pt>
                <c:pt idx="99">
                  <c:v>15.5</c:v>
                </c:pt>
                <c:pt idx="100">
                  <c:v>15.6</c:v>
                </c:pt>
                <c:pt idx="101">
                  <c:v>15.7</c:v>
                </c:pt>
                <c:pt idx="102">
                  <c:v>15.8</c:v>
                </c:pt>
                <c:pt idx="103">
                  <c:v>15.9</c:v>
                </c:pt>
                <c:pt idx="104">
                  <c:v>16</c:v>
                </c:pt>
                <c:pt idx="105">
                  <c:v>16.100000000000001</c:v>
                </c:pt>
                <c:pt idx="106">
                  <c:v>16.2</c:v>
                </c:pt>
                <c:pt idx="107">
                  <c:v>16.3</c:v>
                </c:pt>
                <c:pt idx="108">
                  <c:v>16.399999999999999</c:v>
                </c:pt>
                <c:pt idx="109">
                  <c:v>16.5</c:v>
                </c:pt>
                <c:pt idx="110">
                  <c:v>16.600000000000001</c:v>
                </c:pt>
                <c:pt idx="111">
                  <c:v>16.7</c:v>
                </c:pt>
                <c:pt idx="112">
                  <c:v>16.8</c:v>
                </c:pt>
                <c:pt idx="113">
                  <c:v>16.899999999999999</c:v>
                </c:pt>
                <c:pt idx="114">
                  <c:v>17</c:v>
                </c:pt>
                <c:pt idx="115">
                  <c:v>17.100000000000001</c:v>
                </c:pt>
                <c:pt idx="116">
                  <c:v>17.2</c:v>
                </c:pt>
                <c:pt idx="117">
                  <c:v>17.3</c:v>
                </c:pt>
                <c:pt idx="118">
                  <c:v>17.399999999999999</c:v>
                </c:pt>
                <c:pt idx="119">
                  <c:v>17.5</c:v>
                </c:pt>
                <c:pt idx="120">
                  <c:v>17.600000000000001</c:v>
                </c:pt>
                <c:pt idx="121">
                  <c:v>17.7</c:v>
                </c:pt>
                <c:pt idx="122">
                  <c:v>17.8</c:v>
                </c:pt>
                <c:pt idx="123">
                  <c:v>17.899999999999999</c:v>
                </c:pt>
                <c:pt idx="124">
                  <c:v>18</c:v>
                </c:pt>
                <c:pt idx="125">
                  <c:v>18.100000000000001</c:v>
                </c:pt>
                <c:pt idx="126">
                  <c:v>18.2</c:v>
                </c:pt>
                <c:pt idx="127">
                  <c:v>18.3</c:v>
                </c:pt>
                <c:pt idx="128">
                  <c:v>18.399999999999999</c:v>
                </c:pt>
                <c:pt idx="129">
                  <c:v>18.5</c:v>
                </c:pt>
                <c:pt idx="130">
                  <c:v>18.600000000000001</c:v>
                </c:pt>
                <c:pt idx="131">
                  <c:v>18.7</c:v>
                </c:pt>
                <c:pt idx="132">
                  <c:v>18.8</c:v>
                </c:pt>
                <c:pt idx="133">
                  <c:v>18.899999999999999</c:v>
                </c:pt>
                <c:pt idx="134">
                  <c:v>19</c:v>
                </c:pt>
                <c:pt idx="135">
                  <c:v>19.100000000000001</c:v>
                </c:pt>
                <c:pt idx="136">
                  <c:v>19.2</c:v>
                </c:pt>
                <c:pt idx="137">
                  <c:v>19.3</c:v>
                </c:pt>
                <c:pt idx="138">
                  <c:v>19.399999999999999</c:v>
                </c:pt>
                <c:pt idx="139">
                  <c:v>19.5</c:v>
                </c:pt>
                <c:pt idx="140">
                  <c:v>19.600000000000001</c:v>
                </c:pt>
                <c:pt idx="141">
                  <c:v>19.7</c:v>
                </c:pt>
                <c:pt idx="142">
                  <c:v>19.8</c:v>
                </c:pt>
                <c:pt idx="143">
                  <c:v>19.899999999999999</c:v>
                </c:pt>
                <c:pt idx="144">
                  <c:v>20</c:v>
                </c:pt>
                <c:pt idx="145">
                  <c:v>20.100000000000001</c:v>
                </c:pt>
                <c:pt idx="146">
                  <c:v>20.2</c:v>
                </c:pt>
                <c:pt idx="147">
                  <c:v>20.3</c:v>
                </c:pt>
                <c:pt idx="148">
                  <c:v>20.399999999999999</c:v>
                </c:pt>
                <c:pt idx="149">
                  <c:v>20.5</c:v>
                </c:pt>
                <c:pt idx="150">
                  <c:v>20.6</c:v>
                </c:pt>
                <c:pt idx="151">
                  <c:v>20.7</c:v>
                </c:pt>
                <c:pt idx="152">
                  <c:v>20.8</c:v>
                </c:pt>
                <c:pt idx="153">
                  <c:v>20.9</c:v>
                </c:pt>
                <c:pt idx="154">
                  <c:v>21</c:v>
                </c:pt>
                <c:pt idx="155">
                  <c:v>21.1</c:v>
                </c:pt>
                <c:pt idx="156">
                  <c:v>21.2</c:v>
                </c:pt>
                <c:pt idx="157">
                  <c:v>21.3</c:v>
                </c:pt>
                <c:pt idx="158">
                  <c:v>21.4</c:v>
                </c:pt>
                <c:pt idx="159">
                  <c:v>21.5</c:v>
                </c:pt>
                <c:pt idx="160">
                  <c:v>21.6</c:v>
                </c:pt>
                <c:pt idx="161">
                  <c:v>21.7</c:v>
                </c:pt>
                <c:pt idx="162">
                  <c:v>21.8</c:v>
                </c:pt>
                <c:pt idx="163">
                  <c:v>21.9</c:v>
                </c:pt>
                <c:pt idx="164">
                  <c:v>22</c:v>
                </c:pt>
                <c:pt idx="165">
                  <c:v>22.1</c:v>
                </c:pt>
                <c:pt idx="166">
                  <c:v>22.2</c:v>
                </c:pt>
                <c:pt idx="167">
                  <c:v>22.3</c:v>
                </c:pt>
                <c:pt idx="168">
                  <c:v>22.4</c:v>
                </c:pt>
                <c:pt idx="169">
                  <c:v>22.5</c:v>
                </c:pt>
                <c:pt idx="170">
                  <c:v>22.6</c:v>
                </c:pt>
                <c:pt idx="171">
                  <c:v>22.7</c:v>
                </c:pt>
                <c:pt idx="172">
                  <c:v>22.8</c:v>
                </c:pt>
                <c:pt idx="173">
                  <c:v>22.9</c:v>
                </c:pt>
                <c:pt idx="174">
                  <c:v>23</c:v>
                </c:pt>
                <c:pt idx="175">
                  <c:v>23.1</c:v>
                </c:pt>
                <c:pt idx="176">
                  <c:v>23.2</c:v>
                </c:pt>
                <c:pt idx="177">
                  <c:v>23.3</c:v>
                </c:pt>
                <c:pt idx="178">
                  <c:v>23.4</c:v>
                </c:pt>
                <c:pt idx="179">
                  <c:v>23.5</c:v>
                </c:pt>
                <c:pt idx="180">
                  <c:v>23.6</c:v>
                </c:pt>
                <c:pt idx="181">
                  <c:v>23.7</c:v>
                </c:pt>
                <c:pt idx="182">
                  <c:v>23.8</c:v>
                </c:pt>
                <c:pt idx="183">
                  <c:v>23.9</c:v>
                </c:pt>
                <c:pt idx="184">
                  <c:v>24</c:v>
                </c:pt>
                <c:pt idx="185">
                  <c:v>24.1</c:v>
                </c:pt>
                <c:pt idx="186">
                  <c:v>24.2</c:v>
                </c:pt>
                <c:pt idx="187">
                  <c:v>24.3</c:v>
                </c:pt>
                <c:pt idx="188">
                  <c:v>24.4</c:v>
                </c:pt>
                <c:pt idx="189">
                  <c:v>24.5</c:v>
                </c:pt>
                <c:pt idx="190">
                  <c:v>24.6</c:v>
                </c:pt>
                <c:pt idx="191">
                  <c:v>24.7</c:v>
                </c:pt>
                <c:pt idx="192">
                  <c:v>24.8</c:v>
                </c:pt>
                <c:pt idx="193">
                  <c:v>24.9</c:v>
                </c:pt>
                <c:pt idx="194">
                  <c:v>25</c:v>
                </c:pt>
                <c:pt idx="195">
                  <c:v>25.1</c:v>
                </c:pt>
                <c:pt idx="196">
                  <c:v>25.2</c:v>
                </c:pt>
                <c:pt idx="197">
                  <c:v>25.3</c:v>
                </c:pt>
                <c:pt idx="198">
                  <c:v>25.4</c:v>
                </c:pt>
                <c:pt idx="199">
                  <c:v>25.5</c:v>
                </c:pt>
                <c:pt idx="200">
                  <c:v>25.6</c:v>
                </c:pt>
                <c:pt idx="201">
                  <c:v>25.7</c:v>
                </c:pt>
                <c:pt idx="202">
                  <c:v>25.8</c:v>
                </c:pt>
                <c:pt idx="203">
                  <c:v>25.9</c:v>
                </c:pt>
                <c:pt idx="204">
                  <c:v>26</c:v>
                </c:pt>
                <c:pt idx="205">
                  <c:v>26.1</c:v>
                </c:pt>
                <c:pt idx="206">
                  <c:v>26.2</c:v>
                </c:pt>
                <c:pt idx="207">
                  <c:v>26.3</c:v>
                </c:pt>
                <c:pt idx="208">
                  <c:v>26.4</c:v>
                </c:pt>
                <c:pt idx="209">
                  <c:v>26.5</c:v>
                </c:pt>
                <c:pt idx="210">
                  <c:v>26.6</c:v>
                </c:pt>
                <c:pt idx="211">
                  <c:v>26.7</c:v>
                </c:pt>
                <c:pt idx="212">
                  <c:v>26.8</c:v>
                </c:pt>
                <c:pt idx="213">
                  <c:v>26.9</c:v>
                </c:pt>
                <c:pt idx="214">
                  <c:v>27</c:v>
                </c:pt>
                <c:pt idx="215">
                  <c:v>27.1</c:v>
                </c:pt>
                <c:pt idx="216">
                  <c:v>27.2</c:v>
                </c:pt>
                <c:pt idx="217">
                  <c:v>27.3</c:v>
                </c:pt>
                <c:pt idx="218">
                  <c:v>27.4</c:v>
                </c:pt>
                <c:pt idx="219">
                  <c:v>27.5</c:v>
                </c:pt>
                <c:pt idx="220">
                  <c:v>27.6</c:v>
                </c:pt>
                <c:pt idx="221">
                  <c:v>27.7</c:v>
                </c:pt>
                <c:pt idx="222">
                  <c:v>27.8</c:v>
                </c:pt>
                <c:pt idx="223">
                  <c:v>27.9</c:v>
                </c:pt>
                <c:pt idx="224">
                  <c:v>28</c:v>
                </c:pt>
                <c:pt idx="225">
                  <c:v>28.1</c:v>
                </c:pt>
                <c:pt idx="226">
                  <c:v>28.2</c:v>
                </c:pt>
                <c:pt idx="227">
                  <c:v>28.3</c:v>
                </c:pt>
                <c:pt idx="228">
                  <c:v>28.4</c:v>
                </c:pt>
                <c:pt idx="229">
                  <c:v>28.5</c:v>
                </c:pt>
                <c:pt idx="230">
                  <c:v>28.6</c:v>
                </c:pt>
                <c:pt idx="231">
                  <c:v>28.7</c:v>
                </c:pt>
                <c:pt idx="232">
                  <c:v>28.8</c:v>
                </c:pt>
                <c:pt idx="233">
                  <c:v>28.9</c:v>
                </c:pt>
                <c:pt idx="234">
                  <c:v>29</c:v>
                </c:pt>
                <c:pt idx="235">
                  <c:v>29.1</c:v>
                </c:pt>
                <c:pt idx="236">
                  <c:v>29.2</c:v>
                </c:pt>
                <c:pt idx="237">
                  <c:v>29.3</c:v>
                </c:pt>
                <c:pt idx="238">
                  <c:v>29.4</c:v>
                </c:pt>
                <c:pt idx="239">
                  <c:v>29.5</c:v>
                </c:pt>
                <c:pt idx="240">
                  <c:v>29.6</c:v>
                </c:pt>
                <c:pt idx="241">
                  <c:v>29.7</c:v>
                </c:pt>
                <c:pt idx="242">
                  <c:v>29.8</c:v>
                </c:pt>
                <c:pt idx="243">
                  <c:v>29.9</c:v>
                </c:pt>
                <c:pt idx="244">
                  <c:v>30</c:v>
                </c:pt>
                <c:pt idx="245">
                  <c:v>30.1</c:v>
                </c:pt>
                <c:pt idx="246">
                  <c:v>30.2</c:v>
                </c:pt>
                <c:pt idx="247">
                  <c:v>30.3</c:v>
                </c:pt>
                <c:pt idx="248">
                  <c:v>30.4</c:v>
                </c:pt>
                <c:pt idx="249">
                  <c:v>30.5</c:v>
                </c:pt>
                <c:pt idx="250">
                  <c:v>30.6</c:v>
                </c:pt>
                <c:pt idx="251">
                  <c:v>30.7</c:v>
                </c:pt>
                <c:pt idx="252">
                  <c:v>30.8</c:v>
                </c:pt>
                <c:pt idx="253">
                  <c:v>30.9</c:v>
                </c:pt>
                <c:pt idx="254">
                  <c:v>31</c:v>
                </c:pt>
                <c:pt idx="255">
                  <c:v>31.1</c:v>
                </c:pt>
                <c:pt idx="256">
                  <c:v>31.2</c:v>
                </c:pt>
                <c:pt idx="257">
                  <c:v>31.3</c:v>
                </c:pt>
                <c:pt idx="258">
                  <c:v>31.4</c:v>
                </c:pt>
                <c:pt idx="259">
                  <c:v>31.5</c:v>
                </c:pt>
                <c:pt idx="260">
                  <c:v>31.6</c:v>
                </c:pt>
                <c:pt idx="261">
                  <c:v>31.7</c:v>
                </c:pt>
                <c:pt idx="262">
                  <c:v>31.8</c:v>
                </c:pt>
                <c:pt idx="263">
                  <c:v>31.9</c:v>
                </c:pt>
                <c:pt idx="264">
                  <c:v>32</c:v>
                </c:pt>
                <c:pt idx="265">
                  <c:v>32.1</c:v>
                </c:pt>
                <c:pt idx="266">
                  <c:v>32.200000000000003</c:v>
                </c:pt>
                <c:pt idx="267">
                  <c:v>32.299999999999997</c:v>
                </c:pt>
                <c:pt idx="268">
                  <c:v>32.4</c:v>
                </c:pt>
                <c:pt idx="269">
                  <c:v>32.5</c:v>
                </c:pt>
                <c:pt idx="270">
                  <c:v>32.6</c:v>
                </c:pt>
                <c:pt idx="271">
                  <c:v>32.700000000000003</c:v>
                </c:pt>
                <c:pt idx="272">
                  <c:v>32.799999999999997</c:v>
                </c:pt>
                <c:pt idx="273">
                  <c:v>32.9</c:v>
                </c:pt>
                <c:pt idx="274">
                  <c:v>33</c:v>
                </c:pt>
                <c:pt idx="275">
                  <c:v>33.1</c:v>
                </c:pt>
                <c:pt idx="276">
                  <c:v>33.200000000000003</c:v>
                </c:pt>
                <c:pt idx="277">
                  <c:v>33.299999999999997</c:v>
                </c:pt>
                <c:pt idx="278">
                  <c:v>33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C64-4287-85D8-5911D91A6C4E}"/>
            </c:ext>
          </c:extLst>
        </c:ser>
        <c:ser>
          <c:idx val="4"/>
          <c:order val="3"/>
          <c:tx>
            <c:v>0.60 qE</c:v>
          </c:tx>
          <c:spPr>
            <a:ln>
              <a:noFill/>
            </a:ln>
          </c:spPr>
          <c:marker>
            <c:symbol val="triangle"/>
            <c:size val="5"/>
            <c:spPr>
              <a:solidFill>
                <a:srgbClr val="99FFCC"/>
              </a:solidFill>
            </c:spPr>
          </c:marker>
          <c:xVal>
            <c:numRef>
              <c:f>CPTuData!$AN$15:$AN$755</c:f>
              <c:numCache>
                <c:formatCode>0.00</c:formatCode>
                <c:ptCount val="741"/>
                <c:pt idx="0">
                  <c:v>337.46251799999993</c:v>
                </c:pt>
                <c:pt idx="1">
                  <c:v>240.66322980000001</c:v>
                </c:pt>
                <c:pt idx="2">
                  <c:v>239.99806799999996</c:v>
                </c:pt>
                <c:pt idx="3">
                  <c:v>238.13566199999997</c:v>
                </c:pt>
                <c:pt idx="4">
                  <c:v>234.652074</c:v>
                </c:pt>
                <c:pt idx="5">
                  <c:v>204.347004</c:v>
                </c:pt>
                <c:pt idx="6">
                  <c:v>202.07185799999999</c:v>
                </c:pt>
                <c:pt idx="7">
                  <c:v>200.65269000000001</c:v>
                </c:pt>
                <c:pt idx="8">
                  <c:v>229.665828</c:v>
                </c:pt>
                <c:pt idx="9">
                  <c:v>195.03995399999999</c:v>
                </c:pt>
                <c:pt idx="10">
                  <c:v>161.53798800000001</c:v>
                </c:pt>
                <c:pt idx="11">
                  <c:v>184.94330999999997</c:v>
                </c:pt>
                <c:pt idx="12">
                  <c:v>177.70193999999998</c:v>
                </c:pt>
                <c:pt idx="13">
                  <c:v>148.22597999999999</c:v>
                </c:pt>
                <c:pt idx="14">
                  <c:v>151.69703999999999</c:v>
                </c:pt>
                <c:pt idx="15">
                  <c:v>138.17946000000001</c:v>
                </c:pt>
                <c:pt idx="16">
                  <c:v>111.96719999999999</c:v>
                </c:pt>
                <c:pt idx="17">
                  <c:v>134.15040000000002</c:v>
                </c:pt>
                <c:pt idx="18">
                  <c:v>133.67321999999999</c:v>
                </c:pt>
                <c:pt idx="19">
                  <c:v>128.99796000000001</c:v>
                </c:pt>
                <c:pt idx="20">
                  <c:v>150.66690000000003</c:v>
                </c:pt>
                <c:pt idx="21">
                  <c:v>161.90141999999997</c:v>
                </c:pt>
                <c:pt idx="22">
                  <c:v>161.67702</c:v>
                </c:pt>
                <c:pt idx="23">
                  <c:v>145.38612000000001</c:v>
                </c:pt>
                <c:pt idx="24">
                  <c:v>117.12467999999997</c:v>
                </c:pt>
                <c:pt idx="25">
                  <c:v>118.40616</c:v>
                </c:pt>
                <c:pt idx="26">
                  <c:v>118.74137999999998</c:v>
                </c:pt>
                <c:pt idx="27">
                  <c:v>112.78452</c:v>
                </c:pt>
                <c:pt idx="28">
                  <c:v>161.18784000000002</c:v>
                </c:pt>
                <c:pt idx="29">
                  <c:v>148.07465999999999</c:v>
                </c:pt>
                <c:pt idx="30">
                  <c:v>136.26390000000001</c:v>
                </c:pt>
                <c:pt idx="31">
                  <c:v>139.27115999999998</c:v>
                </c:pt>
                <c:pt idx="32">
                  <c:v>118.14282000000003</c:v>
                </c:pt>
                <c:pt idx="33">
                  <c:v>117.27474000000001</c:v>
                </c:pt>
                <c:pt idx="34">
                  <c:v>118.23252000000002</c:v>
                </c:pt>
                <c:pt idx="35">
                  <c:v>117.06701999999999</c:v>
                </c:pt>
                <c:pt idx="36">
                  <c:v>121.27427999999999</c:v>
                </c:pt>
                <c:pt idx="37">
                  <c:v>127.17689999999999</c:v>
                </c:pt>
                <c:pt idx="38">
                  <c:v>118.69085999999999</c:v>
                </c:pt>
                <c:pt idx="39">
                  <c:v>113.15411999999999</c:v>
                </c:pt>
                <c:pt idx="40">
                  <c:v>123.21803999999999</c:v>
                </c:pt>
                <c:pt idx="41">
                  <c:v>140.24513999999999</c:v>
                </c:pt>
                <c:pt idx="42">
                  <c:v>151.62294000000003</c:v>
                </c:pt>
                <c:pt idx="43">
                  <c:v>109.94015999999998</c:v>
                </c:pt>
                <c:pt idx="44">
                  <c:v>83.439180000000022</c:v>
                </c:pt>
                <c:pt idx="45">
                  <c:v>96.015839999999983</c:v>
                </c:pt>
                <c:pt idx="46">
                  <c:v>116.54004</c:v>
                </c:pt>
                <c:pt idx="47">
                  <c:v>89.744579999999999</c:v>
                </c:pt>
                <c:pt idx="48">
                  <c:v>88.646759999999986</c:v>
                </c:pt>
                <c:pt idx="49">
                  <c:v>90.130560000000003</c:v>
                </c:pt>
                <c:pt idx="50">
                  <c:v>89.06783999999999</c:v>
                </c:pt>
                <c:pt idx="51">
                  <c:v>79.122240000000005</c:v>
                </c:pt>
                <c:pt idx="52">
                  <c:v>97.372080000000011</c:v>
                </c:pt>
                <c:pt idx="53">
                  <c:v>104.12826000000003</c:v>
                </c:pt>
                <c:pt idx="54">
                  <c:v>115.16358000000002</c:v>
                </c:pt>
                <c:pt idx="55">
                  <c:v>142.19856000000004</c:v>
                </c:pt>
                <c:pt idx="56">
                  <c:v>135.61649999999997</c:v>
                </c:pt>
                <c:pt idx="57">
                  <c:v>106.39175999999995</c:v>
                </c:pt>
                <c:pt idx="58">
                  <c:v>100.31412</c:v>
                </c:pt>
                <c:pt idx="59">
                  <c:v>130.03547999999998</c:v>
                </c:pt>
                <c:pt idx="60">
                  <c:v>110.01191999999998</c:v>
                </c:pt>
                <c:pt idx="61">
                  <c:v>92.952960000000004</c:v>
                </c:pt>
                <c:pt idx="62">
                  <c:v>96.598619999999997</c:v>
                </c:pt>
                <c:pt idx="63">
                  <c:v>97.003860000000017</c:v>
                </c:pt>
                <c:pt idx="64">
                  <c:v>87.142679999999999</c:v>
                </c:pt>
                <c:pt idx="65">
                  <c:v>103.44768000000001</c:v>
                </c:pt>
                <c:pt idx="66">
                  <c:v>136.28495999999998</c:v>
                </c:pt>
                <c:pt idx="67">
                  <c:v>122.51321999999999</c:v>
                </c:pt>
                <c:pt idx="68">
                  <c:v>88.455420000000004</c:v>
                </c:pt>
                <c:pt idx="69">
                  <c:v>85.146239999999992</c:v>
                </c:pt>
                <c:pt idx="70">
                  <c:v>131.43204000000003</c:v>
                </c:pt>
                <c:pt idx="71">
                  <c:v>143.97354000000004</c:v>
                </c:pt>
                <c:pt idx="72">
                  <c:v>119.73108000000001</c:v>
                </c:pt>
                <c:pt idx="73">
                  <c:v>107.25906000000001</c:v>
                </c:pt>
                <c:pt idx="74">
                  <c:v>114.31176000000001</c:v>
                </c:pt>
                <c:pt idx="75">
                  <c:v>118.49789999999994</c:v>
                </c:pt>
                <c:pt idx="76">
                  <c:v>138.56597999999997</c:v>
                </c:pt>
                <c:pt idx="77">
                  <c:v>137.73684</c:v>
                </c:pt>
                <c:pt idx="78">
                  <c:v>134.26343999999997</c:v>
                </c:pt>
                <c:pt idx="79">
                  <c:v>131.63441999999995</c:v>
                </c:pt>
                <c:pt idx="80">
                  <c:v>105.86916000000006</c:v>
                </c:pt>
                <c:pt idx="81">
                  <c:v>94.875420000000034</c:v>
                </c:pt>
                <c:pt idx="82">
                  <c:v>89.167979999999986</c:v>
                </c:pt>
                <c:pt idx="83">
                  <c:v>125.38595999999997</c:v>
                </c:pt>
                <c:pt idx="84">
                  <c:v>146.87627999999998</c:v>
                </c:pt>
                <c:pt idx="85">
                  <c:v>113.30507999999995</c:v>
                </c:pt>
                <c:pt idx="86">
                  <c:v>116.88221999999999</c:v>
                </c:pt>
                <c:pt idx="87">
                  <c:v>114.82170000000004</c:v>
                </c:pt>
                <c:pt idx="88">
                  <c:v>117.87551999999999</c:v>
                </c:pt>
                <c:pt idx="89">
                  <c:v>136.60518000000002</c:v>
                </c:pt>
                <c:pt idx="90">
                  <c:v>120.74429999999995</c:v>
                </c:pt>
                <c:pt idx="91">
                  <c:v>126.64926000000001</c:v>
                </c:pt>
                <c:pt idx="92">
                  <c:v>108.9081</c:v>
                </c:pt>
                <c:pt idx="93">
                  <c:v>113.82449999999996</c:v>
                </c:pt>
                <c:pt idx="94">
                  <c:v>133.90091999999993</c:v>
                </c:pt>
                <c:pt idx="95">
                  <c:v>123.41556000000004</c:v>
                </c:pt>
                <c:pt idx="96">
                  <c:v>122.21310000000001</c:v>
                </c:pt>
                <c:pt idx="97">
                  <c:v>122.51753999999995</c:v>
                </c:pt>
                <c:pt idx="98">
                  <c:v>122.97839999999997</c:v>
                </c:pt>
                <c:pt idx="99">
                  <c:v>144.08112000000006</c:v>
                </c:pt>
                <c:pt idx="125">
                  <c:v>194.94347999999999</c:v>
                </c:pt>
                <c:pt idx="126">
                  <c:v>173.45850000000002</c:v>
                </c:pt>
                <c:pt idx="127">
                  <c:v>146.44061999999997</c:v>
                </c:pt>
                <c:pt idx="128">
                  <c:v>173.42525999999995</c:v>
                </c:pt>
                <c:pt idx="129">
                  <c:v>167.35356000000004</c:v>
                </c:pt>
                <c:pt idx="130">
                  <c:v>136.61843999999999</c:v>
                </c:pt>
                <c:pt idx="131">
                  <c:v>131.60999999999999</c:v>
                </c:pt>
                <c:pt idx="132">
                  <c:v>150.11778000000001</c:v>
                </c:pt>
                <c:pt idx="133">
                  <c:v>164.65577999999994</c:v>
                </c:pt>
                <c:pt idx="134">
                  <c:v>162.41987999999995</c:v>
                </c:pt>
                <c:pt idx="135">
                  <c:v>164.51357999999993</c:v>
                </c:pt>
                <c:pt idx="136">
                  <c:v>153.88212000000004</c:v>
                </c:pt>
                <c:pt idx="137">
                  <c:v>147.58841999999993</c:v>
                </c:pt>
                <c:pt idx="138">
                  <c:v>149.42448000000002</c:v>
                </c:pt>
                <c:pt idx="139">
                  <c:v>148.67057999999994</c:v>
                </c:pt>
                <c:pt idx="140">
                  <c:v>149.24364000000003</c:v>
                </c:pt>
                <c:pt idx="141">
                  <c:v>148.68042</c:v>
                </c:pt>
                <c:pt idx="142">
                  <c:v>139.10327999999998</c:v>
                </c:pt>
                <c:pt idx="143">
                  <c:v>161.10167999999999</c:v>
                </c:pt>
                <c:pt idx="144">
                  <c:v>172.19627999999997</c:v>
                </c:pt>
                <c:pt idx="145">
                  <c:v>168.68694000000002</c:v>
                </c:pt>
                <c:pt idx="146">
                  <c:v>170.19947999999999</c:v>
                </c:pt>
                <c:pt idx="147">
                  <c:v>168.01109999999997</c:v>
                </c:pt>
                <c:pt idx="148">
                  <c:v>175.52958000000001</c:v>
                </c:pt>
                <c:pt idx="149">
                  <c:v>184.7166</c:v>
                </c:pt>
                <c:pt idx="150">
                  <c:v>183.87438000000006</c:v>
                </c:pt>
                <c:pt idx="151">
                  <c:v>182.09819999999999</c:v>
                </c:pt>
                <c:pt idx="152">
                  <c:v>169.19009999999994</c:v>
                </c:pt>
                <c:pt idx="153">
                  <c:v>169.54733999999993</c:v>
                </c:pt>
                <c:pt idx="154">
                  <c:v>163.13058000000004</c:v>
                </c:pt>
                <c:pt idx="155">
                  <c:v>163.32809999999998</c:v>
                </c:pt>
                <c:pt idx="156">
                  <c:v>153.19049999999999</c:v>
                </c:pt>
                <c:pt idx="157">
                  <c:v>146.73251999999994</c:v>
                </c:pt>
                <c:pt idx="158">
                  <c:v>150.37320000000003</c:v>
                </c:pt>
                <c:pt idx="159">
                  <c:v>158.71260000000004</c:v>
                </c:pt>
                <c:pt idx="160">
                  <c:v>182.03994</c:v>
                </c:pt>
                <c:pt idx="161">
                  <c:v>175.29713999999996</c:v>
                </c:pt>
                <c:pt idx="162">
                  <c:v>168.42924000000002</c:v>
                </c:pt>
                <c:pt idx="163">
                  <c:v>168.57635999999999</c:v>
                </c:pt>
                <c:pt idx="164">
                  <c:v>181.60986000000005</c:v>
                </c:pt>
                <c:pt idx="165">
                  <c:v>178.97874000000002</c:v>
                </c:pt>
                <c:pt idx="166">
                  <c:v>170.17721999999998</c:v>
                </c:pt>
                <c:pt idx="167">
                  <c:v>169.28502000000006</c:v>
                </c:pt>
                <c:pt idx="168">
                  <c:v>165.71669999999997</c:v>
                </c:pt>
                <c:pt idx="169">
                  <c:v>161.58167999999995</c:v>
                </c:pt>
                <c:pt idx="170">
                  <c:v>160.47636</c:v>
                </c:pt>
                <c:pt idx="171">
                  <c:v>154.22928000000002</c:v>
                </c:pt>
                <c:pt idx="172">
                  <c:v>154.82975999999996</c:v>
                </c:pt>
                <c:pt idx="173">
                  <c:v>154.76106000000007</c:v>
                </c:pt>
                <c:pt idx="174">
                  <c:v>154.71486000000002</c:v>
                </c:pt>
                <c:pt idx="175">
                  <c:v>154.69331999999997</c:v>
                </c:pt>
                <c:pt idx="176">
                  <c:v>154.75044000000003</c:v>
                </c:pt>
                <c:pt idx="177">
                  <c:v>154.45577999999998</c:v>
                </c:pt>
                <c:pt idx="178">
                  <c:v>155.23187999999996</c:v>
                </c:pt>
                <c:pt idx="179">
                  <c:v>153.24774000000002</c:v>
                </c:pt>
                <c:pt idx="180">
                  <c:v>156.83633999999995</c:v>
                </c:pt>
                <c:pt idx="181">
                  <c:v>181.44521999999998</c:v>
                </c:pt>
                <c:pt idx="182">
                  <c:v>150.94314</c:v>
                </c:pt>
                <c:pt idx="183">
                  <c:v>143.36100000000002</c:v>
                </c:pt>
                <c:pt idx="184">
                  <c:v>167.98992000000001</c:v>
                </c:pt>
                <c:pt idx="185">
                  <c:v>177.96011999999999</c:v>
                </c:pt>
                <c:pt idx="186">
                  <c:v>170.44914</c:v>
                </c:pt>
                <c:pt idx="187">
                  <c:v>163.98923999999997</c:v>
                </c:pt>
                <c:pt idx="188">
                  <c:v>159.78612000000007</c:v>
                </c:pt>
                <c:pt idx="189">
                  <c:v>164.2122</c:v>
                </c:pt>
                <c:pt idx="190">
                  <c:v>167.30208000000002</c:v>
                </c:pt>
                <c:pt idx="191">
                  <c:v>160.56341999999998</c:v>
                </c:pt>
                <c:pt idx="192">
                  <c:v>159.66713999999999</c:v>
                </c:pt>
                <c:pt idx="193">
                  <c:v>184.31039999999999</c:v>
                </c:pt>
                <c:pt idx="194">
                  <c:v>203.30351999999993</c:v>
                </c:pt>
                <c:pt idx="195">
                  <c:v>198.58734000000004</c:v>
                </c:pt>
                <c:pt idx="196">
                  <c:v>185.95511999999999</c:v>
                </c:pt>
                <c:pt idx="197">
                  <c:v>179.51220000000001</c:v>
                </c:pt>
                <c:pt idx="198">
                  <c:v>184.55789999999993</c:v>
                </c:pt>
                <c:pt idx="199">
                  <c:v>193.89390000000003</c:v>
                </c:pt>
                <c:pt idx="200">
                  <c:v>187.98354000000003</c:v>
                </c:pt>
                <c:pt idx="201">
                  <c:v>187.81739999999999</c:v>
                </c:pt>
                <c:pt idx="202">
                  <c:v>180.71219999999994</c:v>
                </c:pt>
                <c:pt idx="203">
                  <c:v>174.42582000000007</c:v>
                </c:pt>
                <c:pt idx="204">
                  <c:v>174.37667999999999</c:v>
                </c:pt>
                <c:pt idx="205">
                  <c:v>173.77770000000001</c:v>
                </c:pt>
                <c:pt idx="206">
                  <c:v>179.31389999999999</c:v>
                </c:pt>
                <c:pt idx="207">
                  <c:v>181.85381999999993</c:v>
                </c:pt>
                <c:pt idx="208">
                  <c:v>181.46105999999995</c:v>
                </c:pt>
                <c:pt idx="209">
                  <c:v>179.79216</c:v>
                </c:pt>
                <c:pt idx="210">
                  <c:v>170.83313999999999</c:v>
                </c:pt>
                <c:pt idx="211">
                  <c:v>168.04164000000006</c:v>
                </c:pt>
                <c:pt idx="212">
                  <c:v>194.42783999999997</c:v>
                </c:pt>
                <c:pt idx="213">
                  <c:v>195.56256000000005</c:v>
                </c:pt>
                <c:pt idx="214">
                  <c:v>195.29861999999994</c:v>
                </c:pt>
                <c:pt idx="215">
                  <c:v>191.92788000000002</c:v>
                </c:pt>
                <c:pt idx="216">
                  <c:v>212.13701999999998</c:v>
                </c:pt>
                <c:pt idx="217">
                  <c:v>220.87080000000003</c:v>
                </c:pt>
                <c:pt idx="218">
                  <c:v>215.54502000000002</c:v>
                </c:pt>
                <c:pt idx="219">
                  <c:v>210.68759999999997</c:v>
                </c:pt>
                <c:pt idx="220">
                  <c:v>200.19533999999987</c:v>
                </c:pt>
                <c:pt idx="221">
                  <c:v>201.6637200000001</c:v>
                </c:pt>
                <c:pt idx="222">
                  <c:v>200.94551999999996</c:v>
                </c:pt>
                <c:pt idx="223">
                  <c:v>227.13437999999988</c:v>
                </c:pt>
                <c:pt idx="224">
                  <c:v>250.38960000000009</c:v>
                </c:pt>
                <c:pt idx="225">
                  <c:v>240.02280000000013</c:v>
                </c:pt>
                <c:pt idx="226">
                  <c:v>226.19430000000014</c:v>
                </c:pt>
                <c:pt idx="227">
                  <c:v>215.20434000000006</c:v>
                </c:pt>
                <c:pt idx="228">
                  <c:v>221.4805199999999</c:v>
                </c:pt>
                <c:pt idx="229">
                  <c:v>240.33564000000004</c:v>
                </c:pt>
                <c:pt idx="230">
                  <c:v>229.37495999999987</c:v>
                </c:pt>
                <c:pt idx="231">
                  <c:v>196.66061999999999</c:v>
                </c:pt>
                <c:pt idx="232">
                  <c:v>194.03681999999995</c:v>
                </c:pt>
                <c:pt idx="233">
                  <c:v>247.07100000000003</c:v>
                </c:pt>
                <c:pt idx="234">
                  <c:v>283.2043799999999</c:v>
                </c:pt>
                <c:pt idx="235">
                  <c:v>296.46713999999997</c:v>
                </c:pt>
                <c:pt idx="236">
                  <c:v>303.51924000000002</c:v>
                </c:pt>
                <c:pt idx="237">
                  <c:v>309.8997599999999</c:v>
                </c:pt>
                <c:pt idx="238">
                  <c:v>331.09853999999996</c:v>
                </c:pt>
                <c:pt idx="239">
                  <c:v>335.16521999999992</c:v>
                </c:pt>
                <c:pt idx="240">
                  <c:v>327.78780000000006</c:v>
                </c:pt>
                <c:pt idx="241">
                  <c:v>336.55998000000005</c:v>
                </c:pt>
                <c:pt idx="242">
                  <c:v>308.88156000000004</c:v>
                </c:pt>
                <c:pt idx="243">
                  <c:v>304.02521999999993</c:v>
                </c:pt>
                <c:pt idx="244">
                  <c:v>329.71469999999994</c:v>
                </c:pt>
                <c:pt idx="245">
                  <c:v>318.97626000000002</c:v>
                </c:pt>
                <c:pt idx="246">
                  <c:v>281.12711999999993</c:v>
                </c:pt>
                <c:pt idx="247">
                  <c:v>258.97008</c:v>
                </c:pt>
                <c:pt idx="248">
                  <c:v>275.57940000000013</c:v>
                </c:pt>
                <c:pt idx="249">
                  <c:v>293.52180000000004</c:v>
                </c:pt>
                <c:pt idx="250">
                  <c:v>288.7977600000001</c:v>
                </c:pt>
                <c:pt idx="251">
                  <c:v>291.75288</c:v>
                </c:pt>
                <c:pt idx="252">
                  <c:v>303.73572000000001</c:v>
                </c:pt>
                <c:pt idx="253">
                  <c:v>303.47844000000009</c:v>
                </c:pt>
                <c:pt idx="254">
                  <c:v>351.16529999999995</c:v>
                </c:pt>
                <c:pt idx="255">
                  <c:v>429.13116000000008</c:v>
                </c:pt>
                <c:pt idx="256">
                  <c:v>491.86080000000004</c:v>
                </c:pt>
                <c:pt idx="257">
                  <c:v>670.95516000000009</c:v>
                </c:pt>
                <c:pt idx="258">
                  <c:v>856.41527999999994</c:v>
                </c:pt>
                <c:pt idx="259">
                  <c:v>928.35990000000004</c:v>
                </c:pt>
                <c:pt idx="260">
                  <c:v>792.65819999999997</c:v>
                </c:pt>
                <c:pt idx="261">
                  <c:v>621.7877400000001</c:v>
                </c:pt>
                <c:pt idx="262">
                  <c:v>755.53098</c:v>
                </c:pt>
                <c:pt idx="263">
                  <c:v>783.67014000000006</c:v>
                </c:pt>
                <c:pt idx="264">
                  <c:v>792.28068000000019</c:v>
                </c:pt>
                <c:pt idx="265">
                  <c:v>776.55894000000001</c:v>
                </c:pt>
                <c:pt idx="266">
                  <c:v>866.41625999999985</c:v>
                </c:pt>
                <c:pt idx="267">
                  <c:v>900.14826000000005</c:v>
                </c:pt>
                <c:pt idx="268">
                  <c:v>795.33083999999985</c:v>
                </c:pt>
                <c:pt idx="269">
                  <c:v>752.73840000000007</c:v>
                </c:pt>
                <c:pt idx="270">
                  <c:v>774.23585999999989</c:v>
                </c:pt>
                <c:pt idx="271">
                  <c:v>824.0136</c:v>
                </c:pt>
                <c:pt idx="272">
                  <c:v>886.42499999999995</c:v>
                </c:pt>
                <c:pt idx="273">
                  <c:v>674.9372400000002</c:v>
                </c:pt>
                <c:pt idx="274">
                  <c:v>672.37457999999992</c:v>
                </c:pt>
                <c:pt idx="275">
                  <c:v>649.50905999999998</c:v>
                </c:pt>
                <c:pt idx="276">
                  <c:v>794.09309999999994</c:v>
                </c:pt>
                <c:pt idx="277">
                  <c:v>886.92006000000026</c:v>
                </c:pt>
                <c:pt idx="278">
                  <c:v>947.50505999999996</c:v>
                </c:pt>
              </c:numCache>
            </c:numRef>
          </c:xVal>
          <c:yVal>
            <c:numRef>
              <c:f>CPTuData!$A$15:$A$755</c:f>
              <c:numCache>
                <c:formatCode>General</c:formatCode>
                <c:ptCount val="741"/>
                <c:pt idx="0">
                  <c:v>5.6</c:v>
                </c:pt>
                <c:pt idx="1">
                  <c:v>5.7</c:v>
                </c:pt>
                <c:pt idx="2">
                  <c:v>5.8</c:v>
                </c:pt>
                <c:pt idx="3">
                  <c:v>5.9</c:v>
                </c:pt>
                <c:pt idx="4">
                  <c:v>6</c:v>
                </c:pt>
                <c:pt idx="5">
                  <c:v>6.1</c:v>
                </c:pt>
                <c:pt idx="6">
                  <c:v>6.2</c:v>
                </c:pt>
                <c:pt idx="7">
                  <c:v>6.3</c:v>
                </c:pt>
                <c:pt idx="8">
                  <c:v>6.4</c:v>
                </c:pt>
                <c:pt idx="9">
                  <c:v>6.5</c:v>
                </c:pt>
                <c:pt idx="10">
                  <c:v>6.6</c:v>
                </c:pt>
                <c:pt idx="11">
                  <c:v>6.7</c:v>
                </c:pt>
                <c:pt idx="12">
                  <c:v>6.8</c:v>
                </c:pt>
                <c:pt idx="13">
                  <c:v>6.9</c:v>
                </c:pt>
                <c:pt idx="14">
                  <c:v>7</c:v>
                </c:pt>
                <c:pt idx="15">
                  <c:v>7.1</c:v>
                </c:pt>
                <c:pt idx="16">
                  <c:v>7.2</c:v>
                </c:pt>
                <c:pt idx="17">
                  <c:v>7.3</c:v>
                </c:pt>
                <c:pt idx="18">
                  <c:v>7.4</c:v>
                </c:pt>
                <c:pt idx="19">
                  <c:v>7.5</c:v>
                </c:pt>
                <c:pt idx="20">
                  <c:v>7.6</c:v>
                </c:pt>
                <c:pt idx="21">
                  <c:v>7.7</c:v>
                </c:pt>
                <c:pt idx="22">
                  <c:v>7.8</c:v>
                </c:pt>
                <c:pt idx="23">
                  <c:v>7.9</c:v>
                </c:pt>
                <c:pt idx="24">
                  <c:v>8</c:v>
                </c:pt>
                <c:pt idx="25">
                  <c:v>8.1</c:v>
                </c:pt>
                <c:pt idx="26">
                  <c:v>8.1999999999999993</c:v>
                </c:pt>
                <c:pt idx="27">
                  <c:v>8.3000000000000007</c:v>
                </c:pt>
                <c:pt idx="28">
                  <c:v>8.4</c:v>
                </c:pt>
                <c:pt idx="29">
                  <c:v>8.5</c:v>
                </c:pt>
                <c:pt idx="30">
                  <c:v>8.6</c:v>
                </c:pt>
                <c:pt idx="31">
                  <c:v>8.6999999999999993</c:v>
                </c:pt>
                <c:pt idx="32">
                  <c:v>8.8000000000000007</c:v>
                </c:pt>
                <c:pt idx="33">
                  <c:v>8.9</c:v>
                </c:pt>
                <c:pt idx="34">
                  <c:v>9</c:v>
                </c:pt>
                <c:pt idx="35">
                  <c:v>9.1</c:v>
                </c:pt>
                <c:pt idx="36">
                  <c:v>9.1999999999999993</c:v>
                </c:pt>
                <c:pt idx="37">
                  <c:v>9.3000000000000007</c:v>
                </c:pt>
                <c:pt idx="38">
                  <c:v>9.4</c:v>
                </c:pt>
                <c:pt idx="39">
                  <c:v>9.5</c:v>
                </c:pt>
                <c:pt idx="40">
                  <c:v>9.6</c:v>
                </c:pt>
                <c:pt idx="41">
                  <c:v>9.6999999999999993</c:v>
                </c:pt>
                <c:pt idx="42">
                  <c:v>9.8000000000000007</c:v>
                </c:pt>
                <c:pt idx="43">
                  <c:v>9.9</c:v>
                </c:pt>
                <c:pt idx="44">
                  <c:v>10</c:v>
                </c:pt>
                <c:pt idx="45">
                  <c:v>10.1</c:v>
                </c:pt>
                <c:pt idx="46">
                  <c:v>10.199999999999999</c:v>
                </c:pt>
                <c:pt idx="47">
                  <c:v>10.3</c:v>
                </c:pt>
                <c:pt idx="48">
                  <c:v>10.4</c:v>
                </c:pt>
                <c:pt idx="49">
                  <c:v>10.5</c:v>
                </c:pt>
                <c:pt idx="50">
                  <c:v>10.6</c:v>
                </c:pt>
                <c:pt idx="51">
                  <c:v>10.7</c:v>
                </c:pt>
                <c:pt idx="52">
                  <c:v>10.8</c:v>
                </c:pt>
                <c:pt idx="53">
                  <c:v>10.9</c:v>
                </c:pt>
                <c:pt idx="54">
                  <c:v>11</c:v>
                </c:pt>
                <c:pt idx="55">
                  <c:v>11.1</c:v>
                </c:pt>
                <c:pt idx="56">
                  <c:v>11.2</c:v>
                </c:pt>
                <c:pt idx="57">
                  <c:v>11.3</c:v>
                </c:pt>
                <c:pt idx="58">
                  <c:v>11.4</c:v>
                </c:pt>
                <c:pt idx="59">
                  <c:v>11.5</c:v>
                </c:pt>
                <c:pt idx="60">
                  <c:v>11.6</c:v>
                </c:pt>
                <c:pt idx="61">
                  <c:v>11.7</c:v>
                </c:pt>
                <c:pt idx="62">
                  <c:v>11.8</c:v>
                </c:pt>
                <c:pt idx="63">
                  <c:v>11.9</c:v>
                </c:pt>
                <c:pt idx="64">
                  <c:v>12</c:v>
                </c:pt>
                <c:pt idx="65">
                  <c:v>12.1</c:v>
                </c:pt>
                <c:pt idx="66">
                  <c:v>12.2</c:v>
                </c:pt>
                <c:pt idx="67">
                  <c:v>12.3</c:v>
                </c:pt>
                <c:pt idx="68">
                  <c:v>12.4</c:v>
                </c:pt>
                <c:pt idx="69">
                  <c:v>12.5</c:v>
                </c:pt>
                <c:pt idx="70">
                  <c:v>12.6</c:v>
                </c:pt>
                <c:pt idx="71">
                  <c:v>12.7</c:v>
                </c:pt>
                <c:pt idx="72">
                  <c:v>12.8</c:v>
                </c:pt>
                <c:pt idx="73">
                  <c:v>12.9</c:v>
                </c:pt>
                <c:pt idx="74">
                  <c:v>13</c:v>
                </c:pt>
                <c:pt idx="75">
                  <c:v>13.1</c:v>
                </c:pt>
                <c:pt idx="76">
                  <c:v>13.2</c:v>
                </c:pt>
                <c:pt idx="77">
                  <c:v>13.3</c:v>
                </c:pt>
                <c:pt idx="78">
                  <c:v>13.4</c:v>
                </c:pt>
                <c:pt idx="79">
                  <c:v>13.5</c:v>
                </c:pt>
                <c:pt idx="80">
                  <c:v>13.6</c:v>
                </c:pt>
                <c:pt idx="81">
                  <c:v>13.7</c:v>
                </c:pt>
                <c:pt idx="82">
                  <c:v>13.8</c:v>
                </c:pt>
                <c:pt idx="83">
                  <c:v>13.9</c:v>
                </c:pt>
                <c:pt idx="84">
                  <c:v>14</c:v>
                </c:pt>
                <c:pt idx="85">
                  <c:v>14.1</c:v>
                </c:pt>
                <c:pt idx="86">
                  <c:v>14.2</c:v>
                </c:pt>
                <c:pt idx="87">
                  <c:v>14.3</c:v>
                </c:pt>
                <c:pt idx="88">
                  <c:v>14.4</c:v>
                </c:pt>
                <c:pt idx="89">
                  <c:v>14.5</c:v>
                </c:pt>
                <c:pt idx="90">
                  <c:v>14.6</c:v>
                </c:pt>
                <c:pt idx="91">
                  <c:v>14.7</c:v>
                </c:pt>
                <c:pt idx="92">
                  <c:v>14.8</c:v>
                </c:pt>
                <c:pt idx="93">
                  <c:v>14.9</c:v>
                </c:pt>
                <c:pt idx="94">
                  <c:v>15</c:v>
                </c:pt>
                <c:pt idx="95">
                  <c:v>15.1</c:v>
                </c:pt>
                <c:pt idx="96">
                  <c:v>15.2</c:v>
                </c:pt>
                <c:pt idx="97">
                  <c:v>15.3</c:v>
                </c:pt>
                <c:pt idx="98">
                  <c:v>15.4</c:v>
                </c:pt>
                <c:pt idx="99">
                  <c:v>15.5</c:v>
                </c:pt>
                <c:pt idx="100">
                  <c:v>15.6</c:v>
                </c:pt>
                <c:pt idx="101">
                  <c:v>15.7</c:v>
                </c:pt>
                <c:pt idx="102">
                  <c:v>15.8</c:v>
                </c:pt>
                <c:pt idx="103">
                  <c:v>15.9</c:v>
                </c:pt>
                <c:pt idx="104">
                  <c:v>16</c:v>
                </c:pt>
                <c:pt idx="105">
                  <c:v>16.100000000000001</c:v>
                </c:pt>
                <c:pt idx="106">
                  <c:v>16.2</c:v>
                </c:pt>
                <c:pt idx="107">
                  <c:v>16.3</c:v>
                </c:pt>
                <c:pt idx="108">
                  <c:v>16.399999999999999</c:v>
                </c:pt>
                <c:pt idx="109">
                  <c:v>16.5</c:v>
                </c:pt>
                <c:pt idx="110">
                  <c:v>16.600000000000001</c:v>
                </c:pt>
                <c:pt idx="111">
                  <c:v>16.7</c:v>
                </c:pt>
                <c:pt idx="112">
                  <c:v>16.8</c:v>
                </c:pt>
                <c:pt idx="113">
                  <c:v>16.899999999999999</c:v>
                </c:pt>
                <c:pt idx="114">
                  <c:v>17</c:v>
                </c:pt>
                <c:pt idx="115">
                  <c:v>17.100000000000001</c:v>
                </c:pt>
                <c:pt idx="116">
                  <c:v>17.2</c:v>
                </c:pt>
                <c:pt idx="117">
                  <c:v>17.3</c:v>
                </c:pt>
                <c:pt idx="118">
                  <c:v>17.399999999999999</c:v>
                </c:pt>
                <c:pt idx="119">
                  <c:v>17.5</c:v>
                </c:pt>
                <c:pt idx="120">
                  <c:v>17.600000000000001</c:v>
                </c:pt>
                <c:pt idx="121">
                  <c:v>17.7</c:v>
                </c:pt>
                <c:pt idx="122">
                  <c:v>17.8</c:v>
                </c:pt>
                <c:pt idx="123">
                  <c:v>17.899999999999999</c:v>
                </c:pt>
                <c:pt idx="124">
                  <c:v>18</c:v>
                </c:pt>
                <c:pt idx="125">
                  <c:v>18.100000000000001</c:v>
                </c:pt>
                <c:pt idx="126">
                  <c:v>18.2</c:v>
                </c:pt>
                <c:pt idx="127">
                  <c:v>18.3</c:v>
                </c:pt>
                <c:pt idx="128">
                  <c:v>18.399999999999999</c:v>
                </c:pt>
                <c:pt idx="129">
                  <c:v>18.5</c:v>
                </c:pt>
                <c:pt idx="130">
                  <c:v>18.600000000000001</c:v>
                </c:pt>
                <c:pt idx="131">
                  <c:v>18.7</c:v>
                </c:pt>
                <c:pt idx="132">
                  <c:v>18.8</c:v>
                </c:pt>
                <c:pt idx="133">
                  <c:v>18.899999999999999</c:v>
                </c:pt>
                <c:pt idx="134">
                  <c:v>19</c:v>
                </c:pt>
                <c:pt idx="135">
                  <c:v>19.100000000000001</c:v>
                </c:pt>
                <c:pt idx="136">
                  <c:v>19.2</c:v>
                </c:pt>
                <c:pt idx="137">
                  <c:v>19.3</c:v>
                </c:pt>
                <c:pt idx="138">
                  <c:v>19.399999999999999</c:v>
                </c:pt>
                <c:pt idx="139">
                  <c:v>19.5</c:v>
                </c:pt>
                <c:pt idx="140">
                  <c:v>19.600000000000001</c:v>
                </c:pt>
                <c:pt idx="141">
                  <c:v>19.7</c:v>
                </c:pt>
                <c:pt idx="142">
                  <c:v>19.8</c:v>
                </c:pt>
                <c:pt idx="143">
                  <c:v>19.899999999999999</c:v>
                </c:pt>
                <c:pt idx="144">
                  <c:v>20</c:v>
                </c:pt>
                <c:pt idx="145">
                  <c:v>20.100000000000001</c:v>
                </c:pt>
                <c:pt idx="146">
                  <c:v>20.2</c:v>
                </c:pt>
                <c:pt idx="147">
                  <c:v>20.3</c:v>
                </c:pt>
                <c:pt idx="148">
                  <c:v>20.399999999999999</c:v>
                </c:pt>
                <c:pt idx="149">
                  <c:v>20.5</c:v>
                </c:pt>
                <c:pt idx="150">
                  <c:v>20.6</c:v>
                </c:pt>
                <c:pt idx="151">
                  <c:v>20.7</c:v>
                </c:pt>
                <c:pt idx="152">
                  <c:v>20.8</c:v>
                </c:pt>
                <c:pt idx="153">
                  <c:v>20.9</c:v>
                </c:pt>
                <c:pt idx="154">
                  <c:v>21</c:v>
                </c:pt>
                <c:pt idx="155">
                  <c:v>21.1</c:v>
                </c:pt>
                <c:pt idx="156">
                  <c:v>21.2</c:v>
                </c:pt>
                <c:pt idx="157">
                  <c:v>21.3</c:v>
                </c:pt>
                <c:pt idx="158">
                  <c:v>21.4</c:v>
                </c:pt>
                <c:pt idx="159">
                  <c:v>21.5</c:v>
                </c:pt>
                <c:pt idx="160">
                  <c:v>21.6</c:v>
                </c:pt>
                <c:pt idx="161">
                  <c:v>21.7</c:v>
                </c:pt>
                <c:pt idx="162">
                  <c:v>21.8</c:v>
                </c:pt>
                <c:pt idx="163">
                  <c:v>21.9</c:v>
                </c:pt>
                <c:pt idx="164">
                  <c:v>22</c:v>
                </c:pt>
                <c:pt idx="165">
                  <c:v>22.1</c:v>
                </c:pt>
                <c:pt idx="166">
                  <c:v>22.2</c:v>
                </c:pt>
                <c:pt idx="167">
                  <c:v>22.3</c:v>
                </c:pt>
                <c:pt idx="168">
                  <c:v>22.4</c:v>
                </c:pt>
                <c:pt idx="169">
                  <c:v>22.5</c:v>
                </c:pt>
                <c:pt idx="170">
                  <c:v>22.6</c:v>
                </c:pt>
                <c:pt idx="171">
                  <c:v>22.7</c:v>
                </c:pt>
                <c:pt idx="172">
                  <c:v>22.8</c:v>
                </c:pt>
                <c:pt idx="173">
                  <c:v>22.9</c:v>
                </c:pt>
                <c:pt idx="174">
                  <c:v>23</c:v>
                </c:pt>
                <c:pt idx="175">
                  <c:v>23.1</c:v>
                </c:pt>
                <c:pt idx="176">
                  <c:v>23.2</c:v>
                </c:pt>
                <c:pt idx="177">
                  <c:v>23.3</c:v>
                </c:pt>
                <c:pt idx="178">
                  <c:v>23.4</c:v>
                </c:pt>
                <c:pt idx="179">
                  <c:v>23.5</c:v>
                </c:pt>
                <c:pt idx="180">
                  <c:v>23.6</c:v>
                </c:pt>
                <c:pt idx="181">
                  <c:v>23.7</c:v>
                </c:pt>
                <c:pt idx="182">
                  <c:v>23.8</c:v>
                </c:pt>
                <c:pt idx="183">
                  <c:v>23.9</c:v>
                </c:pt>
                <c:pt idx="184">
                  <c:v>24</c:v>
                </c:pt>
                <c:pt idx="185">
                  <c:v>24.1</c:v>
                </c:pt>
                <c:pt idx="186">
                  <c:v>24.2</c:v>
                </c:pt>
                <c:pt idx="187">
                  <c:v>24.3</c:v>
                </c:pt>
                <c:pt idx="188">
                  <c:v>24.4</c:v>
                </c:pt>
                <c:pt idx="189">
                  <c:v>24.5</c:v>
                </c:pt>
                <c:pt idx="190">
                  <c:v>24.6</c:v>
                </c:pt>
                <c:pt idx="191">
                  <c:v>24.7</c:v>
                </c:pt>
                <c:pt idx="192">
                  <c:v>24.8</c:v>
                </c:pt>
                <c:pt idx="193">
                  <c:v>24.9</c:v>
                </c:pt>
                <c:pt idx="194">
                  <c:v>25</c:v>
                </c:pt>
                <c:pt idx="195">
                  <c:v>25.1</c:v>
                </c:pt>
                <c:pt idx="196">
                  <c:v>25.2</c:v>
                </c:pt>
                <c:pt idx="197">
                  <c:v>25.3</c:v>
                </c:pt>
                <c:pt idx="198">
                  <c:v>25.4</c:v>
                </c:pt>
                <c:pt idx="199">
                  <c:v>25.5</c:v>
                </c:pt>
                <c:pt idx="200">
                  <c:v>25.6</c:v>
                </c:pt>
                <c:pt idx="201">
                  <c:v>25.7</c:v>
                </c:pt>
                <c:pt idx="202">
                  <c:v>25.8</c:v>
                </c:pt>
                <c:pt idx="203">
                  <c:v>25.9</c:v>
                </c:pt>
                <c:pt idx="204">
                  <c:v>26</c:v>
                </c:pt>
                <c:pt idx="205">
                  <c:v>26.1</c:v>
                </c:pt>
                <c:pt idx="206">
                  <c:v>26.2</c:v>
                </c:pt>
                <c:pt idx="207">
                  <c:v>26.3</c:v>
                </c:pt>
                <c:pt idx="208">
                  <c:v>26.4</c:v>
                </c:pt>
                <c:pt idx="209">
                  <c:v>26.5</c:v>
                </c:pt>
                <c:pt idx="210">
                  <c:v>26.6</c:v>
                </c:pt>
                <c:pt idx="211">
                  <c:v>26.7</c:v>
                </c:pt>
                <c:pt idx="212">
                  <c:v>26.8</c:v>
                </c:pt>
                <c:pt idx="213">
                  <c:v>26.9</c:v>
                </c:pt>
                <c:pt idx="214">
                  <c:v>27</c:v>
                </c:pt>
                <c:pt idx="215">
                  <c:v>27.1</c:v>
                </c:pt>
                <c:pt idx="216">
                  <c:v>27.2</c:v>
                </c:pt>
                <c:pt idx="217">
                  <c:v>27.3</c:v>
                </c:pt>
                <c:pt idx="218">
                  <c:v>27.4</c:v>
                </c:pt>
                <c:pt idx="219">
                  <c:v>27.5</c:v>
                </c:pt>
                <c:pt idx="220">
                  <c:v>27.6</c:v>
                </c:pt>
                <c:pt idx="221">
                  <c:v>27.7</c:v>
                </c:pt>
                <c:pt idx="222">
                  <c:v>27.8</c:v>
                </c:pt>
                <c:pt idx="223">
                  <c:v>27.9</c:v>
                </c:pt>
                <c:pt idx="224">
                  <c:v>28</c:v>
                </c:pt>
                <c:pt idx="225">
                  <c:v>28.1</c:v>
                </c:pt>
                <c:pt idx="226">
                  <c:v>28.2</c:v>
                </c:pt>
                <c:pt idx="227">
                  <c:v>28.3</c:v>
                </c:pt>
                <c:pt idx="228">
                  <c:v>28.4</c:v>
                </c:pt>
                <c:pt idx="229">
                  <c:v>28.5</c:v>
                </c:pt>
                <c:pt idx="230">
                  <c:v>28.6</c:v>
                </c:pt>
                <c:pt idx="231">
                  <c:v>28.7</c:v>
                </c:pt>
                <c:pt idx="232">
                  <c:v>28.8</c:v>
                </c:pt>
                <c:pt idx="233">
                  <c:v>28.9</c:v>
                </c:pt>
                <c:pt idx="234">
                  <c:v>29</c:v>
                </c:pt>
                <c:pt idx="235">
                  <c:v>29.1</c:v>
                </c:pt>
                <c:pt idx="236">
                  <c:v>29.2</c:v>
                </c:pt>
                <c:pt idx="237">
                  <c:v>29.3</c:v>
                </c:pt>
                <c:pt idx="238">
                  <c:v>29.4</c:v>
                </c:pt>
                <c:pt idx="239">
                  <c:v>29.5</c:v>
                </c:pt>
                <c:pt idx="240">
                  <c:v>29.6</c:v>
                </c:pt>
                <c:pt idx="241">
                  <c:v>29.7</c:v>
                </c:pt>
                <c:pt idx="242">
                  <c:v>29.8</c:v>
                </c:pt>
                <c:pt idx="243">
                  <c:v>29.9</c:v>
                </c:pt>
                <c:pt idx="244">
                  <c:v>30</c:v>
                </c:pt>
                <c:pt idx="245">
                  <c:v>30.1</c:v>
                </c:pt>
                <c:pt idx="246">
                  <c:v>30.2</c:v>
                </c:pt>
                <c:pt idx="247">
                  <c:v>30.3</c:v>
                </c:pt>
                <c:pt idx="248">
                  <c:v>30.4</c:v>
                </c:pt>
                <c:pt idx="249">
                  <c:v>30.5</c:v>
                </c:pt>
                <c:pt idx="250">
                  <c:v>30.6</c:v>
                </c:pt>
                <c:pt idx="251">
                  <c:v>30.7</c:v>
                </c:pt>
                <c:pt idx="252">
                  <c:v>30.8</c:v>
                </c:pt>
                <c:pt idx="253">
                  <c:v>30.9</c:v>
                </c:pt>
                <c:pt idx="254">
                  <c:v>31</c:v>
                </c:pt>
                <c:pt idx="255">
                  <c:v>31.1</c:v>
                </c:pt>
                <c:pt idx="256">
                  <c:v>31.2</c:v>
                </c:pt>
                <c:pt idx="257">
                  <c:v>31.3</c:v>
                </c:pt>
                <c:pt idx="258">
                  <c:v>31.4</c:v>
                </c:pt>
                <c:pt idx="259">
                  <c:v>31.5</c:v>
                </c:pt>
                <c:pt idx="260">
                  <c:v>31.6</c:v>
                </c:pt>
                <c:pt idx="261">
                  <c:v>31.7</c:v>
                </c:pt>
                <c:pt idx="262">
                  <c:v>31.8</c:v>
                </c:pt>
                <c:pt idx="263">
                  <c:v>31.9</c:v>
                </c:pt>
                <c:pt idx="264">
                  <c:v>32</c:v>
                </c:pt>
                <c:pt idx="265">
                  <c:v>32.1</c:v>
                </c:pt>
                <c:pt idx="266">
                  <c:v>32.200000000000003</c:v>
                </c:pt>
                <c:pt idx="267">
                  <c:v>32.299999999999997</c:v>
                </c:pt>
                <c:pt idx="268">
                  <c:v>32.4</c:v>
                </c:pt>
                <c:pt idx="269">
                  <c:v>32.5</c:v>
                </c:pt>
                <c:pt idx="270">
                  <c:v>32.6</c:v>
                </c:pt>
                <c:pt idx="271">
                  <c:v>32.700000000000003</c:v>
                </c:pt>
                <c:pt idx="272">
                  <c:v>32.799999999999997</c:v>
                </c:pt>
                <c:pt idx="273">
                  <c:v>32.9</c:v>
                </c:pt>
                <c:pt idx="274">
                  <c:v>33</c:v>
                </c:pt>
                <c:pt idx="275">
                  <c:v>33.1</c:v>
                </c:pt>
                <c:pt idx="276">
                  <c:v>33.200000000000003</c:v>
                </c:pt>
                <c:pt idx="277">
                  <c:v>33.299999999999997</c:v>
                </c:pt>
                <c:pt idx="278">
                  <c:v>33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C64-4287-85D8-5911D91A6C4E}"/>
            </c:ext>
          </c:extLst>
        </c:ser>
        <c:ser>
          <c:idx val="3"/>
          <c:order val="4"/>
          <c:tx>
            <c:v>CRS</c:v>
          </c:tx>
          <c:spPr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square"/>
            <c:size val="12"/>
            <c:spPr>
              <a:solidFill>
                <a:srgbClr val="FFFF00"/>
              </a:solidFill>
              <a:ln w="25400">
                <a:solidFill>
                  <a:srgbClr val="C0000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Consol!$C$6:$C$8</c:f>
              <c:numCache>
                <c:formatCode>General</c:formatCode>
                <c:ptCount val="3"/>
                <c:pt idx="0">
                  <c:v>95</c:v>
                </c:pt>
                <c:pt idx="1">
                  <c:v>130</c:v>
                </c:pt>
                <c:pt idx="2">
                  <c:v>180</c:v>
                </c:pt>
              </c:numCache>
            </c:numRef>
          </c:xVal>
          <c:yVal>
            <c:numRef>
              <c:f>Consol!$A$6:$A$8</c:f>
              <c:numCache>
                <c:formatCode>General</c:formatCode>
                <c:ptCount val="3"/>
                <c:pt idx="0">
                  <c:v>8.5</c:v>
                </c:pt>
                <c:pt idx="1">
                  <c:v>12.8</c:v>
                </c:pt>
                <c:pt idx="2">
                  <c:v>23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C64-4287-85D8-5911D91A6C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9959936"/>
        <c:axId val="229999360"/>
      </c:scatterChart>
      <c:valAx>
        <c:axId val="229959936"/>
        <c:scaling>
          <c:orientation val="minMax"/>
          <c:max val="500"/>
          <c:min val="0"/>
        </c:scaling>
        <c:delete val="0"/>
        <c:axPos val="t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600" b="0" i="0" u="none" strike="noStrike" baseline="0">
                    <a:solidFill>
                      <a:schemeClr val="tx1"/>
                    </a:solidFill>
                    <a:latin typeface="+mn-lt"/>
                    <a:ea typeface="Calibri"/>
                    <a:cs typeface="Calibri"/>
                  </a:defRPr>
                </a:pPr>
                <a:r>
                  <a:rPr lang="en-US" sz="1600" b="1" i="0" u="none" strike="noStrike" baseline="0" dirty="0" smtClean="0">
                    <a:solidFill>
                      <a:schemeClr val="tx1"/>
                    </a:solidFill>
                    <a:latin typeface="+mn-lt"/>
                  </a:rPr>
                  <a:t>Effective Yield Stress</a:t>
                </a:r>
              </a:p>
              <a:p>
                <a:pPr>
                  <a:defRPr sz="1600" b="0" i="0" u="none" strike="noStrike" baseline="0">
                    <a:solidFill>
                      <a:schemeClr val="tx1"/>
                    </a:solidFill>
                    <a:latin typeface="+mn-lt"/>
                    <a:ea typeface="Calibri"/>
                    <a:cs typeface="Calibri"/>
                  </a:defRPr>
                </a:pPr>
                <a:r>
                  <a:rPr lang="en-US" sz="1600" b="1" i="0" u="none" strike="noStrike" baseline="0" dirty="0" err="1" smtClean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s</a:t>
                </a:r>
                <a:r>
                  <a:rPr lang="en-US" sz="1600" b="1" i="0" u="none" strike="noStrike" baseline="-25000" dirty="0" err="1" smtClean="0">
                    <a:solidFill>
                      <a:schemeClr val="tx1"/>
                    </a:solidFill>
                    <a:latin typeface="+mn-lt"/>
                  </a:rPr>
                  <a:t>p</a:t>
                </a:r>
                <a:r>
                  <a:rPr lang="en-US" sz="1600" b="1" i="0" u="none" strike="noStrike" baseline="0" dirty="0">
                    <a:solidFill>
                      <a:schemeClr val="tx1"/>
                    </a:solidFill>
                    <a:latin typeface="+mn-lt"/>
                  </a:rPr>
                  <a:t>' (</a:t>
                </a:r>
                <a:r>
                  <a:rPr lang="en-US" sz="1600" b="1" i="0" u="none" strike="noStrike" baseline="0" dirty="0" err="1">
                    <a:solidFill>
                      <a:schemeClr val="tx1"/>
                    </a:solidFill>
                    <a:latin typeface="+mn-lt"/>
                  </a:rPr>
                  <a:t>kPa</a:t>
                </a:r>
                <a:r>
                  <a:rPr lang="en-US" sz="1600" b="1" i="0" u="none" strike="noStrike" baseline="0" dirty="0">
                    <a:solidFill>
                      <a:schemeClr val="tx1"/>
                    </a:solidFill>
                    <a:latin typeface="+mn-lt"/>
                  </a:rPr>
                  <a:t>) </a:t>
                </a:r>
              </a:p>
            </c:rich>
          </c:tx>
          <c:layout>
            <c:manualLayout>
              <c:xMode val="edge"/>
              <c:yMode val="edge"/>
              <c:x val="0.19360076375173846"/>
              <c:y val="4.2560239623797502E-4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29999360"/>
        <c:crosses val="autoZero"/>
        <c:crossBetween val="midCat"/>
        <c:majorUnit val="100"/>
        <c:minorUnit val="20"/>
      </c:valAx>
      <c:valAx>
        <c:axId val="229999360"/>
        <c:scaling>
          <c:orientation val="maxMin"/>
          <c:max val="30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29959936"/>
        <c:crosses val="autoZero"/>
        <c:crossBetween val="midCat"/>
        <c:majorUnit val="5"/>
        <c:minorUnit val="1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39576238081176129"/>
          <c:y val="0.19384313067548037"/>
          <c:w val="0.4944866991316611"/>
          <c:h val="0.29645511797601942"/>
        </c:manualLayout>
      </c:layout>
      <c:overlay val="0"/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  <c:txPr>
        <a:bodyPr/>
        <a:lstStyle/>
        <a:p>
          <a:pPr>
            <a:defRPr sz="1600" b="1" i="1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0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628631284050563"/>
          <c:y val="0.3323042869641295"/>
          <c:w val="0.73811786026746662"/>
          <c:h val="0.52078442694663163"/>
        </c:manualLayout>
      </c:layout>
      <c:scatterChart>
        <c:scatterStyle val="lineMarker"/>
        <c:varyColors val="0"/>
        <c:ser>
          <c:idx val="25"/>
          <c:order val="0"/>
          <c:tx>
            <c:v>Trend - Intact Clays</c:v>
          </c:tx>
          <c:spPr>
            <a:ln w="38100">
              <a:solidFill>
                <a:srgbClr val="FF00FF"/>
              </a:solidFill>
              <a:prstDash val="solid"/>
            </a:ln>
          </c:spPr>
          <c:marker>
            <c:symbol val="dot"/>
            <c:size val="9"/>
            <c:spPr>
              <a:noFill/>
              <a:ln>
                <a:solidFill>
                  <a:srgbClr val="339966"/>
                </a:solidFill>
                <a:prstDash val="solid"/>
              </a:ln>
            </c:spPr>
          </c:marker>
          <c:xVal>
            <c:numRef>
              <c:f>PcQnetGraph!$V$9:$V$10</c:f>
              <c:numCache>
                <c:formatCode>General</c:formatCode>
                <c:ptCount val="2"/>
                <c:pt idx="0">
                  <c:v>1</c:v>
                </c:pt>
                <c:pt idx="1">
                  <c:v>100000</c:v>
                </c:pt>
              </c:numCache>
            </c:numRef>
          </c:xVal>
          <c:yVal>
            <c:numRef>
              <c:f>PcQnetGraph!$W$9:$W$10</c:f>
              <c:numCache>
                <c:formatCode>General</c:formatCode>
                <c:ptCount val="2"/>
                <c:pt idx="0">
                  <c:v>0.33</c:v>
                </c:pt>
                <c:pt idx="1">
                  <c:v>33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C68-484F-849D-D5A95334B0FF}"/>
            </c:ext>
          </c:extLst>
        </c:ser>
        <c:ser>
          <c:idx val="40"/>
          <c:order val="1"/>
          <c:tx>
            <c:v>Trend - Silts</c:v>
          </c:tx>
          <c:spPr>
            <a:ln w="50800">
              <a:solidFill>
                <a:schemeClr val="accent1">
                  <a:lumMod val="75000"/>
                </a:schemeClr>
              </a:solidFill>
              <a:prstDash val="lgDashDot"/>
            </a:ln>
          </c:spPr>
          <c:marker>
            <c:symbol val="none"/>
          </c:marker>
          <c:xVal>
            <c:numRef>
              <c:f>PcQnetGraph!$U$22:$U$23</c:f>
              <c:numCache>
                <c:formatCode>General</c:formatCode>
                <c:ptCount val="2"/>
                <c:pt idx="0">
                  <c:v>1</c:v>
                </c:pt>
                <c:pt idx="1">
                  <c:v>100000</c:v>
                </c:pt>
              </c:numCache>
            </c:numRef>
          </c:xVal>
          <c:yVal>
            <c:numRef>
              <c:f>PcQnetGraph!$W$22:$W$23</c:f>
              <c:numCache>
                <c:formatCode>General</c:formatCode>
                <c:ptCount val="2"/>
                <c:pt idx="0">
                  <c:v>0.33</c:v>
                </c:pt>
                <c:pt idx="1">
                  <c:v>5868.32205312844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C68-484F-849D-D5A95334B0FF}"/>
            </c:ext>
          </c:extLst>
        </c:ser>
        <c:ser>
          <c:idx val="32"/>
          <c:order val="2"/>
          <c:tx>
            <c:v>Trend - Clean Sands</c:v>
          </c:tx>
          <c:spPr>
            <a:ln w="60325">
              <a:solidFill>
                <a:srgbClr val="00FF00"/>
              </a:solidFill>
              <a:prstDash val="sysDash"/>
            </a:ln>
          </c:spPr>
          <c:marker>
            <c:symbol val="none"/>
          </c:marker>
          <c:xVal>
            <c:numRef>
              <c:f>PcQnetGraph!$U$26:$U$27</c:f>
              <c:numCache>
                <c:formatCode>General</c:formatCode>
                <c:ptCount val="2"/>
                <c:pt idx="0">
                  <c:v>1</c:v>
                </c:pt>
                <c:pt idx="1">
                  <c:v>100000</c:v>
                </c:pt>
              </c:numCache>
            </c:numRef>
          </c:xVal>
          <c:yVal>
            <c:numRef>
              <c:f>PcQnetGraph!$W$26:$W$27</c:f>
              <c:numCache>
                <c:formatCode>General</c:formatCode>
                <c:ptCount val="2"/>
                <c:pt idx="0">
                  <c:v>0.33</c:v>
                </c:pt>
                <c:pt idx="1">
                  <c:v>1313.75366282654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C68-484F-849D-D5A95334B0FF}"/>
            </c:ext>
          </c:extLst>
        </c:ser>
        <c:ser>
          <c:idx val="19"/>
          <c:order val="3"/>
          <c:tx>
            <c:v>Intact Clays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rgbClr val="FFFFFF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'Select Clays'!$O$14:$O$463</c:f>
              <c:numCache>
                <c:formatCode>0</c:formatCode>
                <c:ptCount val="450"/>
                <c:pt idx="0">
                  <c:v>2153.7105999999999</c:v>
                </c:pt>
                <c:pt idx="1">
                  <c:v>639.82749999999999</c:v>
                </c:pt>
                <c:pt idx="2">
                  <c:v>218.07499999999999</c:v>
                </c:pt>
                <c:pt idx="3">
                  <c:v>622.47620000000006</c:v>
                </c:pt>
                <c:pt idx="4">
                  <c:v>942.30232000000001</c:v>
                </c:pt>
                <c:pt idx="5">
                  <c:v>289</c:v>
                </c:pt>
                <c:pt idx="6">
                  <c:v>1398.6413499999999</c:v>
                </c:pt>
                <c:pt idx="7">
                  <c:v>1590.5977600000001</c:v>
                </c:pt>
                <c:pt idx="8">
                  <c:v>852.61005999999998</c:v>
                </c:pt>
                <c:pt idx="9">
                  <c:v>798.74379999999996</c:v>
                </c:pt>
                <c:pt idx="10">
                  <c:v>234.86894032000001</c:v>
                </c:pt>
                <c:pt idx="11">
                  <c:v>2231.5700999999999</c:v>
                </c:pt>
                <c:pt idx="12">
                  <c:v>270.01279999999997</c:v>
                </c:pt>
                <c:pt idx="13">
                  <c:v>666.56809999999996</c:v>
                </c:pt>
                <c:pt idx="14">
                  <c:v>348.63009999999997</c:v>
                </c:pt>
                <c:pt idx="15">
                  <c:v>222.58839616</c:v>
                </c:pt>
                <c:pt idx="16">
                  <c:v>642.25790000000006</c:v>
                </c:pt>
                <c:pt idx="17">
                  <c:v>513.1</c:v>
                </c:pt>
                <c:pt idx="18">
                  <c:v>235.93246560000006</c:v>
                </c:pt>
                <c:pt idx="19">
                  <c:v>171.70631664000001</c:v>
                </c:pt>
                <c:pt idx="20">
                  <c:v>230.65</c:v>
                </c:pt>
                <c:pt idx="21">
                  <c:v>748.22339999999997</c:v>
                </c:pt>
                <c:pt idx="22">
                  <c:v>1231.3791901439999</c:v>
                </c:pt>
                <c:pt idx="23">
                  <c:v>377.9</c:v>
                </c:pt>
                <c:pt idx="24">
                  <c:v>939.89797999999996</c:v>
                </c:pt>
                <c:pt idx="25">
                  <c:v>278.44199728000001</c:v>
                </c:pt>
                <c:pt idx="26">
                  <c:v>2366.2596600000002</c:v>
                </c:pt>
                <c:pt idx="27">
                  <c:v>229</c:v>
                </c:pt>
                <c:pt idx="28">
                  <c:v>2052.15508</c:v>
                </c:pt>
                <c:pt idx="29">
                  <c:v>666.17570000000001</c:v>
                </c:pt>
                <c:pt idx="30">
                  <c:v>531.31999999999994</c:v>
                </c:pt>
                <c:pt idx="31">
                  <c:v>228.21192207999997</c:v>
                </c:pt>
                <c:pt idx="32">
                  <c:v>1592.8674999999998</c:v>
                </c:pt>
                <c:pt idx="33">
                  <c:v>876.54494</c:v>
                </c:pt>
                <c:pt idx="34">
                  <c:v>749.33429999999998</c:v>
                </c:pt>
                <c:pt idx="35">
                  <c:v>1398.1769999999999</c:v>
                </c:pt>
                <c:pt idx="36">
                  <c:v>512</c:v>
                </c:pt>
                <c:pt idx="37">
                  <c:v>2662.4626600000001</c:v>
                </c:pt>
                <c:pt idx="38">
                  <c:v>533.17840000000001</c:v>
                </c:pt>
                <c:pt idx="39">
                  <c:v>866.38932</c:v>
                </c:pt>
                <c:pt idx="40">
                  <c:v>1724.3294599999999</c:v>
                </c:pt>
                <c:pt idx="41">
                  <c:v>750</c:v>
                </c:pt>
                <c:pt idx="42">
                  <c:v>363</c:v>
                </c:pt>
                <c:pt idx="43">
                  <c:v>861.71505999999999</c:v>
                </c:pt>
                <c:pt idx="44">
                  <c:v>619.625</c:v>
                </c:pt>
                <c:pt idx="45">
                  <c:v>2367.4024199999999</c:v>
                </c:pt>
                <c:pt idx="46">
                  <c:v>979.81705999999997</c:v>
                </c:pt>
                <c:pt idx="47">
                  <c:v>266.56650000000002</c:v>
                </c:pt>
                <c:pt idx="48">
                  <c:v>846.10169999999994</c:v>
                </c:pt>
                <c:pt idx="49">
                  <c:v>627.98569999999995</c:v>
                </c:pt>
                <c:pt idx="50">
                  <c:v>666.17570000000001</c:v>
                </c:pt>
                <c:pt idx="51">
                  <c:v>909</c:v>
                </c:pt>
                <c:pt idx="52">
                  <c:v>334</c:v>
                </c:pt>
                <c:pt idx="53">
                  <c:v>942.18128000000002</c:v>
                </c:pt>
                <c:pt idx="54">
                  <c:v>130</c:v>
                </c:pt>
                <c:pt idx="55">
                  <c:v>1377</c:v>
                </c:pt>
                <c:pt idx="56">
                  <c:v>261</c:v>
                </c:pt>
                <c:pt idx="57">
                  <c:v>360</c:v>
                </c:pt>
                <c:pt idx="58">
                  <c:v>1437.030457504</c:v>
                </c:pt>
                <c:pt idx="59">
                  <c:v>153.13418407999998</c:v>
                </c:pt>
                <c:pt idx="60">
                  <c:v>383</c:v>
                </c:pt>
                <c:pt idx="61">
                  <c:v>314.52279999999996</c:v>
                </c:pt>
                <c:pt idx="62">
                  <c:v>438</c:v>
                </c:pt>
                <c:pt idx="63">
                  <c:v>1454.020460384</c:v>
                </c:pt>
                <c:pt idx="64">
                  <c:v>259.84042032000002</c:v>
                </c:pt>
                <c:pt idx="65">
                  <c:v>1250.5023415360001</c:v>
                </c:pt>
                <c:pt idx="66">
                  <c:v>1592.4403</c:v>
                </c:pt>
                <c:pt idx="67">
                  <c:v>652.33159999999998</c:v>
                </c:pt>
                <c:pt idx="68">
                  <c:v>505.69409999999999</c:v>
                </c:pt>
                <c:pt idx="69">
                  <c:v>1002.8065799999999</c:v>
                </c:pt>
                <c:pt idx="70">
                  <c:v>926.06883999999991</c:v>
                </c:pt>
                <c:pt idx="71">
                  <c:v>332</c:v>
                </c:pt>
                <c:pt idx="72">
                  <c:v>240.79843248000003</c:v>
                </c:pt>
                <c:pt idx="73">
                  <c:v>576.89689999999996</c:v>
                </c:pt>
                <c:pt idx="74">
                  <c:v>2247.0791399999998</c:v>
                </c:pt>
                <c:pt idx="75">
                  <c:v>641</c:v>
                </c:pt>
                <c:pt idx="76">
                  <c:v>236.3451</c:v>
                </c:pt>
                <c:pt idx="77">
                  <c:v>994.98854000000006</c:v>
                </c:pt>
                <c:pt idx="78">
                  <c:v>409.50920000000002</c:v>
                </c:pt>
                <c:pt idx="79">
                  <c:v>1411.0356403840001</c:v>
                </c:pt>
                <c:pt idx="80">
                  <c:v>409.02319999999997</c:v>
                </c:pt>
                <c:pt idx="81">
                  <c:v>618</c:v>
                </c:pt>
                <c:pt idx="82">
                  <c:v>1561</c:v>
                </c:pt>
                <c:pt idx="83">
                  <c:v>2048</c:v>
                </c:pt>
                <c:pt idx="84">
                  <c:v>241.71321520000004</c:v>
                </c:pt>
                <c:pt idx="85">
                  <c:v>1268.15312528</c:v>
                </c:pt>
                <c:pt idx="86">
                  <c:v>1060</c:v>
                </c:pt>
                <c:pt idx="87">
                  <c:v>419.45060000000001</c:v>
                </c:pt>
                <c:pt idx="88">
                  <c:v>442.97829999999999</c:v>
                </c:pt>
                <c:pt idx="89">
                  <c:v>1900</c:v>
                </c:pt>
                <c:pt idx="90">
                  <c:v>504.34280000000001</c:v>
                </c:pt>
                <c:pt idx="91">
                  <c:v>297.19159999999999</c:v>
                </c:pt>
                <c:pt idx="92">
                  <c:v>574.79999999999995</c:v>
                </c:pt>
                <c:pt idx="93">
                  <c:v>609.76120000000003</c:v>
                </c:pt>
                <c:pt idx="94">
                  <c:v>1636.74128</c:v>
                </c:pt>
                <c:pt idx="95">
                  <c:v>1415.8479222708252</c:v>
                </c:pt>
                <c:pt idx="96">
                  <c:v>1375</c:v>
                </c:pt>
                <c:pt idx="97">
                  <c:v>773.529</c:v>
                </c:pt>
                <c:pt idx="98">
                  <c:v>794.13751999999999</c:v>
                </c:pt>
                <c:pt idx="99">
                  <c:v>572.9</c:v>
                </c:pt>
                <c:pt idx="100">
                  <c:v>2106</c:v>
                </c:pt>
                <c:pt idx="101">
                  <c:v>773</c:v>
                </c:pt>
                <c:pt idx="102">
                  <c:v>1564.276233568</c:v>
                </c:pt>
                <c:pt idx="103">
                  <c:v>189.60628200000002</c:v>
                </c:pt>
                <c:pt idx="104">
                  <c:v>233.86943200000002</c:v>
                </c:pt>
                <c:pt idx="105">
                  <c:v>209</c:v>
                </c:pt>
                <c:pt idx="106">
                  <c:v>1022.31764</c:v>
                </c:pt>
                <c:pt idx="107">
                  <c:v>575.6</c:v>
                </c:pt>
                <c:pt idx="108">
                  <c:v>2454</c:v>
                </c:pt>
                <c:pt idx="109">
                  <c:v>539</c:v>
                </c:pt>
                <c:pt idx="110">
                  <c:v>384</c:v>
                </c:pt>
                <c:pt idx="111">
                  <c:v>616.75149999999996</c:v>
                </c:pt>
                <c:pt idx="112">
                  <c:v>675</c:v>
                </c:pt>
                <c:pt idx="113">
                  <c:v>193</c:v>
                </c:pt>
                <c:pt idx="114">
                  <c:v>483.14350000000002</c:v>
                </c:pt>
                <c:pt idx="115">
                  <c:v>1831.67884</c:v>
                </c:pt>
                <c:pt idx="116">
                  <c:v>909</c:v>
                </c:pt>
                <c:pt idx="117">
                  <c:v>763</c:v>
                </c:pt>
                <c:pt idx="118">
                  <c:v>775</c:v>
                </c:pt>
                <c:pt idx="119">
                  <c:v>205.5</c:v>
                </c:pt>
                <c:pt idx="120">
                  <c:v>316</c:v>
                </c:pt>
                <c:pt idx="121">
                  <c:v>251.8135</c:v>
                </c:pt>
                <c:pt idx="122">
                  <c:v>1298.7379000000001</c:v>
                </c:pt>
                <c:pt idx="123">
                  <c:v>352.25670000000002</c:v>
                </c:pt>
                <c:pt idx="124">
                  <c:v>868.08729999999991</c:v>
                </c:pt>
                <c:pt idx="125">
                  <c:v>319</c:v>
                </c:pt>
                <c:pt idx="126">
                  <c:v>1613.5232799999999</c:v>
                </c:pt>
                <c:pt idx="127">
                  <c:v>797.57009999999991</c:v>
                </c:pt>
                <c:pt idx="128">
                  <c:v>167.17601055999998</c:v>
                </c:pt>
                <c:pt idx="129">
                  <c:v>1316.0828492800001</c:v>
                </c:pt>
                <c:pt idx="130">
                  <c:v>1445.0416861439999</c:v>
                </c:pt>
                <c:pt idx="131">
                  <c:v>759</c:v>
                </c:pt>
                <c:pt idx="132">
                  <c:v>284</c:v>
                </c:pt>
                <c:pt idx="133">
                  <c:v>2068.0377400000002</c:v>
                </c:pt>
                <c:pt idx="134">
                  <c:v>236.44319999999999</c:v>
                </c:pt>
                <c:pt idx="135">
                  <c:v>234.80648879999995</c:v>
                </c:pt>
                <c:pt idx="136">
                  <c:v>311.63834912000004</c:v>
                </c:pt>
                <c:pt idx="137">
                  <c:v>222.55</c:v>
                </c:pt>
                <c:pt idx="138">
                  <c:v>516.22649999999999</c:v>
                </c:pt>
                <c:pt idx="139">
                  <c:v>234.65539999999999</c:v>
                </c:pt>
                <c:pt idx="140">
                  <c:v>277.01280119999996</c:v>
                </c:pt>
                <c:pt idx="141">
                  <c:v>1583.1736408552329</c:v>
                </c:pt>
                <c:pt idx="142">
                  <c:v>1519.3997999999999</c:v>
                </c:pt>
                <c:pt idx="143">
                  <c:v>1062.0769230769231</c:v>
                </c:pt>
                <c:pt idx="144">
                  <c:v>932.29207999999994</c:v>
                </c:pt>
                <c:pt idx="145">
                  <c:v>447.03379999999999</c:v>
                </c:pt>
                <c:pt idx="146">
                  <c:v>350.21980000000002</c:v>
                </c:pt>
                <c:pt idx="147">
                  <c:v>314.02717808</c:v>
                </c:pt>
                <c:pt idx="148">
                  <c:v>2198.00072</c:v>
                </c:pt>
                <c:pt idx="149">
                  <c:v>382</c:v>
                </c:pt>
                <c:pt idx="150">
                  <c:v>296.89509079999999</c:v>
                </c:pt>
                <c:pt idx="151">
                  <c:v>524.70000000000005</c:v>
                </c:pt>
                <c:pt idx="152">
                  <c:v>396.64330000000001</c:v>
                </c:pt>
                <c:pt idx="153">
                  <c:v>739</c:v>
                </c:pt>
                <c:pt idx="154">
                  <c:v>654.10630000000003</c:v>
                </c:pt>
                <c:pt idx="155">
                  <c:v>398.81700000000001</c:v>
                </c:pt>
                <c:pt idx="156">
                  <c:v>823</c:v>
                </c:pt>
                <c:pt idx="157">
                  <c:v>785</c:v>
                </c:pt>
                <c:pt idx="158">
                  <c:v>1584.6472799999999</c:v>
                </c:pt>
                <c:pt idx="159">
                  <c:v>800</c:v>
                </c:pt>
                <c:pt idx="160">
                  <c:v>1544.4983</c:v>
                </c:pt>
                <c:pt idx="161">
                  <c:v>255.79759999999999</c:v>
                </c:pt>
                <c:pt idx="162">
                  <c:v>842.25639999999999</c:v>
                </c:pt>
                <c:pt idx="163">
                  <c:v>644</c:v>
                </c:pt>
                <c:pt idx="164">
                  <c:v>383.65260000000001</c:v>
                </c:pt>
                <c:pt idx="165">
                  <c:v>904</c:v>
                </c:pt>
                <c:pt idx="166">
                  <c:v>1284.2328199999999</c:v>
                </c:pt>
                <c:pt idx="167">
                  <c:v>875</c:v>
                </c:pt>
                <c:pt idx="168">
                  <c:v>213.72499999999999</c:v>
                </c:pt>
                <c:pt idx="169">
                  <c:v>398.3</c:v>
                </c:pt>
                <c:pt idx="170">
                  <c:v>499</c:v>
                </c:pt>
                <c:pt idx="171">
                  <c:v>277.66563991999999</c:v>
                </c:pt>
                <c:pt idx="172">
                  <c:v>811</c:v>
                </c:pt>
                <c:pt idx="173">
                  <c:v>775</c:v>
                </c:pt>
                <c:pt idx="174">
                  <c:v>157.02839663999998</c:v>
                </c:pt>
                <c:pt idx="175">
                  <c:v>861.55459999999994</c:v>
                </c:pt>
                <c:pt idx="176">
                  <c:v>275.57706544000001</c:v>
                </c:pt>
                <c:pt idx="177">
                  <c:v>794.86731999999995</c:v>
                </c:pt>
                <c:pt idx="178">
                  <c:v>414.1164</c:v>
                </c:pt>
                <c:pt idx="179">
                  <c:v>1374</c:v>
                </c:pt>
                <c:pt idx="180">
                  <c:v>754.18229999999994</c:v>
                </c:pt>
                <c:pt idx="181">
                  <c:v>833.32809999999995</c:v>
                </c:pt>
                <c:pt idx="182">
                  <c:v>1247.9216999999999</c:v>
                </c:pt>
                <c:pt idx="183">
                  <c:v>1163.66205552</c:v>
                </c:pt>
                <c:pt idx="184">
                  <c:v>658.32677999999999</c:v>
                </c:pt>
                <c:pt idx="185">
                  <c:v>1162.0163</c:v>
                </c:pt>
                <c:pt idx="186">
                  <c:v>511.76159999999999</c:v>
                </c:pt>
                <c:pt idx="187">
                  <c:v>236.63939999999999</c:v>
                </c:pt>
                <c:pt idx="188">
                  <c:v>379.50369999999998</c:v>
                </c:pt>
                <c:pt idx="189">
                  <c:v>793</c:v>
                </c:pt>
                <c:pt idx="190">
                  <c:v>1595.4669750971304</c:v>
                </c:pt>
                <c:pt idx="191">
                  <c:v>995.70769230769224</c:v>
                </c:pt>
                <c:pt idx="192">
                  <c:v>995.70769230769224</c:v>
                </c:pt>
                <c:pt idx="193">
                  <c:v>693</c:v>
                </c:pt>
                <c:pt idx="194">
                  <c:v>1488.5668799999999</c:v>
                </c:pt>
                <c:pt idx="195">
                  <c:v>251</c:v>
                </c:pt>
                <c:pt idx="196">
                  <c:v>789.56700000000001</c:v>
                </c:pt>
                <c:pt idx="197">
                  <c:v>191</c:v>
                </c:pt>
                <c:pt idx="198">
                  <c:v>353.32029999999997</c:v>
                </c:pt>
                <c:pt idx="199">
                  <c:v>1691.1501000000001</c:v>
                </c:pt>
                <c:pt idx="200">
                  <c:v>379.8</c:v>
                </c:pt>
                <c:pt idx="201">
                  <c:v>235.26558032</c:v>
                </c:pt>
                <c:pt idx="202">
                  <c:v>1023.1905499999998</c:v>
                </c:pt>
                <c:pt idx="203">
                  <c:v>301.76320847999995</c:v>
                </c:pt>
                <c:pt idx="204">
                  <c:v>311.74638912</c:v>
                </c:pt>
                <c:pt idx="205">
                  <c:v>298.57240000000002</c:v>
                </c:pt>
                <c:pt idx="206">
                  <c:v>400.50677727999994</c:v>
                </c:pt>
                <c:pt idx="207">
                  <c:v>841.72559999999999</c:v>
                </c:pt>
                <c:pt idx="208">
                  <c:v>396</c:v>
                </c:pt>
                <c:pt idx="209">
                  <c:v>499</c:v>
                </c:pt>
                <c:pt idx="210">
                  <c:v>1433.3622</c:v>
                </c:pt>
                <c:pt idx="211">
                  <c:v>1447.5137999999999</c:v>
                </c:pt>
                <c:pt idx="212">
                  <c:v>883</c:v>
                </c:pt>
                <c:pt idx="213">
                  <c:v>445.18459999999999</c:v>
                </c:pt>
                <c:pt idx="214">
                  <c:v>393.7</c:v>
                </c:pt>
                <c:pt idx="215">
                  <c:v>792.96450000000004</c:v>
                </c:pt>
                <c:pt idx="216">
                  <c:v>710.34209999999996</c:v>
                </c:pt>
                <c:pt idx="217">
                  <c:v>454.77749999999997</c:v>
                </c:pt>
                <c:pt idx="218">
                  <c:v>232.5</c:v>
                </c:pt>
                <c:pt idx="219">
                  <c:v>3048</c:v>
                </c:pt>
                <c:pt idx="220">
                  <c:v>640</c:v>
                </c:pt>
                <c:pt idx="221">
                  <c:v>387.0299</c:v>
                </c:pt>
                <c:pt idx="222">
                  <c:v>500.12569999999994</c:v>
                </c:pt>
                <c:pt idx="223">
                  <c:v>747.73289999999997</c:v>
                </c:pt>
                <c:pt idx="224">
                  <c:v>415.5</c:v>
                </c:pt>
                <c:pt idx="225">
                  <c:v>295.98400000000004</c:v>
                </c:pt>
                <c:pt idx="226">
                  <c:v>827.79774999999995</c:v>
                </c:pt>
                <c:pt idx="227">
                  <c:v>656</c:v>
                </c:pt>
                <c:pt idx="228">
                  <c:v>1387.3719000000001</c:v>
                </c:pt>
                <c:pt idx="229">
                  <c:v>420.56579999999997</c:v>
                </c:pt>
                <c:pt idx="230">
                  <c:v>316.71337896</c:v>
                </c:pt>
                <c:pt idx="231">
                  <c:v>533.98569999999995</c:v>
                </c:pt>
                <c:pt idx="232">
                  <c:v>552</c:v>
                </c:pt>
                <c:pt idx="233">
                  <c:v>368</c:v>
                </c:pt>
                <c:pt idx="234">
                  <c:v>860.35</c:v>
                </c:pt>
                <c:pt idx="235">
                  <c:v>355.75459999999998</c:v>
                </c:pt>
                <c:pt idx="236">
                  <c:v>395.38</c:v>
                </c:pt>
                <c:pt idx="237">
                  <c:v>1148.1239757048795</c:v>
                </c:pt>
                <c:pt idx="238">
                  <c:v>541</c:v>
                </c:pt>
                <c:pt idx="239">
                  <c:v>561.08159999999998</c:v>
                </c:pt>
                <c:pt idx="240">
                  <c:v>801.2758</c:v>
                </c:pt>
                <c:pt idx="241">
                  <c:v>548</c:v>
                </c:pt>
                <c:pt idx="242">
                  <c:v>270.6472</c:v>
                </c:pt>
                <c:pt idx="243">
                  <c:v>461</c:v>
                </c:pt>
                <c:pt idx="244">
                  <c:v>399</c:v>
                </c:pt>
                <c:pt idx="245">
                  <c:v>413</c:v>
                </c:pt>
                <c:pt idx="246">
                  <c:v>539</c:v>
                </c:pt>
                <c:pt idx="247">
                  <c:v>217.05</c:v>
                </c:pt>
                <c:pt idx="248">
                  <c:v>764.65355</c:v>
                </c:pt>
                <c:pt idx="249">
                  <c:v>427.87599999999998</c:v>
                </c:pt>
                <c:pt idx="250">
                  <c:v>608.5</c:v>
                </c:pt>
                <c:pt idx="251">
                  <c:v>440.49439999999998</c:v>
                </c:pt>
                <c:pt idx="252">
                  <c:v>657</c:v>
                </c:pt>
                <c:pt idx="253">
                  <c:v>945.15</c:v>
                </c:pt>
                <c:pt idx="254">
                  <c:v>1074.707616768</c:v>
                </c:pt>
                <c:pt idx="255">
                  <c:v>1358.4855</c:v>
                </c:pt>
                <c:pt idx="256">
                  <c:v>1345.6999442352158</c:v>
                </c:pt>
                <c:pt idx="257">
                  <c:v>838.80239999999981</c:v>
                </c:pt>
                <c:pt idx="258">
                  <c:v>624</c:v>
                </c:pt>
                <c:pt idx="259">
                  <c:v>369.97329999999999</c:v>
                </c:pt>
                <c:pt idx="260">
                  <c:v>274.55449999999996</c:v>
                </c:pt>
                <c:pt idx="261">
                  <c:v>2064.5747000000001</c:v>
                </c:pt>
                <c:pt idx="262">
                  <c:v>681.57939999999996</c:v>
                </c:pt>
                <c:pt idx="263">
                  <c:v>2197.7604200000001</c:v>
                </c:pt>
                <c:pt idx="264">
                  <c:v>638</c:v>
                </c:pt>
                <c:pt idx="265">
                  <c:v>852.87349999999992</c:v>
                </c:pt>
                <c:pt idx="266">
                  <c:v>3145</c:v>
                </c:pt>
                <c:pt idx="267">
                  <c:v>463.24</c:v>
                </c:pt>
                <c:pt idx="268">
                  <c:v>1365.7604000000001</c:v>
                </c:pt>
                <c:pt idx="269">
                  <c:v>300.90620000000001</c:v>
                </c:pt>
                <c:pt idx="270">
                  <c:v>667</c:v>
                </c:pt>
                <c:pt idx="271">
                  <c:v>188.20817976000001</c:v>
                </c:pt>
                <c:pt idx="272">
                  <c:v>289</c:v>
                </c:pt>
                <c:pt idx="273">
                  <c:v>669.44114000000002</c:v>
                </c:pt>
                <c:pt idx="274">
                  <c:v>289.47809999999998</c:v>
                </c:pt>
                <c:pt idx="275">
                  <c:v>486.93</c:v>
                </c:pt>
                <c:pt idx="276">
                  <c:v>358.26949999999999</c:v>
                </c:pt>
                <c:pt idx="277">
                  <c:v>165.11558615999999</c:v>
                </c:pt>
                <c:pt idx="278">
                  <c:v>901.46153846153845</c:v>
                </c:pt>
                <c:pt idx="279">
                  <c:v>1469.2389000000001</c:v>
                </c:pt>
                <c:pt idx="280">
                  <c:v>571</c:v>
                </c:pt>
                <c:pt idx="281">
                  <c:v>472</c:v>
                </c:pt>
                <c:pt idx="282">
                  <c:v>393.86</c:v>
                </c:pt>
                <c:pt idx="283">
                  <c:v>551.61540000000002</c:v>
                </c:pt>
                <c:pt idx="284">
                  <c:v>1500.5879412029426</c:v>
                </c:pt>
                <c:pt idx="285">
                  <c:v>679</c:v>
                </c:pt>
                <c:pt idx="286">
                  <c:v>228.57119999999998</c:v>
                </c:pt>
                <c:pt idx="287">
                  <c:v>413.50880000000001</c:v>
                </c:pt>
                <c:pt idx="288">
                  <c:v>671</c:v>
                </c:pt>
                <c:pt idx="289">
                  <c:v>516</c:v>
                </c:pt>
                <c:pt idx="290">
                  <c:v>907.01538461538462</c:v>
                </c:pt>
                <c:pt idx="291">
                  <c:v>387.5</c:v>
                </c:pt>
                <c:pt idx="292">
                  <c:v>259</c:v>
                </c:pt>
                <c:pt idx="293">
                  <c:v>616</c:v>
                </c:pt>
                <c:pt idx="294">
                  <c:v>619</c:v>
                </c:pt>
                <c:pt idx="295">
                  <c:v>412.55</c:v>
                </c:pt>
                <c:pt idx="296">
                  <c:v>345.33666666666664</c:v>
                </c:pt>
                <c:pt idx="297">
                  <c:v>1001.83338</c:v>
                </c:pt>
                <c:pt idx="298">
                  <c:v>269</c:v>
                </c:pt>
                <c:pt idx="299">
                  <c:v>663</c:v>
                </c:pt>
                <c:pt idx="300">
                  <c:v>859.65314999999998</c:v>
                </c:pt>
                <c:pt idx="301">
                  <c:v>898.59799999999996</c:v>
                </c:pt>
                <c:pt idx="302">
                  <c:v>294.78999999999996</c:v>
                </c:pt>
                <c:pt idx="303">
                  <c:v>554</c:v>
                </c:pt>
                <c:pt idx="304">
                  <c:v>182.01474904</c:v>
                </c:pt>
                <c:pt idx="305">
                  <c:v>436.72669999999999</c:v>
                </c:pt>
                <c:pt idx="306">
                  <c:v>234.65539999999999</c:v>
                </c:pt>
                <c:pt idx="307">
                  <c:v>301.00490000000002</c:v>
                </c:pt>
                <c:pt idx="308">
                  <c:v>567.26</c:v>
                </c:pt>
                <c:pt idx="309">
                  <c:v>119.3272</c:v>
                </c:pt>
                <c:pt idx="310">
                  <c:v>834.06590000000006</c:v>
                </c:pt>
                <c:pt idx="311">
                  <c:v>305.69712391999991</c:v>
                </c:pt>
                <c:pt idx="312">
                  <c:v>727.42599999999993</c:v>
                </c:pt>
                <c:pt idx="313">
                  <c:v>219.72</c:v>
                </c:pt>
                <c:pt idx="314">
                  <c:v>311.86671624000002</c:v>
                </c:pt>
                <c:pt idx="315">
                  <c:v>363</c:v>
                </c:pt>
                <c:pt idx="316">
                  <c:v>499</c:v>
                </c:pt>
                <c:pt idx="317">
                  <c:v>2107.5879</c:v>
                </c:pt>
                <c:pt idx="318">
                  <c:v>2063.8680399999998</c:v>
                </c:pt>
                <c:pt idx="319">
                  <c:v>524</c:v>
                </c:pt>
                <c:pt idx="320">
                  <c:v>427.6798</c:v>
                </c:pt>
                <c:pt idx="321">
                  <c:v>202.03</c:v>
                </c:pt>
                <c:pt idx="322">
                  <c:v>502.44300000000004</c:v>
                </c:pt>
                <c:pt idx="323">
                  <c:v>363</c:v>
                </c:pt>
                <c:pt idx="324">
                  <c:v>1545.2897</c:v>
                </c:pt>
                <c:pt idx="325">
                  <c:v>345</c:v>
                </c:pt>
                <c:pt idx="326">
                  <c:v>896.86194999999998</c:v>
                </c:pt>
                <c:pt idx="327">
                  <c:v>884.56461538461531</c:v>
                </c:pt>
                <c:pt idx="328">
                  <c:v>949.06500000000005</c:v>
                </c:pt>
                <c:pt idx="329">
                  <c:v>2416</c:v>
                </c:pt>
                <c:pt idx="330">
                  <c:v>614</c:v>
                </c:pt>
                <c:pt idx="331">
                  <c:v>832.03830000000005</c:v>
                </c:pt>
                <c:pt idx="332">
                  <c:v>938.42236000000003</c:v>
                </c:pt>
                <c:pt idx="333">
                  <c:v>221.55</c:v>
                </c:pt>
                <c:pt idx="334">
                  <c:v>244.41</c:v>
                </c:pt>
                <c:pt idx="335">
                  <c:v>256.24059999999997</c:v>
                </c:pt>
                <c:pt idx="336">
                  <c:v>697.255</c:v>
                </c:pt>
                <c:pt idx="337">
                  <c:v>723</c:v>
                </c:pt>
                <c:pt idx="338">
                  <c:v>804.26205000000004</c:v>
                </c:pt>
                <c:pt idx="339">
                  <c:v>694.63099999999997</c:v>
                </c:pt>
                <c:pt idx="340">
                  <c:v>125.96000000000001</c:v>
                </c:pt>
                <c:pt idx="341">
                  <c:v>514</c:v>
                </c:pt>
                <c:pt idx="342">
                  <c:v>204</c:v>
                </c:pt>
                <c:pt idx="343">
                  <c:v>609</c:v>
                </c:pt>
                <c:pt idx="344">
                  <c:v>530.30039999999985</c:v>
                </c:pt>
                <c:pt idx="345">
                  <c:v>547.28829999999994</c:v>
                </c:pt>
                <c:pt idx="346">
                  <c:v>879.05899999999997</c:v>
                </c:pt>
                <c:pt idx="347">
                  <c:v>781.83265000000029</c:v>
                </c:pt>
                <c:pt idx="348">
                  <c:v>459.62</c:v>
                </c:pt>
                <c:pt idx="349">
                  <c:v>750</c:v>
                </c:pt>
                <c:pt idx="350">
                  <c:v>299.39999999999998</c:v>
                </c:pt>
                <c:pt idx="351">
                  <c:v>344.8</c:v>
                </c:pt>
                <c:pt idx="352">
                  <c:v>1302.1684399999999</c:v>
                </c:pt>
                <c:pt idx="353">
                  <c:v>491</c:v>
                </c:pt>
                <c:pt idx="354">
                  <c:v>300.48</c:v>
                </c:pt>
                <c:pt idx="355">
                  <c:v>421</c:v>
                </c:pt>
                <c:pt idx="356">
                  <c:v>445</c:v>
                </c:pt>
                <c:pt idx="357">
                  <c:v>797.44609999999989</c:v>
                </c:pt>
                <c:pt idx="358">
                  <c:v>642</c:v>
                </c:pt>
                <c:pt idx="359">
                  <c:v>1110.1187</c:v>
                </c:pt>
                <c:pt idx="360">
                  <c:v>2379</c:v>
                </c:pt>
                <c:pt idx="361">
                  <c:v>1044.5821000000001</c:v>
                </c:pt>
                <c:pt idx="362">
                  <c:v>800.25645000000009</c:v>
                </c:pt>
                <c:pt idx="363">
                  <c:v>372</c:v>
                </c:pt>
                <c:pt idx="364">
                  <c:v>438</c:v>
                </c:pt>
                <c:pt idx="365">
                  <c:v>1837.4948880568572</c:v>
                </c:pt>
                <c:pt idx="366">
                  <c:v>718.39520000000005</c:v>
                </c:pt>
                <c:pt idx="367">
                  <c:v>306.94729999999998</c:v>
                </c:pt>
                <c:pt idx="368">
                  <c:v>659.07799999999997</c:v>
                </c:pt>
                <c:pt idx="369">
                  <c:v>584</c:v>
                </c:pt>
                <c:pt idx="370">
                  <c:v>782.78925000000004</c:v>
                </c:pt>
                <c:pt idx="371">
                  <c:v>310.125</c:v>
                </c:pt>
                <c:pt idx="372">
                  <c:v>549.63909999999998</c:v>
                </c:pt>
                <c:pt idx="373">
                  <c:v>579.2396</c:v>
                </c:pt>
                <c:pt idx="374">
                  <c:v>256.10000000000002</c:v>
                </c:pt>
                <c:pt idx="375">
                  <c:v>215.1</c:v>
                </c:pt>
                <c:pt idx="376">
                  <c:v>780.42885000000012</c:v>
                </c:pt>
                <c:pt idx="377">
                  <c:v>1002.0273999999999</c:v>
                </c:pt>
                <c:pt idx="378">
                  <c:v>554</c:v>
                </c:pt>
                <c:pt idx="379">
                  <c:v>380</c:v>
                </c:pt>
                <c:pt idx="380">
                  <c:v>879.75099999999998</c:v>
                </c:pt>
                <c:pt idx="381">
                  <c:v>1611.0488070724907</c:v>
                </c:pt>
                <c:pt idx="382">
                  <c:v>562.28005000000007</c:v>
                </c:pt>
                <c:pt idx="383">
                  <c:v>643.49099999999999</c:v>
                </c:pt>
                <c:pt idx="384">
                  <c:v>938.63076923076926</c:v>
                </c:pt>
                <c:pt idx="385">
                  <c:v>296.99540000000002</c:v>
                </c:pt>
                <c:pt idx="386">
                  <c:v>2154.6669999999999</c:v>
                </c:pt>
                <c:pt idx="387">
                  <c:v>670.34893999999997</c:v>
                </c:pt>
                <c:pt idx="388">
                  <c:v>394.4</c:v>
                </c:pt>
                <c:pt idx="389">
                  <c:v>630</c:v>
                </c:pt>
                <c:pt idx="390">
                  <c:v>983.97069999999985</c:v>
                </c:pt>
                <c:pt idx="391">
                  <c:v>796.02365000000009</c:v>
                </c:pt>
                <c:pt idx="392">
                  <c:v>2386</c:v>
                </c:pt>
                <c:pt idx="393">
                  <c:v>2243</c:v>
                </c:pt>
                <c:pt idx="394">
                  <c:v>664</c:v>
                </c:pt>
                <c:pt idx="395">
                  <c:v>550.12959999999998</c:v>
                </c:pt>
                <c:pt idx="396">
                  <c:v>540.43775000000005</c:v>
                </c:pt>
                <c:pt idx="397">
                  <c:v>562.72280000000001</c:v>
                </c:pt>
                <c:pt idx="398">
                  <c:v>717.80320000000006</c:v>
                </c:pt>
                <c:pt idx="399">
                  <c:v>2279</c:v>
                </c:pt>
                <c:pt idx="400">
                  <c:v>301.39999999999998</c:v>
                </c:pt>
                <c:pt idx="401">
                  <c:v>372</c:v>
                </c:pt>
                <c:pt idx="402">
                  <c:v>2213</c:v>
                </c:pt>
                <c:pt idx="403">
                  <c:v>397</c:v>
                </c:pt>
                <c:pt idx="404">
                  <c:v>861.62959999999998</c:v>
                </c:pt>
                <c:pt idx="405">
                  <c:v>2232</c:v>
                </c:pt>
                <c:pt idx="406">
                  <c:v>563.12649999999996</c:v>
                </c:pt>
                <c:pt idx="407">
                  <c:v>258.04579999999999</c:v>
                </c:pt>
                <c:pt idx="408">
                  <c:v>708.34699999999998</c:v>
                </c:pt>
                <c:pt idx="409">
                  <c:v>402.39170000000001</c:v>
                </c:pt>
                <c:pt idx="410">
                  <c:v>2184</c:v>
                </c:pt>
                <c:pt idx="411">
                  <c:v>557.90304999999989</c:v>
                </c:pt>
                <c:pt idx="412">
                  <c:v>776.72415000000001</c:v>
                </c:pt>
                <c:pt idx="413">
                  <c:v>658.85721999999998</c:v>
                </c:pt>
                <c:pt idx="414">
                  <c:v>799.39414999999997</c:v>
                </c:pt>
                <c:pt idx="415">
                  <c:v>933.15713708381566</c:v>
                </c:pt>
                <c:pt idx="416">
                  <c:v>940.37814000000003</c:v>
                </c:pt>
                <c:pt idx="417">
                  <c:v>250.4246</c:v>
                </c:pt>
                <c:pt idx="418">
                  <c:v>566.56280000000015</c:v>
                </c:pt>
                <c:pt idx="419">
                  <c:v>535.91859999999997</c:v>
                </c:pt>
                <c:pt idx="420">
                  <c:v>664</c:v>
                </c:pt>
                <c:pt idx="421">
                  <c:v>512</c:v>
                </c:pt>
                <c:pt idx="422">
                  <c:v>253.62039999999999</c:v>
                </c:pt>
                <c:pt idx="423">
                  <c:v>501.81914999999998</c:v>
                </c:pt>
                <c:pt idx="424">
                  <c:v>783.70129999999995</c:v>
                </c:pt>
                <c:pt idx="425">
                  <c:v>125.65</c:v>
                </c:pt>
                <c:pt idx="426">
                  <c:v>736.00145000000009</c:v>
                </c:pt>
                <c:pt idx="427">
                  <c:v>649</c:v>
                </c:pt>
                <c:pt idx="428">
                  <c:v>676.2826</c:v>
                </c:pt>
                <c:pt idx="429">
                  <c:v>506.77499999999998</c:v>
                </c:pt>
                <c:pt idx="430">
                  <c:v>2822.0663999999997</c:v>
                </c:pt>
                <c:pt idx="431">
                  <c:v>540.74115000000006</c:v>
                </c:pt>
                <c:pt idx="432">
                  <c:v>758</c:v>
                </c:pt>
                <c:pt idx="433">
                  <c:v>2201.2762600000001</c:v>
                </c:pt>
                <c:pt idx="434">
                  <c:v>2573.1745999999998</c:v>
                </c:pt>
                <c:pt idx="435">
                  <c:v>449.1404</c:v>
                </c:pt>
                <c:pt idx="436">
                  <c:v>680.2</c:v>
                </c:pt>
                <c:pt idx="437">
                  <c:v>207.5</c:v>
                </c:pt>
                <c:pt idx="438">
                  <c:v>257.9477</c:v>
                </c:pt>
                <c:pt idx="439">
                  <c:v>611.35699999999997</c:v>
                </c:pt>
                <c:pt idx="440">
                  <c:v>2821.8512000000001</c:v>
                </c:pt>
                <c:pt idx="441">
                  <c:v>241.65</c:v>
                </c:pt>
                <c:pt idx="442">
                  <c:v>502.9</c:v>
                </c:pt>
                <c:pt idx="443">
                  <c:v>135.34</c:v>
                </c:pt>
                <c:pt idx="444">
                  <c:v>1572.2254599999999</c:v>
                </c:pt>
                <c:pt idx="445">
                  <c:v>2484.6275000000001</c:v>
                </c:pt>
                <c:pt idx="446">
                  <c:v>2566.7442000000001</c:v>
                </c:pt>
                <c:pt idx="447">
                  <c:v>1825.7019</c:v>
                </c:pt>
                <c:pt idx="448">
                  <c:v>569.02499999999998</c:v>
                </c:pt>
                <c:pt idx="449">
                  <c:v>777.36054999999988</c:v>
                </c:pt>
              </c:numCache>
            </c:numRef>
          </c:xVal>
          <c:yVal>
            <c:numRef>
              <c:f>'Select Clays'!$I$14:$I$463</c:f>
              <c:numCache>
                <c:formatCode>0.0</c:formatCode>
                <c:ptCount val="450"/>
                <c:pt idx="0">
                  <c:v>430.68509999999998</c:v>
                </c:pt>
                <c:pt idx="1">
                  <c:v>128</c:v>
                </c:pt>
                <c:pt idx="2">
                  <c:v>43.864707480000007</c:v>
                </c:pt>
                <c:pt idx="3">
                  <c:v>125.44</c:v>
                </c:pt>
                <c:pt idx="4">
                  <c:v>190.39929999999995</c:v>
                </c:pt>
                <c:pt idx="5">
                  <c:v>58.52</c:v>
                </c:pt>
                <c:pt idx="6">
                  <c:v>283.37864230500003</c:v>
                </c:pt>
                <c:pt idx="7">
                  <c:v>322.53880000000004</c:v>
                </c:pt>
                <c:pt idx="8">
                  <c:v>172.95929999999998</c:v>
                </c:pt>
                <c:pt idx="9">
                  <c:v>162.9</c:v>
                </c:pt>
                <c:pt idx="10">
                  <c:v>47.911800000000007</c:v>
                </c:pt>
                <c:pt idx="11">
                  <c:v>455.68809999999996</c:v>
                </c:pt>
                <c:pt idx="12">
                  <c:v>55.16</c:v>
                </c:pt>
                <c:pt idx="13">
                  <c:v>136.24</c:v>
                </c:pt>
                <c:pt idx="14">
                  <c:v>71.34</c:v>
                </c:pt>
                <c:pt idx="15">
                  <c:v>45.647799999999997</c:v>
                </c:pt>
                <c:pt idx="16">
                  <c:v>132</c:v>
                </c:pt>
                <c:pt idx="17">
                  <c:v>105.512</c:v>
                </c:pt>
                <c:pt idx="18">
                  <c:v>48.710399999999993</c:v>
                </c:pt>
                <c:pt idx="19">
                  <c:v>35.508200000000009</c:v>
                </c:pt>
                <c:pt idx="20">
                  <c:v>47.90925</c:v>
                </c:pt>
                <c:pt idx="21">
                  <c:v>155.44</c:v>
                </c:pt>
                <c:pt idx="22">
                  <c:v>257.529</c:v>
                </c:pt>
                <c:pt idx="23">
                  <c:v>79.268000000000001</c:v>
                </c:pt>
                <c:pt idx="24">
                  <c:v>197.42439999999996</c:v>
                </c:pt>
                <c:pt idx="25">
                  <c:v>58.752999999999993</c:v>
                </c:pt>
                <c:pt idx="26">
                  <c:v>500.47469999999998</c:v>
                </c:pt>
                <c:pt idx="27">
                  <c:v>48.760000000000005</c:v>
                </c:pt>
                <c:pt idx="28">
                  <c:v>438.20970000000005</c:v>
                </c:pt>
                <c:pt idx="29">
                  <c:v>142.48000000000002</c:v>
                </c:pt>
                <c:pt idx="30">
                  <c:v>113.73455999999999</c:v>
                </c:pt>
                <c:pt idx="31">
                  <c:v>48.953999999999994</c:v>
                </c:pt>
                <c:pt idx="32">
                  <c:v>341.70510000000007</c:v>
                </c:pt>
                <c:pt idx="33">
                  <c:v>189.0076</c:v>
                </c:pt>
                <c:pt idx="34">
                  <c:v>162</c:v>
                </c:pt>
                <c:pt idx="35">
                  <c:v>302.50586262579998</c:v>
                </c:pt>
                <c:pt idx="36">
                  <c:v>111</c:v>
                </c:pt>
                <c:pt idx="37">
                  <c:v>577.41020000000003</c:v>
                </c:pt>
                <c:pt idx="38">
                  <c:v>115.7</c:v>
                </c:pt>
                <c:pt idx="39">
                  <c:v>188.50939999999997</c:v>
                </c:pt>
                <c:pt idx="40">
                  <c:v>375.32960000000014</c:v>
                </c:pt>
                <c:pt idx="41">
                  <c:v>163.36999999999998</c:v>
                </c:pt>
                <c:pt idx="42">
                  <c:v>79.2</c:v>
                </c:pt>
                <c:pt idx="43">
                  <c:v>188.12259999999998</c:v>
                </c:pt>
                <c:pt idx="44">
                  <c:v>135.316125</c:v>
                </c:pt>
                <c:pt idx="45">
                  <c:v>518.59559999999999</c:v>
                </c:pt>
                <c:pt idx="46">
                  <c:v>215.0351</c:v>
                </c:pt>
                <c:pt idx="47">
                  <c:v>58.56</c:v>
                </c:pt>
                <c:pt idx="48">
                  <c:v>186.11999999999998</c:v>
                </c:pt>
                <c:pt idx="49">
                  <c:v>138.17999999999998</c:v>
                </c:pt>
                <c:pt idx="50">
                  <c:v>146.63999999999999</c:v>
                </c:pt>
                <c:pt idx="51">
                  <c:v>200.20000000000002</c:v>
                </c:pt>
                <c:pt idx="52">
                  <c:v>73.7</c:v>
                </c:pt>
                <c:pt idx="53">
                  <c:v>208.26410000000007</c:v>
                </c:pt>
                <c:pt idx="54">
                  <c:v>28.8</c:v>
                </c:pt>
                <c:pt idx="55">
                  <c:v>305.44</c:v>
                </c:pt>
                <c:pt idx="56">
                  <c:v>57.96</c:v>
                </c:pt>
                <c:pt idx="57">
                  <c:v>80</c:v>
                </c:pt>
                <c:pt idx="58">
                  <c:v>320.42079999999999</c:v>
                </c:pt>
                <c:pt idx="59">
                  <c:v>34.151899999999998</c:v>
                </c:pt>
                <c:pt idx="60">
                  <c:v>85.5</c:v>
                </c:pt>
                <c:pt idx="61">
                  <c:v>70.52958000000001</c:v>
                </c:pt>
                <c:pt idx="62">
                  <c:v>98.28</c:v>
                </c:pt>
                <c:pt idx="63">
                  <c:v>326.34219999999999</c:v>
                </c:pt>
                <c:pt idx="64">
                  <c:v>58.337499999999999</c:v>
                </c:pt>
                <c:pt idx="65">
                  <c:v>280.8535</c:v>
                </c:pt>
                <c:pt idx="66">
                  <c:v>357.74540000000002</c:v>
                </c:pt>
                <c:pt idx="67">
                  <c:v>146.59</c:v>
                </c:pt>
                <c:pt idx="68">
                  <c:v>114</c:v>
                </c:pt>
                <c:pt idx="69">
                  <c:v>227.4735</c:v>
                </c:pt>
                <c:pt idx="70">
                  <c:v>210.60330000000002</c:v>
                </c:pt>
                <c:pt idx="71">
                  <c:v>75.600000000000009</c:v>
                </c:pt>
                <c:pt idx="72">
                  <c:v>54.884099999999997</c:v>
                </c:pt>
                <c:pt idx="73">
                  <c:v>131.6</c:v>
                </c:pt>
                <c:pt idx="74">
                  <c:v>512.85490000000004</c:v>
                </c:pt>
                <c:pt idx="75">
                  <c:v>146.41</c:v>
                </c:pt>
                <c:pt idx="76">
                  <c:v>54.25</c:v>
                </c:pt>
                <c:pt idx="77">
                  <c:v>228.45419999999996</c:v>
                </c:pt>
                <c:pt idx="78">
                  <c:v>94.037051999999974</c:v>
                </c:pt>
                <c:pt idx="79">
                  <c:v>326.20639999999997</c:v>
                </c:pt>
                <c:pt idx="80">
                  <c:v>94.71524399999997</c:v>
                </c:pt>
                <c:pt idx="81">
                  <c:v>143.36000000000001</c:v>
                </c:pt>
                <c:pt idx="82">
                  <c:v>362.6</c:v>
                </c:pt>
                <c:pt idx="83">
                  <c:v>475.8</c:v>
                </c:pt>
                <c:pt idx="84">
                  <c:v>56.226899999999993</c:v>
                </c:pt>
                <c:pt idx="85">
                  <c:v>295.92599999999999</c:v>
                </c:pt>
                <c:pt idx="86">
                  <c:v>248.39999999999998</c:v>
                </c:pt>
                <c:pt idx="87">
                  <c:v>98.545595999999961</c:v>
                </c:pt>
                <c:pt idx="88">
                  <c:v>104.52000000000001</c:v>
                </c:pt>
                <c:pt idx="89">
                  <c:v>448.8</c:v>
                </c:pt>
                <c:pt idx="90">
                  <c:v>119.14</c:v>
                </c:pt>
                <c:pt idx="91">
                  <c:v>70.31</c:v>
                </c:pt>
                <c:pt idx="92">
                  <c:v>136.03200000000001</c:v>
                </c:pt>
                <c:pt idx="93">
                  <c:v>144.32</c:v>
                </c:pt>
                <c:pt idx="94">
                  <c:v>388.39510000000001</c:v>
                </c:pt>
                <c:pt idx="95">
                  <c:v>335.98460633484166</c:v>
                </c:pt>
                <c:pt idx="96">
                  <c:v>326.34000000000003</c:v>
                </c:pt>
                <c:pt idx="97">
                  <c:v>183.6</c:v>
                </c:pt>
                <c:pt idx="98">
                  <c:v>188.51250000000002</c:v>
                </c:pt>
                <c:pt idx="99">
                  <c:v>136.34400000000002</c:v>
                </c:pt>
                <c:pt idx="100">
                  <c:v>502.5</c:v>
                </c:pt>
                <c:pt idx="101">
                  <c:v>185.22</c:v>
                </c:pt>
                <c:pt idx="102">
                  <c:v>375.11259999999999</c:v>
                </c:pt>
                <c:pt idx="103">
                  <c:v>45.548700000000004</c:v>
                </c:pt>
                <c:pt idx="104">
                  <c:v>56.258300000000006</c:v>
                </c:pt>
                <c:pt idx="105">
                  <c:v>50.290000000000006</c:v>
                </c:pt>
                <c:pt idx="106">
                  <c:v>246.2184</c:v>
                </c:pt>
                <c:pt idx="107">
                  <c:v>138.72199999999998</c:v>
                </c:pt>
                <c:pt idx="108">
                  <c:v>592</c:v>
                </c:pt>
                <c:pt idx="109">
                  <c:v>130.18071499999999</c:v>
                </c:pt>
                <c:pt idx="110">
                  <c:v>92.800000000000011</c:v>
                </c:pt>
                <c:pt idx="111">
                  <c:v>149.38</c:v>
                </c:pt>
                <c:pt idx="112">
                  <c:v>163.56</c:v>
                </c:pt>
                <c:pt idx="113">
                  <c:v>46.800000000000004</c:v>
                </c:pt>
                <c:pt idx="114">
                  <c:v>117.17999999999999</c:v>
                </c:pt>
                <c:pt idx="115">
                  <c:v>444.52149999999989</c:v>
                </c:pt>
                <c:pt idx="116">
                  <c:v>220.79999999999998</c:v>
                </c:pt>
                <c:pt idx="117">
                  <c:v>186</c:v>
                </c:pt>
                <c:pt idx="118">
                  <c:v>189</c:v>
                </c:pt>
                <c:pt idx="119">
                  <c:v>50.212946240000008</c:v>
                </c:pt>
                <c:pt idx="120">
                  <c:v>77.22</c:v>
                </c:pt>
                <c:pt idx="121">
                  <c:v>61.54</c:v>
                </c:pt>
                <c:pt idx="122">
                  <c:v>317.89</c:v>
                </c:pt>
                <c:pt idx="123">
                  <c:v>86.94</c:v>
                </c:pt>
                <c:pt idx="124">
                  <c:v>214.42610137780002</c:v>
                </c:pt>
                <c:pt idx="125">
                  <c:v>78.88</c:v>
                </c:pt>
                <c:pt idx="126">
                  <c:v>399.48450000000008</c:v>
                </c:pt>
                <c:pt idx="127">
                  <c:v>197.96</c:v>
                </c:pt>
                <c:pt idx="128">
                  <c:v>41.501999999999995</c:v>
                </c:pt>
                <c:pt idx="129">
                  <c:v>326.77510000000001</c:v>
                </c:pt>
                <c:pt idx="130">
                  <c:v>359.62299999999999</c:v>
                </c:pt>
                <c:pt idx="131">
                  <c:v>190.32</c:v>
                </c:pt>
                <c:pt idx="132">
                  <c:v>71.25</c:v>
                </c:pt>
                <c:pt idx="133">
                  <c:v>519.84230000000002</c:v>
                </c:pt>
                <c:pt idx="134">
                  <c:v>59.519999999999996</c:v>
                </c:pt>
                <c:pt idx="135">
                  <c:v>59.134</c:v>
                </c:pt>
                <c:pt idx="136">
                  <c:v>78.539300000000011</c:v>
                </c:pt>
                <c:pt idx="137">
                  <c:v>56.0946152</c:v>
                </c:pt>
                <c:pt idx="138">
                  <c:v>130.29</c:v>
                </c:pt>
                <c:pt idx="139">
                  <c:v>59.258816999999993</c:v>
                </c:pt>
                <c:pt idx="140">
                  <c:v>70.270799999999994</c:v>
                </c:pt>
                <c:pt idx="141">
                  <c:v>403.06869603927987</c:v>
                </c:pt>
                <c:pt idx="142">
                  <c:v>387.03999999999996</c:v>
                </c:pt>
                <c:pt idx="143">
                  <c:v>270.67322584615385</c:v>
                </c:pt>
                <c:pt idx="144">
                  <c:v>237.68629999999999</c:v>
                </c:pt>
                <c:pt idx="145">
                  <c:v>114</c:v>
                </c:pt>
                <c:pt idx="146">
                  <c:v>89.499851999999962</c:v>
                </c:pt>
                <c:pt idx="147">
                  <c:v>80.313800000000001</c:v>
                </c:pt>
                <c:pt idx="148">
                  <c:v>562.54690000000005</c:v>
                </c:pt>
                <c:pt idx="149">
                  <c:v>98</c:v>
                </c:pt>
                <c:pt idx="150">
                  <c:v>76.194400000000002</c:v>
                </c:pt>
                <c:pt idx="151">
                  <c:v>134.78399999999999</c:v>
                </c:pt>
                <c:pt idx="152">
                  <c:v>102.05999999999999</c:v>
                </c:pt>
                <c:pt idx="153">
                  <c:v>190.35</c:v>
                </c:pt>
                <c:pt idx="154">
                  <c:v>168.56</c:v>
                </c:pt>
                <c:pt idx="155">
                  <c:v>102.9</c:v>
                </c:pt>
                <c:pt idx="156">
                  <c:v>212.38</c:v>
                </c:pt>
                <c:pt idx="157">
                  <c:v>203.39999999999998</c:v>
                </c:pt>
                <c:pt idx="158">
                  <c:v>410.95660000000009</c:v>
                </c:pt>
                <c:pt idx="159">
                  <c:v>207.70000000000002</c:v>
                </c:pt>
                <c:pt idx="160">
                  <c:v>401.5</c:v>
                </c:pt>
                <c:pt idx="161">
                  <c:v>66.600000000000009</c:v>
                </c:pt>
                <c:pt idx="162">
                  <c:v>219.48</c:v>
                </c:pt>
                <c:pt idx="163">
                  <c:v>168</c:v>
                </c:pt>
                <c:pt idx="164">
                  <c:v>100.27092599999999</c:v>
                </c:pt>
                <c:pt idx="165">
                  <c:v>236.39999999999998</c:v>
                </c:pt>
                <c:pt idx="166">
                  <c:v>336.0265</c:v>
                </c:pt>
                <c:pt idx="167">
                  <c:v>229</c:v>
                </c:pt>
                <c:pt idx="168">
                  <c:v>55.972300320000009</c:v>
                </c:pt>
                <c:pt idx="169">
                  <c:v>104.34800000000001</c:v>
                </c:pt>
                <c:pt idx="170">
                  <c:v>130.80000000000001</c:v>
                </c:pt>
                <c:pt idx="171">
                  <c:v>72.924400000000006</c:v>
                </c:pt>
                <c:pt idx="172">
                  <c:v>213.3</c:v>
                </c:pt>
                <c:pt idx="173">
                  <c:v>204.05</c:v>
                </c:pt>
                <c:pt idx="174">
                  <c:v>41.379399999999997</c:v>
                </c:pt>
                <c:pt idx="175">
                  <c:v>228.66</c:v>
                </c:pt>
                <c:pt idx="176">
                  <c:v>73.40600000000002</c:v>
                </c:pt>
                <c:pt idx="177">
                  <c:v>211.8717</c:v>
                </c:pt>
                <c:pt idx="178">
                  <c:v>110.39</c:v>
                </c:pt>
                <c:pt idx="179">
                  <c:v>367.2</c:v>
                </c:pt>
                <c:pt idx="180">
                  <c:v>201.78</c:v>
                </c:pt>
                <c:pt idx="181">
                  <c:v>223.6</c:v>
                </c:pt>
                <c:pt idx="182">
                  <c:v>335</c:v>
                </c:pt>
                <c:pt idx="183">
                  <c:v>312.6069</c:v>
                </c:pt>
                <c:pt idx="184">
                  <c:v>176.86530000000002</c:v>
                </c:pt>
                <c:pt idx="185">
                  <c:v>313.39000000000004</c:v>
                </c:pt>
                <c:pt idx="186">
                  <c:v>138.04</c:v>
                </c:pt>
                <c:pt idx="187">
                  <c:v>63.86</c:v>
                </c:pt>
                <c:pt idx="188">
                  <c:v>102.49999999999999</c:v>
                </c:pt>
                <c:pt idx="189">
                  <c:v>214.43</c:v>
                </c:pt>
                <c:pt idx="190">
                  <c:v>431.70308571894532</c:v>
                </c:pt>
                <c:pt idx="191">
                  <c:v>269.51976055944056</c:v>
                </c:pt>
                <c:pt idx="192">
                  <c:v>269.51976055944056</c:v>
                </c:pt>
                <c:pt idx="193">
                  <c:v>188</c:v>
                </c:pt>
                <c:pt idx="194">
                  <c:v>404.74680000000006</c:v>
                </c:pt>
                <c:pt idx="195">
                  <c:v>68.34</c:v>
                </c:pt>
                <c:pt idx="196">
                  <c:v>215.25</c:v>
                </c:pt>
                <c:pt idx="197">
                  <c:v>52.07</c:v>
                </c:pt>
                <c:pt idx="198">
                  <c:v>96.35</c:v>
                </c:pt>
                <c:pt idx="199">
                  <c:v>461.47999999999996</c:v>
                </c:pt>
                <c:pt idx="200">
                  <c:v>103.828</c:v>
                </c:pt>
                <c:pt idx="201">
                  <c:v>64.370800000000003</c:v>
                </c:pt>
                <c:pt idx="202">
                  <c:v>281.28754803200002</c:v>
                </c:pt>
                <c:pt idx="203">
                  <c:v>83.206900000000005</c:v>
                </c:pt>
                <c:pt idx="204">
                  <c:v>86.306799999999996</c:v>
                </c:pt>
                <c:pt idx="205">
                  <c:v>82.735841999999977</c:v>
                </c:pt>
                <c:pt idx="206">
                  <c:v>111.19520000000003</c:v>
                </c:pt>
                <c:pt idx="207">
                  <c:v>236.08</c:v>
                </c:pt>
                <c:pt idx="208">
                  <c:v>111.14999999999999</c:v>
                </c:pt>
                <c:pt idx="209">
                  <c:v>140.20194999999998</c:v>
                </c:pt>
                <c:pt idx="210">
                  <c:v>403.2</c:v>
                </c:pt>
                <c:pt idx="211">
                  <c:v>407.96</c:v>
                </c:pt>
                <c:pt idx="212">
                  <c:v>248.9</c:v>
                </c:pt>
                <c:pt idx="213">
                  <c:v>125.66</c:v>
                </c:pt>
                <c:pt idx="214">
                  <c:v>111.15299999999998</c:v>
                </c:pt>
                <c:pt idx="215">
                  <c:v>223.92420000000001</c:v>
                </c:pt>
                <c:pt idx="216">
                  <c:v>200.72</c:v>
                </c:pt>
                <c:pt idx="217">
                  <c:v>128.76000000000002</c:v>
                </c:pt>
                <c:pt idx="218">
                  <c:v>65.885999999999996</c:v>
                </c:pt>
                <c:pt idx="219">
                  <c:v>864</c:v>
                </c:pt>
                <c:pt idx="220">
                  <c:v>181.5</c:v>
                </c:pt>
                <c:pt idx="221">
                  <c:v>109.97999999999999</c:v>
                </c:pt>
                <c:pt idx="222">
                  <c:v>142.67999999999998</c:v>
                </c:pt>
                <c:pt idx="223">
                  <c:v>214.60000000000002</c:v>
                </c:pt>
                <c:pt idx="224">
                  <c:v>119.355</c:v>
                </c:pt>
                <c:pt idx="225">
                  <c:v>85.055999999999997</c:v>
                </c:pt>
                <c:pt idx="226">
                  <c:v>238.28603589300002</c:v>
                </c:pt>
                <c:pt idx="227">
                  <c:v>189.01000000000002</c:v>
                </c:pt>
                <c:pt idx="228">
                  <c:v>400.68</c:v>
                </c:pt>
                <c:pt idx="229">
                  <c:v>121.5</c:v>
                </c:pt>
                <c:pt idx="230">
                  <c:v>91.523899999999998</c:v>
                </c:pt>
                <c:pt idx="231">
                  <c:v>154.44</c:v>
                </c:pt>
                <c:pt idx="232">
                  <c:v>159.88319999999999</c:v>
                </c:pt>
                <c:pt idx="233">
                  <c:v>106.92</c:v>
                </c:pt>
                <c:pt idx="234">
                  <c:v>250.06319999999999</c:v>
                </c:pt>
                <c:pt idx="235">
                  <c:v>103.49000000000001</c:v>
                </c:pt>
                <c:pt idx="236">
                  <c:v>115.22923000000002</c:v>
                </c:pt>
                <c:pt idx="237">
                  <c:v>336.05919259980527</c:v>
                </c:pt>
                <c:pt idx="238">
                  <c:v>158.48400000000001</c:v>
                </c:pt>
                <c:pt idx="239">
                  <c:v>164.84</c:v>
                </c:pt>
                <c:pt idx="240">
                  <c:v>235.61999999999998</c:v>
                </c:pt>
                <c:pt idx="241">
                  <c:v>161.16</c:v>
                </c:pt>
                <c:pt idx="242">
                  <c:v>79.679999999999993</c:v>
                </c:pt>
                <c:pt idx="243">
                  <c:v>135.79999999999998</c:v>
                </c:pt>
                <c:pt idx="244">
                  <c:v>117.60000000000001</c:v>
                </c:pt>
                <c:pt idx="245">
                  <c:v>121.80000000000001</c:v>
                </c:pt>
                <c:pt idx="246">
                  <c:v>159.14184</c:v>
                </c:pt>
                <c:pt idx="247">
                  <c:v>64.086068479999994</c:v>
                </c:pt>
                <c:pt idx="248">
                  <c:v>225.79092379710002</c:v>
                </c:pt>
                <c:pt idx="249">
                  <c:v>126.49000000000001</c:v>
                </c:pt>
                <c:pt idx="250">
                  <c:v>180</c:v>
                </c:pt>
                <c:pt idx="251">
                  <c:v>130.38999999999999</c:v>
                </c:pt>
                <c:pt idx="252">
                  <c:v>195.3</c:v>
                </c:pt>
                <c:pt idx="253">
                  <c:v>282.00759999999997</c:v>
                </c:pt>
                <c:pt idx="254">
                  <c:v>320.69920000000002</c:v>
                </c:pt>
                <c:pt idx="255">
                  <c:v>406.64000000000004</c:v>
                </c:pt>
                <c:pt idx="256">
                  <c:v>403.19555692307699</c:v>
                </c:pt>
                <c:pt idx="257">
                  <c:v>251.49213790970001</c:v>
                </c:pt>
                <c:pt idx="258">
                  <c:v>187.62</c:v>
                </c:pt>
                <c:pt idx="259">
                  <c:v>111.32</c:v>
                </c:pt>
                <c:pt idx="260">
                  <c:v>82.84</c:v>
                </c:pt>
                <c:pt idx="261">
                  <c:v>624.72339999999986</c:v>
                </c:pt>
                <c:pt idx="262">
                  <c:v>206.28</c:v>
                </c:pt>
                <c:pt idx="263">
                  <c:v>665.63800000000015</c:v>
                </c:pt>
                <c:pt idx="264">
                  <c:v>193.93599999999998</c:v>
                </c:pt>
                <c:pt idx="265">
                  <c:v>259.2953</c:v>
                </c:pt>
                <c:pt idx="266">
                  <c:v>957.6</c:v>
                </c:pt>
                <c:pt idx="267">
                  <c:v>141.11999999999998</c:v>
                </c:pt>
                <c:pt idx="268">
                  <c:v>416.23</c:v>
                </c:pt>
                <c:pt idx="269">
                  <c:v>91.98</c:v>
                </c:pt>
                <c:pt idx="270">
                  <c:v>204.48</c:v>
                </c:pt>
                <c:pt idx="271">
                  <c:v>57.749099999999999</c:v>
                </c:pt>
                <c:pt idx="272">
                  <c:v>88.88</c:v>
                </c:pt>
                <c:pt idx="273">
                  <c:v>205.95309999999998</c:v>
                </c:pt>
                <c:pt idx="274">
                  <c:v>89.25</c:v>
                </c:pt>
                <c:pt idx="275">
                  <c:v>150.22</c:v>
                </c:pt>
                <c:pt idx="276">
                  <c:v>110.88</c:v>
                </c:pt>
                <c:pt idx="277">
                  <c:v>51.113900000000015</c:v>
                </c:pt>
                <c:pt idx="278">
                  <c:v>279.54967472527471</c:v>
                </c:pt>
                <c:pt idx="279">
                  <c:v>456</c:v>
                </c:pt>
                <c:pt idx="280">
                  <c:v>177.43810999999999</c:v>
                </c:pt>
                <c:pt idx="281">
                  <c:v>147</c:v>
                </c:pt>
                <c:pt idx="282">
                  <c:v>122.91999999999999</c:v>
                </c:pt>
                <c:pt idx="283">
                  <c:v>172.52</c:v>
                </c:pt>
                <c:pt idx="284">
                  <c:v>469.93736456055944</c:v>
                </c:pt>
                <c:pt idx="285">
                  <c:v>213.36</c:v>
                </c:pt>
                <c:pt idx="286">
                  <c:v>71.89</c:v>
                </c:pt>
                <c:pt idx="287">
                  <c:v>130.34</c:v>
                </c:pt>
                <c:pt idx="288">
                  <c:v>212.95999999999998</c:v>
                </c:pt>
                <c:pt idx="289">
                  <c:v>163.79999999999998</c:v>
                </c:pt>
                <c:pt idx="290">
                  <c:v>288.97964970414199</c:v>
                </c:pt>
                <c:pt idx="291">
                  <c:v>123.48</c:v>
                </c:pt>
                <c:pt idx="292">
                  <c:v>82.68</c:v>
                </c:pt>
                <c:pt idx="293">
                  <c:v>196.79999999999998</c:v>
                </c:pt>
                <c:pt idx="294">
                  <c:v>198</c:v>
                </c:pt>
                <c:pt idx="295">
                  <c:v>132.01999999999998</c:v>
                </c:pt>
                <c:pt idx="296">
                  <c:v>110.78666666666668</c:v>
                </c:pt>
                <c:pt idx="297">
                  <c:v>321.65340000000003</c:v>
                </c:pt>
                <c:pt idx="298">
                  <c:v>86.399999999999991</c:v>
                </c:pt>
                <c:pt idx="299">
                  <c:v>214.06679999999997</c:v>
                </c:pt>
                <c:pt idx="300">
                  <c:v>277.8928781454</c:v>
                </c:pt>
                <c:pt idx="301">
                  <c:v>290.73716399999995</c:v>
                </c:pt>
                <c:pt idx="302">
                  <c:v>95.61999999999999</c:v>
                </c:pt>
                <c:pt idx="303">
                  <c:v>180.02457000000001</c:v>
                </c:pt>
                <c:pt idx="304">
                  <c:v>59.228999999999992</c:v>
                </c:pt>
                <c:pt idx="305">
                  <c:v>142.48000000000002</c:v>
                </c:pt>
                <c:pt idx="306">
                  <c:v>76.60286099999999</c:v>
                </c:pt>
                <c:pt idx="307">
                  <c:v>98.45</c:v>
                </c:pt>
                <c:pt idx="308">
                  <c:v>185.96574999999999</c:v>
                </c:pt>
                <c:pt idx="309">
                  <c:v>39.119999999999997</c:v>
                </c:pt>
                <c:pt idx="310">
                  <c:v>274.82718717720002</c:v>
                </c:pt>
                <c:pt idx="311">
                  <c:v>100.8211</c:v>
                </c:pt>
                <c:pt idx="312">
                  <c:v>240.43517600000004</c:v>
                </c:pt>
                <c:pt idx="313">
                  <c:v>73.199999999999989</c:v>
                </c:pt>
                <c:pt idx="314">
                  <c:v>103.929</c:v>
                </c:pt>
                <c:pt idx="315">
                  <c:v>121</c:v>
                </c:pt>
                <c:pt idx="316">
                  <c:v>166.42686500000002</c:v>
                </c:pt>
                <c:pt idx="317">
                  <c:v>703.95</c:v>
                </c:pt>
                <c:pt idx="318">
                  <c:v>689.60059999999987</c:v>
                </c:pt>
                <c:pt idx="319">
                  <c:v>175.38</c:v>
                </c:pt>
                <c:pt idx="320">
                  <c:v>143.17000000000002</c:v>
                </c:pt>
                <c:pt idx="321">
                  <c:v>67.679999999999993</c:v>
                </c:pt>
                <c:pt idx="322">
                  <c:v>168.42</c:v>
                </c:pt>
                <c:pt idx="323">
                  <c:v>122</c:v>
                </c:pt>
                <c:pt idx="324">
                  <c:v>519.88</c:v>
                </c:pt>
                <c:pt idx="325">
                  <c:v>116.28300000000002</c:v>
                </c:pt>
                <c:pt idx="326">
                  <c:v>302.5179565135</c:v>
                </c:pt>
                <c:pt idx="327">
                  <c:v>298.5819060851382</c:v>
                </c:pt>
                <c:pt idx="328">
                  <c:v>320.53035</c:v>
                </c:pt>
                <c:pt idx="329">
                  <c:v>816</c:v>
                </c:pt>
                <c:pt idx="330">
                  <c:v>207.4</c:v>
                </c:pt>
                <c:pt idx="331">
                  <c:v>281.7063189932</c:v>
                </c:pt>
                <c:pt idx="332">
                  <c:v>317.80739999999997</c:v>
                </c:pt>
                <c:pt idx="333">
                  <c:v>75.117476719999985</c:v>
                </c:pt>
                <c:pt idx="334">
                  <c:v>82.949999999999989</c:v>
                </c:pt>
                <c:pt idx="335">
                  <c:v>87.037226999999973</c:v>
                </c:pt>
                <c:pt idx="336">
                  <c:v>237.54329499999997</c:v>
                </c:pt>
                <c:pt idx="337">
                  <c:v>246.4</c:v>
                </c:pt>
                <c:pt idx="338">
                  <c:v>274.28805545</c:v>
                </c:pt>
                <c:pt idx="339">
                  <c:v>237.27940000000001</c:v>
                </c:pt>
                <c:pt idx="340">
                  <c:v>43.32</c:v>
                </c:pt>
                <c:pt idx="341">
                  <c:v>177.5</c:v>
                </c:pt>
                <c:pt idx="342">
                  <c:v>70.5</c:v>
                </c:pt>
                <c:pt idx="343">
                  <c:v>210.60000000000002</c:v>
                </c:pt>
                <c:pt idx="344">
                  <c:v>183.40477672950001</c:v>
                </c:pt>
                <c:pt idx="345">
                  <c:v>189.3333603831</c:v>
                </c:pt>
                <c:pt idx="346">
                  <c:v>304.16045700000001</c:v>
                </c:pt>
                <c:pt idx="347">
                  <c:v>270.84450871799999</c:v>
                </c:pt>
                <c:pt idx="348">
                  <c:v>159.32</c:v>
                </c:pt>
                <c:pt idx="349">
                  <c:v>260.39999999999998</c:v>
                </c:pt>
                <c:pt idx="350">
                  <c:v>103.97199999999999</c:v>
                </c:pt>
                <c:pt idx="351">
                  <c:v>119.84000000000002</c:v>
                </c:pt>
                <c:pt idx="352">
                  <c:v>452.81990000000013</c:v>
                </c:pt>
                <c:pt idx="353">
                  <c:v>171</c:v>
                </c:pt>
                <c:pt idx="354">
                  <c:v>104.71999999999998</c:v>
                </c:pt>
                <c:pt idx="355">
                  <c:v>146.9</c:v>
                </c:pt>
                <c:pt idx="356">
                  <c:v>155.4</c:v>
                </c:pt>
                <c:pt idx="357">
                  <c:v>278.53230777419998</c:v>
                </c:pt>
                <c:pt idx="358">
                  <c:v>224.71511999999998</c:v>
                </c:pt>
                <c:pt idx="359">
                  <c:v>390</c:v>
                </c:pt>
                <c:pt idx="360">
                  <c:v>836.00000000000011</c:v>
                </c:pt>
                <c:pt idx="361">
                  <c:v>367.79700000000008</c:v>
                </c:pt>
                <c:pt idx="362">
                  <c:v>282.79494860849996</c:v>
                </c:pt>
                <c:pt idx="363">
                  <c:v>132</c:v>
                </c:pt>
                <c:pt idx="364">
                  <c:v>155.44499999999999</c:v>
                </c:pt>
                <c:pt idx="365">
                  <c:v>652.48389415384611</c:v>
                </c:pt>
                <c:pt idx="366">
                  <c:v>255.9375692406</c:v>
                </c:pt>
                <c:pt idx="367">
                  <c:v>109.74</c:v>
                </c:pt>
                <c:pt idx="368">
                  <c:v>235.74923399999997</c:v>
                </c:pt>
                <c:pt idx="369">
                  <c:v>209.29575</c:v>
                </c:pt>
                <c:pt idx="370">
                  <c:v>280.74693901900002</c:v>
                </c:pt>
                <c:pt idx="371">
                  <c:v>111.55915811999999</c:v>
                </c:pt>
                <c:pt idx="372">
                  <c:v>198.44</c:v>
                </c:pt>
                <c:pt idx="373">
                  <c:v>209.62221643600003</c:v>
                </c:pt>
                <c:pt idx="374">
                  <c:v>92.699999999999989</c:v>
                </c:pt>
                <c:pt idx="375">
                  <c:v>77.908094880000007</c:v>
                </c:pt>
                <c:pt idx="376">
                  <c:v>284.33119200559992</c:v>
                </c:pt>
                <c:pt idx="377">
                  <c:v>365.82810000000001</c:v>
                </c:pt>
                <c:pt idx="378">
                  <c:v>202.53440000000001</c:v>
                </c:pt>
                <c:pt idx="379">
                  <c:v>139.22999999999999</c:v>
                </c:pt>
                <c:pt idx="380">
                  <c:v>322.61266900000004</c:v>
                </c:pt>
                <c:pt idx="381">
                  <c:v>594.98961165991909</c:v>
                </c:pt>
                <c:pt idx="382">
                  <c:v>207.72767696399998</c:v>
                </c:pt>
                <c:pt idx="383">
                  <c:v>238.07495499999999</c:v>
                </c:pt>
                <c:pt idx="384">
                  <c:v>347.53472594164452</c:v>
                </c:pt>
                <c:pt idx="385">
                  <c:v>110.36</c:v>
                </c:pt>
                <c:pt idx="386">
                  <c:v>800.88</c:v>
                </c:pt>
                <c:pt idx="387">
                  <c:v>251.16470000000001</c:v>
                </c:pt>
                <c:pt idx="388">
                  <c:v>148.34099999999998</c:v>
                </c:pt>
                <c:pt idx="389">
                  <c:v>237.49248</c:v>
                </c:pt>
                <c:pt idx="390">
                  <c:v>371.02401862739998</c:v>
                </c:pt>
                <c:pt idx="391">
                  <c:v>300.42288028850004</c:v>
                </c:pt>
                <c:pt idx="392">
                  <c:v>904.8</c:v>
                </c:pt>
                <c:pt idx="393">
                  <c:v>851.4</c:v>
                </c:pt>
                <c:pt idx="394">
                  <c:v>253.04873999999998</c:v>
                </c:pt>
                <c:pt idx="395">
                  <c:v>209.92000000000002</c:v>
                </c:pt>
                <c:pt idx="396">
                  <c:v>207.99146841679996</c:v>
                </c:pt>
                <c:pt idx="397">
                  <c:v>216.64962383669996</c:v>
                </c:pt>
                <c:pt idx="398">
                  <c:v>277.35173263370007</c:v>
                </c:pt>
                <c:pt idx="399">
                  <c:v>884.8</c:v>
                </c:pt>
                <c:pt idx="400">
                  <c:v>117.08654464</c:v>
                </c:pt>
                <c:pt idx="401">
                  <c:v>145</c:v>
                </c:pt>
                <c:pt idx="402">
                  <c:v>864</c:v>
                </c:pt>
                <c:pt idx="403">
                  <c:v>155</c:v>
                </c:pt>
                <c:pt idx="404">
                  <c:v>336.59512333440006</c:v>
                </c:pt>
                <c:pt idx="405">
                  <c:v>876</c:v>
                </c:pt>
                <c:pt idx="406">
                  <c:v>221.76000000000002</c:v>
                </c:pt>
                <c:pt idx="407">
                  <c:v>101.84</c:v>
                </c:pt>
                <c:pt idx="408">
                  <c:v>280.58362200000005</c:v>
                </c:pt>
                <c:pt idx="409">
                  <c:v>159.72</c:v>
                </c:pt>
                <c:pt idx="410">
                  <c:v>877.8</c:v>
                </c:pt>
                <c:pt idx="411">
                  <c:v>224.34919633900003</c:v>
                </c:pt>
                <c:pt idx="412">
                  <c:v>312.57803725959997</c:v>
                </c:pt>
                <c:pt idx="413">
                  <c:v>265.55590000000001</c:v>
                </c:pt>
                <c:pt idx="414">
                  <c:v>323.83421990639994</c:v>
                </c:pt>
                <c:pt idx="415">
                  <c:v>378.68656168421057</c:v>
                </c:pt>
                <c:pt idx="416">
                  <c:v>383.16969999999992</c:v>
                </c:pt>
                <c:pt idx="417">
                  <c:v>102.6</c:v>
                </c:pt>
                <c:pt idx="418">
                  <c:v>232.66970833049996</c:v>
                </c:pt>
                <c:pt idx="419">
                  <c:v>220.54505250419999</c:v>
                </c:pt>
                <c:pt idx="420">
                  <c:v>276.8</c:v>
                </c:pt>
                <c:pt idx="421">
                  <c:v>213.75</c:v>
                </c:pt>
                <c:pt idx="422">
                  <c:v>106.2</c:v>
                </c:pt>
                <c:pt idx="423">
                  <c:v>210.50288138670004</c:v>
                </c:pt>
                <c:pt idx="424">
                  <c:v>328.78813509749995</c:v>
                </c:pt>
                <c:pt idx="425">
                  <c:v>52.74</c:v>
                </c:pt>
                <c:pt idx="426">
                  <c:v>309.61625208499993</c:v>
                </c:pt>
                <c:pt idx="427">
                  <c:v>274.39999999999998</c:v>
                </c:pt>
                <c:pt idx="428">
                  <c:v>287.52780000000001</c:v>
                </c:pt>
                <c:pt idx="429">
                  <c:v>218.25779999999995</c:v>
                </c:pt>
                <c:pt idx="430">
                  <c:v>1217.7</c:v>
                </c:pt>
                <c:pt idx="431">
                  <c:v>234.25053097459994</c:v>
                </c:pt>
                <c:pt idx="432">
                  <c:v>330</c:v>
                </c:pt>
                <c:pt idx="433">
                  <c:v>960.00000000000011</c:v>
                </c:pt>
                <c:pt idx="434">
                  <c:v>1123.44</c:v>
                </c:pt>
                <c:pt idx="435">
                  <c:v>196.11046478399999</c:v>
                </c:pt>
                <c:pt idx="436">
                  <c:v>300.05</c:v>
                </c:pt>
                <c:pt idx="437">
                  <c:v>92.123058880000002</c:v>
                </c:pt>
                <c:pt idx="438">
                  <c:v>114.76</c:v>
                </c:pt>
                <c:pt idx="439">
                  <c:v>272.01009600000003</c:v>
                </c:pt>
                <c:pt idx="440">
                  <c:v>1263.3599999999999</c:v>
                </c:pt>
                <c:pt idx="441">
                  <c:v>108.53824632000003</c:v>
                </c:pt>
                <c:pt idx="442">
                  <c:v>226.0788</c:v>
                </c:pt>
                <c:pt idx="443">
                  <c:v>60.859999999999992</c:v>
                </c:pt>
                <c:pt idx="444">
                  <c:v>709.29710000000011</c:v>
                </c:pt>
                <c:pt idx="445">
                  <c:v>1123.51</c:v>
                </c:pt>
                <c:pt idx="446">
                  <c:v>1169.2</c:v>
                </c:pt>
                <c:pt idx="447">
                  <c:v>832.30000000000007</c:v>
                </c:pt>
                <c:pt idx="448">
                  <c:v>263.13727499999999</c:v>
                </c:pt>
                <c:pt idx="449">
                  <c:v>359.89216208520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C68-484F-849D-D5A95334B0FF}"/>
            </c:ext>
          </c:extLst>
        </c:ser>
        <c:ser>
          <c:idx val="33"/>
          <c:order val="4"/>
          <c:tx>
            <c:v>Opelika Sandy Silt</c:v>
          </c:tx>
          <c:spPr>
            <a:ln w="28575">
              <a:noFill/>
            </a:ln>
          </c:spPr>
          <c:marker>
            <c:symbol val="plus"/>
            <c:size val="6"/>
            <c:spPr>
              <a:solidFill>
                <a:srgbClr val="FFFF99"/>
              </a:solidFill>
              <a:ln>
                <a:solidFill>
                  <a:srgbClr val="FF0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Silts!$L$12:$L$16</c:f>
              <c:numCache>
                <c:formatCode>General</c:formatCode>
                <c:ptCount val="5"/>
                <c:pt idx="0">
                  <c:v>2297</c:v>
                </c:pt>
                <c:pt idx="1">
                  <c:v>2665</c:v>
                </c:pt>
                <c:pt idx="2">
                  <c:v>3081</c:v>
                </c:pt>
                <c:pt idx="3">
                  <c:v>3326</c:v>
                </c:pt>
                <c:pt idx="4">
                  <c:v>4148</c:v>
                </c:pt>
              </c:numCache>
            </c:numRef>
          </c:xVal>
          <c:yVal>
            <c:numRef>
              <c:f>Silts!$D$12:$D$16</c:f>
              <c:numCache>
                <c:formatCode>General</c:formatCode>
                <c:ptCount val="5"/>
                <c:pt idx="0">
                  <c:v>210</c:v>
                </c:pt>
                <c:pt idx="1">
                  <c:v>216.72000000000003</c:v>
                </c:pt>
                <c:pt idx="2">
                  <c:v>230.86</c:v>
                </c:pt>
                <c:pt idx="3">
                  <c:v>266.56</c:v>
                </c:pt>
                <c:pt idx="4">
                  <c:v>2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4C68-484F-849D-D5A95334B0FF}"/>
            </c:ext>
          </c:extLst>
        </c:ser>
        <c:ser>
          <c:idx val="27"/>
          <c:order val="5"/>
          <c:tx>
            <c:v>Stockholm Sand</c:v>
          </c:tx>
          <c:spPr>
            <a:ln w="28575">
              <a:noFill/>
            </a:ln>
          </c:spPr>
          <c:marker>
            <c:symbol val="circle"/>
            <c:size val="8"/>
            <c:spPr>
              <a:solidFill>
                <a:srgbClr val="339966"/>
              </a:solidFill>
              <a:ln>
                <a:solidFill>
                  <a:srgbClr val="00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Sands!$I$11:$I$18</c:f>
              <c:numCache>
                <c:formatCode>General</c:formatCode>
                <c:ptCount val="8"/>
                <c:pt idx="0">
                  <c:v>8977.6</c:v>
                </c:pt>
                <c:pt idx="1">
                  <c:v>7020.2</c:v>
                </c:pt>
                <c:pt idx="2">
                  <c:v>7686.8</c:v>
                </c:pt>
                <c:pt idx="3">
                  <c:v>10465.4</c:v>
                </c:pt>
                <c:pt idx="4">
                  <c:v>11089</c:v>
                </c:pt>
                <c:pt idx="5">
                  <c:v>12359.6</c:v>
                </c:pt>
                <c:pt idx="6">
                  <c:v>11563.2</c:v>
                </c:pt>
                <c:pt idx="7">
                  <c:v>12575.8</c:v>
                </c:pt>
              </c:numCache>
            </c:numRef>
          </c:xVal>
          <c:yVal>
            <c:numRef>
              <c:f>Sands!$C$11:$C$18</c:f>
              <c:numCache>
                <c:formatCode>General</c:formatCode>
                <c:ptCount val="8"/>
                <c:pt idx="0">
                  <c:v>280</c:v>
                </c:pt>
                <c:pt idx="1">
                  <c:v>294</c:v>
                </c:pt>
                <c:pt idx="2">
                  <c:v>312</c:v>
                </c:pt>
                <c:pt idx="3">
                  <c:v>327</c:v>
                </c:pt>
                <c:pt idx="4">
                  <c:v>347</c:v>
                </c:pt>
                <c:pt idx="5">
                  <c:v>361</c:v>
                </c:pt>
                <c:pt idx="6">
                  <c:v>377</c:v>
                </c:pt>
                <c:pt idx="7">
                  <c:v>3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4C68-484F-849D-D5A95334B0FF}"/>
            </c:ext>
          </c:extLst>
        </c:ser>
        <c:ser>
          <c:idx val="5"/>
          <c:order val="6"/>
          <c:tx>
            <c:v>Fissured Clays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rgbClr val="FF66CC"/>
              </a:solidFill>
              <a:ln>
                <a:solidFill>
                  <a:srgbClr val="C00000"/>
                </a:solidFill>
                <a:prstDash val="solid"/>
              </a:ln>
            </c:spPr>
          </c:marker>
          <c:xVal>
            <c:numRef>
              <c:f>'Select Clays'!$O$464:$O$530</c:f>
              <c:numCache>
                <c:formatCode>0</c:formatCode>
                <c:ptCount val="67"/>
                <c:pt idx="0">
                  <c:v>2575</c:v>
                </c:pt>
                <c:pt idx="1">
                  <c:v>2600.634</c:v>
                </c:pt>
                <c:pt idx="2">
                  <c:v>2560</c:v>
                </c:pt>
                <c:pt idx="3">
                  <c:v>2417.9189999999999</c:v>
                </c:pt>
                <c:pt idx="4">
                  <c:v>2542</c:v>
                </c:pt>
                <c:pt idx="5">
                  <c:v>2742.1660000000002</c:v>
                </c:pt>
                <c:pt idx="6">
                  <c:v>2919.6219999999998</c:v>
                </c:pt>
                <c:pt idx="7">
                  <c:v>2598.5410000000002</c:v>
                </c:pt>
                <c:pt idx="8">
                  <c:v>2832.51</c:v>
                </c:pt>
                <c:pt idx="9">
                  <c:v>1822.4</c:v>
                </c:pt>
                <c:pt idx="10">
                  <c:v>2103</c:v>
                </c:pt>
                <c:pt idx="11">
                  <c:v>2083.6</c:v>
                </c:pt>
                <c:pt idx="12">
                  <c:v>2264.1999999999998</c:v>
                </c:pt>
                <c:pt idx="13">
                  <c:v>2044.8</c:v>
                </c:pt>
                <c:pt idx="14">
                  <c:v>2145.4</c:v>
                </c:pt>
                <c:pt idx="15">
                  <c:v>2106</c:v>
                </c:pt>
                <c:pt idx="16">
                  <c:v>2163.6</c:v>
                </c:pt>
                <c:pt idx="17">
                  <c:v>2217.1999999999998</c:v>
                </c:pt>
                <c:pt idx="18">
                  <c:v>2632.8</c:v>
                </c:pt>
                <c:pt idx="19">
                  <c:v>2228.4</c:v>
                </c:pt>
                <c:pt idx="20">
                  <c:v>2346</c:v>
                </c:pt>
                <c:pt idx="21">
                  <c:v>2389.6</c:v>
                </c:pt>
                <c:pt idx="22">
                  <c:v>2660.2</c:v>
                </c:pt>
                <c:pt idx="23">
                  <c:v>2842.8</c:v>
                </c:pt>
                <c:pt idx="24">
                  <c:v>2793</c:v>
                </c:pt>
                <c:pt idx="25">
                  <c:v>3560</c:v>
                </c:pt>
                <c:pt idx="26">
                  <c:v>2675</c:v>
                </c:pt>
                <c:pt idx="27">
                  <c:v>3206</c:v>
                </c:pt>
                <c:pt idx="28">
                  <c:v>3028</c:v>
                </c:pt>
                <c:pt idx="29">
                  <c:v>2847</c:v>
                </c:pt>
                <c:pt idx="30">
                  <c:v>3001</c:v>
                </c:pt>
                <c:pt idx="31">
                  <c:v>1624</c:v>
                </c:pt>
                <c:pt idx="32">
                  <c:v>2155</c:v>
                </c:pt>
                <c:pt idx="33">
                  <c:v>2036</c:v>
                </c:pt>
                <c:pt idx="34">
                  <c:v>2476</c:v>
                </c:pt>
                <c:pt idx="35">
                  <c:v>2847</c:v>
                </c:pt>
                <c:pt idx="36">
                  <c:v>2529</c:v>
                </c:pt>
                <c:pt idx="37">
                  <c:v>2971</c:v>
                </c:pt>
                <c:pt idx="38">
                  <c:v>3033</c:v>
                </c:pt>
                <c:pt idx="39">
                  <c:v>2720</c:v>
                </c:pt>
                <c:pt idx="40">
                  <c:v>2831</c:v>
                </c:pt>
                <c:pt idx="41">
                  <c:v>2545</c:v>
                </c:pt>
                <c:pt idx="42">
                  <c:v>2637</c:v>
                </c:pt>
                <c:pt idx="43">
                  <c:v>3078</c:v>
                </c:pt>
                <c:pt idx="44">
                  <c:v>3560</c:v>
                </c:pt>
                <c:pt idx="45">
                  <c:v>898</c:v>
                </c:pt>
                <c:pt idx="46">
                  <c:v>1691</c:v>
                </c:pt>
                <c:pt idx="47">
                  <c:v>3518</c:v>
                </c:pt>
                <c:pt idx="48">
                  <c:v>3707</c:v>
                </c:pt>
                <c:pt idx="49">
                  <c:v>3791</c:v>
                </c:pt>
                <c:pt idx="50">
                  <c:v>3790</c:v>
                </c:pt>
                <c:pt idx="51">
                  <c:v>3890</c:v>
                </c:pt>
                <c:pt idx="52">
                  <c:v>4124</c:v>
                </c:pt>
                <c:pt idx="53">
                  <c:v>4384</c:v>
                </c:pt>
                <c:pt idx="54">
                  <c:v>4321</c:v>
                </c:pt>
                <c:pt idx="55">
                  <c:v>5060</c:v>
                </c:pt>
                <c:pt idx="56">
                  <c:v>4704</c:v>
                </c:pt>
                <c:pt idx="57">
                  <c:v>4472</c:v>
                </c:pt>
                <c:pt idx="58">
                  <c:v>4710</c:v>
                </c:pt>
                <c:pt idx="59">
                  <c:v>4070</c:v>
                </c:pt>
                <c:pt idx="60">
                  <c:v>4209</c:v>
                </c:pt>
                <c:pt idx="61">
                  <c:v>4789</c:v>
                </c:pt>
                <c:pt idx="62">
                  <c:v>4852</c:v>
                </c:pt>
                <c:pt idx="63">
                  <c:v>5029</c:v>
                </c:pt>
                <c:pt idx="64">
                  <c:v>5499</c:v>
                </c:pt>
                <c:pt idx="65">
                  <c:v>5304</c:v>
                </c:pt>
                <c:pt idx="66">
                  <c:v>5217</c:v>
                </c:pt>
              </c:numCache>
            </c:numRef>
          </c:xVal>
          <c:yVal>
            <c:numRef>
              <c:f>'Select Clays'!$I$464:$I$530</c:f>
              <c:numCache>
                <c:formatCode>0.0</c:formatCode>
                <c:ptCount val="67"/>
                <c:pt idx="0">
                  <c:v>1113.1204700000001</c:v>
                </c:pt>
                <c:pt idx="1">
                  <c:v>963.8</c:v>
                </c:pt>
                <c:pt idx="2">
                  <c:v>1017.5867</c:v>
                </c:pt>
                <c:pt idx="3">
                  <c:v>769.5</c:v>
                </c:pt>
                <c:pt idx="4">
                  <c:v>729.45457999999996</c:v>
                </c:pt>
                <c:pt idx="5">
                  <c:v>964.6</c:v>
                </c:pt>
                <c:pt idx="6">
                  <c:v>913.5</c:v>
                </c:pt>
                <c:pt idx="7">
                  <c:v>1160</c:v>
                </c:pt>
                <c:pt idx="8">
                  <c:v>1142.3999999999999</c:v>
                </c:pt>
                <c:pt idx="9">
                  <c:v>1829</c:v>
                </c:pt>
                <c:pt idx="10">
                  <c:v>1840</c:v>
                </c:pt>
                <c:pt idx="11">
                  <c:v>1850</c:v>
                </c:pt>
                <c:pt idx="12">
                  <c:v>1860</c:v>
                </c:pt>
                <c:pt idx="13">
                  <c:v>1870</c:v>
                </c:pt>
                <c:pt idx="14">
                  <c:v>1880</c:v>
                </c:pt>
                <c:pt idx="15">
                  <c:v>1890</c:v>
                </c:pt>
                <c:pt idx="16">
                  <c:v>1900</c:v>
                </c:pt>
                <c:pt idx="17">
                  <c:v>1910</c:v>
                </c:pt>
                <c:pt idx="18">
                  <c:v>1920</c:v>
                </c:pt>
                <c:pt idx="19">
                  <c:v>1930</c:v>
                </c:pt>
                <c:pt idx="20">
                  <c:v>1940</c:v>
                </c:pt>
                <c:pt idx="21">
                  <c:v>1950</c:v>
                </c:pt>
                <c:pt idx="22">
                  <c:v>1960</c:v>
                </c:pt>
                <c:pt idx="23">
                  <c:v>1970</c:v>
                </c:pt>
                <c:pt idx="24">
                  <c:v>3350</c:v>
                </c:pt>
                <c:pt idx="25">
                  <c:v>3326.4</c:v>
                </c:pt>
                <c:pt idx="26">
                  <c:v>3288.6</c:v>
                </c:pt>
                <c:pt idx="27">
                  <c:v>3249.5</c:v>
                </c:pt>
                <c:pt idx="28">
                  <c:v>3242.1</c:v>
                </c:pt>
                <c:pt idx="29">
                  <c:v>3399.0000000000005</c:v>
                </c:pt>
                <c:pt idx="30">
                  <c:v>3402.8</c:v>
                </c:pt>
                <c:pt idx="31">
                  <c:v>2856</c:v>
                </c:pt>
                <c:pt idx="32">
                  <c:v>2795</c:v>
                </c:pt>
                <c:pt idx="33">
                  <c:v>2590</c:v>
                </c:pt>
                <c:pt idx="34">
                  <c:v>2573</c:v>
                </c:pt>
                <c:pt idx="35">
                  <c:v>2604</c:v>
                </c:pt>
                <c:pt idx="36">
                  <c:v>2553</c:v>
                </c:pt>
                <c:pt idx="37">
                  <c:v>2709</c:v>
                </c:pt>
                <c:pt idx="38">
                  <c:v>2793</c:v>
                </c:pt>
                <c:pt idx="39">
                  <c:v>1420.8000000000002</c:v>
                </c:pt>
                <c:pt idx="40">
                  <c:v>1441</c:v>
                </c:pt>
                <c:pt idx="41">
                  <c:v>1462.2399999999998</c:v>
                </c:pt>
                <c:pt idx="42">
                  <c:v>1479.2</c:v>
                </c:pt>
                <c:pt idx="43">
                  <c:v>1497.6</c:v>
                </c:pt>
                <c:pt idx="44">
                  <c:v>1522.95</c:v>
                </c:pt>
                <c:pt idx="45">
                  <c:v>3693.96</c:v>
                </c:pt>
                <c:pt idx="46">
                  <c:v>3454.6160000000004</c:v>
                </c:pt>
                <c:pt idx="47">
                  <c:v>3397.9319999999993</c:v>
                </c:pt>
                <c:pt idx="48">
                  <c:v>3339.2099999999996</c:v>
                </c:pt>
                <c:pt idx="49">
                  <c:v>3182.0250000000001</c:v>
                </c:pt>
                <c:pt idx="50">
                  <c:v>4774.875</c:v>
                </c:pt>
                <c:pt idx="51">
                  <c:v>2952.5532000000003</c:v>
                </c:pt>
                <c:pt idx="52">
                  <c:v>3279.1927999999994</c:v>
                </c:pt>
                <c:pt idx="53">
                  <c:v>3954.5339999999997</c:v>
                </c:pt>
                <c:pt idx="54">
                  <c:v>5274.85</c:v>
                </c:pt>
                <c:pt idx="55">
                  <c:v>3900.8</c:v>
                </c:pt>
                <c:pt idx="56">
                  <c:v>4749.6130000000003</c:v>
                </c:pt>
                <c:pt idx="57">
                  <c:v>3886.0470000000005</c:v>
                </c:pt>
                <c:pt idx="58">
                  <c:v>3828</c:v>
                </c:pt>
                <c:pt idx="59">
                  <c:v>3976</c:v>
                </c:pt>
                <c:pt idx="60">
                  <c:v>4131</c:v>
                </c:pt>
                <c:pt idx="61">
                  <c:v>4238</c:v>
                </c:pt>
                <c:pt idx="62">
                  <c:v>4160.3239999999996</c:v>
                </c:pt>
                <c:pt idx="63">
                  <c:v>4325</c:v>
                </c:pt>
                <c:pt idx="64">
                  <c:v>4392</c:v>
                </c:pt>
                <c:pt idx="65">
                  <c:v>3160.6680000000001</c:v>
                </c:pt>
                <c:pt idx="66">
                  <c:v>4786.0538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4C68-484F-849D-D5A95334B0FF}"/>
            </c:ext>
          </c:extLst>
        </c:ser>
        <c:ser>
          <c:idx val="43"/>
          <c:order val="7"/>
          <c:tx>
            <c:v>Vagverket Silt</c:v>
          </c:tx>
          <c:spPr>
            <a:ln w="28575">
              <a:noFill/>
            </a:ln>
          </c:spPr>
          <c:marker>
            <c:symbol val="x"/>
            <c:size val="7"/>
            <c:spPr>
              <a:solidFill>
                <a:srgbClr val="FFFF00"/>
              </a:solidFill>
              <a:ln>
                <a:solidFill>
                  <a:srgbClr val="0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Silts!$I$48:$I$57</c:f>
              <c:numCache>
                <c:formatCode>General</c:formatCode>
                <c:ptCount val="10"/>
                <c:pt idx="0">
                  <c:v>1691.9</c:v>
                </c:pt>
                <c:pt idx="1">
                  <c:v>1530.28</c:v>
                </c:pt>
                <c:pt idx="2">
                  <c:v>1869.66</c:v>
                </c:pt>
                <c:pt idx="3">
                  <c:v>1351.04</c:v>
                </c:pt>
                <c:pt idx="4">
                  <c:v>1260.42</c:v>
                </c:pt>
                <c:pt idx="5">
                  <c:v>1527.8</c:v>
                </c:pt>
                <c:pt idx="6">
                  <c:v>2652.18</c:v>
                </c:pt>
                <c:pt idx="7">
                  <c:v>1133.56</c:v>
                </c:pt>
                <c:pt idx="8">
                  <c:v>899.94</c:v>
                </c:pt>
                <c:pt idx="9">
                  <c:v>1027.32</c:v>
                </c:pt>
              </c:numCache>
            </c:numRef>
          </c:xVal>
          <c:yVal>
            <c:numRef>
              <c:f>Silts!$E$48:$E$57</c:f>
              <c:numCache>
                <c:formatCode>General</c:formatCode>
                <c:ptCount val="10"/>
                <c:pt idx="0">
                  <c:v>77.174999999999997</c:v>
                </c:pt>
                <c:pt idx="1">
                  <c:v>92.61</c:v>
                </c:pt>
                <c:pt idx="2">
                  <c:v>108.045</c:v>
                </c:pt>
                <c:pt idx="3">
                  <c:v>123.48</c:v>
                </c:pt>
                <c:pt idx="4">
                  <c:v>138.91499999999999</c:v>
                </c:pt>
                <c:pt idx="5">
                  <c:v>154.35</c:v>
                </c:pt>
                <c:pt idx="6">
                  <c:v>169.785</c:v>
                </c:pt>
                <c:pt idx="7">
                  <c:v>185.22</c:v>
                </c:pt>
                <c:pt idx="8">
                  <c:v>200.655</c:v>
                </c:pt>
                <c:pt idx="9">
                  <c:v>216.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4C68-484F-849D-D5A95334B0FF}"/>
            </c:ext>
          </c:extLst>
        </c:ser>
        <c:ser>
          <c:idx val="28"/>
          <c:order val="8"/>
          <c:tx>
            <c:v>Po River Sand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99CC00"/>
              </a:solidFill>
              <a:ln>
                <a:solidFill>
                  <a:srgbClr val="00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Sands!$I$19:$I$28</c:f>
              <c:numCache>
                <c:formatCode>General</c:formatCode>
                <c:ptCount val="10"/>
                <c:pt idx="0">
                  <c:v>8284.1</c:v>
                </c:pt>
                <c:pt idx="1">
                  <c:v>9683</c:v>
                </c:pt>
                <c:pt idx="2">
                  <c:v>10525.9</c:v>
                </c:pt>
                <c:pt idx="3">
                  <c:v>11296.8</c:v>
                </c:pt>
                <c:pt idx="4">
                  <c:v>11559.7</c:v>
                </c:pt>
                <c:pt idx="5">
                  <c:v>10904.6</c:v>
                </c:pt>
                <c:pt idx="6">
                  <c:v>12447.5</c:v>
                </c:pt>
                <c:pt idx="7">
                  <c:v>12695.2</c:v>
                </c:pt>
                <c:pt idx="8">
                  <c:v>12215</c:v>
                </c:pt>
                <c:pt idx="9">
                  <c:v>14933.8</c:v>
                </c:pt>
              </c:numCache>
            </c:numRef>
          </c:xVal>
          <c:yVal>
            <c:numRef>
              <c:f>Sands!$C$19:$C$28</c:f>
              <c:numCache>
                <c:formatCode>General</c:formatCode>
                <c:ptCount val="10"/>
                <c:pt idx="0">
                  <c:v>194.23000000000002</c:v>
                </c:pt>
                <c:pt idx="1">
                  <c:v>202.51999999999998</c:v>
                </c:pt>
                <c:pt idx="2">
                  <c:v>210.81</c:v>
                </c:pt>
                <c:pt idx="3">
                  <c:v>219.10000000000002</c:v>
                </c:pt>
                <c:pt idx="4">
                  <c:v>227.39</c:v>
                </c:pt>
                <c:pt idx="5">
                  <c:v>235.68000000000004</c:v>
                </c:pt>
                <c:pt idx="6">
                  <c:v>243.97</c:v>
                </c:pt>
                <c:pt idx="7">
                  <c:v>268.84000000000003</c:v>
                </c:pt>
                <c:pt idx="8">
                  <c:v>285.41999999999996</c:v>
                </c:pt>
                <c:pt idx="9">
                  <c:v>3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4C68-484F-849D-D5A95334B0FF}"/>
            </c:ext>
          </c:extLst>
        </c:ser>
        <c:ser>
          <c:idx val="41"/>
          <c:order val="9"/>
          <c:tx>
            <c:v>Sensitive Clays - Organics</c:v>
          </c:tx>
          <c:spPr>
            <a:ln w="50800">
              <a:solidFill>
                <a:srgbClr val="CC99FF"/>
              </a:solidFill>
              <a:prstDash val="solid"/>
            </a:ln>
          </c:spPr>
          <c:marker>
            <c:symbol val="none"/>
          </c:marker>
          <c:xVal>
            <c:numRef>
              <c:f>PcQnetGraph!$U$13:$U$14</c:f>
              <c:numCache>
                <c:formatCode>General</c:formatCode>
                <c:ptCount val="2"/>
                <c:pt idx="0">
                  <c:v>1</c:v>
                </c:pt>
                <c:pt idx="1">
                  <c:v>100000</c:v>
                </c:pt>
              </c:numCache>
            </c:numRef>
          </c:xVal>
          <c:yVal>
            <c:numRef>
              <c:f>PcQnetGraph!$W$13:$W$14</c:f>
              <c:numCache>
                <c:formatCode>General</c:formatCode>
                <c:ptCount val="2"/>
                <c:pt idx="0">
                  <c:v>0.33</c:v>
                </c:pt>
                <c:pt idx="1">
                  <c:v>10435.5162785556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4C68-484F-849D-D5A95334B0FF}"/>
            </c:ext>
          </c:extLst>
        </c:ser>
        <c:ser>
          <c:idx val="37"/>
          <c:order val="10"/>
          <c:tx>
            <c:v>Pentre Silt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rgbClr val="FFFF99"/>
              </a:solidFill>
              <a:ln>
                <a:solidFill>
                  <a:srgbClr val="33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Pentre!$L$9:$L$14</c:f>
              <c:numCache>
                <c:formatCode>0.00</c:formatCode>
                <c:ptCount val="6"/>
                <c:pt idx="0">
                  <c:v>884.84211928342415</c:v>
                </c:pt>
                <c:pt idx="1">
                  <c:v>1096.1398902113017</c:v>
                </c:pt>
                <c:pt idx="2">
                  <c:v>805.25425502564144</c:v>
                </c:pt>
                <c:pt idx="3">
                  <c:v>1109.1645974255766</c:v>
                </c:pt>
                <c:pt idx="4">
                  <c:v>1098.5012034896486</c:v>
                </c:pt>
                <c:pt idx="5">
                  <c:v>1240.9852441704502</c:v>
                </c:pt>
              </c:numCache>
            </c:numRef>
          </c:xVal>
          <c:yVal>
            <c:numRef>
              <c:f>Pentre!$J$9:$J$14</c:f>
              <c:numCache>
                <c:formatCode>0.00</c:formatCode>
                <c:ptCount val="6"/>
                <c:pt idx="0">
                  <c:v>177.10283224400871</c:v>
                </c:pt>
                <c:pt idx="1">
                  <c:v>222.80217864923713</c:v>
                </c:pt>
                <c:pt idx="2">
                  <c:v>268.50152505446579</c:v>
                </c:pt>
                <c:pt idx="3">
                  <c:v>322.21830065359512</c:v>
                </c:pt>
                <c:pt idx="4">
                  <c:v>359.09847494553418</c:v>
                </c:pt>
                <c:pt idx="5">
                  <c:v>406.4013071895426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4C68-484F-849D-D5A95334B0FF}"/>
            </c:ext>
          </c:extLst>
        </c:ser>
        <c:ser>
          <c:idx val="29"/>
          <c:order val="11"/>
          <c:tx>
            <c:v>Holmen Sand</c:v>
          </c:tx>
          <c:spPr>
            <a:ln w="28575">
              <a:noFill/>
            </a:ln>
          </c:spPr>
          <c:marker>
            <c:symbol val="diamond"/>
            <c:size val="10"/>
            <c:spPr>
              <a:solidFill>
                <a:srgbClr val="99CC00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Sands!$I$29:$I$37</c:f>
              <c:numCache>
                <c:formatCode>General</c:formatCode>
                <c:ptCount val="9"/>
                <c:pt idx="0">
                  <c:v>1633</c:v>
                </c:pt>
                <c:pt idx="1">
                  <c:v>1531</c:v>
                </c:pt>
                <c:pt idx="2">
                  <c:v>2072</c:v>
                </c:pt>
                <c:pt idx="3">
                  <c:v>1910</c:v>
                </c:pt>
                <c:pt idx="4">
                  <c:v>2335</c:v>
                </c:pt>
                <c:pt idx="5">
                  <c:v>3098</c:v>
                </c:pt>
                <c:pt idx="6">
                  <c:v>3777</c:v>
                </c:pt>
                <c:pt idx="7">
                  <c:v>4699</c:v>
                </c:pt>
                <c:pt idx="8">
                  <c:v>5789</c:v>
                </c:pt>
              </c:numCache>
            </c:numRef>
          </c:xVal>
          <c:yVal>
            <c:numRef>
              <c:f>Sands!$C$29:$C$37</c:f>
              <c:numCache>
                <c:formatCode>General</c:formatCode>
                <c:ptCount val="9"/>
                <c:pt idx="0">
                  <c:v>43.884</c:v>
                </c:pt>
                <c:pt idx="1">
                  <c:v>59.939999999999991</c:v>
                </c:pt>
                <c:pt idx="2">
                  <c:v>75.995999999999995</c:v>
                </c:pt>
                <c:pt idx="3">
                  <c:v>92.051999999999992</c:v>
                </c:pt>
                <c:pt idx="4">
                  <c:v>108.10799999999999</c:v>
                </c:pt>
                <c:pt idx="5">
                  <c:v>124.16399999999999</c:v>
                </c:pt>
                <c:pt idx="6">
                  <c:v>140.22</c:v>
                </c:pt>
                <c:pt idx="7">
                  <c:v>156.27599999999998</c:v>
                </c:pt>
                <c:pt idx="8">
                  <c:v>172.3319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4C68-484F-849D-D5A95334B0FF}"/>
            </c:ext>
          </c:extLst>
        </c:ser>
        <c:ser>
          <c:idx val="38"/>
          <c:order val="12"/>
          <c:tx>
            <c:v>Dutch Peat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rgbClr val="FF99CC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xVal>
            <c:numRef>
              <c:f>Peat!$N$12:$N$23</c:f>
              <c:numCache>
                <c:formatCode>General</c:formatCode>
                <c:ptCount val="12"/>
                <c:pt idx="0">
                  <c:v>341.46680839199217</c:v>
                </c:pt>
                <c:pt idx="1">
                  <c:v>617.87659335915703</c:v>
                </c:pt>
                <c:pt idx="2">
                  <c:v>108.87665718381027</c:v>
                </c:pt>
                <c:pt idx="3">
                  <c:v>195.46401044564485</c:v>
                </c:pt>
                <c:pt idx="4">
                  <c:v>97.829594576815964</c:v>
                </c:pt>
                <c:pt idx="5">
                  <c:v>66.039838996334623</c:v>
                </c:pt>
                <c:pt idx="6">
                  <c:v>58.275874011189813</c:v>
                </c:pt>
                <c:pt idx="7">
                  <c:v>55.108716399461073</c:v>
                </c:pt>
                <c:pt idx="8">
                  <c:v>30.744797307467181</c:v>
                </c:pt>
                <c:pt idx="9">
                  <c:v>48.824264086852878</c:v>
                </c:pt>
                <c:pt idx="10">
                  <c:v>135.9418571504971</c:v>
                </c:pt>
                <c:pt idx="11">
                  <c:v>179.31009314578677</c:v>
                </c:pt>
              </c:numCache>
            </c:numRef>
          </c:xVal>
          <c:yVal>
            <c:numRef>
              <c:f>Peat!$D$12:$D$23</c:f>
              <c:numCache>
                <c:formatCode>0.00</c:formatCode>
                <c:ptCount val="12"/>
                <c:pt idx="0">
                  <c:v>50.547968211911993</c:v>
                </c:pt>
                <c:pt idx="1">
                  <c:v>59.948425031894423</c:v>
                </c:pt>
                <c:pt idx="2">
                  <c:v>15.984671064343065</c:v>
                </c:pt>
                <c:pt idx="3">
                  <c:v>27.825594022070973</c:v>
                </c:pt>
                <c:pt idx="4">
                  <c:v>22.804717221467094</c:v>
                </c:pt>
                <c:pt idx="5">
                  <c:v>20.35363468240412</c:v>
                </c:pt>
                <c:pt idx="6">
                  <c:v>18.957356524063858</c:v>
                </c:pt>
                <c:pt idx="7">
                  <c:v>20.644996558525342</c:v>
                </c:pt>
                <c:pt idx="8">
                  <c:v>20.940529274115352</c:v>
                </c:pt>
                <c:pt idx="9">
                  <c:v>26.287730055894297</c:v>
                </c:pt>
                <c:pt idx="10">
                  <c:v>36.974408456724106</c:v>
                </c:pt>
                <c:pt idx="11">
                  <c:v>43.8505766280081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4C68-484F-849D-D5A95334B0FF}"/>
            </c:ext>
          </c:extLst>
        </c:ser>
        <c:ser>
          <c:idx val="34"/>
          <c:order val="13"/>
          <c:tx>
            <c:v>Trend - Si Sand &amp; Sa Silt</c:v>
          </c:tx>
          <c:spPr>
            <a:ln w="50800">
              <a:solidFill>
                <a:srgbClr val="FFCC00"/>
              </a:solidFill>
              <a:prstDash val="solid"/>
            </a:ln>
          </c:spPr>
          <c:marker>
            <c:symbol val="dot"/>
            <c:size val="7"/>
            <c:spPr>
              <a:noFill/>
              <a:ln>
                <a:solidFill>
                  <a:srgbClr val="00FF00"/>
                </a:solidFill>
                <a:prstDash val="solid"/>
              </a:ln>
            </c:spPr>
          </c:marker>
          <c:xVal>
            <c:numRef>
              <c:f>PcQnetGraph!$U$17:$U$18</c:f>
              <c:numCache>
                <c:formatCode>General</c:formatCode>
                <c:ptCount val="2"/>
                <c:pt idx="0">
                  <c:v>1</c:v>
                </c:pt>
                <c:pt idx="1">
                  <c:v>100000</c:v>
                </c:pt>
              </c:numCache>
            </c:numRef>
          </c:xVal>
          <c:yVal>
            <c:numRef>
              <c:f>PcQnetGraph!$W$17:$W$18</c:f>
              <c:numCache>
                <c:formatCode>General</c:formatCode>
                <c:ptCount val="2"/>
                <c:pt idx="0">
                  <c:v>0.33</c:v>
                </c:pt>
                <c:pt idx="1">
                  <c:v>3300.00000000000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4C68-484F-849D-D5A95334B0FF}"/>
            </c:ext>
          </c:extLst>
        </c:ser>
        <c:ser>
          <c:idx val="30"/>
          <c:order val="14"/>
          <c:tx>
            <c:v>North Sea Sand</c:v>
          </c:tx>
          <c:spPr>
            <a:ln w="28575">
              <a:noFill/>
            </a:ln>
          </c:spPr>
          <c:marker>
            <c:symbol val="triangle"/>
            <c:size val="7"/>
            <c:spPr>
              <a:solidFill>
                <a:srgbClr val="339966"/>
              </a:solidFill>
              <a:ln>
                <a:solidFill>
                  <a:srgbClr val="0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Sands!$I$38:$I$44</c:f>
              <c:numCache>
                <c:formatCode>General</c:formatCode>
                <c:ptCount val="7"/>
                <c:pt idx="0">
                  <c:v>38874</c:v>
                </c:pt>
                <c:pt idx="1">
                  <c:v>44436</c:v>
                </c:pt>
                <c:pt idx="2">
                  <c:v>45399</c:v>
                </c:pt>
                <c:pt idx="3">
                  <c:v>45121</c:v>
                </c:pt>
                <c:pt idx="4">
                  <c:v>45734</c:v>
                </c:pt>
                <c:pt idx="5">
                  <c:v>40126</c:v>
                </c:pt>
                <c:pt idx="6">
                  <c:v>48629</c:v>
                </c:pt>
              </c:numCache>
            </c:numRef>
          </c:xVal>
          <c:yVal>
            <c:numRef>
              <c:f>Sands!$C$38:$C$44</c:f>
              <c:numCache>
                <c:formatCode>General</c:formatCode>
                <c:ptCount val="7"/>
                <c:pt idx="0">
                  <c:v>950</c:v>
                </c:pt>
                <c:pt idx="1">
                  <c:v>965</c:v>
                </c:pt>
                <c:pt idx="2">
                  <c:v>975</c:v>
                </c:pt>
                <c:pt idx="3">
                  <c:v>985</c:v>
                </c:pt>
                <c:pt idx="4">
                  <c:v>995</c:v>
                </c:pt>
                <c:pt idx="5">
                  <c:v>1005</c:v>
                </c:pt>
                <c:pt idx="6">
                  <c:v>10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4C68-484F-849D-D5A95334B0FF}"/>
            </c:ext>
          </c:extLst>
        </c:ser>
        <c:ser>
          <c:idx val="45"/>
          <c:order val="15"/>
          <c:tx>
            <c:v>Cooper Marl</c:v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FFFFFF"/>
              </a:solidFill>
              <a:ln>
                <a:solidFill>
                  <a:srgbClr val="FF0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ALL Clays'!$O$1428:$O$1433</c:f>
              <c:numCache>
                <c:formatCode>0</c:formatCode>
                <c:ptCount val="6"/>
                <c:pt idx="0">
                  <c:v>3110.99</c:v>
                </c:pt>
                <c:pt idx="1">
                  <c:v>3265.42</c:v>
                </c:pt>
                <c:pt idx="2">
                  <c:v>3629.5</c:v>
                </c:pt>
                <c:pt idx="3">
                  <c:v>4300.5200000000004</c:v>
                </c:pt>
                <c:pt idx="4">
                  <c:v>4289.24</c:v>
                </c:pt>
                <c:pt idx="5">
                  <c:v>3578.93</c:v>
                </c:pt>
              </c:numCache>
            </c:numRef>
          </c:xVal>
          <c:yVal>
            <c:numRef>
              <c:f>'ALL Clays'!$I$1428:$I$1433</c:f>
              <c:numCache>
                <c:formatCode>0.0</c:formatCode>
                <c:ptCount val="6"/>
                <c:pt idx="0">
                  <c:v>658</c:v>
                </c:pt>
                <c:pt idx="1">
                  <c:v>662</c:v>
                </c:pt>
                <c:pt idx="2">
                  <c:v>702</c:v>
                </c:pt>
                <c:pt idx="3">
                  <c:v>728</c:v>
                </c:pt>
                <c:pt idx="4">
                  <c:v>748</c:v>
                </c:pt>
                <c:pt idx="5">
                  <c:v>7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4C68-484F-849D-D5A95334B0FF}"/>
            </c:ext>
          </c:extLst>
        </c:ser>
        <c:ser>
          <c:idx val="36"/>
          <c:order val="16"/>
          <c:tx>
            <c:v>Atlanta Silty Sand</c:v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FFCC00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Silts!$I$26:$I$35</c:f>
              <c:numCache>
                <c:formatCode>General</c:formatCode>
                <c:ptCount val="10"/>
                <c:pt idx="0">
                  <c:v>4015.2916666666661</c:v>
                </c:pt>
                <c:pt idx="1">
                  <c:v>3273.3583333333336</c:v>
                </c:pt>
                <c:pt idx="2">
                  <c:v>3387.2666666666664</c:v>
                </c:pt>
                <c:pt idx="3">
                  <c:v>4001.583333333333</c:v>
                </c:pt>
                <c:pt idx="4">
                  <c:v>4892.3166666666666</c:v>
                </c:pt>
                <c:pt idx="5">
                  <c:v>5997.2250000000004</c:v>
                </c:pt>
                <c:pt idx="6">
                  <c:v>4919.5416666666661</c:v>
                </c:pt>
                <c:pt idx="7">
                  <c:v>5995.833333333333</c:v>
                </c:pt>
                <c:pt idx="8">
                  <c:v>6687.4999999999991</c:v>
                </c:pt>
                <c:pt idx="9">
                  <c:v>5917.25</c:v>
                </c:pt>
              </c:numCache>
            </c:numRef>
          </c:xVal>
          <c:yVal>
            <c:numRef>
              <c:f>Silts!$D$26:$D$35</c:f>
              <c:numCache>
                <c:formatCode>General</c:formatCode>
                <c:ptCount val="10"/>
                <c:pt idx="0">
                  <c:v>203.375</c:v>
                </c:pt>
                <c:pt idx="1">
                  <c:v>229.97500000000002</c:v>
                </c:pt>
                <c:pt idx="2">
                  <c:v>235.39999999999998</c:v>
                </c:pt>
                <c:pt idx="3">
                  <c:v>256.75</c:v>
                </c:pt>
                <c:pt idx="4">
                  <c:v>283.35000000000002</c:v>
                </c:pt>
                <c:pt idx="5">
                  <c:v>288.77499999999998</c:v>
                </c:pt>
                <c:pt idx="6">
                  <c:v>310.125</c:v>
                </c:pt>
                <c:pt idx="7">
                  <c:v>363.5</c:v>
                </c:pt>
                <c:pt idx="8">
                  <c:v>391.5</c:v>
                </c:pt>
                <c:pt idx="9">
                  <c:v>417.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4C68-484F-849D-D5A95334B0FF}"/>
            </c:ext>
          </c:extLst>
        </c:ser>
        <c:ser>
          <c:idx val="31"/>
          <c:order val="17"/>
          <c:tx>
            <c:v>Hibernia Sand</c:v>
          </c:tx>
          <c:spPr>
            <a:ln w="28575">
              <a:noFill/>
            </a:ln>
          </c:spPr>
          <c:marker>
            <c:symbol val="square"/>
            <c:size val="8"/>
            <c:spPr>
              <a:solidFill>
                <a:srgbClr val="808000"/>
              </a:solidFill>
              <a:ln>
                <a:solidFill>
                  <a:srgbClr val="00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Sands!$I$48:$I$53</c:f>
              <c:numCache>
                <c:formatCode>General</c:formatCode>
                <c:ptCount val="6"/>
                <c:pt idx="0">
                  <c:v>48467</c:v>
                </c:pt>
                <c:pt idx="1">
                  <c:v>41222</c:v>
                </c:pt>
                <c:pt idx="2">
                  <c:v>32803</c:v>
                </c:pt>
                <c:pt idx="3">
                  <c:v>29769</c:v>
                </c:pt>
                <c:pt idx="4">
                  <c:v>29408</c:v>
                </c:pt>
                <c:pt idx="5">
                  <c:v>35293</c:v>
                </c:pt>
              </c:numCache>
            </c:numRef>
          </c:xVal>
          <c:yVal>
            <c:numRef>
              <c:f>Sands!$C$48:$C$53</c:f>
              <c:numCache>
                <c:formatCode>General</c:formatCode>
                <c:ptCount val="6"/>
                <c:pt idx="0">
                  <c:v>518</c:v>
                </c:pt>
                <c:pt idx="1">
                  <c:v>566</c:v>
                </c:pt>
                <c:pt idx="2">
                  <c:v>590</c:v>
                </c:pt>
                <c:pt idx="3">
                  <c:v>622</c:v>
                </c:pt>
                <c:pt idx="4">
                  <c:v>639</c:v>
                </c:pt>
                <c:pt idx="5">
                  <c:v>6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4C68-484F-849D-D5A95334B0FF}"/>
            </c:ext>
          </c:extLst>
        </c:ser>
        <c:ser>
          <c:idx val="0"/>
          <c:order val="18"/>
          <c:tx>
            <c:v>Trend - Fissured Clays</c:v>
          </c:tx>
          <c:spPr>
            <a:ln w="25400">
              <a:solidFill>
                <a:srgbClr val="000080"/>
              </a:solidFill>
              <a:prstDash val="lgDashDot"/>
            </a:ln>
          </c:spPr>
          <c:marker>
            <c:symbol val="none"/>
          </c:marker>
          <c:xVal>
            <c:numRef>
              <c:f>PcQnetGraph!$U$30:$U$31</c:f>
              <c:numCache>
                <c:formatCode>General</c:formatCode>
                <c:ptCount val="2"/>
                <c:pt idx="0">
                  <c:v>1500</c:v>
                </c:pt>
                <c:pt idx="1">
                  <c:v>7500</c:v>
                </c:pt>
              </c:numCache>
            </c:numRef>
          </c:xVal>
          <c:yVal>
            <c:numRef>
              <c:f>PcQnetGraph!$W$30:$W$31</c:f>
              <c:numCache>
                <c:formatCode>General</c:formatCode>
                <c:ptCount val="2"/>
                <c:pt idx="0">
                  <c:v>1028.5237505861983</c:v>
                </c:pt>
                <c:pt idx="1">
                  <c:v>6040.61740427243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4C68-484F-849D-D5A95334B0FF}"/>
            </c:ext>
          </c:extLst>
        </c:ser>
        <c:ser>
          <c:idx val="39"/>
          <c:order val="19"/>
          <c:tx>
            <c:v>Euripides Silty Sand</c:v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FFCC99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Sands!$I$54:$I$59</c:f>
              <c:numCache>
                <c:formatCode>0.0</c:formatCode>
                <c:ptCount val="6"/>
                <c:pt idx="0">
                  <c:v>50268.106884057954</c:v>
                </c:pt>
                <c:pt idx="1">
                  <c:v>71178.519021739121</c:v>
                </c:pt>
                <c:pt idx="2">
                  <c:v>52245.240036231895</c:v>
                </c:pt>
                <c:pt idx="3">
                  <c:v>66620.502717391311</c:v>
                </c:pt>
                <c:pt idx="4">
                  <c:v>67244.54710144928</c:v>
                </c:pt>
                <c:pt idx="5">
                  <c:v>67135.172101449265</c:v>
                </c:pt>
              </c:numCache>
            </c:numRef>
          </c:xVal>
          <c:yVal>
            <c:numRef>
              <c:f>Sands!$C$54:$C$59</c:f>
              <c:numCache>
                <c:formatCode>0.0</c:formatCode>
                <c:ptCount val="6"/>
                <c:pt idx="0">
                  <c:v>2208.4830917874392</c:v>
                </c:pt>
                <c:pt idx="1">
                  <c:v>2263.992753623188</c:v>
                </c:pt>
                <c:pt idx="2">
                  <c:v>2313.4323671497582</c:v>
                </c:pt>
                <c:pt idx="3">
                  <c:v>2376.0942028985505</c:v>
                </c:pt>
                <c:pt idx="4">
                  <c:v>2429.7439613526562</c:v>
                </c:pt>
                <c:pt idx="5">
                  <c:v>2488.07729468599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4C68-484F-849D-D5A95334B0FF}"/>
            </c:ext>
          </c:extLst>
        </c:ser>
        <c:ser>
          <c:idx val="42"/>
          <c:order val="20"/>
          <c:tx>
            <c:v>Verdal Sand</c:v>
          </c:tx>
          <c:spPr>
            <a:ln w="28575">
              <a:noFill/>
            </a:ln>
          </c:spPr>
          <c:marker>
            <c:symbol val="x"/>
            <c:size val="7"/>
            <c:spPr>
              <a:solidFill>
                <a:srgbClr val="00B050"/>
              </a:solidFill>
              <a:ln>
                <a:solidFill>
                  <a:srgbClr val="003366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Sands!$I$60:$I$72</c:f>
              <c:numCache>
                <c:formatCode>General</c:formatCode>
                <c:ptCount val="13"/>
                <c:pt idx="0">
                  <c:v>2967</c:v>
                </c:pt>
                <c:pt idx="1">
                  <c:v>2648</c:v>
                </c:pt>
                <c:pt idx="2">
                  <c:v>3829</c:v>
                </c:pt>
                <c:pt idx="3">
                  <c:v>3810</c:v>
                </c:pt>
                <c:pt idx="4">
                  <c:v>4091</c:v>
                </c:pt>
                <c:pt idx="5">
                  <c:v>5472</c:v>
                </c:pt>
                <c:pt idx="6">
                  <c:v>5753</c:v>
                </c:pt>
                <c:pt idx="7">
                  <c:v>5684</c:v>
                </c:pt>
                <c:pt idx="8">
                  <c:v>5315</c:v>
                </c:pt>
                <c:pt idx="9">
                  <c:v>5746</c:v>
                </c:pt>
                <c:pt idx="10">
                  <c:v>6677</c:v>
                </c:pt>
                <c:pt idx="11">
                  <c:v>7658</c:v>
                </c:pt>
                <c:pt idx="12">
                  <c:v>5939</c:v>
                </c:pt>
              </c:numCache>
            </c:numRef>
          </c:xVal>
          <c:yVal>
            <c:numRef>
              <c:f>Sands!$C$60:$C$72</c:f>
              <c:numCache>
                <c:formatCode>General</c:formatCode>
                <c:ptCount val="13"/>
                <c:pt idx="0">
                  <c:v>93.76</c:v>
                </c:pt>
                <c:pt idx="1">
                  <c:v>102.95</c:v>
                </c:pt>
                <c:pt idx="2">
                  <c:v>112.14</c:v>
                </c:pt>
                <c:pt idx="3">
                  <c:v>121.33</c:v>
                </c:pt>
                <c:pt idx="4">
                  <c:v>130.52000000000001</c:v>
                </c:pt>
                <c:pt idx="5">
                  <c:v>139.71</c:v>
                </c:pt>
                <c:pt idx="6">
                  <c:v>148.9</c:v>
                </c:pt>
                <c:pt idx="7">
                  <c:v>158.09</c:v>
                </c:pt>
                <c:pt idx="8">
                  <c:v>167.28</c:v>
                </c:pt>
                <c:pt idx="9">
                  <c:v>176.47</c:v>
                </c:pt>
                <c:pt idx="10">
                  <c:v>185.66</c:v>
                </c:pt>
                <c:pt idx="11">
                  <c:v>194.85</c:v>
                </c:pt>
                <c:pt idx="12">
                  <c:v>204.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4C68-484F-849D-D5A95334B0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7052800"/>
        <c:axId val="297071744"/>
      </c:scatterChart>
      <c:valAx>
        <c:axId val="297052800"/>
        <c:scaling>
          <c:logBase val="10"/>
          <c:orientation val="minMax"/>
          <c:max val="100000"/>
          <c:min val="10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075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Net Cone Resistance, q</a:t>
                </a:r>
                <a:r>
                  <a:rPr lang="en-US" sz="2075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t </a:t>
                </a:r>
                <a:r>
                  <a:rPr lang="en-US" sz="2075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- </a:t>
                </a:r>
                <a:r>
                  <a:rPr lang="en-US" sz="2075" b="1" i="0" u="none" strike="noStrike" baseline="0">
                    <a:solidFill>
                      <a:srgbClr val="000000"/>
                    </a:solidFill>
                    <a:latin typeface="Symbol"/>
                  </a:rPr>
                  <a:t>s</a:t>
                </a:r>
                <a:r>
                  <a:rPr lang="en-US" sz="2075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vo</a:t>
                </a:r>
                <a:r>
                  <a:rPr lang="en-US" sz="2075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  (kPa)</a:t>
                </a:r>
              </a:p>
            </c:rich>
          </c:tx>
          <c:layout>
            <c:manualLayout>
              <c:xMode val="edge"/>
              <c:yMode val="edge"/>
              <c:x val="0.2952610294342578"/>
              <c:y val="0.9444315212232455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Comic Sans MS"/>
                <a:ea typeface="Comic Sans MS"/>
                <a:cs typeface="Comic Sans MS"/>
              </a:defRPr>
            </a:pPr>
            <a:endParaRPr lang="en-US"/>
          </a:p>
        </c:txPr>
        <c:crossAx val="297071744"/>
        <c:crossesAt val="10"/>
        <c:crossBetween val="midCat"/>
        <c:minorUnit val="10"/>
      </c:valAx>
      <c:valAx>
        <c:axId val="297071744"/>
        <c:scaling>
          <c:logBase val="10"/>
          <c:orientation val="minMax"/>
          <c:max val="10000"/>
          <c:min val="1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1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075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Yield  Stress,</a:t>
                </a:r>
                <a:r>
                  <a:rPr lang="en-US" sz="2075" b="1" i="0" u="none" strike="noStrike" baseline="0">
                    <a:solidFill>
                      <a:srgbClr val="000000"/>
                    </a:solidFill>
                    <a:latin typeface="Comic Sans MS"/>
                  </a:rPr>
                  <a:t> </a:t>
                </a:r>
                <a:r>
                  <a:rPr lang="en-US" sz="2075" b="1" i="0" u="none" strike="noStrike" baseline="0">
                    <a:solidFill>
                      <a:srgbClr val="000000"/>
                    </a:solidFill>
                    <a:latin typeface="Symbol"/>
                  </a:rPr>
                  <a:t>s</a:t>
                </a:r>
                <a:r>
                  <a:rPr lang="en-US" sz="2075" b="1" i="0" u="none" strike="noStrike" baseline="-25000">
                    <a:solidFill>
                      <a:srgbClr val="000000"/>
                    </a:solidFill>
                    <a:latin typeface="Comic Sans MS"/>
                  </a:rPr>
                  <a:t>y</a:t>
                </a:r>
                <a:r>
                  <a:rPr lang="en-US" sz="2075" b="1" i="0" u="none" strike="noStrike" baseline="0">
                    <a:solidFill>
                      <a:srgbClr val="000000"/>
                    </a:solidFill>
                    <a:latin typeface="Comic Sans MS"/>
                  </a:rPr>
                  <a:t>' </a:t>
                </a:r>
                <a:r>
                  <a:rPr lang="en-US" sz="2075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(kPa)</a:t>
                </a:r>
              </a:p>
            </c:rich>
          </c:tx>
          <c:layout>
            <c:manualLayout>
              <c:xMode val="edge"/>
              <c:yMode val="edge"/>
              <c:x val="7.6011748531433576E-3"/>
              <c:y val="0.3628570428696413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Comic Sans MS"/>
                <a:ea typeface="Comic Sans MS"/>
                <a:cs typeface="Comic Sans MS"/>
              </a:defRPr>
            </a:pPr>
            <a:endParaRPr lang="en-US"/>
          </a:p>
        </c:txPr>
        <c:crossAx val="297052800"/>
        <c:crossesAt val="10"/>
        <c:crossBetween val="midCat"/>
        <c:minorUnit val="10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1.2805541319169422E-2"/>
          <c:y val="6.7108836395450552E-2"/>
          <c:w val="0.9720605204069771"/>
          <c:h val="0.22317935258092739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200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6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6822879486305667"/>
          <c:y val="0.14682457237415827"/>
          <c:w val="0.62152088840149977"/>
          <c:h val="0.78540461210582069"/>
        </c:manualLayout>
      </c:layout>
      <c:scatterChart>
        <c:scatterStyle val="lineMarker"/>
        <c:varyColors val="0"/>
        <c:ser>
          <c:idx val="0"/>
          <c:order val="0"/>
          <c:tx>
            <c:v>Black</c:v>
          </c:tx>
          <c:spPr>
            <a:ln w="1905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'Blessington CPT'!$O$43:$O$139</c:f>
              <c:numCache>
                <c:formatCode>0.000</c:formatCode>
                <c:ptCount val="97"/>
                <c:pt idx="0">
                  <c:v>8.9099526066350698</c:v>
                </c:pt>
                <c:pt idx="1">
                  <c:v>9.8578199052132707</c:v>
                </c:pt>
                <c:pt idx="2">
                  <c:v>9.8578199052132707</c:v>
                </c:pt>
                <c:pt idx="3">
                  <c:v>8.7203791469194307</c:v>
                </c:pt>
                <c:pt idx="4">
                  <c:v>8.5308056872037898</c:v>
                </c:pt>
                <c:pt idx="5">
                  <c:v>9.6682464454976298</c:v>
                </c:pt>
                <c:pt idx="6">
                  <c:v>10.9952606635071</c:v>
                </c:pt>
                <c:pt idx="7">
                  <c:v>12.5118483412322</c:v>
                </c:pt>
                <c:pt idx="8">
                  <c:v>13.459715639810399</c:v>
                </c:pt>
                <c:pt idx="9">
                  <c:v>13.459715639810399</c:v>
                </c:pt>
                <c:pt idx="10">
                  <c:v>12.5118483412322</c:v>
                </c:pt>
                <c:pt idx="11">
                  <c:v>13.838862559241701</c:v>
                </c:pt>
                <c:pt idx="12">
                  <c:v>15.355450236966799</c:v>
                </c:pt>
                <c:pt idx="13">
                  <c:v>17.061611374407601</c:v>
                </c:pt>
                <c:pt idx="14">
                  <c:v>15.165876777251199</c:v>
                </c:pt>
                <c:pt idx="15">
                  <c:v>13.838862559241701</c:v>
                </c:pt>
                <c:pt idx="16">
                  <c:v>13.649289099526101</c:v>
                </c:pt>
                <c:pt idx="17">
                  <c:v>14.218009478673</c:v>
                </c:pt>
                <c:pt idx="18">
                  <c:v>13.270142180094799</c:v>
                </c:pt>
                <c:pt idx="19">
                  <c:v>12.3222748815166</c:v>
                </c:pt>
                <c:pt idx="20">
                  <c:v>12.5118483412322</c:v>
                </c:pt>
                <c:pt idx="21">
                  <c:v>14.218009478673</c:v>
                </c:pt>
                <c:pt idx="22">
                  <c:v>16.492890995260701</c:v>
                </c:pt>
                <c:pt idx="23">
                  <c:v>16.303317535544998</c:v>
                </c:pt>
                <c:pt idx="24">
                  <c:v>17.251184834123201</c:v>
                </c:pt>
                <c:pt idx="25">
                  <c:v>16.492890995260701</c:v>
                </c:pt>
                <c:pt idx="26">
                  <c:v>15.734597156398101</c:v>
                </c:pt>
                <c:pt idx="27">
                  <c:v>16.303317535544998</c:v>
                </c:pt>
                <c:pt idx="28">
                  <c:v>16.113744075829398</c:v>
                </c:pt>
                <c:pt idx="29">
                  <c:v>16.113744075829398</c:v>
                </c:pt>
                <c:pt idx="30">
                  <c:v>14.4075829383886</c:v>
                </c:pt>
                <c:pt idx="31">
                  <c:v>16.303317535544998</c:v>
                </c:pt>
                <c:pt idx="32">
                  <c:v>16.492890995260701</c:v>
                </c:pt>
                <c:pt idx="33">
                  <c:v>16.113744075829398</c:v>
                </c:pt>
                <c:pt idx="34">
                  <c:v>17.819905213270101</c:v>
                </c:pt>
                <c:pt idx="35">
                  <c:v>19.905213270142202</c:v>
                </c:pt>
                <c:pt idx="36">
                  <c:v>20.473933649289101</c:v>
                </c:pt>
                <c:pt idx="37">
                  <c:v>20.663507109004701</c:v>
                </c:pt>
                <c:pt idx="38">
                  <c:v>19.905213270142202</c:v>
                </c:pt>
                <c:pt idx="39">
                  <c:v>19.146919431279599</c:v>
                </c:pt>
                <c:pt idx="40">
                  <c:v>19.146919431279599</c:v>
                </c:pt>
                <c:pt idx="41">
                  <c:v>20.094786729857798</c:v>
                </c:pt>
                <c:pt idx="42">
                  <c:v>19.336492890995299</c:v>
                </c:pt>
                <c:pt idx="43">
                  <c:v>20.284360189573501</c:v>
                </c:pt>
                <c:pt idx="44">
                  <c:v>19.146919431279599</c:v>
                </c:pt>
                <c:pt idx="45">
                  <c:v>18.0094786729858</c:v>
                </c:pt>
                <c:pt idx="46">
                  <c:v>17.630331753554501</c:v>
                </c:pt>
                <c:pt idx="47">
                  <c:v>18.957345971563999</c:v>
                </c:pt>
                <c:pt idx="48">
                  <c:v>18.7677725118483</c:v>
                </c:pt>
                <c:pt idx="49">
                  <c:v>18.5781990521327</c:v>
                </c:pt>
                <c:pt idx="50">
                  <c:v>20.284360189573501</c:v>
                </c:pt>
                <c:pt idx="51">
                  <c:v>21.4218009478673</c:v>
                </c:pt>
                <c:pt idx="52">
                  <c:v>21.6113744075829</c:v>
                </c:pt>
                <c:pt idx="53">
                  <c:v>23.886255924170602</c:v>
                </c:pt>
                <c:pt idx="54">
                  <c:v>22.938388625592399</c:v>
                </c:pt>
                <c:pt idx="55">
                  <c:v>21.6113744075829</c:v>
                </c:pt>
                <c:pt idx="56">
                  <c:v>19.526066350710899</c:v>
                </c:pt>
                <c:pt idx="57">
                  <c:v>19.715639810426499</c:v>
                </c:pt>
                <c:pt idx="58">
                  <c:v>21.6113744075829</c:v>
                </c:pt>
                <c:pt idx="59">
                  <c:v>21.042654028436001</c:v>
                </c:pt>
                <c:pt idx="60">
                  <c:v>22.748815165876799</c:v>
                </c:pt>
                <c:pt idx="61">
                  <c:v>24.454976303317501</c:v>
                </c:pt>
                <c:pt idx="62">
                  <c:v>24.265402843601901</c:v>
                </c:pt>
                <c:pt idx="63">
                  <c:v>24.644549763033201</c:v>
                </c:pt>
                <c:pt idx="64">
                  <c:v>23.127962085308098</c:v>
                </c:pt>
                <c:pt idx="65">
                  <c:v>21.9905213270142</c:v>
                </c:pt>
                <c:pt idx="66">
                  <c:v>21.042654028436001</c:v>
                </c:pt>
                <c:pt idx="67">
                  <c:v>21.042654028436001</c:v>
                </c:pt>
                <c:pt idx="68">
                  <c:v>21.9905213270142</c:v>
                </c:pt>
                <c:pt idx="69">
                  <c:v>22.938388625592399</c:v>
                </c:pt>
                <c:pt idx="70">
                  <c:v>21.4218009478673</c:v>
                </c:pt>
                <c:pt idx="71">
                  <c:v>20.094786729857798</c:v>
                </c:pt>
                <c:pt idx="72">
                  <c:v>19.146919431279599</c:v>
                </c:pt>
                <c:pt idx="73">
                  <c:v>19.146919431279599</c:v>
                </c:pt>
                <c:pt idx="74">
                  <c:v>20.284360189573501</c:v>
                </c:pt>
                <c:pt idx="75">
                  <c:v>21.9905213270142</c:v>
                </c:pt>
                <c:pt idx="76">
                  <c:v>21.9905213270142</c:v>
                </c:pt>
                <c:pt idx="77">
                  <c:v>20.284360189573501</c:v>
                </c:pt>
                <c:pt idx="78">
                  <c:v>19.526066350710899</c:v>
                </c:pt>
                <c:pt idx="79">
                  <c:v>19.715639810426499</c:v>
                </c:pt>
                <c:pt idx="80">
                  <c:v>18.957345971563999</c:v>
                </c:pt>
                <c:pt idx="81">
                  <c:v>20.663507109004701</c:v>
                </c:pt>
                <c:pt idx="82">
                  <c:v>23.127962085308098</c:v>
                </c:pt>
                <c:pt idx="83">
                  <c:v>21.9905213270142</c:v>
                </c:pt>
                <c:pt idx="84">
                  <c:v>25.5924170616114</c:v>
                </c:pt>
                <c:pt idx="85">
                  <c:v>27.677725118483401</c:v>
                </c:pt>
                <c:pt idx="86">
                  <c:v>30.331753554502399</c:v>
                </c:pt>
                <c:pt idx="87">
                  <c:v>33.933649289099499</c:v>
                </c:pt>
                <c:pt idx="88">
                  <c:v>32.606635071089997</c:v>
                </c:pt>
                <c:pt idx="89">
                  <c:v>29.1943127962085</c:v>
                </c:pt>
                <c:pt idx="90">
                  <c:v>28.625592417061601</c:v>
                </c:pt>
                <c:pt idx="91">
                  <c:v>28.056872037914701</c:v>
                </c:pt>
                <c:pt idx="92">
                  <c:v>29.3838862559242</c:v>
                </c:pt>
                <c:pt idx="93">
                  <c:v>30.900473933649302</c:v>
                </c:pt>
                <c:pt idx="94">
                  <c:v>31.658767772511801</c:v>
                </c:pt>
                <c:pt idx="95">
                  <c:v>31.090047393364902</c:v>
                </c:pt>
                <c:pt idx="96">
                  <c:v>30.710900473933702</c:v>
                </c:pt>
              </c:numCache>
            </c:numRef>
          </c:xVal>
          <c:yVal>
            <c:numRef>
              <c:f>'Blessington CPT'!$P$43:$P$139</c:f>
              <c:numCache>
                <c:formatCode>0.000</c:formatCode>
                <c:ptCount val="97"/>
                <c:pt idx="0">
                  <c:v>0.103092783505154</c:v>
                </c:pt>
                <c:pt idx="1">
                  <c:v>0.17182130584192601</c:v>
                </c:pt>
                <c:pt idx="2">
                  <c:v>0.27491408934708</c:v>
                </c:pt>
                <c:pt idx="3">
                  <c:v>0.41237113402061898</c:v>
                </c:pt>
                <c:pt idx="4">
                  <c:v>0.48109965635738799</c:v>
                </c:pt>
                <c:pt idx="5">
                  <c:v>0.61855670103092697</c:v>
                </c:pt>
                <c:pt idx="6">
                  <c:v>0.72164948453608202</c:v>
                </c:pt>
                <c:pt idx="7">
                  <c:v>0.79037800687285298</c:v>
                </c:pt>
                <c:pt idx="8">
                  <c:v>0.89347079037800703</c:v>
                </c:pt>
                <c:pt idx="9">
                  <c:v>0.96219931271477699</c:v>
                </c:pt>
                <c:pt idx="10">
                  <c:v>1.09965635738832</c:v>
                </c:pt>
                <c:pt idx="11">
                  <c:v>1.1340206185567001</c:v>
                </c:pt>
                <c:pt idx="12">
                  <c:v>1.2027491408934701</c:v>
                </c:pt>
                <c:pt idx="13">
                  <c:v>1.27147766323024</c:v>
                </c:pt>
                <c:pt idx="14">
                  <c:v>1.3745704467353901</c:v>
                </c:pt>
                <c:pt idx="15">
                  <c:v>1.44329896907217</c:v>
                </c:pt>
                <c:pt idx="16">
                  <c:v>1.5807560137457</c:v>
                </c:pt>
                <c:pt idx="17">
                  <c:v>1.68384879725086</c:v>
                </c:pt>
                <c:pt idx="18">
                  <c:v>1.75257731958763</c:v>
                </c:pt>
                <c:pt idx="19">
                  <c:v>1.8213058419243999</c:v>
                </c:pt>
                <c:pt idx="20">
                  <c:v>1.9587628865979401</c:v>
                </c:pt>
                <c:pt idx="21">
                  <c:v>1.9931271477663199</c:v>
                </c:pt>
                <c:pt idx="22">
                  <c:v>2.0618556701030899</c:v>
                </c:pt>
                <c:pt idx="23">
                  <c:v>2.1993127147766298</c:v>
                </c:pt>
                <c:pt idx="24">
                  <c:v>2.2680412371134002</c:v>
                </c:pt>
                <c:pt idx="25">
                  <c:v>2.3711340206185598</c:v>
                </c:pt>
                <c:pt idx="26">
                  <c:v>2.4742268041237101</c:v>
                </c:pt>
                <c:pt idx="27">
                  <c:v>2.5773195876288701</c:v>
                </c:pt>
                <c:pt idx="28">
                  <c:v>2.68041237113402</c:v>
                </c:pt>
                <c:pt idx="29">
                  <c:v>2.78350515463918</c:v>
                </c:pt>
                <c:pt idx="30">
                  <c:v>2.8865979381443299</c:v>
                </c:pt>
                <c:pt idx="31">
                  <c:v>2.9553264604810998</c:v>
                </c:pt>
                <c:pt idx="32">
                  <c:v>3.0927835051546402</c:v>
                </c:pt>
                <c:pt idx="33">
                  <c:v>3.3333333333333299</c:v>
                </c:pt>
                <c:pt idx="34">
                  <c:v>3.4020618556700999</c:v>
                </c:pt>
                <c:pt idx="35">
                  <c:v>3.5395189003436398</c:v>
                </c:pt>
                <c:pt idx="36">
                  <c:v>3.7113402061855698</c:v>
                </c:pt>
                <c:pt idx="37">
                  <c:v>3.7800687285223402</c:v>
                </c:pt>
                <c:pt idx="38">
                  <c:v>3.8487972508591102</c:v>
                </c:pt>
                <c:pt idx="39">
                  <c:v>3.9175257731958801</c:v>
                </c:pt>
                <c:pt idx="40">
                  <c:v>4.0549828178694201</c:v>
                </c:pt>
                <c:pt idx="41">
                  <c:v>4.1580756013745699</c:v>
                </c:pt>
                <c:pt idx="42">
                  <c:v>4.2611683848797304</c:v>
                </c:pt>
                <c:pt idx="43">
                  <c:v>4.3986254295532703</c:v>
                </c:pt>
                <c:pt idx="44">
                  <c:v>4.5017182130584201</c:v>
                </c:pt>
                <c:pt idx="45">
                  <c:v>4.5704467353951896</c:v>
                </c:pt>
                <c:pt idx="46">
                  <c:v>4.7079037800687296</c:v>
                </c:pt>
                <c:pt idx="47">
                  <c:v>4.7766323024055</c:v>
                </c:pt>
                <c:pt idx="48">
                  <c:v>4.8797250859106498</c:v>
                </c:pt>
                <c:pt idx="49">
                  <c:v>4.9828178694158103</c:v>
                </c:pt>
                <c:pt idx="50">
                  <c:v>5.0859106529209601</c:v>
                </c:pt>
                <c:pt idx="51">
                  <c:v>5.1202749140893502</c:v>
                </c:pt>
                <c:pt idx="52">
                  <c:v>5.2577319587628901</c:v>
                </c:pt>
                <c:pt idx="53">
                  <c:v>5.39518900343643</c:v>
                </c:pt>
                <c:pt idx="54">
                  <c:v>5.4982817869415799</c:v>
                </c:pt>
                <c:pt idx="55">
                  <c:v>5.6013745704467404</c:v>
                </c:pt>
                <c:pt idx="56">
                  <c:v>5.6701030927835001</c:v>
                </c:pt>
                <c:pt idx="57">
                  <c:v>5.8762886597938104</c:v>
                </c:pt>
                <c:pt idx="58">
                  <c:v>5.97938144329897</c:v>
                </c:pt>
                <c:pt idx="59">
                  <c:v>6.0824742268041199</c:v>
                </c:pt>
                <c:pt idx="60">
                  <c:v>6.2199312714776598</c:v>
                </c:pt>
                <c:pt idx="61">
                  <c:v>6.2886597938144302</c:v>
                </c:pt>
                <c:pt idx="62">
                  <c:v>6.3573883161511997</c:v>
                </c:pt>
                <c:pt idx="63">
                  <c:v>6.4948453608247396</c:v>
                </c:pt>
                <c:pt idx="64">
                  <c:v>6.6323024054982804</c:v>
                </c:pt>
                <c:pt idx="65">
                  <c:v>6.73539518900344</c:v>
                </c:pt>
                <c:pt idx="66">
                  <c:v>6.8041237113402104</c:v>
                </c:pt>
                <c:pt idx="67">
                  <c:v>6.9072164948453603</c:v>
                </c:pt>
                <c:pt idx="68">
                  <c:v>7.0103092783505199</c:v>
                </c:pt>
                <c:pt idx="69">
                  <c:v>7.1821305841924401</c:v>
                </c:pt>
                <c:pt idx="70">
                  <c:v>7.2852233676975997</c:v>
                </c:pt>
                <c:pt idx="71">
                  <c:v>7.3883161512027504</c:v>
                </c:pt>
                <c:pt idx="72">
                  <c:v>7.4570446735395199</c:v>
                </c:pt>
                <c:pt idx="73">
                  <c:v>7.5601374570446698</c:v>
                </c:pt>
                <c:pt idx="74">
                  <c:v>7.6288659793814402</c:v>
                </c:pt>
                <c:pt idx="75">
                  <c:v>7.6975945017182097</c:v>
                </c:pt>
                <c:pt idx="76">
                  <c:v>7.8006872852233702</c:v>
                </c:pt>
                <c:pt idx="77">
                  <c:v>7.8694158075601397</c:v>
                </c:pt>
                <c:pt idx="78">
                  <c:v>7.90378006872852</c:v>
                </c:pt>
                <c:pt idx="79">
                  <c:v>8.0068728522336805</c:v>
                </c:pt>
                <c:pt idx="80">
                  <c:v>8.1786941580756007</c:v>
                </c:pt>
                <c:pt idx="81">
                  <c:v>8.2817869415807603</c:v>
                </c:pt>
                <c:pt idx="82">
                  <c:v>8.3505154639175299</c:v>
                </c:pt>
                <c:pt idx="83">
                  <c:v>8.5223367697594501</c:v>
                </c:pt>
                <c:pt idx="84">
                  <c:v>8.6597938144329891</c:v>
                </c:pt>
                <c:pt idx="85">
                  <c:v>8.7285223367697604</c:v>
                </c:pt>
                <c:pt idx="86">
                  <c:v>8.7628865979381505</c:v>
                </c:pt>
                <c:pt idx="87">
                  <c:v>8.9003436426116807</c:v>
                </c:pt>
                <c:pt idx="88">
                  <c:v>9.0034364261168403</c:v>
                </c:pt>
                <c:pt idx="89">
                  <c:v>9.1065292096219892</c:v>
                </c:pt>
                <c:pt idx="90">
                  <c:v>9.2096219931271506</c:v>
                </c:pt>
                <c:pt idx="91">
                  <c:v>9.3127147766322995</c:v>
                </c:pt>
                <c:pt idx="92">
                  <c:v>9.4501718213058403</c:v>
                </c:pt>
                <c:pt idx="93">
                  <c:v>9.6219931271477694</c:v>
                </c:pt>
                <c:pt idx="94">
                  <c:v>9.7250859106529202</c:v>
                </c:pt>
                <c:pt idx="95">
                  <c:v>9.8281786941580798</c:v>
                </c:pt>
                <c:pt idx="96">
                  <c:v>9.89690721649484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37A-41AD-B514-AB4D7F1E5BDC}"/>
            </c:ext>
          </c:extLst>
        </c:ser>
        <c:ser>
          <c:idx val="1"/>
          <c:order val="1"/>
          <c:tx>
            <c:v>Blue</c:v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'Blessington CPT'!$O$140:$O$228</c:f>
              <c:numCache>
                <c:formatCode>0.000</c:formatCode>
                <c:ptCount val="89"/>
                <c:pt idx="0">
                  <c:v>6.4454976303317499</c:v>
                </c:pt>
                <c:pt idx="1">
                  <c:v>8.3412322274881507</c:v>
                </c:pt>
                <c:pt idx="2">
                  <c:v>11.943127962085301</c:v>
                </c:pt>
                <c:pt idx="3">
                  <c:v>13.838862559241701</c:v>
                </c:pt>
                <c:pt idx="4">
                  <c:v>12.5118483412322</c:v>
                </c:pt>
                <c:pt idx="5">
                  <c:v>12.3222748815166</c:v>
                </c:pt>
                <c:pt idx="6">
                  <c:v>12.5118483412322</c:v>
                </c:pt>
                <c:pt idx="7">
                  <c:v>17.440758293838901</c:v>
                </c:pt>
                <c:pt idx="8">
                  <c:v>14.7867298578199</c:v>
                </c:pt>
                <c:pt idx="9">
                  <c:v>12.7014218009479</c:v>
                </c:pt>
                <c:pt idx="10">
                  <c:v>11.753554502369701</c:v>
                </c:pt>
                <c:pt idx="11">
                  <c:v>11.563981042654</c:v>
                </c:pt>
                <c:pt idx="12">
                  <c:v>11.943127962085301</c:v>
                </c:pt>
                <c:pt idx="13">
                  <c:v>13.459715639810399</c:v>
                </c:pt>
                <c:pt idx="14">
                  <c:v>15.734597156398101</c:v>
                </c:pt>
                <c:pt idx="15">
                  <c:v>17.061611374407601</c:v>
                </c:pt>
                <c:pt idx="16">
                  <c:v>16.682464454976301</c:v>
                </c:pt>
                <c:pt idx="17">
                  <c:v>16.872037914691902</c:v>
                </c:pt>
                <c:pt idx="18">
                  <c:v>16.303317535544998</c:v>
                </c:pt>
                <c:pt idx="19">
                  <c:v>17.440758293838901</c:v>
                </c:pt>
                <c:pt idx="20">
                  <c:v>18.0094786729858</c:v>
                </c:pt>
                <c:pt idx="21">
                  <c:v>17.819905213270101</c:v>
                </c:pt>
                <c:pt idx="22">
                  <c:v>15.355450236966799</c:v>
                </c:pt>
                <c:pt idx="23">
                  <c:v>15.924170616113701</c:v>
                </c:pt>
                <c:pt idx="24">
                  <c:v>15.165876777251199</c:v>
                </c:pt>
                <c:pt idx="25">
                  <c:v>15.734597156398101</c:v>
                </c:pt>
                <c:pt idx="26">
                  <c:v>15.165876777251199</c:v>
                </c:pt>
                <c:pt idx="27">
                  <c:v>15.734597156398101</c:v>
                </c:pt>
                <c:pt idx="28">
                  <c:v>14.9763033175355</c:v>
                </c:pt>
                <c:pt idx="29">
                  <c:v>17.251184834123201</c:v>
                </c:pt>
                <c:pt idx="30">
                  <c:v>18.5781990521327</c:v>
                </c:pt>
                <c:pt idx="31">
                  <c:v>18.5781990521327</c:v>
                </c:pt>
                <c:pt idx="32">
                  <c:v>16.682464454976301</c:v>
                </c:pt>
                <c:pt idx="33">
                  <c:v>14.7867298578199</c:v>
                </c:pt>
                <c:pt idx="34">
                  <c:v>14.218009478673</c:v>
                </c:pt>
                <c:pt idx="35">
                  <c:v>15.355450236966799</c:v>
                </c:pt>
                <c:pt idx="36">
                  <c:v>16.872037914691902</c:v>
                </c:pt>
                <c:pt idx="37">
                  <c:v>16.872037914691902</c:v>
                </c:pt>
                <c:pt idx="38">
                  <c:v>17.630331753554501</c:v>
                </c:pt>
                <c:pt idx="39">
                  <c:v>18.5781990521327</c:v>
                </c:pt>
                <c:pt idx="40">
                  <c:v>17.251184834123201</c:v>
                </c:pt>
                <c:pt idx="41">
                  <c:v>19.146919431279599</c:v>
                </c:pt>
                <c:pt idx="42">
                  <c:v>18.0094786729858</c:v>
                </c:pt>
                <c:pt idx="43">
                  <c:v>17.440758293838901</c:v>
                </c:pt>
                <c:pt idx="44">
                  <c:v>18.3886255924171</c:v>
                </c:pt>
                <c:pt idx="45">
                  <c:v>18.3886255924171</c:v>
                </c:pt>
                <c:pt idx="46">
                  <c:v>17.630331753554501</c:v>
                </c:pt>
                <c:pt idx="47">
                  <c:v>17.440758293838901</c:v>
                </c:pt>
                <c:pt idx="48">
                  <c:v>17.251184834123201</c:v>
                </c:pt>
                <c:pt idx="49">
                  <c:v>18.0094786729858</c:v>
                </c:pt>
                <c:pt idx="50">
                  <c:v>18.1990521327014</c:v>
                </c:pt>
                <c:pt idx="51">
                  <c:v>19.146919431279599</c:v>
                </c:pt>
                <c:pt idx="52">
                  <c:v>18.957345971563999</c:v>
                </c:pt>
                <c:pt idx="53">
                  <c:v>18.3886255924171</c:v>
                </c:pt>
                <c:pt idx="54">
                  <c:v>20.284360189573501</c:v>
                </c:pt>
                <c:pt idx="55">
                  <c:v>18.3886255924171</c:v>
                </c:pt>
                <c:pt idx="56">
                  <c:v>17.061611374407601</c:v>
                </c:pt>
                <c:pt idx="57">
                  <c:v>16.303317535544998</c:v>
                </c:pt>
                <c:pt idx="58">
                  <c:v>17.440758293838901</c:v>
                </c:pt>
                <c:pt idx="59">
                  <c:v>18.3886255924171</c:v>
                </c:pt>
                <c:pt idx="60">
                  <c:v>17.630331753554501</c:v>
                </c:pt>
                <c:pt idx="61">
                  <c:v>18.957345971563999</c:v>
                </c:pt>
                <c:pt idx="62">
                  <c:v>21.042654028436001</c:v>
                </c:pt>
                <c:pt idx="63">
                  <c:v>22.369668246445499</c:v>
                </c:pt>
                <c:pt idx="64">
                  <c:v>23.886255924170602</c:v>
                </c:pt>
                <c:pt idx="65">
                  <c:v>23.696682464455002</c:v>
                </c:pt>
                <c:pt idx="66">
                  <c:v>22.559241706161099</c:v>
                </c:pt>
                <c:pt idx="67">
                  <c:v>22.180094786729899</c:v>
                </c:pt>
                <c:pt idx="68">
                  <c:v>21.8009478672986</c:v>
                </c:pt>
                <c:pt idx="69">
                  <c:v>20.663507109004701</c:v>
                </c:pt>
                <c:pt idx="70">
                  <c:v>21.2322274881517</c:v>
                </c:pt>
                <c:pt idx="71">
                  <c:v>20.853080568720401</c:v>
                </c:pt>
                <c:pt idx="72">
                  <c:v>21.6113744075829</c:v>
                </c:pt>
                <c:pt idx="73">
                  <c:v>21.9905213270142</c:v>
                </c:pt>
                <c:pt idx="74">
                  <c:v>20.663507109004701</c:v>
                </c:pt>
                <c:pt idx="75">
                  <c:v>19.905213270142202</c:v>
                </c:pt>
                <c:pt idx="76">
                  <c:v>20.094786729857798</c:v>
                </c:pt>
                <c:pt idx="77">
                  <c:v>20.473933649289101</c:v>
                </c:pt>
                <c:pt idx="78">
                  <c:v>20.094786729857798</c:v>
                </c:pt>
                <c:pt idx="79">
                  <c:v>21.042654028436001</c:v>
                </c:pt>
                <c:pt idx="80">
                  <c:v>22.180094786729899</c:v>
                </c:pt>
                <c:pt idx="81">
                  <c:v>23.127962085308098</c:v>
                </c:pt>
                <c:pt idx="82">
                  <c:v>22.559241706161099</c:v>
                </c:pt>
                <c:pt idx="83">
                  <c:v>25.4028436018957</c:v>
                </c:pt>
                <c:pt idx="84">
                  <c:v>27.109004739336498</c:v>
                </c:pt>
                <c:pt idx="85">
                  <c:v>26.540284360189599</c:v>
                </c:pt>
                <c:pt idx="86">
                  <c:v>28.625592417061601</c:v>
                </c:pt>
                <c:pt idx="87">
                  <c:v>32.985781990521303</c:v>
                </c:pt>
                <c:pt idx="88">
                  <c:v>30.900473933649302</c:v>
                </c:pt>
              </c:numCache>
            </c:numRef>
          </c:xVal>
          <c:yVal>
            <c:numRef>
              <c:f>'Blessington CPT'!$P$140:$P$228</c:f>
              <c:numCache>
                <c:formatCode>0.000</c:formatCode>
                <c:ptCount val="89"/>
                <c:pt idx="0">
                  <c:v>6.8728522336769501E-2</c:v>
                </c:pt>
                <c:pt idx="1">
                  <c:v>0.17182130584192601</c:v>
                </c:pt>
                <c:pt idx="2">
                  <c:v>0.30927835051546498</c:v>
                </c:pt>
                <c:pt idx="3">
                  <c:v>0.41237113402061898</c:v>
                </c:pt>
                <c:pt idx="4">
                  <c:v>0.44673539518900401</c:v>
                </c:pt>
                <c:pt idx="5">
                  <c:v>0.58419243986254299</c:v>
                </c:pt>
                <c:pt idx="6">
                  <c:v>0.68728522336769704</c:v>
                </c:pt>
                <c:pt idx="7">
                  <c:v>0.79037800687285298</c:v>
                </c:pt>
                <c:pt idx="8">
                  <c:v>0.89347079037800703</c:v>
                </c:pt>
                <c:pt idx="9">
                  <c:v>0.89347079037800703</c:v>
                </c:pt>
                <c:pt idx="10">
                  <c:v>0.99656357388316197</c:v>
                </c:pt>
                <c:pt idx="11">
                  <c:v>1.16838487972509</c:v>
                </c:pt>
                <c:pt idx="12">
                  <c:v>1.34020618556701</c:v>
                </c:pt>
                <c:pt idx="13">
                  <c:v>1.44329896907217</c:v>
                </c:pt>
                <c:pt idx="14">
                  <c:v>1.61512027491409</c:v>
                </c:pt>
                <c:pt idx="15">
                  <c:v>1.68384879725086</c:v>
                </c:pt>
                <c:pt idx="16">
                  <c:v>1.7869415807560101</c:v>
                </c:pt>
                <c:pt idx="17">
                  <c:v>1.8900343642611701</c:v>
                </c:pt>
                <c:pt idx="18">
                  <c:v>1.92439862542955</c:v>
                </c:pt>
                <c:pt idx="19">
                  <c:v>2.02749140893471</c:v>
                </c:pt>
                <c:pt idx="20">
                  <c:v>2.09621993127148</c:v>
                </c:pt>
                <c:pt idx="21">
                  <c:v>2.1649484536082499</c:v>
                </c:pt>
                <c:pt idx="22">
                  <c:v>2.2336769759450199</c:v>
                </c:pt>
                <c:pt idx="23">
                  <c:v>2.3367697594501702</c:v>
                </c:pt>
                <c:pt idx="24">
                  <c:v>2.4398625429553298</c:v>
                </c:pt>
                <c:pt idx="25">
                  <c:v>2.61168384879725</c:v>
                </c:pt>
                <c:pt idx="26">
                  <c:v>2.7147766323024101</c:v>
                </c:pt>
                <c:pt idx="27">
                  <c:v>2.8865979381443299</c:v>
                </c:pt>
                <c:pt idx="28">
                  <c:v>3.2302405498281801</c:v>
                </c:pt>
                <c:pt idx="29">
                  <c:v>3.4020618556700999</c:v>
                </c:pt>
                <c:pt idx="30">
                  <c:v>3.5395189003436398</c:v>
                </c:pt>
                <c:pt idx="31">
                  <c:v>3.6769759450171802</c:v>
                </c:pt>
                <c:pt idx="32">
                  <c:v>3.8144329896907201</c:v>
                </c:pt>
                <c:pt idx="33">
                  <c:v>3.9175257731958801</c:v>
                </c:pt>
                <c:pt idx="34">
                  <c:v>4.02061855670103</c:v>
                </c:pt>
                <c:pt idx="35">
                  <c:v>4.1580756013745699</c:v>
                </c:pt>
                <c:pt idx="36">
                  <c:v>4.3298969072164999</c:v>
                </c:pt>
                <c:pt idx="37">
                  <c:v>4.5017182130584201</c:v>
                </c:pt>
                <c:pt idx="38">
                  <c:v>4.5704467353951896</c:v>
                </c:pt>
                <c:pt idx="39">
                  <c:v>4.6735395189003404</c:v>
                </c:pt>
                <c:pt idx="40">
                  <c:v>4.7766323024055</c:v>
                </c:pt>
                <c:pt idx="41">
                  <c:v>4.8797250859106498</c:v>
                </c:pt>
                <c:pt idx="42">
                  <c:v>4.9828178694158103</c:v>
                </c:pt>
                <c:pt idx="43">
                  <c:v>5.0859106529209601</c:v>
                </c:pt>
                <c:pt idx="44">
                  <c:v>5.2233676975945</c:v>
                </c:pt>
                <c:pt idx="45">
                  <c:v>5.2920962199312704</c:v>
                </c:pt>
                <c:pt idx="46">
                  <c:v>5.36082474226804</c:v>
                </c:pt>
                <c:pt idx="47">
                  <c:v>5.4982817869415799</c:v>
                </c:pt>
                <c:pt idx="48">
                  <c:v>5.6013745704467404</c:v>
                </c:pt>
                <c:pt idx="49">
                  <c:v>5.6701030927835001</c:v>
                </c:pt>
                <c:pt idx="50">
                  <c:v>5.7731958762886597</c:v>
                </c:pt>
                <c:pt idx="51">
                  <c:v>5.9106529209621996</c:v>
                </c:pt>
                <c:pt idx="52">
                  <c:v>6.0481099656357404</c:v>
                </c:pt>
                <c:pt idx="53">
                  <c:v>6.1512027491408903</c:v>
                </c:pt>
                <c:pt idx="54">
                  <c:v>6.2886597938144302</c:v>
                </c:pt>
                <c:pt idx="55">
                  <c:v>6.3917525773195898</c:v>
                </c:pt>
                <c:pt idx="56">
                  <c:v>6.4948453608247396</c:v>
                </c:pt>
                <c:pt idx="57">
                  <c:v>6.5979381443299001</c:v>
                </c:pt>
                <c:pt idx="58">
                  <c:v>6.7010309278350499</c:v>
                </c:pt>
                <c:pt idx="59">
                  <c:v>6.8041237113402104</c:v>
                </c:pt>
                <c:pt idx="60">
                  <c:v>6.9415807560137504</c:v>
                </c:pt>
                <c:pt idx="61">
                  <c:v>7.0446735395189002</c:v>
                </c:pt>
                <c:pt idx="62">
                  <c:v>7.1134020618556697</c:v>
                </c:pt>
                <c:pt idx="63">
                  <c:v>7.1821305841924401</c:v>
                </c:pt>
                <c:pt idx="64">
                  <c:v>7.2508591065292096</c:v>
                </c:pt>
                <c:pt idx="65">
                  <c:v>7.31958762886598</c:v>
                </c:pt>
                <c:pt idx="66">
                  <c:v>7.3883161512027504</c:v>
                </c:pt>
                <c:pt idx="67">
                  <c:v>7.4914089347079003</c:v>
                </c:pt>
                <c:pt idx="68">
                  <c:v>7.5945017182130599</c:v>
                </c:pt>
                <c:pt idx="69">
                  <c:v>7.7319587628865998</c:v>
                </c:pt>
                <c:pt idx="70">
                  <c:v>7.90378006872852</c:v>
                </c:pt>
                <c:pt idx="71">
                  <c:v>7.9725085910652904</c:v>
                </c:pt>
                <c:pt idx="72">
                  <c:v>8.07560137457045</c:v>
                </c:pt>
                <c:pt idx="73">
                  <c:v>8.2130584192439908</c:v>
                </c:pt>
                <c:pt idx="74">
                  <c:v>8.3848797250859093</c:v>
                </c:pt>
                <c:pt idx="75">
                  <c:v>8.4536082474226806</c:v>
                </c:pt>
                <c:pt idx="76">
                  <c:v>8.5910652920962196</c:v>
                </c:pt>
                <c:pt idx="77">
                  <c:v>8.7972508591065299</c:v>
                </c:pt>
                <c:pt idx="78">
                  <c:v>8.9347079037800707</c:v>
                </c:pt>
                <c:pt idx="79">
                  <c:v>9.1408934707903793</c:v>
                </c:pt>
                <c:pt idx="80">
                  <c:v>9.2783505154639201</c:v>
                </c:pt>
                <c:pt idx="81">
                  <c:v>9.3814432989690708</c:v>
                </c:pt>
                <c:pt idx="82">
                  <c:v>9.4845360824742304</c:v>
                </c:pt>
                <c:pt idx="83">
                  <c:v>9.5876288659793794</c:v>
                </c:pt>
                <c:pt idx="84">
                  <c:v>9.6563573883161506</c:v>
                </c:pt>
                <c:pt idx="85">
                  <c:v>9.7250859106529202</c:v>
                </c:pt>
                <c:pt idx="86">
                  <c:v>9.7938144329896897</c:v>
                </c:pt>
                <c:pt idx="87">
                  <c:v>9.8969072164948493</c:v>
                </c:pt>
                <c:pt idx="88">
                  <c:v>9.96563573883162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37A-41AD-B514-AB4D7F1E5BDC}"/>
            </c:ext>
          </c:extLst>
        </c:ser>
        <c:ser>
          <c:idx val="2"/>
          <c:order val="2"/>
          <c:tx>
            <c:v>Green</c:v>
          </c:tx>
          <c:spPr>
            <a:ln>
              <a:solidFill>
                <a:srgbClr val="00B050"/>
              </a:solidFill>
              <a:prstDash val="sysDash"/>
            </a:ln>
          </c:spPr>
          <c:marker>
            <c:symbol val="none"/>
          </c:marker>
          <c:xVal>
            <c:numRef>
              <c:f>'Blessington CPT'!$O$229:$O$321</c:f>
              <c:numCache>
                <c:formatCode>0.000</c:formatCode>
                <c:ptCount val="93"/>
                <c:pt idx="0">
                  <c:v>9.2890995260663498</c:v>
                </c:pt>
                <c:pt idx="1">
                  <c:v>9.6682464454976298</c:v>
                </c:pt>
                <c:pt idx="2">
                  <c:v>9.0995260663507107</c:v>
                </c:pt>
                <c:pt idx="3">
                  <c:v>9.2890995260663498</c:v>
                </c:pt>
                <c:pt idx="4">
                  <c:v>9.8578199052132707</c:v>
                </c:pt>
                <c:pt idx="5">
                  <c:v>9.8578199052132707</c:v>
                </c:pt>
                <c:pt idx="6">
                  <c:v>9.2890995260663498</c:v>
                </c:pt>
                <c:pt idx="7">
                  <c:v>10.4265402843602</c:v>
                </c:pt>
                <c:pt idx="8">
                  <c:v>11.184834123222799</c:v>
                </c:pt>
                <c:pt idx="9">
                  <c:v>12.3222748815166</c:v>
                </c:pt>
                <c:pt idx="10">
                  <c:v>15.165876777251199</c:v>
                </c:pt>
                <c:pt idx="11">
                  <c:v>16.872037914691902</c:v>
                </c:pt>
                <c:pt idx="12">
                  <c:v>16.303317535544998</c:v>
                </c:pt>
                <c:pt idx="13">
                  <c:v>14.9763033175355</c:v>
                </c:pt>
                <c:pt idx="14">
                  <c:v>13.0805687203791</c:v>
                </c:pt>
                <c:pt idx="15">
                  <c:v>12.5118483412322</c:v>
                </c:pt>
                <c:pt idx="16">
                  <c:v>13.0805687203791</c:v>
                </c:pt>
                <c:pt idx="17">
                  <c:v>14.4075829383886</c:v>
                </c:pt>
                <c:pt idx="18">
                  <c:v>14.4075829383886</c:v>
                </c:pt>
                <c:pt idx="19">
                  <c:v>13.270142180094799</c:v>
                </c:pt>
                <c:pt idx="20">
                  <c:v>12.8909952606635</c:v>
                </c:pt>
                <c:pt idx="21">
                  <c:v>13.0805687203791</c:v>
                </c:pt>
                <c:pt idx="22">
                  <c:v>16.113744075829398</c:v>
                </c:pt>
                <c:pt idx="23">
                  <c:v>17.630331753554501</c:v>
                </c:pt>
                <c:pt idx="24">
                  <c:v>16.872037914691902</c:v>
                </c:pt>
                <c:pt idx="25">
                  <c:v>14.7867298578199</c:v>
                </c:pt>
                <c:pt idx="26">
                  <c:v>13.838862559241701</c:v>
                </c:pt>
                <c:pt idx="27">
                  <c:v>14.5971563981043</c:v>
                </c:pt>
                <c:pt idx="28">
                  <c:v>14.9763033175355</c:v>
                </c:pt>
                <c:pt idx="29">
                  <c:v>16.303317535544998</c:v>
                </c:pt>
                <c:pt idx="30">
                  <c:v>14.7867298578199</c:v>
                </c:pt>
                <c:pt idx="31">
                  <c:v>13.459715639810399</c:v>
                </c:pt>
                <c:pt idx="32">
                  <c:v>14.4075829383886</c:v>
                </c:pt>
                <c:pt idx="33">
                  <c:v>15.924170616113701</c:v>
                </c:pt>
                <c:pt idx="34">
                  <c:v>15.734597156398101</c:v>
                </c:pt>
                <c:pt idx="35">
                  <c:v>14.4075829383886</c:v>
                </c:pt>
                <c:pt idx="36">
                  <c:v>14.218009478673</c:v>
                </c:pt>
                <c:pt idx="37">
                  <c:v>16.113744075829398</c:v>
                </c:pt>
                <c:pt idx="38">
                  <c:v>16.113744075829398</c:v>
                </c:pt>
                <c:pt idx="39">
                  <c:v>16.492890995260701</c:v>
                </c:pt>
                <c:pt idx="40">
                  <c:v>17.251184834123201</c:v>
                </c:pt>
                <c:pt idx="41">
                  <c:v>20.473933649289101</c:v>
                </c:pt>
                <c:pt idx="42">
                  <c:v>19.526066350710899</c:v>
                </c:pt>
                <c:pt idx="43">
                  <c:v>18.1990521327014</c:v>
                </c:pt>
                <c:pt idx="44">
                  <c:v>17.061611374407601</c:v>
                </c:pt>
                <c:pt idx="45">
                  <c:v>17.819905213270101</c:v>
                </c:pt>
                <c:pt idx="46">
                  <c:v>18.957345971563999</c:v>
                </c:pt>
                <c:pt idx="47">
                  <c:v>21.042654028436001</c:v>
                </c:pt>
                <c:pt idx="48">
                  <c:v>21.9905213270142</c:v>
                </c:pt>
                <c:pt idx="49">
                  <c:v>21.9905213270142</c:v>
                </c:pt>
                <c:pt idx="50">
                  <c:v>23.696682464455002</c:v>
                </c:pt>
                <c:pt idx="51">
                  <c:v>25.2132701421801</c:v>
                </c:pt>
                <c:pt idx="52">
                  <c:v>25.971563981042699</c:v>
                </c:pt>
                <c:pt idx="53">
                  <c:v>25.971563981042699</c:v>
                </c:pt>
                <c:pt idx="54">
                  <c:v>24.834123222748801</c:v>
                </c:pt>
                <c:pt idx="55">
                  <c:v>24.265402843601901</c:v>
                </c:pt>
                <c:pt idx="56">
                  <c:v>23.886255924170602</c:v>
                </c:pt>
                <c:pt idx="57">
                  <c:v>22.938388625592399</c:v>
                </c:pt>
                <c:pt idx="58">
                  <c:v>20.853080568720401</c:v>
                </c:pt>
                <c:pt idx="59">
                  <c:v>21.2322274881517</c:v>
                </c:pt>
                <c:pt idx="60">
                  <c:v>22.748815165876799</c:v>
                </c:pt>
                <c:pt idx="61">
                  <c:v>21.8009478672986</c:v>
                </c:pt>
                <c:pt idx="62">
                  <c:v>21.2322274881517</c:v>
                </c:pt>
                <c:pt idx="63">
                  <c:v>21.2322274881517</c:v>
                </c:pt>
                <c:pt idx="64">
                  <c:v>20.663507109004701</c:v>
                </c:pt>
                <c:pt idx="65">
                  <c:v>21.9905213270142</c:v>
                </c:pt>
                <c:pt idx="66">
                  <c:v>22.938388625592399</c:v>
                </c:pt>
                <c:pt idx="67">
                  <c:v>21.6113744075829</c:v>
                </c:pt>
                <c:pt idx="68">
                  <c:v>20.473933649289101</c:v>
                </c:pt>
                <c:pt idx="69">
                  <c:v>20.853080568720401</c:v>
                </c:pt>
                <c:pt idx="70">
                  <c:v>22.559241706161099</c:v>
                </c:pt>
                <c:pt idx="71">
                  <c:v>22.180094786729899</c:v>
                </c:pt>
                <c:pt idx="72">
                  <c:v>21.9905213270142</c:v>
                </c:pt>
                <c:pt idx="73">
                  <c:v>24.075829383886301</c:v>
                </c:pt>
                <c:pt idx="74">
                  <c:v>27.677725118483401</c:v>
                </c:pt>
                <c:pt idx="75">
                  <c:v>31.279620853080601</c:v>
                </c:pt>
                <c:pt idx="76">
                  <c:v>35.260663507109001</c:v>
                </c:pt>
                <c:pt idx="77">
                  <c:v>32.037914691943101</c:v>
                </c:pt>
                <c:pt idx="78">
                  <c:v>30.710900473933702</c:v>
                </c:pt>
                <c:pt idx="79">
                  <c:v>29.0047393364929</c:v>
                </c:pt>
                <c:pt idx="80">
                  <c:v>30.142180094786699</c:v>
                </c:pt>
                <c:pt idx="81">
                  <c:v>31.090047393364902</c:v>
                </c:pt>
                <c:pt idx="82">
                  <c:v>31.279620853080601</c:v>
                </c:pt>
                <c:pt idx="83">
                  <c:v>30.900473933649302</c:v>
                </c:pt>
                <c:pt idx="84">
                  <c:v>30.142180094786699</c:v>
                </c:pt>
                <c:pt idx="85">
                  <c:v>31.090047393364902</c:v>
                </c:pt>
                <c:pt idx="86">
                  <c:v>31.090047393364902</c:v>
                </c:pt>
                <c:pt idx="87">
                  <c:v>30.521327014217999</c:v>
                </c:pt>
                <c:pt idx="88">
                  <c:v>29.0047393364929</c:v>
                </c:pt>
                <c:pt idx="89">
                  <c:v>26.350710900473899</c:v>
                </c:pt>
                <c:pt idx="90">
                  <c:v>26.350710900473899</c:v>
                </c:pt>
                <c:pt idx="91">
                  <c:v>25.4028436018957</c:v>
                </c:pt>
                <c:pt idx="92">
                  <c:v>26.161137440758299</c:v>
                </c:pt>
              </c:numCache>
            </c:numRef>
          </c:xVal>
          <c:yVal>
            <c:numRef>
              <c:f>'Blessington CPT'!$P$229:$P$321</c:f>
              <c:numCache>
                <c:formatCode>0.000</c:formatCode>
                <c:ptCount val="93"/>
                <c:pt idx="0">
                  <c:v>0.137457044673539</c:v>
                </c:pt>
                <c:pt idx="1">
                  <c:v>0.30927835051546498</c:v>
                </c:pt>
                <c:pt idx="2">
                  <c:v>0.378006872852234</c:v>
                </c:pt>
                <c:pt idx="3">
                  <c:v>0.44673539518900401</c:v>
                </c:pt>
                <c:pt idx="4">
                  <c:v>0.54982817869415801</c:v>
                </c:pt>
                <c:pt idx="5">
                  <c:v>0.72164948453608202</c:v>
                </c:pt>
                <c:pt idx="6">
                  <c:v>0.85910652920962205</c:v>
                </c:pt>
                <c:pt idx="7">
                  <c:v>1.0309278350515501</c:v>
                </c:pt>
                <c:pt idx="8">
                  <c:v>1.27147766323024</c:v>
                </c:pt>
                <c:pt idx="9">
                  <c:v>1.44329896907217</c:v>
                </c:pt>
                <c:pt idx="10">
                  <c:v>1.51202749140893</c:v>
                </c:pt>
                <c:pt idx="11">
                  <c:v>1.5807560137457</c:v>
                </c:pt>
                <c:pt idx="12">
                  <c:v>1.7182130584192401</c:v>
                </c:pt>
                <c:pt idx="13">
                  <c:v>1.7182130584192401</c:v>
                </c:pt>
                <c:pt idx="14">
                  <c:v>1.7869415807560101</c:v>
                </c:pt>
                <c:pt idx="15">
                  <c:v>1.92439862542955</c:v>
                </c:pt>
                <c:pt idx="16">
                  <c:v>2.02749140893471</c:v>
                </c:pt>
                <c:pt idx="17">
                  <c:v>2.1649484536082499</c:v>
                </c:pt>
                <c:pt idx="18">
                  <c:v>2.3367697594501702</c:v>
                </c:pt>
                <c:pt idx="19">
                  <c:v>2.5085910652921002</c:v>
                </c:pt>
                <c:pt idx="20">
                  <c:v>2.6460481099656401</c:v>
                </c:pt>
                <c:pt idx="21">
                  <c:v>2.78350515463918</c:v>
                </c:pt>
                <c:pt idx="22">
                  <c:v>2.8178694158075599</c:v>
                </c:pt>
                <c:pt idx="23">
                  <c:v>2.8865979381443299</c:v>
                </c:pt>
                <c:pt idx="24">
                  <c:v>2.9553264604810998</c:v>
                </c:pt>
                <c:pt idx="25">
                  <c:v>3.0240549828178702</c:v>
                </c:pt>
                <c:pt idx="26">
                  <c:v>3.0584192439862501</c:v>
                </c:pt>
                <c:pt idx="27">
                  <c:v>3.2302405498281801</c:v>
                </c:pt>
                <c:pt idx="28">
                  <c:v>3.36769759450172</c:v>
                </c:pt>
                <c:pt idx="29">
                  <c:v>3.43642611683849</c:v>
                </c:pt>
                <c:pt idx="30">
                  <c:v>3.4707903780068698</c:v>
                </c:pt>
                <c:pt idx="31">
                  <c:v>3.5738831615120299</c:v>
                </c:pt>
                <c:pt idx="32">
                  <c:v>3.6769759450171802</c:v>
                </c:pt>
                <c:pt idx="33">
                  <c:v>3.7457044673539501</c:v>
                </c:pt>
                <c:pt idx="34">
                  <c:v>3.9175257731958801</c:v>
                </c:pt>
                <c:pt idx="35">
                  <c:v>3.95189003436426</c:v>
                </c:pt>
                <c:pt idx="36">
                  <c:v>4.0893470790378004</c:v>
                </c:pt>
                <c:pt idx="37">
                  <c:v>4.1924398625429502</c:v>
                </c:pt>
                <c:pt idx="38">
                  <c:v>4.3298969072164999</c:v>
                </c:pt>
                <c:pt idx="39">
                  <c:v>4.5704467353951896</c:v>
                </c:pt>
                <c:pt idx="40">
                  <c:v>4.6735395189003404</c:v>
                </c:pt>
                <c:pt idx="41">
                  <c:v>4.7766323024055</c:v>
                </c:pt>
                <c:pt idx="42">
                  <c:v>4.8797250859106498</c:v>
                </c:pt>
                <c:pt idx="43">
                  <c:v>4.9484536082474202</c:v>
                </c:pt>
                <c:pt idx="44">
                  <c:v>5.1202749140893502</c:v>
                </c:pt>
                <c:pt idx="45">
                  <c:v>5.1890034364261197</c:v>
                </c:pt>
                <c:pt idx="46">
                  <c:v>5.2920962199312704</c:v>
                </c:pt>
                <c:pt idx="47">
                  <c:v>5.36082474226804</c:v>
                </c:pt>
                <c:pt idx="48">
                  <c:v>5.39518900343643</c:v>
                </c:pt>
                <c:pt idx="49">
                  <c:v>5.4639175257731996</c:v>
                </c:pt>
                <c:pt idx="50">
                  <c:v>5.53264604810997</c:v>
                </c:pt>
                <c:pt idx="51">
                  <c:v>5.6013745704467404</c:v>
                </c:pt>
                <c:pt idx="52">
                  <c:v>5.7044673539518902</c:v>
                </c:pt>
                <c:pt idx="53">
                  <c:v>5.7731958762886597</c:v>
                </c:pt>
                <c:pt idx="54">
                  <c:v>5.8762886597938104</c:v>
                </c:pt>
                <c:pt idx="55">
                  <c:v>5.9450171821305799</c:v>
                </c:pt>
                <c:pt idx="56">
                  <c:v>6.0824742268041199</c:v>
                </c:pt>
                <c:pt idx="57">
                  <c:v>6.1855670103092804</c:v>
                </c:pt>
                <c:pt idx="58">
                  <c:v>6.2886597938144302</c:v>
                </c:pt>
                <c:pt idx="59">
                  <c:v>6.3917525773195898</c:v>
                </c:pt>
                <c:pt idx="60">
                  <c:v>6.4948453608247396</c:v>
                </c:pt>
                <c:pt idx="61">
                  <c:v>6.6323024054982804</c:v>
                </c:pt>
                <c:pt idx="62">
                  <c:v>6.7010309278350499</c:v>
                </c:pt>
                <c:pt idx="63">
                  <c:v>6.9415807560137504</c:v>
                </c:pt>
                <c:pt idx="64">
                  <c:v>7.1134020618556697</c:v>
                </c:pt>
                <c:pt idx="65">
                  <c:v>7.1477663230240598</c:v>
                </c:pt>
                <c:pt idx="66">
                  <c:v>7.31958762886598</c:v>
                </c:pt>
                <c:pt idx="67">
                  <c:v>7.3883161512027504</c:v>
                </c:pt>
                <c:pt idx="68">
                  <c:v>7.4570446735395199</c:v>
                </c:pt>
                <c:pt idx="69">
                  <c:v>7.5945017182130599</c:v>
                </c:pt>
                <c:pt idx="70">
                  <c:v>7.8006872852233702</c:v>
                </c:pt>
                <c:pt idx="71">
                  <c:v>7.90378006872852</c:v>
                </c:pt>
                <c:pt idx="72">
                  <c:v>8.07560137457045</c:v>
                </c:pt>
                <c:pt idx="73">
                  <c:v>8.2130584192439908</c:v>
                </c:pt>
                <c:pt idx="74">
                  <c:v>8.3161512027491398</c:v>
                </c:pt>
                <c:pt idx="75">
                  <c:v>8.4192439862542994</c:v>
                </c:pt>
                <c:pt idx="76">
                  <c:v>8.5223367697594501</c:v>
                </c:pt>
                <c:pt idx="77">
                  <c:v>8.5910652920962196</c:v>
                </c:pt>
                <c:pt idx="78">
                  <c:v>8.6597938144329891</c:v>
                </c:pt>
                <c:pt idx="79">
                  <c:v>8.7628865979381505</c:v>
                </c:pt>
                <c:pt idx="80">
                  <c:v>8.8659793814432994</c:v>
                </c:pt>
                <c:pt idx="81">
                  <c:v>8.9003436426116807</c:v>
                </c:pt>
                <c:pt idx="82">
                  <c:v>8.9690721649484502</c:v>
                </c:pt>
                <c:pt idx="83">
                  <c:v>9.0721649484536098</c:v>
                </c:pt>
                <c:pt idx="84">
                  <c:v>9.1752577319587605</c:v>
                </c:pt>
                <c:pt idx="85">
                  <c:v>9.2783505154639201</c:v>
                </c:pt>
                <c:pt idx="86">
                  <c:v>9.3814432989690708</c:v>
                </c:pt>
                <c:pt idx="87">
                  <c:v>9.4501718213058403</c:v>
                </c:pt>
                <c:pt idx="88">
                  <c:v>9.6219931271477694</c:v>
                </c:pt>
                <c:pt idx="89">
                  <c:v>9.6563573883161506</c:v>
                </c:pt>
                <c:pt idx="90">
                  <c:v>9.7594501718213102</c:v>
                </c:pt>
                <c:pt idx="91">
                  <c:v>9.8625429553264592</c:v>
                </c:pt>
                <c:pt idx="92">
                  <c:v>9.93127147766323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37A-41AD-B514-AB4D7F1E5BDC}"/>
            </c:ext>
          </c:extLst>
        </c:ser>
        <c:ser>
          <c:idx val="3"/>
          <c:order val="3"/>
          <c:tx>
            <c:v>Red</c:v>
          </c:tx>
          <c:spPr>
            <a:ln w="38100">
              <a:solidFill>
                <a:srgbClr val="C00000"/>
              </a:solidFill>
              <a:prstDash val="sysDot"/>
            </a:ln>
          </c:spPr>
          <c:marker>
            <c:symbol val="none"/>
          </c:marker>
          <c:xVal>
            <c:numRef>
              <c:f>'Blessington CPT'!$O$322:$O$419</c:f>
              <c:numCache>
                <c:formatCode>0.000</c:formatCode>
                <c:ptCount val="98"/>
                <c:pt idx="0">
                  <c:v>9.8578199052132707</c:v>
                </c:pt>
                <c:pt idx="1">
                  <c:v>10.6161137440758</c:v>
                </c:pt>
                <c:pt idx="2">
                  <c:v>10.9952606635071</c:v>
                </c:pt>
                <c:pt idx="3">
                  <c:v>10.6161137440758</c:v>
                </c:pt>
                <c:pt idx="4">
                  <c:v>10.047393364928899</c:v>
                </c:pt>
                <c:pt idx="5">
                  <c:v>9.2890995260663498</c:v>
                </c:pt>
                <c:pt idx="6">
                  <c:v>10.6161137440758</c:v>
                </c:pt>
                <c:pt idx="7">
                  <c:v>10.4265402843602</c:v>
                </c:pt>
                <c:pt idx="8">
                  <c:v>11.184834123222799</c:v>
                </c:pt>
                <c:pt idx="9">
                  <c:v>11.753554502369701</c:v>
                </c:pt>
                <c:pt idx="10">
                  <c:v>11.563981042654</c:v>
                </c:pt>
                <c:pt idx="11">
                  <c:v>10.9952606635071</c:v>
                </c:pt>
                <c:pt idx="12">
                  <c:v>10.9952606635071</c:v>
                </c:pt>
                <c:pt idx="13">
                  <c:v>11.943127962085301</c:v>
                </c:pt>
                <c:pt idx="14">
                  <c:v>14.5971563981043</c:v>
                </c:pt>
                <c:pt idx="15">
                  <c:v>14.5971563981043</c:v>
                </c:pt>
                <c:pt idx="16">
                  <c:v>15.545023696682501</c:v>
                </c:pt>
                <c:pt idx="17">
                  <c:v>15.545023696682501</c:v>
                </c:pt>
                <c:pt idx="18">
                  <c:v>13.838862559241701</c:v>
                </c:pt>
                <c:pt idx="19">
                  <c:v>14.218009478673</c:v>
                </c:pt>
                <c:pt idx="20">
                  <c:v>13.649289099526101</c:v>
                </c:pt>
                <c:pt idx="21">
                  <c:v>14.9763033175355</c:v>
                </c:pt>
                <c:pt idx="22">
                  <c:v>15.355450236966799</c:v>
                </c:pt>
                <c:pt idx="23">
                  <c:v>14.9763033175355</c:v>
                </c:pt>
                <c:pt idx="24">
                  <c:v>16.303317535544998</c:v>
                </c:pt>
                <c:pt idx="25">
                  <c:v>18.1990521327014</c:v>
                </c:pt>
                <c:pt idx="26">
                  <c:v>20.094786729857798</c:v>
                </c:pt>
                <c:pt idx="27">
                  <c:v>21.2322274881517</c:v>
                </c:pt>
                <c:pt idx="28">
                  <c:v>21.2322274881517</c:v>
                </c:pt>
                <c:pt idx="29">
                  <c:v>20.473933649289101</c:v>
                </c:pt>
                <c:pt idx="30">
                  <c:v>19.715639810426499</c:v>
                </c:pt>
                <c:pt idx="31">
                  <c:v>18.957345971563999</c:v>
                </c:pt>
                <c:pt idx="32">
                  <c:v>17.630331753554501</c:v>
                </c:pt>
                <c:pt idx="33">
                  <c:v>15.924170616113701</c:v>
                </c:pt>
                <c:pt idx="34">
                  <c:v>17.061611374407601</c:v>
                </c:pt>
                <c:pt idx="35">
                  <c:v>18.5781990521327</c:v>
                </c:pt>
                <c:pt idx="36">
                  <c:v>21.042654028436001</c:v>
                </c:pt>
                <c:pt idx="37">
                  <c:v>18.7677725118483</c:v>
                </c:pt>
                <c:pt idx="38">
                  <c:v>17.630331753554501</c:v>
                </c:pt>
                <c:pt idx="39">
                  <c:v>15.924170616113701</c:v>
                </c:pt>
                <c:pt idx="40">
                  <c:v>15.734597156398101</c:v>
                </c:pt>
                <c:pt idx="41">
                  <c:v>18.1990521327014</c:v>
                </c:pt>
                <c:pt idx="42">
                  <c:v>21.2322274881517</c:v>
                </c:pt>
                <c:pt idx="43">
                  <c:v>21.9905213270142</c:v>
                </c:pt>
                <c:pt idx="44">
                  <c:v>21.042654028436001</c:v>
                </c:pt>
                <c:pt idx="45">
                  <c:v>19.526066350710899</c:v>
                </c:pt>
                <c:pt idx="46">
                  <c:v>19.526066350710899</c:v>
                </c:pt>
                <c:pt idx="47">
                  <c:v>21.042654028436001</c:v>
                </c:pt>
                <c:pt idx="48">
                  <c:v>20.284360189573501</c:v>
                </c:pt>
                <c:pt idx="49">
                  <c:v>19.336492890995299</c:v>
                </c:pt>
                <c:pt idx="50">
                  <c:v>19.715639810426499</c:v>
                </c:pt>
                <c:pt idx="51">
                  <c:v>20.473933649289101</c:v>
                </c:pt>
                <c:pt idx="52">
                  <c:v>22.180094786729899</c:v>
                </c:pt>
                <c:pt idx="53">
                  <c:v>23.317535545023699</c:v>
                </c:pt>
                <c:pt idx="54">
                  <c:v>22.938388625592399</c:v>
                </c:pt>
                <c:pt idx="55">
                  <c:v>22.369668246445499</c:v>
                </c:pt>
                <c:pt idx="56">
                  <c:v>21.6113744075829</c:v>
                </c:pt>
                <c:pt idx="57">
                  <c:v>21.9905213270142</c:v>
                </c:pt>
                <c:pt idx="58">
                  <c:v>24.075829383886301</c:v>
                </c:pt>
                <c:pt idx="59">
                  <c:v>25.0236966824645</c:v>
                </c:pt>
                <c:pt idx="60">
                  <c:v>25.971563981042699</c:v>
                </c:pt>
                <c:pt idx="61">
                  <c:v>25.2132701421801</c:v>
                </c:pt>
                <c:pt idx="62">
                  <c:v>23.507109004739299</c:v>
                </c:pt>
                <c:pt idx="63">
                  <c:v>21.4218009478673</c:v>
                </c:pt>
                <c:pt idx="64">
                  <c:v>20.663507109004701</c:v>
                </c:pt>
                <c:pt idx="65">
                  <c:v>20.094786729857798</c:v>
                </c:pt>
                <c:pt idx="66">
                  <c:v>20.094786729857798</c:v>
                </c:pt>
                <c:pt idx="67">
                  <c:v>23.317535545023699</c:v>
                </c:pt>
                <c:pt idx="68">
                  <c:v>28.056872037914701</c:v>
                </c:pt>
                <c:pt idx="69">
                  <c:v>27.488151658767801</c:v>
                </c:pt>
                <c:pt idx="70">
                  <c:v>28.8151658767773</c:v>
                </c:pt>
                <c:pt idx="71">
                  <c:v>27.298578199052098</c:v>
                </c:pt>
                <c:pt idx="72">
                  <c:v>24.644549763033201</c:v>
                </c:pt>
                <c:pt idx="73">
                  <c:v>25.2132701421801</c:v>
                </c:pt>
                <c:pt idx="74">
                  <c:v>24.644549763033201</c:v>
                </c:pt>
                <c:pt idx="75">
                  <c:v>24.265402843601901</c:v>
                </c:pt>
                <c:pt idx="76">
                  <c:v>22.748815165876799</c:v>
                </c:pt>
                <c:pt idx="77">
                  <c:v>21.9905213270142</c:v>
                </c:pt>
                <c:pt idx="78">
                  <c:v>22.180094786729899</c:v>
                </c:pt>
                <c:pt idx="79">
                  <c:v>22.748815165876799</c:v>
                </c:pt>
                <c:pt idx="80">
                  <c:v>23.507109004739299</c:v>
                </c:pt>
                <c:pt idx="81">
                  <c:v>22.180094786729899</c:v>
                </c:pt>
                <c:pt idx="82">
                  <c:v>22.180094786729899</c:v>
                </c:pt>
                <c:pt idx="83">
                  <c:v>22.559241706161099</c:v>
                </c:pt>
                <c:pt idx="84">
                  <c:v>21.4218009478673</c:v>
                </c:pt>
                <c:pt idx="85">
                  <c:v>20.473933649289101</c:v>
                </c:pt>
                <c:pt idx="86">
                  <c:v>19.715639810426499</c:v>
                </c:pt>
                <c:pt idx="87">
                  <c:v>20.473933649289101</c:v>
                </c:pt>
                <c:pt idx="88">
                  <c:v>21.2322274881517</c:v>
                </c:pt>
                <c:pt idx="89">
                  <c:v>21.042654028436001</c:v>
                </c:pt>
                <c:pt idx="90">
                  <c:v>20.853080568720401</c:v>
                </c:pt>
                <c:pt idx="91">
                  <c:v>24.265402843601901</c:v>
                </c:pt>
                <c:pt idx="92">
                  <c:v>29.3838862559242</c:v>
                </c:pt>
                <c:pt idx="93">
                  <c:v>32.606635071089997</c:v>
                </c:pt>
                <c:pt idx="94">
                  <c:v>33.744075829383902</c:v>
                </c:pt>
                <c:pt idx="95">
                  <c:v>31.469194312796201</c:v>
                </c:pt>
                <c:pt idx="96">
                  <c:v>29.3838862559242</c:v>
                </c:pt>
                <c:pt idx="97">
                  <c:v>28.436018957346</c:v>
                </c:pt>
              </c:numCache>
            </c:numRef>
          </c:xVal>
          <c:yVal>
            <c:numRef>
              <c:f>'Blessington CPT'!$P$322:$P$419</c:f>
              <c:numCache>
                <c:formatCode>0.000</c:formatCode>
                <c:ptCount val="98"/>
                <c:pt idx="0">
                  <c:v>0.137457044673539</c:v>
                </c:pt>
                <c:pt idx="1">
                  <c:v>0.17182130584192601</c:v>
                </c:pt>
                <c:pt idx="2">
                  <c:v>0.378006872852234</c:v>
                </c:pt>
                <c:pt idx="3">
                  <c:v>0.54982817869415801</c:v>
                </c:pt>
                <c:pt idx="4">
                  <c:v>0.65292096219931195</c:v>
                </c:pt>
                <c:pt idx="5">
                  <c:v>0.79037800687285298</c:v>
                </c:pt>
                <c:pt idx="6">
                  <c:v>0.92783505154639201</c:v>
                </c:pt>
                <c:pt idx="7">
                  <c:v>1.09965635738832</c:v>
                </c:pt>
                <c:pt idx="8">
                  <c:v>1.2027491408934701</c:v>
                </c:pt>
                <c:pt idx="9">
                  <c:v>1.27147766323024</c:v>
                </c:pt>
                <c:pt idx="10">
                  <c:v>1.4089347079037799</c:v>
                </c:pt>
                <c:pt idx="11">
                  <c:v>1.44329896907217</c:v>
                </c:pt>
                <c:pt idx="12">
                  <c:v>1.5807560137457</c:v>
                </c:pt>
                <c:pt idx="13">
                  <c:v>1.61512027491409</c:v>
                </c:pt>
                <c:pt idx="14">
                  <c:v>1.7182130584192401</c:v>
                </c:pt>
                <c:pt idx="15">
                  <c:v>1.85567010309278</c:v>
                </c:pt>
                <c:pt idx="16">
                  <c:v>1.92439862542955</c:v>
                </c:pt>
                <c:pt idx="17">
                  <c:v>1.9931271477663199</c:v>
                </c:pt>
                <c:pt idx="18">
                  <c:v>2.09621993127148</c:v>
                </c:pt>
                <c:pt idx="19">
                  <c:v>2.2336769759450199</c:v>
                </c:pt>
                <c:pt idx="20">
                  <c:v>2.3367697594501702</c:v>
                </c:pt>
                <c:pt idx="21">
                  <c:v>2.5429553264604801</c:v>
                </c:pt>
                <c:pt idx="22">
                  <c:v>2.6460481099656401</c:v>
                </c:pt>
                <c:pt idx="23">
                  <c:v>2.8178694158075599</c:v>
                </c:pt>
                <c:pt idx="24">
                  <c:v>3.2989690721649501</c:v>
                </c:pt>
                <c:pt idx="25">
                  <c:v>3.36769759450172</c:v>
                </c:pt>
                <c:pt idx="26">
                  <c:v>3.43642611683849</c:v>
                </c:pt>
                <c:pt idx="27">
                  <c:v>3.5051546391752599</c:v>
                </c:pt>
                <c:pt idx="28">
                  <c:v>3.5738831615120299</c:v>
                </c:pt>
                <c:pt idx="29">
                  <c:v>3.6426116838487999</c:v>
                </c:pt>
                <c:pt idx="30">
                  <c:v>3.7113402061855698</c:v>
                </c:pt>
                <c:pt idx="31">
                  <c:v>3.7800687285223402</c:v>
                </c:pt>
                <c:pt idx="32">
                  <c:v>3.8487972508591102</c:v>
                </c:pt>
                <c:pt idx="33">
                  <c:v>3.9175257731958801</c:v>
                </c:pt>
                <c:pt idx="34">
                  <c:v>4.02061855670103</c:v>
                </c:pt>
                <c:pt idx="35">
                  <c:v>4.1237113402061896</c:v>
                </c:pt>
                <c:pt idx="36">
                  <c:v>4.1924398625429502</c:v>
                </c:pt>
                <c:pt idx="37">
                  <c:v>4.2955326460481098</c:v>
                </c:pt>
                <c:pt idx="38">
                  <c:v>4.3298969072164999</c:v>
                </c:pt>
                <c:pt idx="39">
                  <c:v>4.46735395189003</c:v>
                </c:pt>
                <c:pt idx="40">
                  <c:v>4.5360824742268004</c:v>
                </c:pt>
                <c:pt idx="41">
                  <c:v>4.7079037800687296</c:v>
                </c:pt>
                <c:pt idx="42">
                  <c:v>4.8109965635738803</c:v>
                </c:pt>
                <c:pt idx="43">
                  <c:v>4.8797250859106498</c:v>
                </c:pt>
                <c:pt idx="44">
                  <c:v>4.9484536082474202</c:v>
                </c:pt>
                <c:pt idx="45">
                  <c:v>5.0171821305841897</c:v>
                </c:pt>
                <c:pt idx="46">
                  <c:v>5.1546391752577296</c:v>
                </c:pt>
                <c:pt idx="47">
                  <c:v>5.1890034364261197</c:v>
                </c:pt>
                <c:pt idx="48">
                  <c:v>5.36082474226804</c:v>
                </c:pt>
                <c:pt idx="49">
                  <c:v>5.39518900343643</c:v>
                </c:pt>
                <c:pt idx="50">
                  <c:v>5.4982817869415799</c:v>
                </c:pt>
                <c:pt idx="51">
                  <c:v>5.7044673539518902</c:v>
                </c:pt>
                <c:pt idx="52">
                  <c:v>5.7731958762886597</c:v>
                </c:pt>
                <c:pt idx="53">
                  <c:v>5.8419243986254301</c:v>
                </c:pt>
                <c:pt idx="54">
                  <c:v>5.97938144329897</c:v>
                </c:pt>
                <c:pt idx="55">
                  <c:v>5.97938144329897</c:v>
                </c:pt>
                <c:pt idx="56">
                  <c:v>6.0481099656357404</c:v>
                </c:pt>
                <c:pt idx="57">
                  <c:v>6.1855670103092804</c:v>
                </c:pt>
                <c:pt idx="58">
                  <c:v>6.2542955326460499</c:v>
                </c:pt>
                <c:pt idx="59">
                  <c:v>6.2886597938144302</c:v>
                </c:pt>
                <c:pt idx="60">
                  <c:v>6.3917525773195898</c:v>
                </c:pt>
                <c:pt idx="61">
                  <c:v>6.4604810996563602</c:v>
                </c:pt>
                <c:pt idx="62">
                  <c:v>6.4948453608247396</c:v>
                </c:pt>
                <c:pt idx="63">
                  <c:v>6.5979381443299001</c:v>
                </c:pt>
                <c:pt idx="64">
                  <c:v>6.7010309278350499</c:v>
                </c:pt>
                <c:pt idx="65">
                  <c:v>6.8384879725085899</c:v>
                </c:pt>
                <c:pt idx="66">
                  <c:v>6.9415807560137504</c:v>
                </c:pt>
                <c:pt idx="67">
                  <c:v>7.0446735395189002</c:v>
                </c:pt>
                <c:pt idx="68">
                  <c:v>7.0790378006872796</c:v>
                </c:pt>
                <c:pt idx="69">
                  <c:v>7.1821305841924401</c:v>
                </c:pt>
                <c:pt idx="70">
                  <c:v>7.3539518900343603</c:v>
                </c:pt>
                <c:pt idx="71">
                  <c:v>7.4226804123711299</c:v>
                </c:pt>
                <c:pt idx="72">
                  <c:v>7.4914089347079003</c:v>
                </c:pt>
                <c:pt idx="73">
                  <c:v>7.5945017182130599</c:v>
                </c:pt>
                <c:pt idx="74">
                  <c:v>7.6975945017182097</c:v>
                </c:pt>
                <c:pt idx="75">
                  <c:v>7.8006872852233702</c:v>
                </c:pt>
                <c:pt idx="76">
                  <c:v>7.8694158075601397</c:v>
                </c:pt>
                <c:pt idx="77">
                  <c:v>7.9725085910652904</c:v>
                </c:pt>
                <c:pt idx="78">
                  <c:v>8.1443298969072195</c:v>
                </c:pt>
                <c:pt idx="79">
                  <c:v>8.2817869415807603</c:v>
                </c:pt>
                <c:pt idx="80">
                  <c:v>8.3505154639175299</c:v>
                </c:pt>
                <c:pt idx="81">
                  <c:v>8.4536082474226806</c:v>
                </c:pt>
                <c:pt idx="82">
                  <c:v>8.6254295532646008</c:v>
                </c:pt>
                <c:pt idx="83">
                  <c:v>8.7285223367697604</c:v>
                </c:pt>
                <c:pt idx="84">
                  <c:v>8.8316151202749094</c:v>
                </c:pt>
                <c:pt idx="85">
                  <c:v>8.9003436426116807</c:v>
                </c:pt>
                <c:pt idx="86">
                  <c:v>8.9690721649484502</c:v>
                </c:pt>
                <c:pt idx="87">
                  <c:v>9.1752577319587605</c:v>
                </c:pt>
                <c:pt idx="88">
                  <c:v>9.2783505154639201</c:v>
                </c:pt>
                <c:pt idx="89">
                  <c:v>9.3814432989690708</c:v>
                </c:pt>
                <c:pt idx="90">
                  <c:v>9.4845360824742304</c:v>
                </c:pt>
                <c:pt idx="91">
                  <c:v>9.5532646048109999</c:v>
                </c:pt>
                <c:pt idx="92">
                  <c:v>9.6563573883161506</c:v>
                </c:pt>
                <c:pt idx="93">
                  <c:v>9.6907216494845407</c:v>
                </c:pt>
                <c:pt idx="94">
                  <c:v>9.7938144329896897</c:v>
                </c:pt>
                <c:pt idx="95">
                  <c:v>9.8625429553264592</c:v>
                </c:pt>
                <c:pt idx="96">
                  <c:v>9.9312714776632305</c:v>
                </c:pt>
                <c:pt idx="97">
                  <c:v>9.96563573883162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37A-41AD-B514-AB4D7F1E5B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1330048"/>
        <c:axId val="111331968"/>
      </c:scatterChart>
      <c:valAx>
        <c:axId val="111330048"/>
        <c:scaling>
          <c:orientation val="minMax"/>
          <c:max val="40"/>
          <c:min val="0"/>
        </c:scaling>
        <c:delete val="0"/>
        <c:axPos val="t"/>
        <c:majorGridlines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sz="1800" b="0"/>
                  <a:t>Cone</a:t>
                </a:r>
                <a:r>
                  <a:rPr lang="en-US" sz="1800" b="0" baseline="0"/>
                  <a:t> Resistance, </a:t>
                </a:r>
                <a:r>
                  <a:rPr lang="en-US" sz="1800" b="0"/>
                  <a:t>q</a:t>
                </a:r>
                <a:r>
                  <a:rPr lang="en-US" sz="1800" b="0" baseline="-25000"/>
                  <a:t>t</a:t>
                </a:r>
                <a:r>
                  <a:rPr lang="en-US" sz="1800" b="0"/>
                  <a:t> (MPa)</a:t>
                </a:r>
              </a:p>
            </c:rich>
          </c:tx>
          <c:layout>
            <c:manualLayout>
              <c:xMode val="edge"/>
              <c:yMode val="edge"/>
              <c:x val="0.25285949256342954"/>
              <c:y val="2.6402072512410828E-2"/>
            </c:manualLayout>
          </c:layout>
          <c:overlay val="0"/>
        </c:title>
        <c:numFmt formatCode="0" sourceLinked="0"/>
        <c:majorTickMark val="cross"/>
        <c:minorTickMark val="in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1400" baseline="0"/>
            </a:pPr>
            <a:endParaRPr lang="en-US"/>
          </a:p>
        </c:txPr>
        <c:crossAx val="111331968"/>
        <c:crosses val="autoZero"/>
        <c:crossBetween val="midCat"/>
        <c:majorUnit val="10"/>
        <c:minorUnit val="2"/>
      </c:valAx>
      <c:valAx>
        <c:axId val="111331968"/>
        <c:scaling>
          <c:orientation val="maxMin"/>
          <c:max val="11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800" b="0"/>
                </a:pPr>
                <a:r>
                  <a:rPr lang="en-US" sz="1800" b="0"/>
                  <a:t>Depth, z (m)</a:t>
                </a:r>
              </a:p>
              <a:p>
                <a:pPr>
                  <a:defRPr sz="1800" b="0"/>
                </a:pPr>
                <a:endParaRPr lang="en-US" sz="1800" b="0"/>
              </a:p>
            </c:rich>
          </c:tx>
          <c:layout>
            <c:manualLayout>
              <c:xMode val="edge"/>
              <c:yMode val="edge"/>
              <c:x val="0.10382628139591889"/>
              <c:y val="0.40592450614725789"/>
            </c:manualLayout>
          </c:layout>
          <c:overlay val="0"/>
        </c:title>
        <c:numFmt formatCode="0" sourceLinked="0"/>
        <c:majorTickMark val="cross"/>
        <c:minorTickMark val="in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1400" baseline="0"/>
            </a:pPr>
            <a:endParaRPr lang="en-US"/>
          </a:p>
        </c:txPr>
        <c:crossAx val="111330048"/>
        <c:crosses val="autoZero"/>
        <c:crossBetween val="midCat"/>
        <c:majorUnit val="1"/>
        <c:minorUnit val="0.2"/>
      </c:valAx>
      <c:spPr>
        <a:ln w="22225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aseline="0">
          <a:latin typeface="Arial" pitchFamily="34" charset="0"/>
        </a:defRPr>
      </a:pPr>
      <a:endParaRPr lang="en-US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0501637330991754E-2"/>
          <c:y val="0.15834356558561929"/>
          <c:w val="0.89833680622503254"/>
          <c:h val="0.79812793648727798"/>
        </c:manualLayout>
      </c:layout>
      <c:scatterChart>
        <c:scatterStyle val="lineMarker"/>
        <c:varyColors val="0"/>
        <c:ser>
          <c:idx val="0"/>
          <c:order val="0"/>
          <c:tx>
            <c:v>CPT (Black)</c:v>
          </c:tx>
          <c:spPr>
            <a:ln w="1905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'Blessington CPT'!$V$43:$V$139</c:f>
              <c:numCache>
                <c:formatCode>General</c:formatCode>
                <c:ptCount val="97"/>
                <c:pt idx="0">
                  <c:v>130.72641943899052</c:v>
                </c:pt>
                <c:pt idx="1">
                  <c:v>84.521279153118044</c:v>
                </c:pt>
                <c:pt idx="2">
                  <c:v>52.817415565444705</c:v>
                </c:pt>
                <c:pt idx="3">
                  <c:v>32.148172969274981</c:v>
                </c:pt>
                <c:pt idx="4">
                  <c:v>27.107277772329013</c:v>
                </c:pt>
                <c:pt idx="5">
                  <c:v>23.126828989592344</c:v>
                </c:pt>
                <c:pt idx="6">
                  <c:v>21.801841041689041</c:v>
                </c:pt>
                <c:pt idx="7">
                  <c:v>21.904163325882749</c:v>
                </c:pt>
                <c:pt idx="8">
                  <c:v>20.451663646189733</c:v>
                </c:pt>
                <c:pt idx="9">
                  <c:v>18.98935744303559</c:v>
                </c:pt>
                <c:pt idx="10">
                  <c:v>15.737705728676403</c:v>
                </c:pt>
                <c:pt idx="11">
                  <c:v>16.444213077620542</c:v>
                </c:pt>
                <c:pt idx="12">
                  <c:v>16.745682801576841</c:v>
                </c:pt>
                <c:pt idx="13">
                  <c:v>17.125956156745499</c:v>
                </c:pt>
                <c:pt idx="14">
                  <c:v>14.51567905966694</c:v>
                </c:pt>
                <c:pt idx="15">
                  <c:v>12.916065113070601</c:v>
                </c:pt>
                <c:pt idx="16">
                  <c:v>11.671125865907708</c:v>
                </c:pt>
                <c:pt idx="17">
                  <c:v>11.29214639718507</c:v>
                </c:pt>
                <c:pt idx="18">
                  <c:v>10.307172236151869</c:v>
                </c:pt>
                <c:pt idx="19">
                  <c:v>9.3867056241476767</c:v>
                </c:pt>
                <c:pt idx="20">
                  <c:v>8.8259819508948993</c:v>
                </c:pt>
                <c:pt idx="21">
                  <c:v>9.5367608942107189</c:v>
                </c:pt>
                <c:pt idx="22">
                  <c:v>10.29145442922291</c:v>
                </c:pt>
                <c:pt idx="23">
                  <c:v>9.5646116384899127</c:v>
                </c:pt>
                <c:pt idx="24">
                  <c:v>9.671365631685175</c:v>
                </c:pt>
                <c:pt idx="25">
                  <c:v>8.9465383804312832</c:v>
                </c:pt>
                <c:pt idx="26">
                  <c:v>8.2785843336627654</c:v>
                </c:pt>
                <c:pt idx="27">
                  <c:v>8.1589230424081212</c:v>
                </c:pt>
                <c:pt idx="28">
                  <c:v>7.7765337937923249</c:v>
                </c:pt>
                <c:pt idx="29">
                  <c:v>7.487784727447127</c:v>
                </c:pt>
                <c:pt idx="30">
                  <c:v>6.6436772383659344</c:v>
                </c:pt>
                <c:pt idx="31">
                  <c:v>7.1128288921662781</c:v>
                </c:pt>
                <c:pt idx="32">
                  <c:v>6.8544459859102576</c:v>
                </c:pt>
                <c:pt idx="33">
                  <c:v>6.2494378640407504</c:v>
                </c:pt>
                <c:pt idx="34">
                  <c:v>6.5982323987002314</c:v>
                </c:pt>
                <c:pt idx="35">
                  <c:v>6.884583111218026</c:v>
                </c:pt>
                <c:pt idx="36">
                  <c:v>6.7038113159375108</c:v>
                </c:pt>
                <c:pt idx="37">
                  <c:v>6.6268003177368815</c:v>
                </c:pt>
                <c:pt idx="38">
                  <c:v>6.3298598296673596</c:v>
                </c:pt>
                <c:pt idx="39">
                  <c:v>6.0415809197947858</c:v>
                </c:pt>
                <c:pt idx="40">
                  <c:v>5.8361432136140676</c:v>
                </c:pt>
                <c:pt idx="41">
                  <c:v>5.8990659875481581</c:v>
                </c:pt>
                <c:pt idx="42">
                  <c:v>5.593655941840721</c:v>
                </c:pt>
                <c:pt idx="43">
                  <c:v>5.6144941849349097</c:v>
                </c:pt>
                <c:pt idx="44">
                  <c:v>5.2551150446387087</c:v>
                </c:pt>
                <c:pt idx="45">
                  <c:v>4.9453375612616668</c:v>
                </c:pt>
                <c:pt idx="46">
                  <c:v>4.7249926585745596</c:v>
                </c:pt>
                <c:pt idx="47">
                  <c:v>4.9150656029494986</c:v>
                </c:pt>
                <c:pt idx="48">
                  <c:v>4.7749912679651247</c:v>
                </c:pt>
                <c:pt idx="49">
                  <c:v>4.6406182464548484</c:v>
                </c:pt>
                <c:pt idx="50">
                  <c:v>4.8532715228077619</c:v>
                </c:pt>
                <c:pt idx="51">
                  <c:v>5.0202069380688403</c:v>
                </c:pt>
                <c:pt idx="52">
                  <c:v>4.9206193370479774</c:v>
                </c:pt>
                <c:pt idx="53">
                  <c:v>5.1652512572237734</c:v>
                </c:pt>
                <c:pt idx="54">
                  <c:v>4.9177512183729739</c:v>
                </c:pt>
                <c:pt idx="55">
                  <c:v>4.6176210933442903</c:v>
                </c:pt>
                <c:pt idx="56">
                  <c:v>4.2296574118431227</c:v>
                </c:pt>
                <c:pt idx="57">
                  <c:v>4.1100522256446235</c:v>
                </c:pt>
                <c:pt idx="58">
                  <c:v>4.3245485509390482</c:v>
                </c:pt>
                <c:pt idx="59">
                  <c:v>4.1673900944664757</c:v>
                </c:pt>
                <c:pt idx="60">
                  <c:v>4.3183474294666651</c:v>
                </c:pt>
                <c:pt idx="61">
                  <c:v>4.507078003106411</c:v>
                </c:pt>
                <c:pt idx="62">
                  <c:v>4.432424643822622</c:v>
                </c:pt>
                <c:pt idx="63">
                  <c:v>4.3885771913634573</c:v>
                </c:pt>
                <c:pt idx="64">
                  <c:v>4.0988549781872292</c:v>
                </c:pt>
                <c:pt idx="65">
                  <c:v>3.8871118159462874</c:v>
                </c:pt>
                <c:pt idx="66">
                  <c:v>3.7234443098349068</c:v>
                </c:pt>
                <c:pt idx="67">
                  <c:v>3.6675960905966458</c:v>
                </c:pt>
                <c:pt idx="68">
                  <c:v>3.7339632874476041</c:v>
                </c:pt>
                <c:pt idx="69">
                  <c:v>3.7605716584843418</c:v>
                </c:pt>
                <c:pt idx="70">
                  <c:v>3.5229154794636721</c:v>
                </c:pt>
                <c:pt idx="71">
                  <c:v>3.3118055326753142</c:v>
                </c:pt>
                <c:pt idx="72">
                  <c:v>3.1649754171379203</c:v>
                </c:pt>
                <c:pt idx="73">
                  <c:v>3.1215596159849843</c:v>
                </c:pt>
                <c:pt idx="74">
                  <c:v>3.2293272030348912</c:v>
                </c:pt>
                <c:pt idx="75">
                  <c:v>3.3989506908406977</c:v>
                </c:pt>
                <c:pt idx="76">
                  <c:v>3.3537903793137187</c:v>
                </c:pt>
                <c:pt idx="77">
                  <c:v>3.1300465553023091</c:v>
                </c:pt>
                <c:pt idx="78">
                  <c:v>3.0290206316297792</c:v>
                </c:pt>
                <c:pt idx="79">
                  <c:v>3.011413478359831</c:v>
                </c:pt>
                <c:pt idx="80">
                  <c:v>2.8627043747622447</c:v>
                </c:pt>
                <c:pt idx="81">
                  <c:v>3.0146408532516036</c:v>
                </c:pt>
                <c:pt idx="82">
                  <c:v>3.2517778238263224</c:v>
                </c:pt>
                <c:pt idx="83">
                  <c:v>3.0682605126952276</c:v>
                </c:pt>
                <c:pt idx="84">
                  <c:v>3.3807872101432297</c:v>
                </c:pt>
                <c:pt idx="85">
                  <c:v>3.5555878090933102</c:v>
                </c:pt>
                <c:pt idx="86">
                  <c:v>3.7914736195230394</c:v>
                </c:pt>
                <c:pt idx="87">
                  <c:v>4.0577683608435215</c:v>
                </c:pt>
                <c:pt idx="88">
                  <c:v>3.8938020563637048</c:v>
                </c:pt>
                <c:pt idx="89">
                  <c:v>3.5454082028452176</c:v>
                </c:pt>
                <c:pt idx="90">
                  <c:v>3.4545378431150082</c:v>
                </c:pt>
                <c:pt idx="91">
                  <c:v>3.36541448660522</c:v>
                </c:pt>
                <c:pt idx="92">
                  <c:v>3.4323798273583606</c:v>
                </c:pt>
                <c:pt idx="93">
                  <c:v>3.4995416992660306</c:v>
                </c:pt>
                <c:pt idx="94">
                  <c:v>3.5253479685068809</c:v>
                </c:pt>
                <c:pt idx="95">
                  <c:v>3.4414178424346353</c:v>
                </c:pt>
                <c:pt idx="96">
                  <c:v>3.3863113958553428</c:v>
                </c:pt>
              </c:numCache>
            </c:numRef>
          </c:xVal>
          <c:yVal>
            <c:numRef>
              <c:f>'Blessington CPT'!$P$43:$P$139</c:f>
              <c:numCache>
                <c:formatCode>0.000</c:formatCode>
                <c:ptCount val="97"/>
                <c:pt idx="0">
                  <c:v>0.103092783505154</c:v>
                </c:pt>
                <c:pt idx="1">
                  <c:v>0.17182130584192601</c:v>
                </c:pt>
                <c:pt idx="2">
                  <c:v>0.27491408934708</c:v>
                </c:pt>
                <c:pt idx="3">
                  <c:v>0.41237113402061898</c:v>
                </c:pt>
                <c:pt idx="4">
                  <c:v>0.48109965635738799</c:v>
                </c:pt>
                <c:pt idx="5">
                  <c:v>0.61855670103092697</c:v>
                </c:pt>
                <c:pt idx="6">
                  <c:v>0.72164948453608202</c:v>
                </c:pt>
                <c:pt idx="7">
                  <c:v>0.79037800687285298</c:v>
                </c:pt>
                <c:pt idx="8">
                  <c:v>0.89347079037800703</c:v>
                </c:pt>
                <c:pt idx="9">
                  <c:v>0.96219931271477699</c:v>
                </c:pt>
                <c:pt idx="10">
                  <c:v>1.09965635738832</c:v>
                </c:pt>
                <c:pt idx="11">
                  <c:v>1.1340206185567001</c:v>
                </c:pt>
                <c:pt idx="12">
                  <c:v>1.2027491408934701</c:v>
                </c:pt>
                <c:pt idx="13">
                  <c:v>1.27147766323024</c:v>
                </c:pt>
                <c:pt idx="14">
                  <c:v>1.3745704467353901</c:v>
                </c:pt>
                <c:pt idx="15">
                  <c:v>1.44329896907217</c:v>
                </c:pt>
                <c:pt idx="16">
                  <c:v>1.5807560137457</c:v>
                </c:pt>
                <c:pt idx="17">
                  <c:v>1.68384879725086</c:v>
                </c:pt>
                <c:pt idx="18">
                  <c:v>1.75257731958763</c:v>
                </c:pt>
                <c:pt idx="19">
                  <c:v>1.8213058419243999</c:v>
                </c:pt>
                <c:pt idx="20">
                  <c:v>1.9587628865979401</c:v>
                </c:pt>
                <c:pt idx="21">
                  <c:v>1.9931271477663199</c:v>
                </c:pt>
                <c:pt idx="22">
                  <c:v>2.0618556701030899</c:v>
                </c:pt>
                <c:pt idx="23">
                  <c:v>2.1993127147766298</c:v>
                </c:pt>
                <c:pt idx="24">
                  <c:v>2.2680412371134002</c:v>
                </c:pt>
                <c:pt idx="25">
                  <c:v>2.3711340206185598</c:v>
                </c:pt>
                <c:pt idx="26">
                  <c:v>2.4742268041237101</c:v>
                </c:pt>
                <c:pt idx="27">
                  <c:v>2.5773195876288701</c:v>
                </c:pt>
                <c:pt idx="28">
                  <c:v>2.68041237113402</c:v>
                </c:pt>
                <c:pt idx="29">
                  <c:v>2.78350515463918</c:v>
                </c:pt>
                <c:pt idx="30">
                  <c:v>2.8865979381443299</c:v>
                </c:pt>
                <c:pt idx="31">
                  <c:v>2.9553264604810998</c:v>
                </c:pt>
                <c:pt idx="32">
                  <c:v>3.0927835051546402</c:v>
                </c:pt>
                <c:pt idx="33">
                  <c:v>3.3333333333333299</c:v>
                </c:pt>
                <c:pt idx="34">
                  <c:v>3.4020618556700999</c:v>
                </c:pt>
                <c:pt idx="35">
                  <c:v>3.5395189003436398</c:v>
                </c:pt>
                <c:pt idx="36">
                  <c:v>3.7113402061855698</c:v>
                </c:pt>
                <c:pt idx="37">
                  <c:v>3.7800687285223402</c:v>
                </c:pt>
                <c:pt idx="38">
                  <c:v>3.8487972508591102</c:v>
                </c:pt>
                <c:pt idx="39">
                  <c:v>3.9175257731958801</c:v>
                </c:pt>
                <c:pt idx="40">
                  <c:v>4.0549828178694201</c:v>
                </c:pt>
                <c:pt idx="41">
                  <c:v>4.1580756013745699</c:v>
                </c:pt>
                <c:pt idx="42">
                  <c:v>4.2611683848797304</c:v>
                </c:pt>
                <c:pt idx="43">
                  <c:v>4.3986254295532703</c:v>
                </c:pt>
                <c:pt idx="44">
                  <c:v>4.5017182130584201</c:v>
                </c:pt>
                <c:pt idx="45">
                  <c:v>4.5704467353951896</c:v>
                </c:pt>
                <c:pt idx="46">
                  <c:v>4.7079037800687296</c:v>
                </c:pt>
                <c:pt idx="47">
                  <c:v>4.7766323024055</c:v>
                </c:pt>
                <c:pt idx="48">
                  <c:v>4.8797250859106498</c:v>
                </c:pt>
                <c:pt idx="49">
                  <c:v>4.9828178694158103</c:v>
                </c:pt>
                <c:pt idx="50">
                  <c:v>5.0859106529209601</c:v>
                </c:pt>
                <c:pt idx="51">
                  <c:v>5.1202749140893502</c:v>
                </c:pt>
                <c:pt idx="52">
                  <c:v>5.2577319587628901</c:v>
                </c:pt>
                <c:pt idx="53">
                  <c:v>5.39518900343643</c:v>
                </c:pt>
                <c:pt idx="54">
                  <c:v>5.4982817869415799</c:v>
                </c:pt>
                <c:pt idx="55">
                  <c:v>5.6013745704467404</c:v>
                </c:pt>
                <c:pt idx="56">
                  <c:v>5.6701030927835001</c:v>
                </c:pt>
                <c:pt idx="57">
                  <c:v>5.8762886597938104</c:v>
                </c:pt>
                <c:pt idx="58">
                  <c:v>5.97938144329897</c:v>
                </c:pt>
                <c:pt idx="59">
                  <c:v>6.0824742268041199</c:v>
                </c:pt>
                <c:pt idx="60">
                  <c:v>6.2199312714776598</c:v>
                </c:pt>
                <c:pt idx="61">
                  <c:v>6.2886597938144302</c:v>
                </c:pt>
                <c:pt idx="62">
                  <c:v>6.3573883161511997</c:v>
                </c:pt>
                <c:pt idx="63">
                  <c:v>6.4948453608247396</c:v>
                </c:pt>
                <c:pt idx="64">
                  <c:v>6.6323024054982804</c:v>
                </c:pt>
                <c:pt idx="65">
                  <c:v>6.73539518900344</c:v>
                </c:pt>
                <c:pt idx="66">
                  <c:v>6.8041237113402104</c:v>
                </c:pt>
                <c:pt idx="67">
                  <c:v>6.9072164948453603</c:v>
                </c:pt>
                <c:pt idx="68">
                  <c:v>7.0103092783505199</c:v>
                </c:pt>
                <c:pt idx="69">
                  <c:v>7.1821305841924401</c:v>
                </c:pt>
                <c:pt idx="70">
                  <c:v>7.2852233676975997</c:v>
                </c:pt>
                <c:pt idx="71">
                  <c:v>7.3883161512027504</c:v>
                </c:pt>
                <c:pt idx="72">
                  <c:v>7.4570446735395199</c:v>
                </c:pt>
                <c:pt idx="73">
                  <c:v>7.5601374570446698</c:v>
                </c:pt>
                <c:pt idx="74">
                  <c:v>7.6288659793814402</c:v>
                </c:pt>
                <c:pt idx="75">
                  <c:v>7.6975945017182097</c:v>
                </c:pt>
                <c:pt idx="76">
                  <c:v>7.8006872852233702</c:v>
                </c:pt>
                <c:pt idx="77">
                  <c:v>7.8694158075601397</c:v>
                </c:pt>
                <c:pt idx="78">
                  <c:v>7.90378006872852</c:v>
                </c:pt>
                <c:pt idx="79">
                  <c:v>8.0068728522336805</c:v>
                </c:pt>
                <c:pt idx="80">
                  <c:v>8.1786941580756007</c:v>
                </c:pt>
                <c:pt idx="81">
                  <c:v>8.2817869415807603</c:v>
                </c:pt>
                <c:pt idx="82">
                  <c:v>8.3505154639175299</c:v>
                </c:pt>
                <c:pt idx="83">
                  <c:v>8.5223367697594501</c:v>
                </c:pt>
                <c:pt idx="84">
                  <c:v>8.6597938144329891</c:v>
                </c:pt>
                <c:pt idx="85">
                  <c:v>8.7285223367697604</c:v>
                </c:pt>
                <c:pt idx="86">
                  <c:v>8.7628865979381505</c:v>
                </c:pt>
                <c:pt idx="87">
                  <c:v>8.9003436426116807</c:v>
                </c:pt>
                <c:pt idx="88">
                  <c:v>9.0034364261168403</c:v>
                </c:pt>
                <c:pt idx="89">
                  <c:v>9.1065292096219892</c:v>
                </c:pt>
                <c:pt idx="90">
                  <c:v>9.2096219931271506</c:v>
                </c:pt>
                <c:pt idx="91">
                  <c:v>9.3127147766322995</c:v>
                </c:pt>
                <c:pt idx="92">
                  <c:v>9.4501718213058403</c:v>
                </c:pt>
                <c:pt idx="93">
                  <c:v>9.6219931271477694</c:v>
                </c:pt>
                <c:pt idx="94">
                  <c:v>9.7250859106529202</c:v>
                </c:pt>
                <c:pt idx="95">
                  <c:v>9.8281786941580798</c:v>
                </c:pt>
                <c:pt idx="96">
                  <c:v>9.89690721649484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A43-469C-963A-4F228A273D85}"/>
            </c:ext>
          </c:extLst>
        </c:ser>
        <c:ser>
          <c:idx val="1"/>
          <c:order val="1"/>
          <c:tx>
            <c:v>CPT (Blue)</c:v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'Blessington CPT'!$V$140:$V$228</c:f>
              <c:numCache>
                <c:formatCode>General</c:formatCode>
                <c:ptCount val="89"/>
                <c:pt idx="0">
                  <c:v>154.31302650936962</c:v>
                </c:pt>
                <c:pt idx="1">
                  <c:v>74.689178132259329</c:v>
                </c:pt>
                <c:pt idx="2">
                  <c:v>54.11370721775895</c:v>
                </c:pt>
                <c:pt idx="3">
                  <c:v>45.257414330658648</c:v>
                </c:pt>
                <c:pt idx="4">
                  <c:v>38.769686126768093</c:v>
                </c:pt>
                <c:pt idx="5">
                  <c:v>29.309128828709333</c:v>
                </c:pt>
                <c:pt idx="6">
                  <c:v>25.192940433747811</c:v>
                </c:pt>
                <c:pt idx="7">
                  <c:v>28.014630363754954</c:v>
                </c:pt>
                <c:pt idx="8">
                  <c:v>21.927381295769141</c:v>
                </c:pt>
                <c:pt idx="9">
                  <c:v>19.591454113849206</c:v>
                </c:pt>
                <c:pt idx="10">
                  <c:v>16.581400327112441</c:v>
                </c:pt>
                <c:pt idx="11">
                  <c:v>13.970349179979729</c:v>
                </c:pt>
                <c:pt idx="12">
                  <c:v>12.471413755381347</c:v>
                </c:pt>
                <c:pt idx="13">
                  <c:v>12.652696479679408</c:v>
                </c:pt>
                <c:pt idx="14">
                  <c:v>12.692623385922941</c:v>
                </c:pt>
                <c:pt idx="15">
                  <c:v>12.927095400034332</c:v>
                </c:pt>
                <c:pt idx="16">
                  <c:v>11.978868638184105</c:v>
                </c:pt>
                <c:pt idx="17">
                  <c:v>11.419720760904026</c:v>
                </c:pt>
                <c:pt idx="18">
                  <c:v>10.933788542358206</c:v>
                </c:pt>
                <c:pt idx="19">
                  <c:v>10.90919302234027</c:v>
                </c:pt>
                <c:pt idx="20">
                  <c:v>10.805038521736073</c:v>
                </c:pt>
                <c:pt idx="21">
                  <c:v>10.379611513452359</c:v>
                </c:pt>
                <c:pt idx="22">
                  <c:v>9.0077061919148775</c:v>
                </c:pt>
                <c:pt idx="23">
                  <c:v>8.8450025691672014</c:v>
                </c:pt>
                <c:pt idx="24">
                  <c:v>8.1691153332075359</c:v>
                </c:pt>
                <c:pt idx="25">
                  <c:v>7.8418266088312762</c:v>
                </c:pt>
                <c:pt idx="26">
                  <c:v>7.3398374385226512</c:v>
                </c:pt>
                <c:pt idx="27">
                  <c:v>7.0930989482969222</c:v>
                </c:pt>
                <c:pt idx="28">
                  <c:v>6.1080202429759067</c:v>
                </c:pt>
                <c:pt idx="29">
                  <c:v>6.4411289761507327</c:v>
                </c:pt>
                <c:pt idx="30">
                  <c:v>6.5406493248732138</c:v>
                </c:pt>
                <c:pt idx="31">
                  <c:v>6.2954296040294935</c:v>
                </c:pt>
                <c:pt idx="32">
                  <c:v>5.6013499141549898</c:v>
                </c:pt>
                <c:pt idx="33">
                  <c:v>4.9854387283661454</c:v>
                </c:pt>
                <c:pt idx="34">
                  <c:v>4.7173646566708447</c:v>
                </c:pt>
                <c:pt idx="35">
                  <c:v>4.8296204083774379</c:v>
                </c:pt>
                <c:pt idx="36">
                  <c:v>4.9738340275076975</c:v>
                </c:pt>
                <c:pt idx="37">
                  <c:v>4.7832500350161693</c:v>
                </c:pt>
                <c:pt idx="38">
                  <c:v>4.8676765122860211</c:v>
                </c:pt>
                <c:pt idx="39">
                  <c:v>4.9489743358504841</c:v>
                </c:pt>
                <c:pt idx="40">
                  <c:v>4.5819977990881116</c:v>
                </c:pt>
                <c:pt idx="41">
                  <c:v>4.846569609108764</c:v>
                </c:pt>
                <c:pt idx="42">
                  <c:v>4.5344842857669541</c:v>
                </c:pt>
                <c:pt idx="43">
                  <c:v>4.3373328633759307</c:v>
                </c:pt>
                <c:pt idx="44">
                  <c:v>4.3923713496906354</c:v>
                </c:pt>
                <c:pt idx="45">
                  <c:v>4.3350803161430873</c:v>
                </c:pt>
                <c:pt idx="46">
                  <c:v>4.1471685013829385</c:v>
                </c:pt>
                <c:pt idx="47">
                  <c:v>4.0105851121770408</c:v>
                </c:pt>
                <c:pt idx="48">
                  <c:v>3.9044974886238539</c:v>
                </c:pt>
                <c:pt idx="49">
                  <c:v>3.9825295056165171</c:v>
                </c:pt>
                <c:pt idx="50">
                  <c:v>3.9416956916145609</c:v>
                </c:pt>
                <c:pt idx="51">
                  <c:v>3.9979518567985131</c:v>
                </c:pt>
                <c:pt idx="52">
                  <c:v>3.8778139899700834</c:v>
                </c:pt>
                <c:pt idx="53">
                  <c:v>3.7269628404693691</c:v>
                </c:pt>
                <c:pt idx="54">
                  <c:v>3.9215008208950084</c:v>
                </c:pt>
                <c:pt idx="55">
                  <c:v>3.5859840935025731</c:v>
                </c:pt>
                <c:pt idx="56">
                  <c:v>3.3370930124667773</c:v>
                </c:pt>
                <c:pt idx="57">
                  <c:v>3.1751093743830814</c:v>
                </c:pt>
                <c:pt idx="58">
                  <c:v>3.2872708531757522</c:v>
                </c:pt>
                <c:pt idx="59">
                  <c:v>3.3674974405734015</c:v>
                </c:pt>
                <c:pt idx="60">
                  <c:v>3.198379143008574</c:v>
                </c:pt>
                <c:pt idx="61">
                  <c:v>3.3265723608781692</c:v>
                </c:pt>
                <c:pt idx="62">
                  <c:v>3.5607559979929588</c:v>
                </c:pt>
                <c:pt idx="63">
                  <c:v>3.6909026662615196</c:v>
                </c:pt>
                <c:pt idx="64">
                  <c:v>3.8387871304159873</c:v>
                </c:pt>
                <c:pt idx="65">
                  <c:v>3.7800779791470598</c:v>
                </c:pt>
                <c:pt idx="66">
                  <c:v>3.6100212728296586</c:v>
                </c:pt>
                <c:pt idx="67">
                  <c:v>3.5154145374552708</c:v>
                </c:pt>
                <c:pt idx="68">
                  <c:v>3.4231764036789856</c:v>
                </c:pt>
                <c:pt idx="69">
                  <c:v>3.2303294205774291</c:v>
                </c:pt>
                <c:pt idx="70">
                  <c:v>3.2243341173106312</c:v>
                </c:pt>
                <c:pt idx="71">
                  <c:v>3.1537140899957579</c:v>
                </c:pt>
                <c:pt idx="72">
                  <c:v>3.1972665198934949</c:v>
                </c:pt>
                <c:pt idx="73">
                  <c:v>3.1844863924618481</c:v>
                </c:pt>
                <c:pt idx="74">
                  <c:v>2.9773483690688707</c:v>
                </c:pt>
                <c:pt idx="75">
                  <c:v>2.871727214889026</c:v>
                </c:pt>
                <c:pt idx="76">
                  <c:v>2.8455466276414056</c:v>
                </c:pt>
                <c:pt idx="77">
                  <c:v>2.817465943792548</c:v>
                </c:pt>
                <c:pt idx="78">
                  <c:v>2.7353864085702222</c:v>
                </c:pt>
                <c:pt idx="79">
                  <c:v>2.7668847487342014</c:v>
                </c:pt>
                <c:pt idx="80">
                  <c:v>2.8348778152507217</c:v>
                </c:pt>
                <c:pt idx="81">
                  <c:v>2.8924675446068551</c:v>
                </c:pt>
                <c:pt idx="82">
                  <c:v>2.8081624314024136</c:v>
                </c:pt>
                <c:pt idx="83">
                  <c:v>3.0350479975182716</c:v>
                </c:pt>
                <c:pt idx="84">
                  <c:v>3.1629725058185687</c:v>
                </c:pt>
                <c:pt idx="85">
                  <c:v>3.09124572383443</c:v>
                </c:pt>
                <c:pt idx="86">
                  <c:v>3.2474652621721165</c:v>
                </c:pt>
                <c:pt idx="87">
                  <c:v>3.5714089933154218</c:v>
                </c:pt>
                <c:pt idx="88">
                  <c:v>3.3782941370847266</c:v>
                </c:pt>
              </c:numCache>
            </c:numRef>
          </c:xVal>
          <c:yVal>
            <c:numRef>
              <c:f>'Blessington CPT'!$P$140:$P$228</c:f>
              <c:numCache>
                <c:formatCode>0.000</c:formatCode>
                <c:ptCount val="89"/>
                <c:pt idx="0">
                  <c:v>6.8728522336769501E-2</c:v>
                </c:pt>
                <c:pt idx="1">
                  <c:v>0.17182130584192601</c:v>
                </c:pt>
                <c:pt idx="2">
                  <c:v>0.30927835051546498</c:v>
                </c:pt>
                <c:pt idx="3">
                  <c:v>0.41237113402061898</c:v>
                </c:pt>
                <c:pt idx="4">
                  <c:v>0.44673539518900401</c:v>
                </c:pt>
                <c:pt idx="5">
                  <c:v>0.58419243986254299</c:v>
                </c:pt>
                <c:pt idx="6">
                  <c:v>0.68728522336769704</c:v>
                </c:pt>
                <c:pt idx="7">
                  <c:v>0.79037800687285298</c:v>
                </c:pt>
                <c:pt idx="8">
                  <c:v>0.89347079037800703</c:v>
                </c:pt>
                <c:pt idx="9">
                  <c:v>0.89347079037800703</c:v>
                </c:pt>
                <c:pt idx="10">
                  <c:v>0.99656357388316197</c:v>
                </c:pt>
                <c:pt idx="11">
                  <c:v>1.16838487972509</c:v>
                </c:pt>
                <c:pt idx="12">
                  <c:v>1.34020618556701</c:v>
                </c:pt>
                <c:pt idx="13">
                  <c:v>1.44329896907217</c:v>
                </c:pt>
                <c:pt idx="14">
                  <c:v>1.61512027491409</c:v>
                </c:pt>
                <c:pt idx="15">
                  <c:v>1.68384879725086</c:v>
                </c:pt>
                <c:pt idx="16">
                  <c:v>1.7869415807560101</c:v>
                </c:pt>
                <c:pt idx="17">
                  <c:v>1.8900343642611701</c:v>
                </c:pt>
                <c:pt idx="18">
                  <c:v>1.92439862542955</c:v>
                </c:pt>
                <c:pt idx="19">
                  <c:v>2.02749140893471</c:v>
                </c:pt>
                <c:pt idx="20">
                  <c:v>2.09621993127148</c:v>
                </c:pt>
                <c:pt idx="21">
                  <c:v>2.1649484536082499</c:v>
                </c:pt>
                <c:pt idx="22">
                  <c:v>2.2336769759450199</c:v>
                </c:pt>
                <c:pt idx="23">
                  <c:v>2.3367697594501702</c:v>
                </c:pt>
                <c:pt idx="24">
                  <c:v>2.4398625429553298</c:v>
                </c:pt>
                <c:pt idx="25">
                  <c:v>2.61168384879725</c:v>
                </c:pt>
                <c:pt idx="26">
                  <c:v>2.7147766323024101</c:v>
                </c:pt>
                <c:pt idx="27">
                  <c:v>2.8865979381443299</c:v>
                </c:pt>
                <c:pt idx="28">
                  <c:v>3.2302405498281801</c:v>
                </c:pt>
                <c:pt idx="29">
                  <c:v>3.4020618556700999</c:v>
                </c:pt>
                <c:pt idx="30">
                  <c:v>3.5395189003436398</c:v>
                </c:pt>
                <c:pt idx="31">
                  <c:v>3.6769759450171802</c:v>
                </c:pt>
                <c:pt idx="32">
                  <c:v>3.8144329896907201</c:v>
                </c:pt>
                <c:pt idx="33">
                  <c:v>3.9175257731958801</c:v>
                </c:pt>
                <c:pt idx="34">
                  <c:v>4.02061855670103</c:v>
                </c:pt>
                <c:pt idx="35">
                  <c:v>4.1580756013745699</c:v>
                </c:pt>
                <c:pt idx="36">
                  <c:v>4.3298969072164999</c:v>
                </c:pt>
                <c:pt idx="37">
                  <c:v>4.5017182130584201</c:v>
                </c:pt>
                <c:pt idx="38">
                  <c:v>4.5704467353951896</c:v>
                </c:pt>
                <c:pt idx="39">
                  <c:v>4.6735395189003404</c:v>
                </c:pt>
                <c:pt idx="40">
                  <c:v>4.7766323024055</c:v>
                </c:pt>
                <c:pt idx="41">
                  <c:v>4.8797250859106498</c:v>
                </c:pt>
                <c:pt idx="42">
                  <c:v>4.9828178694158103</c:v>
                </c:pt>
                <c:pt idx="43">
                  <c:v>5.0859106529209601</c:v>
                </c:pt>
                <c:pt idx="44">
                  <c:v>5.2233676975945</c:v>
                </c:pt>
                <c:pt idx="45">
                  <c:v>5.2920962199312704</c:v>
                </c:pt>
                <c:pt idx="46">
                  <c:v>5.36082474226804</c:v>
                </c:pt>
                <c:pt idx="47">
                  <c:v>5.4982817869415799</c:v>
                </c:pt>
                <c:pt idx="48">
                  <c:v>5.6013745704467404</c:v>
                </c:pt>
                <c:pt idx="49">
                  <c:v>5.6701030927835001</c:v>
                </c:pt>
                <c:pt idx="50">
                  <c:v>5.7731958762886597</c:v>
                </c:pt>
                <c:pt idx="51">
                  <c:v>5.9106529209621996</c:v>
                </c:pt>
                <c:pt idx="52">
                  <c:v>6.0481099656357404</c:v>
                </c:pt>
                <c:pt idx="53">
                  <c:v>6.1512027491408903</c:v>
                </c:pt>
                <c:pt idx="54">
                  <c:v>6.2886597938144302</c:v>
                </c:pt>
                <c:pt idx="55">
                  <c:v>6.3917525773195898</c:v>
                </c:pt>
                <c:pt idx="56">
                  <c:v>6.4948453608247396</c:v>
                </c:pt>
                <c:pt idx="57">
                  <c:v>6.5979381443299001</c:v>
                </c:pt>
                <c:pt idx="58">
                  <c:v>6.7010309278350499</c:v>
                </c:pt>
                <c:pt idx="59">
                  <c:v>6.8041237113402104</c:v>
                </c:pt>
                <c:pt idx="60">
                  <c:v>6.9415807560137504</c:v>
                </c:pt>
                <c:pt idx="61">
                  <c:v>7.0446735395189002</c:v>
                </c:pt>
                <c:pt idx="62">
                  <c:v>7.1134020618556697</c:v>
                </c:pt>
                <c:pt idx="63">
                  <c:v>7.1821305841924401</c:v>
                </c:pt>
                <c:pt idx="64">
                  <c:v>7.2508591065292096</c:v>
                </c:pt>
                <c:pt idx="65">
                  <c:v>7.31958762886598</c:v>
                </c:pt>
                <c:pt idx="66">
                  <c:v>7.3883161512027504</c:v>
                </c:pt>
                <c:pt idx="67">
                  <c:v>7.4914089347079003</c:v>
                </c:pt>
                <c:pt idx="68">
                  <c:v>7.5945017182130599</c:v>
                </c:pt>
                <c:pt idx="69">
                  <c:v>7.7319587628865998</c:v>
                </c:pt>
                <c:pt idx="70">
                  <c:v>7.90378006872852</c:v>
                </c:pt>
                <c:pt idx="71">
                  <c:v>7.9725085910652904</c:v>
                </c:pt>
                <c:pt idx="72">
                  <c:v>8.07560137457045</c:v>
                </c:pt>
                <c:pt idx="73">
                  <c:v>8.2130584192439908</c:v>
                </c:pt>
                <c:pt idx="74">
                  <c:v>8.3848797250859093</c:v>
                </c:pt>
                <c:pt idx="75">
                  <c:v>8.4536082474226806</c:v>
                </c:pt>
                <c:pt idx="76">
                  <c:v>8.5910652920962196</c:v>
                </c:pt>
                <c:pt idx="77">
                  <c:v>8.7972508591065299</c:v>
                </c:pt>
                <c:pt idx="78">
                  <c:v>8.9347079037800707</c:v>
                </c:pt>
                <c:pt idx="79">
                  <c:v>9.1408934707903793</c:v>
                </c:pt>
                <c:pt idx="80">
                  <c:v>9.2783505154639201</c:v>
                </c:pt>
                <c:pt idx="81">
                  <c:v>9.3814432989690708</c:v>
                </c:pt>
                <c:pt idx="82">
                  <c:v>9.4845360824742304</c:v>
                </c:pt>
                <c:pt idx="83">
                  <c:v>9.5876288659793794</c:v>
                </c:pt>
                <c:pt idx="84">
                  <c:v>9.6563573883161506</c:v>
                </c:pt>
                <c:pt idx="85">
                  <c:v>9.7250859106529202</c:v>
                </c:pt>
                <c:pt idx="86">
                  <c:v>9.7938144329896897</c:v>
                </c:pt>
                <c:pt idx="87">
                  <c:v>9.8969072164948493</c:v>
                </c:pt>
                <c:pt idx="88">
                  <c:v>9.96563573883162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A43-469C-963A-4F228A273D85}"/>
            </c:ext>
          </c:extLst>
        </c:ser>
        <c:ser>
          <c:idx val="2"/>
          <c:order val="2"/>
          <c:tx>
            <c:v>CPT (Green)</c:v>
          </c:tx>
          <c:spPr>
            <a:ln>
              <a:solidFill>
                <a:srgbClr val="00B050"/>
              </a:solidFill>
              <a:prstDash val="sysDash"/>
            </a:ln>
          </c:spPr>
          <c:marker>
            <c:symbol val="none"/>
          </c:marker>
          <c:xVal>
            <c:numRef>
              <c:f>'Blessington CPT'!$V$229:$V$321</c:f>
              <c:numCache>
                <c:formatCode>General</c:formatCode>
                <c:ptCount val="93"/>
                <c:pt idx="0">
                  <c:v>101.1104508378391</c:v>
                </c:pt>
                <c:pt idx="1">
                  <c:v>46.276131255089751</c:v>
                </c:pt>
                <c:pt idx="2">
                  <c:v>36.19599116064942</c:v>
                </c:pt>
                <c:pt idx="3">
                  <c:v>31.095188241492416</c:v>
                </c:pt>
                <c:pt idx="4">
                  <c:v>26.397528099171232</c:v>
                </c:pt>
                <c:pt idx="5">
                  <c:v>20.107078058763946</c:v>
                </c:pt>
                <c:pt idx="6">
                  <c:v>16.158596628455481</c:v>
                </c:pt>
                <c:pt idx="7">
                  <c:v>14.665723866501237</c:v>
                </c:pt>
                <c:pt idx="8">
                  <c:v>12.522394787155974</c:v>
                </c:pt>
                <c:pt idx="9">
                  <c:v>11.850657142348128</c:v>
                </c:pt>
                <c:pt idx="10">
                  <c:v>13.194254064775016</c:v>
                </c:pt>
                <c:pt idx="11">
                  <c:v>13.657819395360374</c:v>
                </c:pt>
                <c:pt idx="12">
                  <c:v>12.248198184405501</c:v>
                </c:pt>
                <c:pt idx="13">
                  <c:v>11.500738688278185</c:v>
                </c:pt>
                <c:pt idx="14">
                  <c:v>10.001200693717609</c:v>
                </c:pt>
                <c:pt idx="15">
                  <c:v>8.983964274808983</c:v>
                </c:pt>
                <c:pt idx="16">
                  <c:v>8.8121514827289396</c:v>
                </c:pt>
                <c:pt idx="17">
                  <c:v>8.864993992044397</c:v>
                </c:pt>
                <c:pt idx="18">
                  <c:v>8.2116656872144294</c:v>
                </c:pt>
                <c:pt idx="19">
                  <c:v>7.1946599225099073</c:v>
                </c:pt>
                <c:pt idx="20">
                  <c:v>6.6745061282994298</c:v>
                </c:pt>
                <c:pt idx="21">
                  <c:v>6.4130810248583519</c:v>
                </c:pt>
                <c:pt idx="22">
                  <c:v>7.3962301399568648</c:v>
                </c:pt>
                <c:pt idx="23">
                  <c:v>7.7183779013791796</c:v>
                </c:pt>
                <c:pt idx="24">
                  <c:v>7.296297202547839</c:v>
                </c:pt>
                <c:pt idx="25">
                  <c:v>6.4643605945234821</c:v>
                </c:pt>
                <c:pt idx="26">
                  <c:v>6.0844037988033604</c:v>
                </c:pt>
                <c:pt idx="27">
                  <c:v>5.9926992279303715</c:v>
                </c:pt>
                <c:pt idx="28">
                  <c:v>5.8578939141545723</c:v>
                </c:pt>
                <c:pt idx="29">
                  <c:v>6.1142840885802965</c:v>
                </c:pt>
                <c:pt idx="30">
                  <c:v>5.6297217313002816</c:v>
                </c:pt>
                <c:pt idx="31">
                  <c:v>5.0974404898168553</c:v>
                </c:pt>
                <c:pt idx="32">
                  <c:v>5.2112381077584686</c:v>
                </c:pt>
                <c:pt idx="33">
                  <c:v>5.5105528708845251</c:v>
                </c:pt>
                <c:pt idx="34">
                  <c:v>5.2212786388395926</c:v>
                </c:pt>
                <c:pt idx="35">
                  <c:v>4.8473062231604711</c:v>
                </c:pt>
                <c:pt idx="36">
                  <c:v>4.6377391173398745</c:v>
                </c:pt>
                <c:pt idx="37">
                  <c:v>4.964778928466699</c:v>
                </c:pt>
                <c:pt idx="38">
                  <c:v>4.8065414702702363</c:v>
                </c:pt>
                <c:pt idx="39">
                  <c:v>4.6320168979342915</c:v>
                </c:pt>
                <c:pt idx="40">
                  <c:v>4.6834982435884731</c:v>
                </c:pt>
                <c:pt idx="41">
                  <c:v>5.2045894530873094</c:v>
                </c:pt>
                <c:pt idx="42">
                  <c:v>4.9177784221212963</c:v>
                </c:pt>
                <c:pt idx="43">
                  <c:v>4.6018267206739463</c:v>
                </c:pt>
                <c:pt idx="44">
                  <c:v>4.2381698742172134</c:v>
                </c:pt>
                <c:pt idx="45">
                  <c:v>4.3193850311248072</c:v>
                </c:pt>
                <c:pt idx="46">
                  <c:v>4.4344859017110814</c:v>
                </c:pt>
                <c:pt idx="47">
                  <c:v>4.7308592891617165</c:v>
                </c:pt>
                <c:pt idx="48">
                  <c:v>4.8572141855782123</c:v>
                </c:pt>
                <c:pt idx="49">
                  <c:v>4.7958886075589975</c:v>
                </c:pt>
                <c:pt idx="50">
                  <c:v>5.0067289034629283</c:v>
                </c:pt>
                <c:pt idx="51">
                  <c:v>5.1785010392043125</c:v>
                </c:pt>
                <c:pt idx="52">
                  <c:v>5.1978440742456788</c:v>
                </c:pt>
                <c:pt idx="53">
                  <c:v>5.1357578640940726</c:v>
                </c:pt>
                <c:pt idx="54">
                  <c:v>4.8801186191965842</c:v>
                </c:pt>
                <c:pt idx="55">
                  <c:v>4.7411045563191259</c:v>
                </c:pt>
                <c:pt idx="56">
                  <c:v>4.5795977629904492</c:v>
                </c:pt>
                <c:pt idx="57">
                  <c:v>4.369337555174118</c:v>
                </c:pt>
                <c:pt idx="58">
                  <c:v>4.0030863502322562</c:v>
                </c:pt>
                <c:pt idx="59">
                  <c:v>3.991419410763319</c:v>
                </c:pt>
                <c:pt idx="60">
                  <c:v>4.1347977832749896</c:v>
                </c:pt>
                <c:pt idx="61">
                  <c:v>3.9224460532050176</c:v>
                </c:pt>
                <c:pt idx="62">
                  <c:v>3.8063535071100238</c:v>
                </c:pt>
                <c:pt idx="63">
                  <c:v>3.6738145154580018</c:v>
                </c:pt>
                <c:pt idx="64">
                  <c:v>3.5128343109635596</c:v>
                </c:pt>
                <c:pt idx="65">
                  <c:v>3.6618067516303681</c:v>
                </c:pt>
                <c:pt idx="66">
                  <c:v>3.6896129856572228</c:v>
                </c:pt>
                <c:pt idx="67">
                  <c:v>3.4963854954875111</c:v>
                </c:pt>
                <c:pt idx="68">
                  <c:v>3.3271601513498457</c:v>
                </c:pt>
                <c:pt idx="69">
                  <c:v>3.3116038332589022</c:v>
                </c:pt>
                <c:pt idx="70">
                  <c:v>3.4182285499835943</c:v>
                </c:pt>
                <c:pt idx="71">
                  <c:v>3.3310552484878846</c:v>
                </c:pt>
                <c:pt idx="72">
                  <c:v>3.2389998851410366</c:v>
                </c:pt>
                <c:pt idx="73">
                  <c:v>3.4069827408484219</c:v>
                </c:pt>
                <c:pt idx="74">
                  <c:v>3.7327468798932224</c:v>
                </c:pt>
                <c:pt idx="75">
                  <c:v>4.0383343333154125</c:v>
                </c:pt>
                <c:pt idx="76">
                  <c:v>4.3611400755441032</c:v>
                </c:pt>
                <c:pt idx="77">
                  <c:v>4.0284044292090524</c:v>
                </c:pt>
                <c:pt idx="78">
                  <c:v>3.8724505838795005</c:v>
                </c:pt>
                <c:pt idx="79">
                  <c:v>3.6672734804487273</c:v>
                </c:pt>
                <c:pt idx="80">
                  <c:v>3.7297428187125221</c:v>
                </c:pt>
                <c:pt idx="81">
                  <c:v>3.8019072068583846</c:v>
                </c:pt>
                <c:pt idx="82">
                  <c:v>3.7897571195979034</c:v>
                </c:pt>
                <c:pt idx="83">
                  <c:v>3.7126433970290367</c:v>
                </c:pt>
                <c:pt idx="84">
                  <c:v>3.6034567514853504</c:v>
                </c:pt>
                <c:pt idx="85">
                  <c:v>3.6463380290067624</c:v>
                </c:pt>
                <c:pt idx="86">
                  <c:v>3.6060858565352589</c:v>
                </c:pt>
                <c:pt idx="87">
                  <c:v>3.5308600989133954</c:v>
                </c:pt>
                <c:pt idx="88">
                  <c:v>3.3383281925698975</c:v>
                </c:pt>
                <c:pt idx="89">
                  <c:v>3.0967750870124</c:v>
                </c:pt>
                <c:pt idx="90">
                  <c:v>3.0638794432704684</c:v>
                </c:pt>
                <c:pt idx="91">
                  <c:v>2.9499591831749536</c:v>
                </c:pt>
                <c:pt idx="92">
                  <c:v>2.9944034715878391</c:v>
                </c:pt>
              </c:numCache>
            </c:numRef>
          </c:xVal>
          <c:yVal>
            <c:numRef>
              <c:f>'Blessington CPT'!$P$229:$P$321</c:f>
              <c:numCache>
                <c:formatCode>0.000</c:formatCode>
                <c:ptCount val="93"/>
                <c:pt idx="0">
                  <c:v>0.137457044673539</c:v>
                </c:pt>
                <c:pt idx="1">
                  <c:v>0.30927835051546498</c:v>
                </c:pt>
                <c:pt idx="2">
                  <c:v>0.378006872852234</c:v>
                </c:pt>
                <c:pt idx="3">
                  <c:v>0.44673539518900401</c:v>
                </c:pt>
                <c:pt idx="4">
                  <c:v>0.54982817869415801</c:v>
                </c:pt>
                <c:pt idx="5">
                  <c:v>0.72164948453608202</c:v>
                </c:pt>
                <c:pt idx="6">
                  <c:v>0.85910652920962205</c:v>
                </c:pt>
                <c:pt idx="7">
                  <c:v>1.0309278350515501</c:v>
                </c:pt>
                <c:pt idx="8">
                  <c:v>1.27147766323024</c:v>
                </c:pt>
                <c:pt idx="9">
                  <c:v>1.44329896907217</c:v>
                </c:pt>
                <c:pt idx="10">
                  <c:v>1.51202749140893</c:v>
                </c:pt>
                <c:pt idx="11">
                  <c:v>1.5807560137457</c:v>
                </c:pt>
                <c:pt idx="12">
                  <c:v>1.7182130584192401</c:v>
                </c:pt>
                <c:pt idx="13">
                  <c:v>1.7182130584192401</c:v>
                </c:pt>
                <c:pt idx="14">
                  <c:v>1.7869415807560101</c:v>
                </c:pt>
                <c:pt idx="15">
                  <c:v>1.92439862542955</c:v>
                </c:pt>
                <c:pt idx="16">
                  <c:v>2.02749140893471</c:v>
                </c:pt>
                <c:pt idx="17">
                  <c:v>2.1649484536082499</c:v>
                </c:pt>
                <c:pt idx="18">
                  <c:v>2.3367697594501702</c:v>
                </c:pt>
                <c:pt idx="19">
                  <c:v>2.5085910652921002</c:v>
                </c:pt>
                <c:pt idx="20">
                  <c:v>2.6460481099656401</c:v>
                </c:pt>
                <c:pt idx="21">
                  <c:v>2.78350515463918</c:v>
                </c:pt>
                <c:pt idx="22">
                  <c:v>2.8178694158075599</c:v>
                </c:pt>
                <c:pt idx="23">
                  <c:v>2.8865979381443299</c:v>
                </c:pt>
                <c:pt idx="24">
                  <c:v>2.9553264604810998</c:v>
                </c:pt>
                <c:pt idx="25">
                  <c:v>3.0240549828178702</c:v>
                </c:pt>
                <c:pt idx="26">
                  <c:v>3.0584192439862501</c:v>
                </c:pt>
                <c:pt idx="27">
                  <c:v>3.2302405498281801</c:v>
                </c:pt>
                <c:pt idx="28">
                  <c:v>3.36769759450172</c:v>
                </c:pt>
                <c:pt idx="29">
                  <c:v>3.43642611683849</c:v>
                </c:pt>
                <c:pt idx="30">
                  <c:v>3.4707903780068698</c:v>
                </c:pt>
                <c:pt idx="31">
                  <c:v>3.5738831615120299</c:v>
                </c:pt>
                <c:pt idx="32">
                  <c:v>3.6769759450171802</c:v>
                </c:pt>
                <c:pt idx="33">
                  <c:v>3.7457044673539501</c:v>
                </c:pt>
                <c:pt idx="34">
                  <c:v>3.9175257731958801</c:v>
                </c:pt>
                <c:pt idx="35">
                  <c:v>3.95189003436426</c:v>
                </c:pt>
                <c:pt idx="36">
                  <c:v>4.0893470790378004</c:v>
                </c:pt>
                <c:pt idx="37">
                  <c:v>4.1924398625429502</c:v>
                </c:pt>
                <c:pt idx="38">
                  <c:v>4.3298969072164999</c:v>
                </c:pt>
                <c:pt idx="39">
                  <c:v>4.5704467353951896</c:v>
                </c:pt>
                <c:pt idx="40">
                  <c:v>4.6735395189003404</c:v>
                </c:pt>
                <c:pt idx="41">
                  <c:v>4.7766323024055</c:v>
                </c:pt>
                <c:pt idx="42">
                  <c:v>4.8797250859106498</c:v>
                </c:pt>
                <c:pt idx="43">
                  <c:v>4.9484536082474202</c:v>
                </c:pt>
                <c:pt idx="44">
                  <c:v>5.1202749140893502</c:v>
                </c:pt>
                <c:pt idx="45">
                  <c:v>5.1890034364261197</c:v>
                </c:pt>
                <c:pt idx="46">
                  <c:v>5.2920962199312704</c:v>
                </c:pt>
                <c:pt idx="47">
                  <c:v>5.36082474226804</c:v>
                </c:pt>
                <c:pt idx="48">
                  <c:v>5.39518900343643</c:v>
                </c:pt>
                <c:pt idx="49">
                  <c:v>5.4639175257731996</c:v>
                </c:pt>
                <c:pt idx="50">
                  <c:v>5.53264604810997</c:v>
                </c:pt>
                <c:pt idx="51">
                  <c:v>5.6013745704467404</c:v>
                </c:pt>
                <c:pt idx="52">
                  <c:v>5.7044673539518902</c:v>
                </c:pt>
                <c:pt idx="53">
                  <c:v>5.7731958762886597</c:v>
                </c:pt>
                <c:pt idx="54">
                  <c:v>5.8762886597938104</c:v>
                </c:pt>
                <c:pt idx="55">
                  <c:v>5.9450171821305799</c:v>
                </c:pt>
                <c:pt idx="56">
                  <c:v>6.0824742268041199</c:v>
                </c:pt>
                <c:pt idx="57">
                  <c:v>6.1855670103092804</c:v>
                </c:pt>
                <c:pt idx="58">
                  <c:v>6.2886597938144302</c:v>
                </c:pt>
                <c:pt idx="59">
                  <c:v>6.3917525773195898</c:v>
                </c:pt>
                <c:pt idx="60">
                  <c:v>6.4948453608247396</c:v>
                </c:pt>
                <c:pt idx="61">
                  <c:v>6.6323024054982804</c:v>
                </c:pt>
                <c:pt idx="62">
                  <c:v>6.7010309278350499</c:v>
                </c:pt>
                <c:pt idx="63">
                  <c:v>6.9415807560137504</c:v>
                </c:pt>
                <c:pt idx="64">
                  <c:v>7.1134020618556697</c:v>
                </c:pt>
                <c:pt idx="65">
                  <c:v>7.1477663230240598</c:v>
                </c:pt>
                <c:pt idx="66">
                  <c:v>7.31958762886598</c:v>
                </c:pt>
                <c:pt idx="67">
                  <c:v>7.3883161512027504</c:v>
                </c:pt>
                <c:pt idx="68">
                  <c:v>7.4570446735395199</c:v>
                </c:pt>
                <c:pt idx="69">
                  <c:v>7.5945017182130599</c:v>
                </c:pt>
                <c:pt idx="70">
                  <c:v>7.8006872852233702</c:v>
                </c:pt>
                <c:pt idx="71">
                  <c:v>7.90378006872852</c:v>
                </c:pt>
                <c:pt idx="72">
                  <c:v>8.07560137457045</c:v>
                </c:pt>
                <c:pt idx="73">
                  <c:v>8.2130584192439908</c:v>
                </c:pt>
                <c:pt idx="74">
                  <c:v>8.3161512027491398</c:v>
                </c:pt>
                <c:pt idx="75">
                  <c:v>8.4192439862542994</c:v>
                </c:pt>
                <c:pt idx="76">
                  <c:v>8.5223367697594501</c:v>
                </c:pt>
                <c:pt idx="77">
                  <c:v>8.5910652920962196</c:v>
                </c:pt>
                <c:pt idx="78">
                  <c:v>8.6597938144329891</c:v>
                </c:pt>
                <c:pt idx="79">
                  <c:v>8.7628865979381505</c:v>
                </c:pt>
                <c:pt idx="80">
                  <c:v>8.8659793814432994</c:v>
                </c:pt>
                <c:pt idx="81">
                  <c:v>8.9003436426116807</c:v>
                </c:pt>
                <c:pt idx="82">
                  <c:v>8.9690721649484502</c:v>
                </c:pt>
                <c:pt idx="83">
                  <c:v>9.0721649484536098</c:v>
                </c:pt>
                <c:pt idx="84">
                  <c:v>9.1752577319587605</c:v>
                </c:pt>
                <c:pt idx="85">
                  <c:v>9.2783505154639201</c:v>
                </c:pt>
                <c:pt idx="86">
                  <c:v>9.3814432989690708</c:v>
                </c:pt>
                <c:pt idx="87">
                  <c:v>9.4501718213058403</c:v>
                </c:pt>
                <c:pt idx="88">
                  <c:v>9.6219931271477694</c:v>
                </c:pt>
                <c:pt idx="89">
                  <c:v>9.6563573883161506</c:v>
                </c:pt>
                <c:pt idx="90">
                  <c:v>9.7594501718213102</c:v>
                </c:pt>
                <c:pt idx="91">
                  <c:v>9.8625429553264592</c:v>
                </c:pt>
                <c:pt idx="92">
                  <c:v>9.93127147766323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A43-469C-963A-4F228A273D85}"/>
            </c:ext>
          </c:extLst>
        </c:ser>
        <c:ser>
          <c:idx val="3"/>
          <c:order val="3"/>
          <c:tx>
            <c:v>CPT (Red)</c:v>
          </c:tx>
          <c:spPr>
            <a:ln w="38100">
              <a:solidFill>
                <a:srgbClr val="C00000"/>
              </a:solidFill>
              <a:prstDash val="sysDot"/>
            </a:ln>
          </c:spPr>
          <c:marker>
            <c:symbol val="none"/>
          </c:marker>
          <c:xVal>
            <c:numRef>
              <c:f>'Blessington CPT'!$V$322:$V$419</c:f>
              <c:numCache>
                <c:formatCode>General</c:formatCode>
                <c:ptCount val="98"/>
                <c:pt idx="0">
                  <c:v>105.65718800378654</c:v>
                </c:pt>
                <c:pt idx="1">
                  <c:v>89.287555266825862</c:v>
                </c:pt>
                <c:pt idx="2">
                  <c:v>41.641455096938479</c:v>
                </c:pt>
                <c:pt idx="3">
                  <c:v>27.887282941609623</c:v>
                </c:pt>
                <c:pt idx="4">
                  <c:v>22.54190266464375</c:v>
                </c:pt>
                <c:pt idx="5">
                  <c:v>17.565667047878812</c:v>
                </c:pt>
                <c:pt idx="6">
                  <c:v>16.516860442922855</c:v>
                </c:pt>
                <c:pt idx="7">
                  <c:v>13.747738452402585</c:v>
                </c:pt>
                <c:pt idx="8">
                  <c:v>13.239197062724786</c:v>
                </c:pt>
                <c:pt idx="9">
                  <c:v>12.991612991891536</c:v>
                </c:pt>
                <c:pt idx="10">
                  <c:v>11.581503994728685</c:v>
                </c:pt>
                <c:pt idx="11">
                  <c:v>10.890050500512947</c:v>
                </c:pt>
                <c:pt idx="12">
                  <c:v>9.9411987545142164</c:v>
                </c:pt>
                <c:pt idx="13">
                  <c:v>10.344997712812717</c:v>
                </c:pt>
                <c:pt idx="14">
                  <c:v>11.284053725455539</c:v>
                </c:pt>
                <c:pt idx="15">
                  <c:v>10.446701706966239</c:v>
                </c:pt>
                <c:pt idx="16">
                  <c:v>10.554217467192087</c:v>
                </c:pt>
                <c:pt idx="17">
                  <c:v>10.189593720270874</c:v>
                </c:pt>
                <c:pt idx="18">
                  <c:v>8.8866490398926494</c:v>
                </c:pt>
                <c:pt idx="19">
                  <c:v>8.5075346378835466</c:v>
                </c:pt>
                <c:pt idx="20">
                  <c:v>7.8885227388977324</c:v>
                </c:pt>
                <c:pt idx="21">
                  <c:v>7.7642613505025988</c:v>
                </c:pt>
                <c:pt idx="22">
                  <c:v>7.6008005734576072</c:v>
                </c:pt>
                <c:pt idx="23">
                  <c:v>7.0048143527750018</c:v>
                </c:pt>
                <c:pt idx="24">
                  <c:v>6.369864054687925</c:v>
                </c:pt>
                <c:pt idx="25">
                  <c:v>6.7708255006562323</c:v>
                </c:pt>
                <c:pt idx="26">
                  <c:v>7.1417746696301396</c:v>
                </c:pt>
                <c:pt idx="27">
                  <c:v>7.2935696406903316</c:v>
                </c:pt>
                <c:pt idx="28">
                  <c:v>7.1529562259141493</c:v>
                </c:pt>
                <c:pt idx="29">
                  <c:v>6.8306474412656106</c:v>
                </c:pt>
                <c:pt idx="30">
                  <c:v>6.5184864409619365</c:v>
                </c:pt>
                <c:pt idx="31">
                  <c:v>6.2158335974455481</c:v>
                </c:pt>
                <c:pt idx="32">
                  <c:v>5.7839739143682083</c:v>
                </c:pt>
                <c:pt idx="33">
                  <c:v>5.267995324148635</c:v>
                </c:pt>
                <c:pt idx="34">
                  <c:v>5.4026363689275936</c:v>
                </c:pt>
                <c:pt idx="35">
                  <c:v>5.6113685847362875</c:v>
                </c:pt>
                <c:pt idx="36">
                  <c:v>6.0544168444176094</c:v>
                </c:pt>
                <c:pt idx="37">
                  <c:v>5.4269650049963394</c:v>
                </c:pt>
                <c:pt idx="38">
                  <c:v>5.1391721169607019</c:v>
                </c:pt>
                <c:pt idx="39">
                  <c:v>4.6171944727196745</c:v>
                </c:pt>
                <c:pt idx="40">
                  <c:v>4.5065828527467833</c:v>
                </c:pt>
                <c:pt idx="41">
                  <c:v>4.8379318262018689</c:v>
                </c:pt>
                <c:pt idx="42">
                  <c:v>5.3089109537604111</c:v>
                </c:pt>
                <c:pt idx="43">
                  <c:v>5.3722193433168348</c:v>
                </c:pt>
                <c:pt idx="44">
                  <c:v>5.1266290976142033</c:v>
                </c:pt>
                <c:pt idx="45">
                  <c:v>4.7825313368647189</c:v>
                </c:pt>
                <c:pt idx="46">
                  <c:v>4.654497410637938</c:v>
                </c:pt>
                <c:pt idx="47">
                  <c:v>4.8881188343326656</c:v>
                </c:pt>
                <c:pt idx="48">
                  <c:v>4.6034342205007706</c:v>
                </c:pt>
                <c:pt idx="49">
                  <c:v>4.4139703963565093</c:v>
                </c:pt>
                <c:pt idx="50">
                  <c:v>4.3939037130776999</c:v>
                </c:pt>
                <c:pt idx="51">
                  <c:v>4.3550490352340203</c:v>
                </c:pt>
                <c:pt idx="52">
                  <c:v>4.5670658366837831</c:v>
                </c:pt>
                <c:pt idx="53">
                  <c:v>4.684189401764332</c:v>
                </c:pt>
                <c:pt idx="54">
                  <c:v>4.5206241177754309</c:v>
                </c:pt>
                <c:pt idx="55">
                  <c:v>4.4369650685148931</c:v>
                </c:pt>
                <c:pt idx="56">
                  <c:v>4.2751985142286717</c:v>
                </c:pt>
                <c:pt idx="57">
                  <c:v>4.2342483180664283</c:v>
                </c:pt>
                <c:pt idx="58">
                  <c:v>4.4795643070243534</c:v>
                </c:pt>
                <c:pt idx="59">
                  <c:v>4.5848180346627014</c:v>
                </c:pt>
                <c:pt idx="60">
                  <c:v>4.6370652826057892</c:v>
                </c:pt>
                <c:pt idx="61">
                  <c:v>4.4875389537258501</c:v>
                </c:pt>
                <c:pt idx="62">
                  <c:v>4.2369489109368406</c:v>
                </c:pt>
                <c:pt idx="63">
                  <c:v>3.8917921999369467</c:v>
                </c:pt>
                <c:pt idx="64">
                  <c:v>3.7301456128509765</c:v>
                </c:pt>
                <c:pt idx="65">
                  <c:v>3.5795777047461126</c:v>
                </c:pt>
                <c:pt idx="66">
                  <c:v>3.5261392772472271</c:v>
                </c:pt>
                <c:pt idx="67">
                  <c:v>3.881394096296936</c:v>
                </c:pt>
                <c:pt idx="68">
                  <c:v>4.4326995636853086</c:v>
                </c:pt>
                <c:pt idx="69">
                  <c:v>4.302773347580386</c:v>
                </c:pt>
                <c:pt idx="70">
                  <c:v>4.3518419890538649</c:v>
                </c:pt>
                <c:pt idx="71">
                  <c:v>4.1413938492989679</c:v>
                </c:pt>
                <c:pt idx="72">
                  <c:v>3.8024287172343594</c:v>
                </c:pt>
                <c:pt idx="73">
                  <c:v>3.8148352212584067</c:v>
                </c:pt>
                <c:pt idx="74">
                  <c:v>3.7001053226285028</c:v>
                </c:pt>
                <c:pt idx="75">
                  <c:v>3.6090509015427941</c:v>
                </c:pt>
                <c:pt idx="76">
                  <c:v>3.4094153818949464</c:v>
                </c:pt>
                <c:pt idx="77">
                  <c:v>3.2811186004885866</c:v>
                </c:pt>
                <c:pt idx="78">
                  <c:v>3.2321338717750652</c:v>
                </c:pt>
                <c:pt idx="79">
                  <c:v>3.2387546859172867</c:v>
                </c:pt>
                <c:pt idx="80">
                  <c:v>3.2914350361280875</c:v>
                </c:pt>
                <c:pt idx="81">
                  <c:v>3.1132213712694354</c:v>
                </c:pt>
                <c:pt idx="82">
                  <c:v>3.0508436109066377</c:v>
                </c:pt>
                <c:pt idx="83">
                  <c:v>3.0529537175468517</c:v>
                </c:pt>
                <c:pt idx="84">
                  <c:v>2.9028572156480155</c:v>
                </c:pt>
                <c:pt idx="85">
                  <c:v>2.7846165883047442</c:v>
                </c:pt>
                <c:pt idx="86">
                  <c:v>2.6863426585229915</c:v>
                </c:pt>
                <c:pt idx="87">
                  <c:v>2.7006271973964426</c:v>
                </c:pt>
                <c:pt idx="88">
                  <c:v>2.7439362744839233</c:v>
                </c:pt>
                <c:pt idx="89">
                  <c:v>2.6954672507129689</c:v>
                </c:pt>
                <c:pt idx="90">
                  <c:v>2.6480085442897336</c:v>
                </c:pt>
                <c:pt idx="91">
                  <c:v>2.9437079186219965</c:v>
                </c:pt>
                <c:pt idx="92">
                  <c:v>3.358730632425984</c:v>
                </c:pt>
                <c:pt idx="93">
                  <c:v>3.6164824729051737</c:v>
                </c:pt>
                <c:pt idx="94">
                  <c:v>3.6707644321844684</c:v>
                </c:pt>
                <c:pt idx="95">
                  <c:v>3.4604700465091174</c:v>
                </c:pt>
                <c:pt idx="96">
                  <c:v>3.2652887267750317</c:v>
                </c:pt>
                <c:pt idx="97">
                  <c:v>3.1754168067175286</c:v>
                </c:pt>
              </c:numCache>
            </c:numRef>
          </c:xVal>
          <c:yVal>
            <c:numRef>
              <c:f>'Blessington CPT'!$P$322:$P$419</c:f>
              <c:numCache>
                <c:formatCode>0.000</c:formatCode>
                <c:ptCount val="98"/>
                <c:pt idx="0">
                  <c:v>0.137457044673539</c:v>
                </c:pt>
                <c:pt idx="1">
                  <c:v>0.17182130584192601</c:v>
                </c:pt>
                <c:pt idx="2">
                  <c:v>0.378006872852234</c:v>
                </c:pt>
                <c:pt idx="3">
                  <c:v>0.54982817869415801</c:v>
                </c:pt>
                <c:pt idx="4">
                  <c:v>0.65292096219931195</c:v>
                </c:pt>
                <c:pt idx="5">
                  <c:v>0.79037800687285298</c:v>
                </c:pt>
                <c:pt idx="6">
                  <c:v>0.92783505154639201</c:v>
                </c:pt>
                <c:pt idx="7">
                  <c:v>1.09965635738832</c:v>
                </c:pt>
                <c:pt idx="8">
                  <c:v>1.2027491408934701</c:v>
                </c:pt>
                <c:pt idx="9">
                  <c:v>1.27147766323024</c:v>
                </c:pt>
                <c:pt idx="10">
                  <c:v>1.4089347079037799</c:v>
                </c:pt>
                <c:pt idx="11">
                  <c:v>1.44329896907217</c:v>
                </c:pt>
                <c:pt idx="12">
                  <c:v>1.5807560137457</c:v>
                </c:pt>
                <c:pt idx="13">
                  <c:v>1.61512027491409</c:v>
                </c:pt>
                <c:pt idx="14">
                  <c:v>1.7182130584192401</c:v>
                </c:pt>
                <c:pt idx="15">
                  <c:v>1.85567010309278</c:v>
                </c:pt>
                <c:pt idx="16">
                  <c:v>1.92439862542955</c:v>
                </c:pt>
                <c:pt idx="17">
                  <c:v>1.9931271477663199</c:v>
                </c:pt>
                <c:pt idx="18">
                  <c:v>2.09621993127148</c:v>
                </c:pt>
                <c:pt idx="19">
                  <c:v>2.2336769759450199</c:v>
                </c:pt>
                <c:pt idx="20">
                  <c:v>2.3367697594501702</c:v>
                </c:pt>
                <c:pt idx="21">
                  <c:v>2.5429553264604801</c:v>
                </c:pt>
                <c:pt idx="22">
                  <c:v>2.6460481099656401</c:v>
                </c:pt>
                <c:pt idx="23">
                  <c:v>2.8178694158075599</c:v>
                </c:pt>
                <c:pt idx="24">
                  <c:v>3.2989690721649501</c:v>
                </c:pt>
                <c:pt idx="25">
                  <c:v>3.36769759450172</c:v>
                </c:pt>
                <c:pt idx="26">
                  <c:v>3.43642611683849</c:v>
                </c:pt>
                <c:pt idx="27">
                  <c:v>3.5051546391752599</c:v>
                </c:pt>
                <c:pt idx="28">
                  <c:v>3.5738831615120299</c:v>
                </c:pt>
                <c:pt idx="29">
                  <c:v>3.6426116838487999</c:v>
                </c:pt>
                <c:pt idx="30">
                  <c:v>3.7113402061855698</c:v>
                </c:pt>
                <c:pt idx="31">
                  <c:v>3.7800687285223402</c:v>
                </c:pt>
                <c:pt idx="32">
                  <c:v>3.8487972508591102</c:v>
                </c:pt>
                <c:pt idx="33">
                  <c:v>3.9175257731958801</c:v>
                </c:pt>
                <c:pt idx="34">
                  <c:v>4.02061855670103</c:v>
                </c:pt>
                <c:pt idx="35">
                  <c:v>4.1237113402061896</c:v>
                </c:pt>
                <c:pt idx="36">
                  <c:v>4.1924398625429502</c:v>
                </c:pt>
                <c:pt idx="37">
                  <c:v>4.2955326460481098</c:v>
                </c:pt>
                <c:pt idx="38">
                  <c:v>4.3298969072164999</c:v>
                </c:pt>
                <c:pt idx="39">
                  <c:v>4.46735395189003</c:v>
                </c:pt>
                <c:pt idx="40">
                  <c:v>4.5360824742268004</c:v>
                </c:pt>
                <c:pt idx="41">
                  <c:v>4.7079037800687296</c:v>
                </c:pt>
                <c:pt idx="42">
                  <c:v>4.8109965635738803</c:v>
                </c:pt>
                <c:pt idx="43">
                  <c:v>4.8797250859106498</c:v>
                </c:pt>
                <c:pt idx="44">
                  <c:v>4.9484536082474202</c:v>
                </c:pt>
                <c:pt idx="45">
                  <c:v>5.0171821305841897</c:v>
                </c:pt>
                <c:pt idx="46">
                  <c:v>5.1546391752577296</c:v>
                </c:pt>
                <c:pt idx="47">
                  <c:v>5.1890034364261197</c:v>
                </c:pt>
                <c:pt idx="48">
                  <c:v>5.36082474226804</c:v>
                </c:pt>
                <c:pt idx="49">
                  <c:v>5.39518900343643</c:v>
                </c:pt>
                <c:pt idx="50">
                  <c:v>5.4982817869415799</c:v>
                </c:pt>
                <c:pt idx="51">
                  <c:v>5.7044673539518902</c:v>
                </c:pt>
                <c:pt idx="52">
                  <c:v>5.7731958762886597</c:v>
                </c:pt>
                <c:pt idx="53">
                  <c:v>5.8419243986254301</c:v>
                </c:pt>
                <c:pt idx="54">
                  <c:v>5.97938144329897</c:v>
                </c:pt>
                <c:pt idx="55">
                  <c:v>5.97938144329897</c:v>
                </c:pt>
                <c:pt idx="56">
                  <c:v>6.0481099656357404</c:v>
                </c:pt>
                <c:pt idx="57">
                  <c:v>6.1855670103092804</c:v>
                </c:pt>
                <c:pt idx="58">
                  <c:v>6.2542955326460499</c:v>
                </c:pt>
                <c:pt idx="59">
                  <c:v>6.2886597938144302</c:v>
                </c:pt>
                <c:pt idx="60">
                  <c:v>6.3917525773195898</c:v>
                </c:pt>
                <c:pt idx="61">
                  <c:v>6.4604810996563602</c:v>
                </c:pt>
                <c:pt idx="62">
                  <c:v>6.4948453608247396</c:v>
                </c:pt>
                <c:pt idx="63">
                  <c:v>6.5979381443299001</c:v>
                </c:pt>
                <c:pt idx="64">
                  <c:v>6.7010309278350499</c:v>
                </c:pt>
                <c:pt idx="65">
                  <c:v>6.8384879725085899</c:v>
                </c:pt>
                <c:pt idx="66">
                  <c:v>6.9415807560137504</c:v>
                </c:pt>
                <c:pt idx="67">
                  <c:v>7.0446735395189002</c:v>
                </c:pt>
                <c:pt idx="68">
                  <c:v>7.0790378006872796</c:v>
                </c:pt>
                <c:pt idx="69">
                  <c:v>7.1821305841924401</c:v>
                </c:pt>
                <c:pt idx="70">
                  <c:v>7.3539518900343603</c:v>
                </c:pt>
                <c:pt idx="71">
                  <c:v>7.4226804123711299</c:v>
                </c:pt>
                <c:pt idx="72">
                  <c:v>7.4914089347079003</c:v>
                </c:pt>
                <c:pt idx="73">
                  <c:v>7.5945017182130599</c:v>
                </c:pt>
                <c:pt idx="74">
                  <c:v>7.6975945017182097</c:v>
                </c:pt>
                <c:pt idx="75">
                  <c:v>7.8006872852233702</c:v>
                </c:pt>
                <c:pt idx="76">
                  <c:v>7.8694158075601397</c:v>
                </c:pt>
                <c:pt idx="77">
                  <c:v>7.9725085910652904</c:v>
                </c:pt>
                <c:pt idx="78">
                  <c:v>8.1443298969072195</c:v>
                </c:pt>
                <c:pt idx="79">
                  <c:v>8.2817869415807603</c:v>
                </c:pt>
                <c:pt idx="80">
                  <c:v>8.3505154639175299</c:v>
                </c:pt>
                <c:pt idx="81">
                  <c:v>8.4536082474226806</c:v>
                </c:pt>
                <c:pt idx="82">
                  <c:v>8.6254295532646008</c:v>
                </c:pt>
                <c:pt idx="83">
                  <c:v>8.7285223367697604</c:v>
                </c:pt>
                <c:pt idx="84">
                  <c:v>8.8316151202749094</c:v>
                </c:pt>
                <c:pt idx="85">
                  <c:v>8.9003436426116807</c:v>
                </c:pt>
                <c:pt idx="86">
                  <c:v>8.9690721649484502</c:v>
                </c:pt>
                <c:pt idx="87">
                  <c:v>9.1752577319587605</c:v>
                </c:pt>
                <c:pt idx="88">
                  <c:v>9.2783505154639201</c:v>
                </c:pt>
                <c:pt idx="89">
                  <c:v>9.3814432989690708</c:v>
                </c:pt>
                <c:pt idx="90">
                  <c:v>9.4845360824742304</c:v>
                </c:pt>
                <c:pt idx="91">
                  <c:v>9.5532646048109999</c:v>
                </c:pt>
                <c:pt idx="92">
                  <c:v>9.6563573883161506</c:v>
                </c:pt>
                <c:pt idx="93">
                  <c:v>9.6907216494845407</c:v>
                </c:pt>
                <c:pt idx="94">
                  <c:v>9.7938144329896897</c:v>
                </c:pt>
                <c:pt idx="95">
                  <c:v>9.8625429553264592</c:v>
                </c:pt>
                <c:pt idx="96">
                  <c:v>9.9312714776632305</c:v>
                </c:pt>
                <c:pt idx="97">
                  <c:v>9.96563573883162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A43-469C-963A-4F228A273D85}"/>
            </c:ext>
          </c:extLst>
        </c:ser>
        <c:ser>
          <c:idx val="4"/>
          <c:order val="4"/>
          <c:tx>
            <c:v>Consolidation Tests</c:v>
          </c:tx>
          <c:spPr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c:spPr>
          <c:marker>
            <c:symbol val="square"/>
            <c:size val="10"/>
            <c:spPr>
              <a:solidFill>
                <a:srgbClr val="FFFF00"/>
              </a:solidFill>
              <a:ln w="22225">
                <a:solidFill>
                  <a:srgbClr val="FF0000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Blessington CPT'!$A$10:$A$22</c:f>
              <c:numCache>
                <c:formatCode>0.0000</c:formatCode>
                <c:ptCount val="13"/>
                <c:pt idx="0">
                  <c:v>17.197951922242499</c:v>
                </c:pt>
                <c:pt idx="1">
                  <c:v>12.849605137551</c:v>
                </c:pt>
                <c:pt idx="2">
                  <c:v>12.0111082183459</c:v>
                </c:pt>
                <c:pt idx="3">
                  <c:v>8.8575891694871096</c:v>
                </c:pt>
                <c:pt idx="4">
                  <c:v>7.0183112036796</c:v>
                </c:pt>
                <c:pt idx="5">
                  <c:v>3.8573288206196299</c:v>
                </c:pt>
                <c:pt idx="6">
                  <c:v>4.6930486852382201</c:v>
                </c:pt>
                <c:pt idx="7">
                  <c:v>3.6858456999045401</c:v>
                </c:pt>
                <c:pt idx="8">
                  <c:v>3.8057797448581101</c:v>
                </c:pt>
                <c:pt idx="9">
                  <c:v>4.8386704851167197</c:v>
                </c:pt>
                <c:pt idx="10">
                  <c:v>6.4700164887616101</c:v>
                </c:pt>
                <c:pt idx="11">
                  <c:v>4.1546472272845598</c:v>
                </c:pt>
                <c:pt idx="12">
                  <c:v>14.2596546038358</c:v>
                </c:pt>
              </c:numCache>
            </c:numRef>
          </c:xVal>
          <c:yVal>
            <c:numRef>
              <c:f>'Blessington CPT'!$B$10:$B$22</c:f>
              <c:numCache>
                <c:formatCode>0.0000</c:formatCode>
                <c:ptCount val="13"/>
                <c:pt idx="0">
                  <c:v>2.8695652173913002</c:v>
                </c:pt>
                <c:pt idx="1">
                  <c:v>1.76086956521739</c:v>
                </c:pt>
                <c:pt idx="2">
                  <c:v>1.8260869565217399</c:v>
                </c:pt>
                <c:pt idx="3">
                  <c:v>1.76086956521739</c:v>
                </c:pt>
                <c:pt idx="4">
                  <c:v>2.8695652173913002</c:v>
                </c:pt>
                <c:pt idx="5">
                  <c:v>5.6086956521739104</c:v>
                </c:pt>
                <c:pt idx="6">
                  <c:v>6.5869565217391299</c:v>
                </c:pt>
                <c:pt idx="7">
                  <c:v>10.0434782608696</c:v>
                </c:pt>
                <c:pt idx="8">
                  <c:v>9.9782608695652204</c:v>
                </c:pt>
                <c:pt idx="9">
                  <c:v>11.869565217391299</c:v>
                </c:pt>
                <c:pt idx="10">
                  <c:v>13.8913043478261</c:v>
                </c:pt>
                <c:pt idx="11">
                  <c:v>13.8913043478261</c:v>
                </c:pt>
                <c:pt idx="12">
                  <c:v>11.93478260869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7A43-469C-963A-4F228A273D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1713280"/>
        <c:axId val="111728128"/>
      </c:scatterChart>
      <c:valAx>
        <c:axId val="111713280"/>
        <c:scaling>
          <c:orientation val="minMax"/>
          <c:max val="20"/>
          <c:min val="0"/>
        </c:scaling>
        <c:delete val="0"/>
        <c:axPos val="t"/>
        <c:majorGridlines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sz="1800" b="0" baseline="0" dirty="0" smtClean="0"/>
                  <a:t>Yield Stress </a:t>
                </a:r>
                <a:r>
                  <a:rPr lang="en-US" sz="1800" b="0" baseline="0" dirty="0"/>
                  <a:t>Ratio, </a:t>
                </a:r>
                <a:r>
                  <a:rPr lang="en-US" sz="1800" b="0" baseline="0" dirty="0" err="1" smtClean="0"/>
                  <a:t>YSR</a:t>
                </a:r>
                <a:endParaRPr lang="en-US" sz="1800" b="0" dirty="0"/>
              </a:p>
            </c:rich>
          </c:tx>
          <c:layout>
            <c:manualLayout>
              <c:xMode val="edge"/>
              <c:yMode val="edge"/>
              <c:x val="0.27289650008401534"/>
              <c:y val="3.980130582850698E-2"/>
            </c:manualLayout>
          </c:layout>
          <c:overlay val="0"/>
        </c:title>
        <c:numFmt formatCode="0" sourceLinked="0"/>
        <c:majorTickMark val="cross"/>
        <c:minorTickMark val="in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1400" baseline="0"/>
            </a:pPr>
            <a:endParaRPr lang="en-US"/>
          </a:p>
        </c:txPr>
        <c:crossAx val="111728128"/>
        <c:crosses val="autoZero"/>
        <c:crossBetween val="midCat"/>
        <c:majorUnit val="5"/>
        <c:minorUnit val="1"/>
      </c:valAx>
      <c:valAx>
        <c:axId val="111728128"/>
        <c:scaling>
          <c:orientation val="maxMin"/>
          <c:max val="11"/>
          <c:min val="0"/>
        </c:scaling>
        <c:delete val="0"/>
        <c:axPos val="l"/>
        <c:majorGridlines/>
        <c:numFmt formatCode="0" sourceLinked="0"/>
        <c:majorTickMark val="cross"/>
        <c:minorTickMark val="in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1400" baseline="0"/>
            </a:pPr>
            <a:endParaRPr lang="en-US"/>
          </a:p>
        </c:txPr>
        <c:crossAx val="111713280"/>
        <c:crosses val="autoZero"/>
        <c:crossBetween val="midCat"/>
        <c:majorUnit val="1"/>
        <c:minorUnit val="0.2"/>
      </c:valAx>
      <c:spPr>
        <a:ln w="22225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aseline="0">
          <a:latin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algn="l">
              <a:defRPr sz="925" b="1" i="0" u="none" strike="noStrike" baseline="0">
                <a:solidFill>
                  <a:srgbClr val="7030A0"/>
                </a:solidFill>
                <a:latin typeface="Arial"/>
                <a:ea typeface="Arial"/>
                <a:cs typeface="Arial"/>
              </a:defRPr>
            </a:pPr>
            <a:r>
              <a:rPr lang="en-US" b="0" i="0" dirty="0" smtClean="0">
                <a:solidFill>
                  <a:srgbClr val="521CEC"/>
                </a:solidFill>
              </a:rPr>
              <a:t>Gravelly</a:t>
            </a:r>
            <a:r>
              <a:rPr lang="en-US" b="0" i="0" baseline="0" dirty="0" smtClean="0">
                <a:solidFill>
                  <a:srgbClr val="521CEC"/>
                </a:solidFill>
              </a:rPr>
              <a:t>  </a:t>
            </a:r>
            <a:r>
              <a:rPr lang="en-US" b="0" i="0" dirty="0" smtClean="0">
                <a:solidFill>
                  <a:srgbClr val="521CEC"/>
                </a:solidFill>
              </a:rPr>
              <a:t>      </a:t>
            </a:r>
            <a:r>
              <a:rPr lang="en-US" sz="1050" b="0" i="0" dirty="0" smtClean="0">
                <a:solidFill>
                  <a:srgbClr val="521CEC"/>
                </a:solidFill>
              </a:rPr>
              <a:t>Sands           Sandy         Silty       Clays            Organic</a:t>
            </a:r>
            <a:endParaRPr lang="en-US" sz="1050" b="0" i="0" dirty="0">
              <a:solidFill>
                <a:srgbClr val="521CEC"/>
              </a:solidFill>
            </a:endParaRPr>
          </a:p>
          <a:p>
            <a:pPr algn="l">
              <a:defRPr sz="925" b="1" i="0" u="none" strike="noStrike" baseline="0">
                <a:solidFill>
                  <a:srgbClr val="7030A0"/>
                </a:solidFill>
                <a:latin typeface="Arial"/>
                <a:ea typeface="Arial"/>
                <a:cs typeface="Arial"/>
              </a:defRPr>
            </a:pPr>
            <a:r>
              <a:rPr lang="en-US" sz="1050" b="0" i="0" dirty="0" smtClean="0">
                <a:solidFill>
                  <a:srgbClr val="521CEC"/>
                </a:solidFill>
              </a:rPr>
              <a:t>Sand                                   Mix           </a:t>
            </a:r>
            <a:r>
              <a:rPr lang="en-US" sz="1050" b="0" i="0" dirty="0">
                <a:solidFill>
                  <a:srgbClr val="521CEC"/>
                </a:solidFill>
              </a:rPr>
              <a:t>Mix</a:t>
            </a:r>
          </a:p>
        </c:rich>
      </c:tx>
      <c:layout>
        <c:manualLayout>
          <c:xMode val="edge"/>
          <c:yMode val="edge"/>
          <c:x val="0.13846563096583994"/>
          <c:y val="0.75841974276649493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3828076428644206"/>
          <c:y val="0.14649543097061002"/>
          <c:w val="0.49203805873765583"/>
          <c:h val="0.69234131884415917"/>
        </c:manualLayout>
      </c:layout>
      <c:scatterChart>
        <c:scatterStyle val="lineMarker"/>
        <c:varyColors val="0"/>
        <c:ser>
          <c:idx val="12"/>
          <c:order val="0"/>
          <c:tx>
            <c:v>Trend</c:v>
          </c:tx>
          <c:spPr>
            <a:ln w="34925">
              <a:solidFill>
                <a:srgbClr val="C00000"/>
              </a:solidFill>
              <a:prstDash val="sysDash"/>
            </a:ln>
          </c:spPr>
          <c:marker>
            <c:symbol val="none"/>
          </c:marker>
          <c:xVal>
            <c:numRef>
              <c:f>'Exponent '!$M$58:$M$188</c:f>
              <c:numCache>
                <c:formatCode>General</c:formatCode>
                <c:ptCount val="131"/>
                <c:pt idx="0">
                  <c:v>1</c:v>
                </c:pt>
                <c:pt idx="1">
                  <c:v>1.04</c:v>
                </c:pt>
                <c:pt idx="2">
                  <c:v>1.08</c:v>
                </c:pt>
                <c:pt idx="3">
                  <c:v>1.1200000000000001</c:v>
                </c:pt>
                <c:pt idx="4">
                  <c:v>1.1600000000000001</c:v>
                </c:pt>
                <c:pt idx="5">
                  <c:v>1.2000000000000002</c:v>
                </c:pt>
                <c:pt idx="6">
                  <c:v>1.2400000000000002</c:v>
                </c:pt>
                <c:pt idx="7">
                  <c:v>1.2800000000000002</c:v>
                </c:pt>
                <c:pt idx="8">
                  <c:v>1.3200000000000003</c:v>
                </c:pt>
                <c:pt idx="9">
                  <c:v>1.3600000000000003</c:v>
                </c:pt>
                <c:pt idx="10">
                  <c:v>1.4000000000000004</c:v>
                </c:pt>
                <c:pt idx="11">
                  <c:v>1.4400000000000004</c:v>
                </c:pt>
                <c:pt idx="12">
                  <c:v>1.4800000000000004</c:v>
                </c:pt>
                <c:pt idx="13">
                  <c:v>1.5200000000000005</c:v>
                </c:pt>
                <c:pt idx="14">
                  <c:v>1.5600000000000005</c:v>
                </c:pt>
                <c:pt idx="15">
                  <c:v>1.6000000000000005</c:v>
                </c:pt>
                <c:pt idx="16">
                  <c:v>1.6400000000000006</c:v>
                </c:pt>
                <c:pt idx="17">
                  <c:v>1.6800000000000006</c:v>
                </c:pt>
                <c:pt idx="18">
                  <c:v>1.7200000000000006</c:v>
                </c:pt>
                <c:pt idx="19">
                  <c:v>1.7600000000000007</c:v>
                </c:pt>
                <c:pt idx="20">
                  <c:v>1.8000000000000007</c:v>
                </c:pt>
                <c:pt idx="21">
                  <c:v>1.8400000000000007</c:v>
                </c:pt>
                <c:pt idx="22">
                  <c:v>1.8800000000000008</c:v>
                </c:pt>
                <c:pt idx="23">
                  <c:v>1.9200000000000008</c:v>
                </c:pt>
                <c:pt idx="24">
                  <c:v>1.9600000000000009</c:v>
                </c:pt>
                <c:pt idx="25">
                  <c:v>2.0000000000000009</c:v>
                </c:pt>
                <c:pt idx="26">
                  <c:v>2.0400000000000009</c:v>
                </c:pt>
                <c:pt idx="27">
                  <c:v>2.080000000000001</c:v>
                </c:pt>
                <c:pt idx="28">
                  <c:v>2.120000000000001</c:v>
                </c:pt>
                <c:pt idx="29">
                  <c:v>2.160000000000001</c:v>
                </c:pt>
                <c:pt idx="30">
                  <c:v>2.2000000000000011</c:v>
                </c:pt>
                <c:pt idx="31">
                  <c:v>2.2400000000000011</c:v>
                </c:pt>
                <c:pt idx="32">
                  <c:v>2.2800000000000011</c:v>
                </c:pt>
                <c:pt idx="33">
                  <c:v>2.3200000000000012</c:v>
                </c:pt>
                <c:pt idx="34">
                  <c:v>2.3600000000000012</c:v>
                </c:pt>
                <c:pt idx="35">
                  <c:v>2.4000000000000012</c:v>
                </c:pt>
                <c:pt idx="36">
                  <c:v>2.4400000000000013</c:v>
                </c:pt>
                <c:pt idx="37">
                  <c:v>2.4800000000000013</c:v>
                </c:pt>
                <c:pt idx="38">
                  <c:v>2.5200000000000014</c:v>
                </c:pt>
                <c:pt idx="39">
                  <c:v>2.5600000000000014</c:v>
                </c:pt>
                <c:pt idx="40">
                  <c:v>2.6000000000000014</c:v>
                </c:pt>
                <c:pt idx="41">
                  <c:v>2.6400000000000015</c:v>
                </c:pt>
                <c:pt idx="42">
                  <c:v>2.6800000000000015</c:v>
                </c:pt>
                <c:pt idx="43">
                  <c:v>2.7200000000000015</c:v>
                </c:pt>
                <c:pt idx="44">
                  <c:v>2.7600000000000016</c:v>
                </c:pt>
                <c:pt idx="45">
                  <c:v>2.8000000000000016</c:v>
                </c:pt>
                <c:pt idx="46">
                  <c:v>2.8400000000000016</c:v>
                </c:pt>
                <c:pt idx="47">
                  <c:v>2.8800000000000017</c:v>
                </c:pt>
                <c:pt idx="48">
                  <c:v>2.9200000000000017</c:v>
                </c:pt>
                <c:pt idx="49">
                  <c:v>2.9600000000000017</c:v>
                </c:pt>
                <c:pt idx="50">
                  <c:v>3.0000000000000018</c:v>
                </c:pt>
                <c:pt idx="51">
                  <c:v>3.0400000000000018</c:v>
                </c:pt>
                <c:pt idx="52">
                  <c:v>3.0800000000000018</c:v>
                </c:pt>
                <c:pt idx="53">
                  <c:v>3.1200000000000019</c:v>
                </c:pt>
                <c:pt idx="54">
                  <c:v>3.1600000000000019</c:v>
                </c:pt>
                <c:pt idx="55">
                  <c:v>3.200000000000002</c:v>
                </c:pt>
                <c:pt idx="56">
                  <c:v>3.240000000000002</c:v>
                </c:pt>
                <c:pt idx="57">
                  <c:v>3.280000000000002</c:v>
                </c:pt>
                <c:pt idx="58">
                  <c:v>3.3200000000000021</c:v>
                </c:pt>
                <c:pt idx="59">
                  <c:v>3.3600000000000021</c:v>
                </c:pt>
                <c:pt idx="60">
                  <c:v>3.4000000000000021</c:v>
                </c:pt>
                <c:pt idx="61">
                  <c:v>3.4400000000000022</c:v>
                </c:pt>
                <c:pt idx="62">
                  <c:v>3.4800000000000022</c:v>
                </c:pt>
                <c:pt idx="63">
                  <c:v>3.5200000000000022</c:v>
                </c:pt>
                <c:pt idx="64">
                  <c:v>3.5600000000000023</c:v>
                </c:pt>
                <c:pt idx="65">
                  <c:v>3.6000000000000023</c:v>
                </c:pt>
                <c:pt idx="66">
                  <c:v>3.6400000000000023</c:v>
                </c:pt>
                <c:pt idx="67">
                  <c:v>3.6800000000000024</c:v>
                </c:pt>
                <c:pt idx="68">
                  <c:v>3.7200000000000024</c:v>
                </c:pt>
                <c:pt idx="69">
                  <c:v>3.7600000000000025</c:v>
                </c:pt>
                <c:pt idx="70">
                  <c:v>3.8000000000000025</c:v>
                </c:pt>
                <c:pt idx="71">
                  <c:v>3.8400000000000025</c:v>
                </c:pt>
                <c:pt idx="72">
                  <c:v>3.8800000000000026</c:v>
                </c:pt>
                <c:pt idx="73">
                  <c:v>3.9200000000000026</c:v>
                </c:pt>
                <c:pt idx="74">
                  <c:v>3.9600000000000026</c:v>
                </c:pt>
                <c:pt idx="75">
                  <c:v>4.0000000000000027</c:v>
                </c:pt>
                <c:pt idx="76">
                  <c:v>4.0400000000000027</c:v>
                </c:pt>
                <c:pt idx="77">
                  <c:v>4.0800000000000027</c:v>
                </c:pt>
                <c:pt idx="78">
                  <c:v>4.1200000000000028</c:v>
                </c:pt>
                <c:pt idx="79">
                  <c:v>4.1600000000000028</c:v>
                </c:pt>
                <c:pt idx="80">
                  <c:v>4.2000000000000028</c:v>
                </c:pt>
                <c:pt idx="81">
                  <c:v>4.2400000000000029</c:v>
                </c:pt>
                <c:pt idx="82">
                  <c:v>4.2800000000000029</c:v>
                </c:pt>
                <c:pt idx="83">
                  <c:v>4.3200000000000029</c:v>
                </c:pt>
                <c:pt idx="84">
                  <c:v>4.360000000000003</c:v>
                </c:pt>
                <c:pt idx="85">
                  <c:v>4.400000000000003</c:v>
                </c:pt>
                <c:pt idx="86">
                  <c:v>4.4400000000000031</c:v>
                </c:pt>
                <c:pt idx="87">
                  <c:v>4.4800000000000031</c:v>
                </c:pt>
                <c:pt idx="88">
                  <c:v>4.5200000000000031</c:v>
                </c:pt>
                <c:pt idx="89">
                  <c:v>4.5600000000000032</c:v>
                </c:pt>
                <c:pt idx="90">
                  <c:v>4.6000000000000032</c:v>
                </c:pt>
                <c:pt idx="91">
                  <c:v>4.6400000000000032</c:v>
                </c:pt>
                <c:pt idx="92">
                  <c:v>4.6800000000000033</c:v>
                </c:pt>
                <c:pt idx="93">
                  <c:v>4.7200000000000033</c:v>
                </c:pt>
                <c:pt idx="94">
                  <c:v>4.7600000000000033</c:v>
                </c:pt>
                <c:pt idx="95">
                  <c:v>4.8000000000000034</c:v>
                </c:pt>
                <c:pt idx="96">
                  <c:v>4.8400000000000034</c:v>
                </c:pt>
                <c:pt idx="97">
                  <c:v>4.8800000000000034</c:v>
                </c:pt>
                <c:pt idx="98">
                  <c:v>4.9200000000000035</c:v>
                </c:pt>
                <c:pt idx="99">
                  <c:v>4.9600000000000035</c:v>
                </c:pt>
                <c:pt idx="100">
                  <c:v>5.0000000000000036</c:v>
                </c:pt>
                <c:pt idx="101">
                  <c:v>5.0400000000000036</c:v>
                </c:pt>
                <c:pt idx="102">
                  <c:v>5.0800000000000036</c:v>
                </c:pt>
                <c:pt idx="103">
                  <c:v>5.1200000000000037</c:v>
                </c:pt>
                <c:pt idx="104">
                  <c:v>5.1600000000000037</c:v>
                </c:pt>
                <c:pt idx="105">
                  <c:v>5.2000000000000037</c:v>
                </c:pt>
                <c:pt idx="106">
                  <c:v>5.2400000000000038</c:v>
                </c:pt>
                <c:pt idx="107">
                  <c:v>5.2800000000000038</c:v>
                </c:pt>
                <c:pt idx="108">
                  <c:v>5.3200000000000038</c:v>
                </c:pt>
                <c:pt idx="109">
                  <c:v>5.3600000000000039</c:v>
                </c:pt>
                <c:pt idx="110">
                  <c:v>5.4000000000000039</c:v>
                </c:pt>
                <c:pt idx="111">
                  <c:v>5.4400000000000039</c:v>
                </c:pt>
                <c:pt idx="112">
                  <c:v>5.480000000000004</c:v>
                </c:pt>
                <c:pt idx="113">
                  <c:v>5.520000000000004</c:v>
                </c:pt>
                <c:pt idx="114">
                  <c:v>5.5600000000000041</c:v>
                </c:pt>
                <c:pt idx="115">
                  <c:v>5.6000000000000041</c:v>
                </c:pt>
                <c:pt idx="116">
                  <c:v>5.6400000000000041</c:v>
                </c:pt>
                <c:pt idx="117">
                  <c:v>5.6800000000000042</c:v>
                </c:pt>
                <c:pt idx="118">
                  <c:v>5.7200000000000042</c:v>
                </c:pt>
                <c:pt idx="119">
                  <c:v>5.7600000000000042</c:v>
                </c:pt>
                <c:pt idx="120">
                  <c:v>5.8000000000000043</c:v>
                </c:pt>
                <c:pt idx="121">
                  <c:v>5.8400000000000043</c:v>
                </c:pt>
                <c:pt idx="122">
                  <c:v>5.8800000000000043</c:v>
                </c:pt>
                <c:pt idx="123">
                  <c:v>5.9200000000000044</c:v>
                </c:pt>
                <c:pt idx="124">
                  <c:v>5.9600000000000044</c:v>
                </c:pt>
                <c:pt idx="125">
                  <c:v>6.0000000000000044</c:v>
                </c:pt>
                <c:pt idx="126">
                  <c:v>6.0400000000000045</c:v>
                </c:pt>
                <c:pt idx="127">
                  <c:v>6.0800000000000045</c:v>
                </c:pt>
                <c:pt idx="128">
                  <c:v>6.1200000000000045</c:v>
                </c:pt>
                <c:pt idx="129">
                  <c:v>6.1600000000000046</c:v>
                </c:pt>
                <c:pt idx="130">
                  <c:v>6.2000000000000046</c:v>
                </c:pt>
              </c:numCache>
            </c:numRef>
          </c:xVal>
          <c:yVal>
            <c:numRef>
              <c:f>'Exponent '!$W$58:$W$188</c:f>
              <c:numCache>
                <c:formatCode>General</c:formatCode>
                <c:ptCount val="131"/>
                <c:pt idx="0">
                  <c:v>0.72000000000734521</c:v>
                </c:pt>
                <c:pt idx="1">
                  <c:v>0.72000000001958142</c:v>
                </c:pt>
                <c:pt idx="2">
                  <c:v>0.72000000005030429</c:v>
                </c:pt>
                <c:pt idx="3">
                  <c:v>0.72000000012487098</c:v>
                </c:pt>
                <c:pt idx="4">
                  <c:v>0.7200000003002347</c:v>
                </c:pt>
                <c:pt idx="5">
                  <c:v>0.72000000070071646</c:v>
                </c:pt>
                <c:pt idx="6">
                  <c:v>0.72000000159057187</c:v>
                </c:pt>
                <c:pt idx="7">
                  <c:v>0.72000000351771309</c:v>
                </c:pt>
                <c:pt idx="8">
                  <c:v>0.72000000759205685</c:v>
                </c:pt>
                <c:pt idx="9">
                  <c:v>0.72000001601341157</c:v>
                </c:pt>
                <c:pt idx="10">
                  <c:v>0.72000003305308669</c:v>
                </c:pt>
                <c:pt idx="11">
                  <c:v>0.72000006684568552</c:v>
                </c:pt>
                <c:pt idx="12">
                  <c:v>0.72000013260315643</c:v>
                </c:pt>
                <c:pt idx="13">
                  <c:v>0.72000025828577063</c:v>
                </c:pt>
                <c:pt idx="14">
                  <c:v>0.7200004944534083</c:v>
                </c:pt>
                <c:pt idx="15">
                  <c:v>0.72000093112782537</c:v>
                </c:pt>
                <c:pt idx="16">
                  <c:v>0.72000172625403447</c:v>
                </c:pt>
                <c:pt idx="17">
                  <c:v>0.72000315310428986</c:v>
                </c:pt>
                <c:pt idx="18">
                  <c:v>0.72000567823743145</c:v>
                </c:pt>
                <c:pt idx="19">
                  <c:v>0.72001008816625134</c:v>
                </c:pt>
                <c:pt idx="20">
                  <c:v>0.72001769279180916</c:v>
                </c:pt>
                <c:pt idx="21">
                  <c:v>0.72003064849957887</c:v>
                </c:pt>
                <c:pt idx="22">
                  <c:v>0.72005246576742876</c:v>
                </c:pt>
                <c:pt idx="23">
                  <c:v>0.72008879819706539</c:v>
                </c:pt>
                <c:pt idx="24">
                  <c:v>0.72014865596227473</c:v>
                </c:pt>
                <c:pt idx="25">
                  <c:v>0.72024625154138044</c:v>
                </c:pt>
                <c:pt idx="26">
                  <c:v>0.72040377427108671</c:v>
                </c:pt>
                <c:pt idx="27">
                  <c:v>0.72065550595490824</c:v>
                </c:pt>
                <c:pt idx="28">
                  <c:v>0.72105382883937097</c:v>
                </c:pt>
                <c:pt idx="29">
                  <c:v>0.72167781762216943</c:v>
                </c:pt>
                <c:pt idx="30">
                  <c:v>0.7226451839783492</c:v>
                </c:pt>
                <c:pt idx="31">
                  <c:v>0.72412820176992498</c:v>
                </c:pt>
                <c:pt idx="32">
                  <c:v>0.72637356441932877</c:v>
                </c:pt>
                <c:pt idx="33">
                  <c:v>0.72972433082231336</c:v>
                </c:pt>
                <c:pt idx="34">
                  <c:v>0.73463832629524262</c:v>
                </c:pt>
                <c:pt idx="35">
                  <c:v>0.74169073083080583</c:v>
                </c:pt>
                <c:pt idx="36">
                  <c:v>0.75153958769217488</c:v>
                </c:pt>
                <c:pt idx="37">
                  <c:v>0.76482638937221159</c:v>
                </c:pt>
                <c:pt idx="38">
                  <c:v>0.78199238386961034</c:v>
                </c:pt>
                <c:pt idx="39">
                  <c:v>0.8030323309288393</c:v>
                </c:pt>
                <c:pt idx="40">
                  <c:v>0.82728163277360622</c:v>
                </c:pt>
                <c:pt idx="41">
                  <c:v>0.85338865625872773</c:v>
                </c:pt>
                <c:pt idx="42">
                  <c:v>0.8795710182925095</c:v>
                </c:pt>
                <c:pt idx="43">
                  <c:v>0.90407685153463146</c:v>
                </c:pt>
                <c:pt idx="44">
                  <c:v>0.92561635541490095</c:v>
                </c:pt>
                <c:pt idx="45">
                  <c:v>0.94355967203568469</c:v>
                </c:pt>
                <c:pt idx="46">
                  <c:v>0.95787522787356805</c:v>
                </c:pt>
                <c:pt idx="47">
                  <c:v>0.96892550679586176</c:v>
                </c:pt>
                <c:pt idx="48">
                  <c:v>0.97725242817804248</c:v>
                </c:pt>
                <c:pt idx="49">
                  <c:v>0.98342293443177298</c:v>
                </c:pt>
                <c:pt idx="50">
                  <c:v>0.98794516141991506</c:v>
                </c:pt>
                <c:pt idx="51">
                  <c:v>0.99123693395843337</c:v>
                </c:pt>
                <c:pt idx="52">
                  <c:v>0.99362421785644128</c:v>
                </c:pt>
                <c:pt idx="53">
                  <c:v>0.99535300907033208</c:v>
                </c:pt>
                <c:pt idx="54">
                  <c:v>0.99660507698749323</c:v>
                </c:pt>
                <c:pt idx="55">
                  <c:v>0.99751297197646283</c:v>
                </c:pt>
                <c:pt idx="56">
                  <c:v>0.99817259029153138</c:v>
                </c:pt>
                <c:pt idx="57">
                  <c:v>0.99865300962117864</c:v>
                </c:pt>
                <c:pt idx="58">
                  <c:v>0.99900389522401312</c:v>
                </c:pt>
                <c:pt idx="59">
                  <c:v>0.99926094778777341</c:v>
                </c:pt>
                <c:pt idx="60">
                  <c:v>0.9994498541899226</c:v>
                </c:pt>
                <c:pt idx="61">
                  <c:v>0.99958912845567771</c:v>
                </c:pt>
                <c:pt idx="62">
                  <c:v>0.99969214513606774</c:v>
                </c:pt>
                <c:pt idx="63">
                  <c:v>0.99976859154758324</c:v>
                </c:pt>
                <c:pt idx="64">
                  <c:v>0.99982550451487884</c:v>
                </c:pt>
                <c:pt idx="65">
                  <c:v>0.99986801104494116</c:v>
                </c:pt>
                <c:pt idx="66">
                  <c:v>0.9998998583055061</c:v>
                </c:pt>
                <c:pt idx="67">
                  <c:v>0.99992379364371853</c:v>
                </c:pt>
                <c:pt idx="68">
                  <c:v>0.99994183775510437</c:v>
                </c:pt>
                <c:pt idx="69">
                  <c:v>0.99995548158427527</c:v>
                </c:pt>
                <c:pt idx="70">
                  <c:v>0.99996582866393591</c:v>
                </c:pt>
                <c:pt idx="71">
                  <c:v>0.99997369832098204</c:v>
                </c:pt>
                <c:pt idx="72">
                  <c:v>0.9999797007377863</c:v>
                </c:pt>
                <c:pt idx="73">
                  <c:v>0.99998429171257663</c:v>
                </c:pt>
                <c:pt idx="74">
                  <c:v>0.9999878127329348</c:v>
                </c:pt>
                <c:pt idx="75">
                  <c:v>0.99999052039169112</c:v>
                </c:pt>
                <c:pt idx="76">
                  <c:v>0.99999260804547363</c:v>
                </c:pt>
                <c:pt idx="77">
                  <c:v>0.99999422180970965</c:v>
                </c:pt>
                <c:pt idx="78">
                  <c:v>0.99999547240620201</c:v>
                </c:pt>
                <c:pt idx="79">
                  <c:v>0.99999644396441345</c:v>
                </c:pt>
                <c:pt idx="80">
                  <c:v>0.99999720057860308</c:v>
                </c:pt>
                <c:pt idx="81">
                  <c:v>0.9999977912068897</c:v>
                </c:pt>
                <c:pt idx="82">
                  <c:v>0.99999825334172687</c:v>
                </c:pt>
                <c:pt idx="83">
                  <c:v>0.9999986157674341</c:v>
                </c:pt>
                <c:pt idx="84">
                  <c:v>0.99999890063743901</c:v>
                </c:pt>
                <c:pt idx="85">
                  <c:v>0.99999912504320054</c:v>
                </c:pt>
                <c:pt idx="86">
                  <c:v>0.99999930220228239</c:v>
                </c:pt>
                <c:pt idx="87">
                  <c:v>0.99999944236032567</c:v>
                </c:pt>
                <c:pt idx="88">
                  <c:v>0.99999955347753156</c:v>
                </c:pt>
                <c:pt idx="89">
                  <c:v>0.9999996417524265</c:v>
                </c:pt>
                <c:pt idx="90">
                  <c:v>0.99999971202244442</c:v>
                </c:pt>
                <c:pt idx="91">
                  <c:v>0.99999976807102631</c:v>
                </c:pt>
                <c:pt idx="92">
                  <c:v>0.9999998128636034</c:v>
                </c:pt>
                <c:pt idx="93">
                  <c:v>0.99999984872934777</c:v>
                </c:pt>
                <c:pt idx="94">
                  <c:v>0.99999987750147157</c:v>
                </c:pt>
                <c:pt idx="95">
                  <c:v>0.9999999006257666</c:v>
                </c:pt>
                <c:pt idx="96">
                  <c:v>0.99999991924475973</c:v>
                </c:pt>
                <c:pt idx="97">
                  <c:v>0.99999993426309886</c:v>
                </c:pt>
                <c:pt idx="98">
                  <c:v>0.9999999463984649</c:v>
                </c:pt>
                <c:pt idx="99">
                  <c:v>0.99999995622129612</c:v>
                </c:pt>
                <c:pt idx="100">
                  <c:v>0.99999996418584447</c:v>
                </c:pt>
                <c:pt idx="101">
                  <c:v>0.99999997065450608</c:v>
                </c:pt>
                <c:pt idx="102">
                  <c:v>0.99999997591691958</c:v>
                </c:pt>
                <c:pt idx="103">
                  <c:v>0.99999998020498548</c:v>
                </c:pt>
                <c:pt idx="104">
                  <c:v>0.99999998370470178</c:v>
                </c:pt>
                <c:pt idx="105">
                  <c:v>0.99999998656550737</c:v>
                </c:pt>
                <c:pt idx="106">
                  <c:v>0.99999998890767239</c:v>
                </c:pt>
                <c:pt idx="107">
                  <c:v>0.99999999082815294</c:v>
                </c:pt>
                <c:pt idx="108">
                  <c:v>0.99999999240523985</c:v>
                </c:pt>
                <c:pt idx="109">
                  <c:v>0.99999999370225423</c:v>
                </c:pt>
                <c:pt idx="110">
                  <c:v>0.99999999477049151</c:v>
                </c:pt>
                <c:pt idx="111">
                  <c:v>0.99999999565157105</c:v>
                </c:pt>
                <c:pt idx="112">
                  <c:v>0.99999999637931358</c:v>
                </c:pt>
                <c:pt idx="113">
                  <c:v>0.99999999698124453</c:v>
                </c:pt>
                <c:pt idx="114">
                  <c:v>0.99999999747979951</c:v>
                </c:pt>
                <c:pt idx="115">
                  <c:v>0.99999999789329275</c:v>
                </c:pt>
                <c:pt idx="116">
                  <c:v>0.99999999823669561</c:v>
                </c:pt>
                <c:pt idx="117">
                  <c:v>0.99999999852226529</c:v>
                </c:pt>
                <c:pt idx="118">
                  <c:v>0.99999999876005008</c:v>
                </c:pt>
                <c:pt idx="119">
                  <c:v>0.99999999895829972</c:v>
                </c:pt>
                <c:pt idx="120">
                  <c:v>0.99999999912379633</c:v>
                </c:pt>
                <c:pt idx="121">
                  <c:v>0.99999999926212346</c:v>
                </c:pt>
                <c:pt idx="122">
                  <c:v>0.99999999937788353</c:v>
                </c:pt>
                <c:pt idx="123">
                  <c:v>0.99999999947487561</c:v>
                </c:pt>
                <c:pt idx="124">
                  <c:v>0.99999999955623975</c:v>
                </c:pt>
                <c:pt idx="125">
                  <c:v>0.99999999962457464</c:v>
                </c:pt>
                <c:pt idx="126">
                  <c:v>0.99999999968203346</c:v>
                </c:pt>
                <c:pt idx="127">
                  <c:v>0.99999999973040277</c:v>
                </c:pt>
                <c:pt idx="128">
                  <c:v>0.9999999997711666</c:v>
                </c:pt>
                <c:pt idx="129">
                  <c:v>0.99999999980555931</c:v>
                </c:pt>
                <c:pt idx="130">
                  <c:v>0.999999999834608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1A3-4BEE-B2FE-0294DB85950B}"/>
            </c:ext>
          </c:extLst>
        </c:ser>
        <c:ser>
          <c:idx val="0"/>
          <c:order val="1"/>
          <c:tx>
            <c:v>Hibernia Sand</c:v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FFFF99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49</c:f>
              <c:numCache>
                <c:formatCode>General</c:formatCode>
                <c:ptCount val="1"/>
                <c:pt idx="0">
                  <c:v>1.52</c:v>
                </c:pt>
              </c:numCache>
            </c:numRef>
          </c:xVal>
          <c:yVal>
            <c:numRef>
              <c:f>'2014 CPT'!$F$49</c:f>
              <c:numCache>
                <c:formatCode>General</c:formatCode>
                <c:ptCount val="1"/>
                <c:pt idx="0">
                  <c:v>0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1A3-4BEE-B2FE-0294DB85950B}"/>
            </c:ext>
          </c:extLst>
        </c:ser>
        <c:ser>
          <c:idx val="2"/>
          <c:order val="2"/>
          <c:tx>
            <c:v>Euripides Sand</c:v>
          </c:tx>
          <c:spPr>
            <a:ln w="28575">
              <a:noFill/>
            </a:ln>
          </c:spPr>
          <c:marker>
            <c:symbol val="triangle"/>
            <c:size val="8"/>
            <c:spPr>
              <a:solidFill>
                <a:srgbClr val="FFFF99"/>
              </a:solidFill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1</c:f>
              <c:numCache>
                <c:formatCode>General</c:formatCode>
                <c:ptCount val="1"/>
                <c:pt idx="0">
                  <c:v>1.75</c:v>
                </c:pt>
              </c:numCache>
            </c:numRef>
          </c:xVal>
          <c:yVal>
            <c:numRef>
              <c:f>'2014 CPT'!$F$51</c:f>
              <c:numCache>
                <c:formatCode>General</c:formatCode>
                <c:ptCount val="1"/>
                <c:pt idx="0">
                  <c:v>0.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1A3-4BEE-B2FE-0294DB85950B}"/>
            </c:ext>
          </c:extLst>
        </c:ser>
        <c:ser>
          <c:idx val="3"/>
          <c:order val="3"/>
          <c:tx>
            <c:v>Holmen Sand</c:v>
          </c:tx>
          <c:spPr>
            <a:ln w="28575">
              <a:noFill/>
            </a:ln>
          </c:spPr>
          <c:marker>
            <c:symbol val="circle"/>
            <c:size val="8"/>
            <c:spPr>
              <a:solidFill>
                <a:srgbClr val="FFFF00"/>
              </a:solidFill>
              <a:ln>
                <a:solidFill>
                  <a:srgbClr val="800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2</c:f>
              <c:numCache>
                <c:formatCode>General</c:formatCode>
                <c:ptCount val="1"/>
                <c:pt idx="0">
                  <c:v>1.97</c:v>
                </c:pt>
              </c:numCache>
            </c:numRef>
          </c:xVal>
          <c:yVal>
            <c:numRef>
              <c:f>'2014 CPT'!$F$52</c:f>
              <c:numCache>
                <c:formatCode>General</c:formatCode>
                <c:ptCount val="1"/>
                <c:pt idx="0">
                  <c:v>0.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1A3-4BEE-B2FE-0294DB85950B}"/>
            </c:ext>
          </c:extLst>
        </c:ser>
        <c:ser>
          <c:idx val="11"/>
          <c:order val="4"/>
          <c:tx>
            <c:v>Po River Sand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FFFF99"/>
              </a:solidFill>
              <a:ln>
                <a:solidFill>
                  <a:srgbClr val="8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61</c:f>
              <c:numCache>
                <c:formatCode>General</c:formatCode>
                <c:ptCount val="1"/>
                <c:pt idx="0">
                  <c:v>1.83</c:v>
                </c:pt>
              </c:numCache>
            </c:numRef>
          </c:xVal>
          <c:yVal>
            <c:numRef>
              <c:f>'2014 CPT'!$F$61</c:f>
              <c:numCache>
                <c:formatCode>General</c:formatCode>
                <c:ptCount val="1"/>
                <c:pt idx="0">
                  <c:v>0.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71A3-4BEE-B2FE-0294DB85950B}"/>
            </c:ext>
          </c:extLst>
        </c:ser>
        <c:ser>
          <c:idx val="10"/>
          <c:order val="5"/>
          <c:tx>
            <c:v>Blessington Sand</c:v>
          </c:tx>
          <c:spPr>
            <a:ln w="2857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plus"/>
            <c:size val="7"/>
            <c:spPr>
              <a:solidFill>
                <a:srgbClr val="FFFF00"/>
              </a:solidFill>
              <a:ln w="15875"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62</c:f>
              <c:numCache>
                <c:formatCode>General</c:formatCode>
                <c:ptCount val="1"/>
                <c:pt idx="0">
                  <c:v>1.54</c:v>
                </c:pt>
              </c:numCache>
            </c:numRef>
          </c:xVal>
          <c:yVal>
            <c:numRef>
              <c:f>'2014 CPT'!$F$62</c:f>
              <c:numCache>
                <c:formatCode>General</c:formatCode>
                <c:ptCount val="1"/>
                <c:pt idx="0">
                  <c:v>0.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71A3-4BEE-B2FE-0294DB85950B}"/>
            </c:ext>
          </c:extLst>
        </c:ser>
        <c:ser>
          <c:idx val="7"/>
          <c:order val="6"/>
          <c:tx>
            <c:v>Piedmont SM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99CC00"/>
              </a:solidFill>
              <a:ln>
                <a:solidFill>
                  <a:srgbClr val="003366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8</c:f>
              <c:numCache>
                <c:formatCode>General</c:formatCode>
                <c:ptCount val="1"/>
                <c:pt idx="0">
                  <c:v>2.5</c:v>
                </c:pt>
              </c:numCache>
            </c:numRef>
          </c:xVal>
          <c:yVal>
            <c:numRef>
              <c:f>'2014 CPT'!$F$58</c:f>
              <c:numCache>
                <c:formatCode>General</c:formatCode>
                <c:ptCount val="1"/>
                <c:pt idx="0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71A3-4BEE-B2FE-0294DB85950B}"/>
            </c:ext>
          </c:extLst>
        </c:ser>
        <c:ser>
          <c:idx val="9"/>
          <c:order val="7"/>
          <c:tx>
            <c:v>Piedmont ML</c:v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339966"/>
              </a:solidFill>
              <a:ln>
                <a:solidFill>
                  <a:srgbClr val="00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60</c:f>
              <c:numCache>
                <c:formatCode>General</c:formatCode>
                <c:ptCount val="1"/>
                <c:pt idx="0">
                  <c:v>2.64</c:v>
                </c:pt>
              </c:numCache>
            </c:numRef>
          </c:xVal>
          <c:yVal>
            <c:numRef>
              <c:f>'2014 CPT'!$F$60</c:f>
              <c:numCache>
                <c:formatCode>General</c:formatCode>
                <c:ptCount val="1"/>
                <c:pt idx="0">
                  <c:v>0.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71A3-4BEE-B2FE-0294DB85950B}"/>
            </c:ext>
          </c:extLst>
        </c:ser>
        <c:ser>
          <c:idx val="1"/>
          <c:order val="8"/>
          <c:tx>
            <c:v>Pentre Silt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33CCCC"/>
              </a:solidFill>
              <a:ln>
                <a:solidFill>
                  <a:srgbClr val="0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0</c:f>
              <c:numCache>
                <c:formatCode>General</c:formatCode>
                <c:ptCount val="1"/>
                <c:pt idx="0">
                  <c:v>3.15</c:v>
                </c:pt>
              </c:numCache>
            </c:numRef>
          </c:xVal>
          <c:yVal>
            <c:numRef>
              <c:f>'2014 CPT'!$F$50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71A3-4BEE-B2FE-0294DB85950B}"/>
            </c:ext>
          </c:extLst>
        </c:ser>
        <c:ser>
          <c:idx val="13"/>
          <c:order val="9"/>
          <c:tx>
            <c:v>Vagverket Silt</c:v>
          </c:tx>
          <c:spPr>
            <a:ln w="2857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plus"/>
            <c:size val="8"/>
            <c:spPr>
              <a:solidFill>
                <a:srgbClr val="CCFF66"/>
              </a:solidFill>
              <a:ln w="15875">
                <a:solidFill>
                  <a:srgbClr val="00B05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63</c:f>
              <c:numCache>
                <c:formatCode>General</c:formatCode>
                <c:ptCount val="1"/>
                <c:pt idx="0">
                  <c:v>2.2999999999999998</c:v>
                </c:pt>
              </c:numCache>
            </c:numRef>
          </c:xVal>
          <c:yVal>
            <c:numRef>
              <c:f>'2014 CPT'!$F$63</c:f>
              <c:numCache>
                <c:formatCode>General</c:formatCode>
                <c:ptCount val="1"/>
                <c:pt idx="0">
                  <c:v>0.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71A3-4BEE-B2FE-0294DB85950B}"/>
            </c:ext>
          </c:extLst>
        </c:ser>
        <c:ser>
          <c:idx val="14"/>
          <c:order val="10"/>
          <c:tx>
            <c:v>Mjardevi Silt</c:v>
          </c:tx>
          <c:spPr>
            <a:ln w="28575">
              <a:noFill/>
            </a:ln>
          </c:spPr>
          <c:marker>
            <c:symbol val="triangle"/>
            <c:size val="8"/>
            <c:spPr>
              <a:solidFill>
                <a:srgbClr val="00DE64"/>
              </a:solidFill>
              <a:ln w="15875">
                <a:solidFill>
                  <a:srgbClr val="007E39"/>
                </a:solidFill>
              </a:ln>
            </c:spPr>
          </c:marker>
          <c:xVal>
            <c:numRef>
              <c:f>'2014 CPT'!$G$64</c:f>
              <c:numCache>
                <c:formatCode>General</c:formatCode>
                <c:ptCount val="1"/>
                <c:pt idx="0">
                  <c:v>2.5499999999999998</c:v>
                </c:pt>
              </c:numCache>
            </c:numRef>
          </c:xVal>
          <c:yVal>
            <c:numRef>
              <c:f>'2014 CPT'!$F$64</c:f>
              <c:numCache>
                <c:formatCode>General</c:formatCode>
                <c:ptCount val="1"/>
                <c:pt idx="0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71A3-4BEE-B2FE-0294DB85950B}"/>
            </c:ext>
          </c:extLst>
        </c:ser>
        <c:ser>
          <c:idx val="21"/>
          <c:order val="11"/>
          <c:tx>
            <c:strRef>
              <c:f>'2014 CPT'!$B$70</c:f>
              <c:strCache>
                <c:ptCount val="1"/>
                <c:pt idx="0">
                  <c:v>  Os Silt, Norway</c:v>
                </c:pt>
              </c:strCache>
            </c:strRef>
          </c:tx>
          <c:spPr>
            <a:ln>
              <a:noFill/>
            </a:ln>
          </c:spPr>
          <c:marker>
            <c:symbol val="square"/>
            <c:size val="9"/>
            <c:spPr>
              <a:pattFill prst="dkVert">
                <a:fgClr>
                  <a:srgbClr val="00B050"/>
                </a:fgClr>
                <a:bgClr>
                  <a:schemeClr val="bg1"/>
                </a:bgClr>
              </a:pattFill>
              <a:ln>
                <a:solidFill>
                  <a:schemeClr val="accent1"/>
                </a:solidFill>
              </a:ln>
            </c:spPr>
          </c:marker>
          <c:xVal>
            <c:numRef>
              <c:f>'2014 CPT'!$G$70</c:f>
              <c:numCache>
                <c:formatCode>General</c:formatCode>
                <c:ptCount val="1"/>
                <c:pt idx="0">
                  <c:v>2.92</c:v>
                </c:pt>
              </c:numCache>
            </c:numRef>
          </c:xVal>
          <c:yVal>
            <c:numRef>
              <c:f>'2014 CPT'!$F$70</c:f>
              <c:numCache>
                <c:formatCode>General</c:formatCode>
                <c:ptCount val="1"/>
                <c:pt idx="0">
                  <c:v>0.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71A3-4BEE-B2FE-0294DB85950B}"/>
            </c:ext>
          </c:extLst>
        </c:ser>
        <c:ser>
          <c:idx val="22"/>
          <c:order val="12"/>
          <c:tx>
            <c:strRef>
              <c:f>'2014 CPT'!$B$71</c:f>
              <c:strCache>
                <c:ptCount val="1"/>
                <c:pt idx="0">
                  <c:v>  Os Clayey Silt</c:v>
                </c:pt>
              </c:strCache>
            </c:strRef>
          </c:tx>
          <c:spPr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square"/>
            <c:size val="9"/>
            <c:spPr>
              <a:pattFill prst="dkHorz">
                <a:fgClr>
                  <a:srgbClr val="00B050"/>
                </a:fgClr>
                <a:bgClr>
                  <a:schemeClr val="bg1"/>
                </a:bgClr>
              </a:pattFill>
              <a:ln>
                <a:solidFill>
                  <a:srgbClr val="00B05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71</c:f>
              <c:numCache>
                <c:formatCode>General</c:formatCode>
                <c:ptCount val="1"/>
                <c:pt idx="0">
                  <c:v>3.0750000000000002</c:v>
                </c:pt>
              </c:numCache>
            </c:numRef>
          </c:xVal>
          <c:yVal>
            <c:numRef>
              <c:f>'2014 CPT'!$F$71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71A3-4BEE-B2FE-0294DB85950B}"/>
            </c:ext>
          </c:extLst>
        </c:ser>
        <c:ser>
          <c:idx val="16"/>
          <c:order val="13"/>
          <c:tx>
            <c:v>Gunnestad Silt</c:v>
          </c:tx>
          <c:spPr>
            <a:ln w="28575"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c:spPr>
          <c:marker>
            <c:symbol val="diamond"/>
            <c:size val="9"/>
            <c:spPr>
              <a:solidFill>
                <a:srgbClr val="00DE64"/>
              </a:solidFill>
              <a:ln w="15875">
                <a:solidFill>
                  <a:srgbClr val="1E7428"/>
                </a:solidFill>
              </a:ln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65</c:f>
              <c:numCache>
                <c:formatCode>General</c:formatCode>
                <c:ptCount val="1"/>
                <c:pt idx="0">
                  <c:v>2.75</c:v>
                </c:pt>
              </c:numCache>
            </c:numRef>
          </c:xVal>
          <c:yVal>
            <c:numRef>
              <c:f>'2014 CPT'!$F$65</c:f>
              <c:numCache>
                <c:formatCode>General</c:formatCode>
                <c:ptCount val="1"/>
                <c:pt idx="0">
                  <c:v>0.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71A3-4BEE-B2FE-0294DB85950B}"/>
            </c:ext>
          </c:extLst>
        </c:ser>
        <c:ser>
          <c:idx val="19"/>
          <c:order val="14"/>
          <c:tx>
            <c:v>Tornhill Glacial Till</c:v>
          </c:tx>
          <c:spPr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c:spPr>
          <c:marker>
            <c:symbol val="square"/>
            <c:size val="6"/>
            <c:spPr>
              <a:solidFill>
                <a:srgbClr val="CCFF66"/>
              </a:solidFill>
              <a:ln w="12700">
                <a:solidFill>
                  <a:srgbClr val="007E39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68</c:f>
              <c:numCache>
                <c:formatCode>0.00</c:formatCode>
                <c:ptCount val="1"/>
                <c:pt idx="0">
                  <c:v>2.6972205923848582</c:v>
                </c:pt>
              </c:numCache>
            </c:numRef>
          </c:xVal>
          <c:yVal>
            <c:numRef>
              <c:f>'2014 CPT'!$F$68</c:f>
              <c:numCache>
                <c:formatCode>General</c:formatCode>
                <c:ptCount val="1"/>
                <c:pt idx="0">
                  <c:v>0.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71A3-4BEE-B2FE-0294DB85950B}"/>
            </c:ext>
          </c:extLst>
        </c:ser>
        <c:ser>
          <c:idx val="4"/>
          <c:order val="15"/>
          <c:tx>
            <c:v>Upper Troll Clay</c:v>
          </c:tx>
          <c:spPr>
            <a:ln w="28575">
              <a:noFill/>
            </a:ln>
          </c:spPr>
          <c:marker>
            <c:symbol val="diamond"/>
            <c:size val="11"/>
            <c:spPr>
              <a:solidFill>
                <a:srgbClr val="CCFFFF"/>
              </a:solidFill>
              <a:ln>
                <a:solidFill>
                  <a:srgbClr val="0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3</c:f>
              <c:numCache>
                <c:formatCode>General</c:formatCode>
                <c:ptCount val="1"/>
                <c:pt idx="0">
                  <c:v>3.2</c:v>
                </c:pt>
              </c:numCache>
            </c:numRef>
          </c:xVal>
          <c:yVal>
            <c:numRef>
              <c:f>'2014 CPT'!$F$53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71A3-4BEE-B2FE-0294DB85950B}"/>
            </c:ext>
          </c:extLst>
        </c:ser>
        <c:ser>
          <c:idx val="5"/>
          <c:order val="16"/>
          <c:tx>
            <c:v>Lower Troll Clay</c:v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rgbClr val="99CCFF"/>
              </a:solidFill>
              <a:ln>
                <a:solidFill>
                  <a:srgbClr val="0000FF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4</c:f>
              <c:numCache>
                <c:formatCode>General</c:formatCode>
                <c:ptCount val="1"/>
                <c:pt idx="0">
                  <c:v>3.2</c:v>
                </c:pt>
              </c:numCache>
            </c:numRef>
          </c:xVal>
          <c:yVal>
            <c:numRef>
              <c:f>'2014 CPT'!$F$54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71A3-4BEE-B2FE-0294DB85950B}"/>
            </c:ext>
          </c:extLst>
        </c:ser>
        <c:ser>
          <c:idx val="6"/>
          <c:order val="17"/>
          <c:tx>
            <c:v>Burswood Clay</c:v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rgbClr val="66FFFF"/>
              </a:solidFill>
              <a:ln>
                <a:solidFill>
                  <a:srgbClr val="0000FF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5</c:f>
              <c:numCache>
                <c:formatCode>General</c:formatCode>
                <c:ptCount val="1"/>
                <c:pt idx="0">
                  <c:v>3.1</c:v>
                </c:pt>
              </c:numCache>
            </c:numRef>
          </c:xVal>
          <c:yVal>
            <c:numRef>
              <c:f>'2014 CPT'!$F$55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71A3-4BEE-B2FE-0294DB85950B}"/>
            </c:ext>
          </c:extLst>
        </c:ser>
        <c:ser>
          <c:idx val="18"/>
          <c:order val="18"/>
          <c:tx>
            <c:v>Northwestern NGES</c:v>
          </c:tx>
          <c:spPr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x"/>
            <c:size val="6"/>
            <c:spPr>
              <a:solidFill>
                <a:srgbClr val="5DD5FF"/>
              </a:solidFill>
              <a:ln>
                <a:solidFill>
                  <a:srgbClr val="2416E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67</c:f>
              <c:numCache>
                <c:formatCode>General</c:formatCode>
                <c:ptCount val="1"/>
                <c:pt idx="0">
                  <c:v>2.95</c:v>
                </c:pt>
              </c:numCache>
            </c:numRef>
          </c:xVal>
          <c:yVal>
            <c:numRef>
              <c:f>'2014 CPT'!$F$67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71A3-4BEE-B2FE-0294DB85950B}"/>
            </c:ext>
          </c:extLst>
        </c:ser>
        <c:ser>
          <c:idx val="8"/>
          <c:order val="19"/>
          <c:tx>
            <c:v>Bothkennar Clay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rgbClr val="00CCFF"/>
              </a:solidFill>
              <a:ln>
                <a:solidFill>
                  <a:srgbClr val="0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9</c:f>
              <c:numCache>
                <c:formatCode>General</c:formatCode>
                <c:ptCount val="1"/>
                <c:pt idx="0">
                  <c:v>3.08</c:v>
                </c:pt>
              </c:numCache>
            </c:numRef>
          </c:xVal>
          <c:yVal>
            <c:numRef>
              <c:f>'2014 CPT'!$F$59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71A3-4BEE-B2FE-0294DB85950B}"/>
            </c:ext>
          </c:extLst>
        </c:ser>
        <c:ser>
          <c:idx val="20"/>
          <c:order val="20"/>
          <c:tx>
            <c:v>Amherst NGES</c:v>
          </c:tx>
          <c:spPr>
            <a:ln>
              <a:noFill/>
            </a:ln>
          </c:spPr>
          <c:marker>
            <c:symbol val="triangle"/>
            <c:size val="7"/>
            <c:spPr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rgbClr val="2416E0"/>
                </a:solidFill>
              </a:ln>
            </c:spPr>
          </c:marker>
          <c:xVal>
            <c:numRef>
              <c:f>'2014 CPT'!$G$69</c:f>
              <c:numCache>
                <c:formatCode>General</c:formatCode>
                <c:ptCount val="1"/>
                <c:pt idx="0">
                  <c:v>3.218</c:v>
                </c:pt>
              </c:numCache>
            </c:numRef>
          </c:xVal>
          <c:yVal>
            <c:numRef>
              <c:f>'2014 CPT'!$F$69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71A3-4BEE-B2FE-0294DB85950B}"/>
            </c:ext>
          </c:extLst>
        </c:ser>
        <c:ser>
          <c:idx val="15"/>
          <c:order val="21"/>
          <c:tx>
            <c:v>Baton Rouge</c:v>
          </c:tx>
          <c:spPr>
            <a:ln w="28575">
              <a:noFill/>
            </a:ln>
            <a:effectLst/>
          </c:spPr>
          <c:marker>
            <c:symbol val="diamond"/>
            <c:size val="6"/>
            <c:spPr>
              <a:solidFill>
                <a:schemeClr val="bg1"/>
              </a:solidFill>
              <a:ln w="15875">
                <a:solidFill>
                  <a:schemeClr val="accent5">
                    <a:lumMod val="75000"/>
                  </a:schemeClr>
                </a:solidFill>
              </a:ln>
              <a:effectLst/>
            </c:spPr>
          </c:marker>
          <c:xVal>
            <c:numRef>
              <c:f>'2014 CPT'!$G$56</c:f>
              <c:numCache>
                <c:formatCode>General</c:formatCode>
                <c:ptCount val="1"/>
                <c:pt idx="0">
                  <c:v>2.847</c:v>
                </c:pt>
              </c:numCache>
            </c:numRef>
          </c:xVal>
          <c:yVal>
            <c:numRef>
              <c:f>'2014 CPT'!$F$56</c:f>
              <c:numCache>
                <c:formatCode>General</c:formatCode>
                <c:ptCount val="1"/>
                <c:pt idx="0">
                  <c:v>1.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71A3-4BEE-B2FE-0294DB85950B}"/>
            </c:ext>
          </c:extLst>
        </c:ser>
        <c:ser>
          <c:idx val="17"/>
          <c:order val="22"/>
          <c:tx>
            <c:v>Brent Cross</c:v>
          </c:tx>
          <c:spPr>
            <a:ln w="28575">
              <a:noFill/>
            </a:ln>
            <a:effectLst/>
          </c:spPr>
          <c:marker>
            <c:symbol val="circle"/>
            <c:size val="6"/>
            <c:spPr>
              <a:solidFill>
                <a:schemeClr val="bg1"/>
              </a:solidFill>
              <a:ln w="15875">
                <a:solidFill>
                  <a:schemeClr val="accent5">
                    <a:lumMod val="75000"/>
                  </a:schemeClr>
                </a:solidFill>
              </a:ln>
              <a:effectLst/>
            </c:spPr>
          </c:marker>
          <c:xVal>
            <c:numRef>
              <c:f>'2014 CPT'!$G$66</c:f>
              <c:numCache>
                <c:formatCode>General</c:formatCode>
                <c:ptCount val="1"/>
                <c:pt idx="0">
                  <c:v>2.91</c:v>
                </c:pt>
              </c:numCache>
            </c:numRef>
          </c:xVal>
          <c:yVal>
            <c:numRef>
              <c:f>'2014 CPT'!$F$66</c:f>
              <c:numCache>
                <c:formatCode>General</c:formatCode>
                <c:ptCount val="1"/>
                <c:pt idx="0">
                  <c:v>1.15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71A3-4BEE-B2FE-0294DB85950B}"/>
            </c:ext>
          </c:extLst>
        </c:ser>
        <c:ser>
          <c:idx val="23"/>
          <c:order val="23"/>
          <c:tx>
            <c:v>1.31</c:v>
          </c:tx>
          <c:marker>
            <c:symbol val="none"/>
          </c:marker>
          <c:xVal>
            <c:numRef>
              <c:f>'2014 CPT'!$G$4:$G$5</c:f>
              <c:numCache>
                <c:formatCode>General</c:formatCode>
                <c:ptCount val="2"/>
                <c:pt idx="0">
                  <c:v>1.31</c:v>
                </c:pt>
                <c:pt idx="1">
                  <c:v>1.31</c:v>
                </c:pt>
              </c:numCache>
            </c:numRef>
          </c:xVal>
          <c:yVal>
            <c:numRef>
              <c:f>'2014 CPT'!$F$4:$F$5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71A3-4BEE-B2FE-0294DB85950B}"/>
            </c:ext>
          </c:extLst>
        </c:ser>
        <c:ser>
          <c:idx val="24"/>
          <c:order val="24"/>
          <c:tx>
            <c:v>2.05</c:v>
          </c:tx>
          <c:spPr>
            <a:ln w="9525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2014 CPT'!$H$4:$H$5</c:f>
              <c:numCache>
                <c:formatCode>General</c:formatCode>
                <c:ptCount val="2"/>
                <c:pt idx="0">
                  <c:v>2.0499999999999998</c:v>
                </c:pt>
                <c:pt idx="1">
                  <c:v>2.0499999999999998</c:v>
                </c:pt>
              </c:numCache>
            </c:numRef>
          </c:xVal>
          <c:yVal>
            <c:numRef>
              <c:f>'2014 CPT'!$F$4:$F$5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71A3-4BEE-B2FE-0294DB85950B}"/>
            </c:ext>
          </c:extLst>
        </c:ser>
        <c:ser>
          <c:idx val="25"/>
          <c:order val="25"/>
          <c:tx>
            <c:v>2.6</c:v>
          </c:tx>
          <c:marker>
            <c:symbol val="none"/>
          </c:marker>
          <c:xVal>
            <c:numRef>
              <c:f>'2014 CPT'!$I$4:$I$5</c:f>
              <c:numCache>
                <c:formatCode>General</c:formatCode>
                <c:ptCount val="2"/>
                <c:pt idx="0">
                  <c:v>2.6</c:v>
                </c:pt>
                <c:pt idx="1">
                  <c:v>2.6</c:v>
                </c:pt>
              </c:numCache>
            </c:numRef>
          </c:xVal>
          <c:yVal>
            <c:numRef>
              <c:f>'2014 CPT'!$F$4:$F$5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71A3-4BEE-B2FE-0294DB85950B}"/>
            </c:ext>
          </c:extLst>
        </c:ser>
        <c:ser>
          <c:idx val="26"/>
          <c:order val="26"/>
          <c:tx>
            <c:v>2.95</c:v>
          </c:tx>
          <c:marker>
            <c:symbol val="none"/>
          </c:marker>
          <c:xVal>
            <c:numRef>
              <c:f>'2014 CPT'!$J$4:$J$5</c:f>
              <c:numCache>
                <c:formatCode>General</c:formatCode>
                <c:ptCount val="2"/>
                <c:pt idx="0">
                  <c:v>2.95</c:v>
                </c:pt>
                <c:pt idx="1">
                  <c:v>2.95</c:v>
                </c:pt>
              </c:numCache>
            </c:numRef>
          </c:xVal>
          <c:yVal>
            <c:numRef>
              <c:f>'2014 CPT'!$F$4:$F$5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71A3-4BEE-B2FE-0294DB85950B}"/>
            </c:ext>
          </c:extLst>
        </c:ser>
        <c:ser>
          <c:idx val="27"/>
          <c:order val="27"/>
          <c:tx>
            <c:v>3.6</c:v>
          </c:tx>
          <c:marker>
            <c:symbol val="none"/>
          </c:marker>
          <c:xVal>
            <c:numRef>
              <c:f>'2014 CPT'!$K$4:$K$5</c:f>
              <c:numCache>
                <c:formatCode>General</c:formatCode>
                <c:ptCount val="2"/>
                <c:pt idx="0">
                  <c:v>3.6</c:v>
                </c:pt>
                <c:pt idx="1">
                  <c:v>3.6</c:v>
                </c:pt>
              </c:numCache>
            </c:numRef>
          </c:xVal>
          <c:yVal>
            <c:numRef>
              <c:f>'2014 CPT'!$F$4:$F$5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71A3-4BEE-B2FE-0294DB8595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5253120"/>
        <c:axId val="85259776"/>
      </c:scatterChart>
      <c:valAx>
        <c:axId val="85253120"/>
        <c:scaling>
          <c:orientation val="minMax"/>
          <c:max val="4"/>
          <c:min val="1"/>
        </c:scaling>
        <c:delete val="0"/>
        <c:axPos val="b"/>
        <c:majorGridlines>
          <c:spPr>
            <a:ln w="3175">
              <a:noFill/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CPT Material Index, I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c</a:t>
                </a:r>
              </a:p>
            </c:rich>
          </c:tx>
          <c:layout>
            <c:manualLayout>
              <c:xMode val="edge"/>
              <c:yMode val="edge"/>
              <c:x val="0.19454588384881444"/>
              <c:y val="0.8953354104527232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5259776"/>
        <c:crossesAt val="0.4"/>
        <c:crossBetween val="midCat"/>
      </c:valAx>
      <c:valAx>
        <c:axId val="85259776"/>
        <c:scaling>
          <c:orientation val="minMax"/>
          <c:max val="1.2"/>
          <c:min val="0.5"/>
        </c:scaling>
        <c:delete val="0"/>
        <c:axPos val="l"/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Yield Stress Exponent, </a:t>
                </a:r>
                <a:r>
                  <a:rPr lang="en-US" sz="2400" b="0" i="1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m'</a:t>
                </a:r>
              </a:p>
            </c:rich>
          </c:tx>
          <c:layout>
            <c:manualLayout>
              <c:xMode val="edge"/>
              <c:yMode val="edge"/>
              <c:x val="1.8324867441293278E-2"/>
              <c:y val="0.154236373653513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5253120"/>
        <c:crossesAt val="1"/>
        <c:crossBetween val="midCat"/>
        <c:majorUnit val="0.1"/>
        <c:minorUnit val="2.0000000000000011E-2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egendEntry>
        <c:idx val="0"/>
        <c:delete val="1"/>
      </c:legendEntry>
      <c:legendEntry>
        <c:idx val="23"/>
        <c:delete val="1"/>
      </c:legendEntry>
      <c:legendEntry>
        <c:idx val="24"/>
        <c:delete val="1"/>
      </c:legendEntry>
      <c:legendEntry>
        <c:idx val="25"/>
        <c:delete val="1"/>
      </c:legendEntry>
      <c:legendEntry>
        <c:idx val="26"/>
        <c:delete val="1"/>
      </c:legendEntry>
      <c:legendEntry>
        <c:idx val="27"/>
        <c:delete val="1"/>
      </c:legendEntry>
      <c:layout>
        <c:manualLayout>
          <c:xMode val="edge"/>
          <c:yMode val="edge"/>
          <c:x val="0.66415776754265798"/>
          <c:y val="1.8114444212246138E-2"/>
          <c:w val="0.25584145150239257"/>
          <c:h val="0.94655508482626294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4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822446608882138"/>
          <c:y val="0.19706760285275482"/>
          <c:w val="0.80709424542054264"/>
          <c:h val="0.77639784874606399"/>
        </c:manualLayout>
      </c:layout>
      <c:scatterChart>
        <c:scatterStyle val="lineMarker"/>
        <c:varyColors val="0"/>
        <c:ser>
          <c:idx val="0"/>
          <c:order val="0"/>
          <c:tx>
            <c:v>MASW 11-1</c:v>
          </c:tx>
          <c:spPr>
            <a:ln w="60325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MASW-1'!$J$43:$J$64</c:f>
              <c:numCache>
                <c:formatCode>0.00</c:formatCode>
                <c:ptCount val="22"/>
                <c:pt idx="0">
                  <c:v>95</c:v>
                </c:pt>
                <c:pt idx="1">
                  <c:v>95</c:v>
                </c:pt>
                <c:pt idx="2">
                  <c:v>61</c:v>
                </c:pt>
                <c:pt idx="3">
                  <c:v>61</c:v>
                </c:pt>
                <c:pt idx="4">
                  <c:v>74</c:v>
                </c:pt>
                <c:pt idx="5">
                  <c:v>74</c:v>
                </c:pt>
                <c:pt idx="6">
                  <c:v>104</c:v>
                </c:pt>
                <c:pt idx="7">
                  <c:v>104</c:v>
                </c:pt>
                <c:pt idx="8">
                  <c:v>102</c:v>
                </c:pt>
                <c:pt idx="9">
                  <c:v>102</c:v>
                </c:pt>
                <c:pt idx="10">
                  <c:v>133</c:v>
                </c:pt>
                <c:pt idx="11">
                  <c:v>133</c:v>
                </c:pt>
                <c:pt idx="12">
                  <c:v>140</c:v>
                </c:pt>
                <c:pt idx="13">
                  <c:v>140</c:v>
                </c:pt>
                <c:pt idx="14">
                  <c:v>147</c:v>
                </c:pt>
                <c:pt idx="15">
                  <c:v>147</c:v>
                </c:pt>
                <c:pt idx="16">
                  <c:v>168</c:v>
                </c:pt>
                <c:pt idx="17">
                  <c:v>168</c:v>
                </c:pt>
                <c:pt idx="18" formatCode="0">
                  <c:v>231</c:v>
                </c:pt>
                <c:pt idx="19">
                  <c:v>231</c:v>
                </c:pt>
              </c:numCache>
            </c:numRef>
          </c:xVal>
          <c:yVal>
            <c:numRef>
              <c:f>'MASW-1'!$I$43:$I$64</c:f>
              <c:numCache>
                <c:formatCode>0.00</c:formatCode>
                <c:ptCount val="22"/>
                <c:pt idx="0">
                  <c:v>0</c:v>
                </c:pt>
                <c:pt idx="1">
                  <c:v>0.45</c:v>
                </c:pt>
                <c:pt idx="2">
                  <c:v>0.45</c:v>
                </c:pt>
                <c:pt idx="3">
                  <c:v>1.02</c:v>
                </c:pt>
                <c:pt idx="4">
                  <c:v>1.02</c:v>
                </c:pt>
                <c:pt idx="5">
                  <c:v>1.72</c:v>
                </c:pt>
                <c:pt idx="6">
                  <c:v>1.72</c:v>
                </c:pt>
                <c:pt idx="7">
                  <c:v>2.61</c:v>
                </c:pt>
                <c:pt idx="8">
                  <c:v>2.61</c:v>
                </c:pt>
                <c:pt idx="9">
                  <c:v>3.71</c:v>
                </c:pt>
                <c:pt idx="10">
                  <c:v>3.71</c:v>
                </c:pt>
                <c:pt idx="11">
                  <c:v>5.09</c:v>
                </c:pt>
                <c:pt idx="12">
                  <c:v>5.09</c:v>
                </c:pt>
                <c:pt idx="13">
                  <c:v>6.8199999999999985</c:v>
                </c:pt>
                <c:pt idx="14">
                  <c:v>6.8199999999999985</c:v>
                </c:pt>
                <c:pt idx="15">
                  <c:v>8.9700000000000006</c:v>
                </c:pt>
                <c:pt idx="16">
                  <c:v>8.9700000000000006</c:v>
                </c:pt>
                <c:pt idx="17">
                  <c:v>11.66</c:v>
                </c:pt>
                <c:pt idx="18">
                  <c:v>11.66</c:v>
                </c:pt>
                <c:pt idx="19">
                  <c:v>14.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B3B-4E75-AEF2-54F3AF31EE6F}"/>
            </c:ext>
          </c:extLst>
        </c:ser>
        <c:ser>
          <c:idx val="2"/>
          <c:order val="1"/>
          <c:tx>
            <c:v>Downhole Test</c:v>
          </c:tx>
          <c:spPr>
            <a:ln w="34925">
              <a:solidFill>
                <a:srgbClr val="00B050"/>
              </a:solidFill>
              <a:prstDash val="solid"/>
            </a:ln>
          </c:spPr>
          <c:marker>
            <c:symbol val="none"/>
          </c:marker>
          <c:xVal>
            <c:numRef>
              <c:f>'MASW-1'!$X$43:$X$68</c:f>
              <c:numCache>
                <c:formatCode>General</c:formatCode>
                <c:ptCount val="26"/>
                <c:pt idx="0">
                  <c:v>129</c:v>
                </c:pt>
                <c:pt idx="1">
                  <c:v>129</c:v>
                </c:pt>
                <c:pt idx="2">
                  <c:v>88</c:v>
                </c:pt>
                <c:pt idx="3">
                  <c:v>88</c:v>
                </c:pt>
                <c:pt idx="4">
                  <c:v>97</c:v>
                </c:pt>
                <c:pt idx="5">
                  <c:v>97</c:v>
                </c:pt>
                <c:pt idx="6">
                  <c:v>129</c:v>
                </c:pt>
                <c:pt idx="7">
                  <c:v>129</c:v>
                </c:pt>
                <c:pt idx="8">
                  <c:v>124</c:v>
                </c:pt>
                <c:pt idx="9">
                  <c:v>124</c:v>
                </c:pt>
                <c:pt idx="10">
                  <c:v>140</c:v>
                </c:pt>
                <c:pt idx="11">
                  <c:v>140</c:v>
                </c:pt>
                <c:pt idx="12">
                  <c:v>163</c:v>
                </c:pt>
                <c:pt idx="13">
                  <c:v>163</c:v>
                </c:pt>
                <c:pt idx="14">
                  <c:v>184</c:v>
                </c:pt>
                <c:pt idx="15">
                  <c:v>184</c:v>
                </c:pt>
                <c:pt idx="16">
                  <c:v>190</c:v>
                </c:pt>
                <c:pt idx="17">
                  <c:v>190</c:v>
                </c:pt>
                <c:pt idx="18">
                  <c:v>211</c:v>
                </c:pt>
                <c:pt idx="19">
                  <c:v>211</c:v>
                </c:pt>
                <c:pt idx="20">
                  <c:v>204</c:v>
                </c:pt>
                <c:pt idx="21">
                  <c:v>204</c:v>
                </c:pt>
                <c:pt idx="22">
                  <c:v>174</c:v>
                </c:pt>
                <c:pt idx="23">
                  <c:v>174</c:v>
                </c:pt>
                <c:pt idx="24">
                  <c:v>227</c:v>
                </c:pt>
                <c:pt idx="25">
                  <c:v>227</c:v>
                </c:pt>
              </c:numCache>
            </c:numRef>
          </c:xVal>
          <c:yVal>
            <c:numRef>
              <c:f>'MASW-1'!$W$43:$W$68</c:f>
              <c:numCache>
                <c:formatCode>General</c:formatCode>
                <c:ptCount val="26"/>
                <c:pt idx="0">
                  <c:v>0.9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2.9</c:v>
                </c:pt>
                <c:pt idx="4">
                  <c:v>2.9</c:v>
                </c:pt>
                <c:pt idx="5">
                  <c:v>3.9</c:v>
                </c:pt>
                <c:pt idx="6">
                  <c:v>3.9</c:v>
                </c:pt>
                <c:pt idx="7">
                  <c:v>4.9000000000000004</c:v>
                </c:pt>
                <c:pt idx="8">
                  <c:v>4.9000000000000004</c:v>
                </c:pt>
                <c:pt idx="9">
                  <c:v>5.9</c:v>
                </c:pt>
                <c:pt idx="10">
                  <c:v>5.9</c:v>
                </c:pt>
                <c:pt idx="11">
                  <c:v>6.9</c:v>
                </c:pt>
                <c:pt idx="12">
                  <c:v>6.9</c:v>
                </c:pt>
                <c:pt idx="13">
                  <c:v>7.9</c:v>
                </c:pt>
                <c:pt idx="14">
                  <c:v>7.9</c:v>
                </c:pt>
                <c:pt idx="15">
                  <c:v>8.9</c:v>
                </c:pt>
                <c:pt idx="16">
                  <c:v>8.9</c:v>
                </c:pt>
                <c:pt idx="17">
                  <c:v>9.9</c:v>
                </c:pt>
                <c:pt idx="18">
                  <c:v>9.9</c:v>
                </c:pt>
                <c:pt idx="19">
                  <c:v>11.9</c:v>
                </c:pt>
                <c:pt idx="20">
                  <c:v>11.9</c:v>
                </c:pt>
                <c:pt idx="21">
                  <c:v>12.9</c:v>
                </c:pt>
                <c:pt idx="22">
                  <c:v>12.9</c:v>
                </c:pt>
                <c:pt idx="23">
                  <c:v>13.9</c:v>
                </c:pt>
                <c:pt idx="24">
                  <c:v>13.9</c:v>
                </c:pt>
                <c:pt idx="25">
                  <c:v>14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B3B-4E75-AEF2-54F3AF31EE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5247616"/>
        <c:axId val="225249536"/>
      </c:scatterChart>
      <c:valAx>
        <c:axId val="225247616"/>
        <c:scaling>
          <c:orientation val="minMax"/>
          <c:max val="400"/>
          <c:min val="0"/>
        </c:scaling>
        <c:delete val="0"/>
        <c:axPos val="t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dirty="0"/>
                  <a:t>Shear</a:t>
                </a:r>
                <a:r>
                  <a:rPr lang="en-US" sz="2400" baseline="0" dirty="0"/>
                  <a:t> Wave Velocity, </a:t>
                </a:r>
                <a:r>
                  <a:rPr lang="en-US" sz="2400" dirty="0"/>
                  <a:t>V</a:t>
                </a:r>
                <a:r>
                  <a:rPr lang="en-US" sz="2400" baseline="-25000" dirty="0"/>
                  <a:t>s</a:t>
                </a:r>
                <a:r>
                  <a:rPr lang="en-US" sz="2400" dirty="0"/>
                  <a:t> (m/s)</a:t>
                </a:r>
              </a:p>
            </c:rich>
          </c:tx>
          <c:layout>
            <c:manualLayout>
              <c:xMode val="edge"/>
              <c:yMode val="edge"/>
              <c:x val="0.28021777704022366"/>
              <c:y val="9.8476938370492123E-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in"/>
        <c:tickLblPos val="nextTo"/>
        <c:spPr>
          <a:ln w="1905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25249536"/>
        <c:crosses val="autoZero"/>
        <c:crossBetween val="midCat"/>
        <c:majorUnit val="100"/>
        <c:minorUnit val="20"/>
      </c:valAx>
      <c:valAx>
        <c:axId val="225249536"/>
        <c:scaling>
          <c:orientation val="maxMin"/>
          <c:max val="16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800" dirty="0"/>
                  <a:t>Depth (m)</a:t>
                </a:r>
              </a:p>
            </c:rich>
          </c:tx>
          <c:layout>
            <c:manualLayout>
              <c:xMode val="edge"/>
              <c:yMode val="edge"/>
              <c:x val="2.3878479398318161E-2"/>
              <c:y val="0.4627827582158293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in"/>
        <c:tickLblPos val="nextTo"/>
        <c:spPr>
          <a:ln w="2222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25247616"/>
        <c:crosses val="autoZero"/>
        <c:crossBetween val="midCat"/>
        <c:majorUnit val="2"/>
        <c:minorUnit val="0.5"/>
      </c:valAx>
      <c:spPr>
        <a:solidFill>
          <a:srgbClr val="FFFFFF"/>
        </a:solidFill>
        <a:ln w="25400">
          <a:solidFill>
            <a:schemeClr val="tx1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7288082660553841"/>
          <c:y val="0.2433318677804869"/>
          <c:w val="0.30550084720422793"/>
          <c:h val="0.13162210053692541"/>
        </c:manualLayout>
      </c:layout>
      <c:overlay val="0"/>
      <c:spPr>
        <a:solidFill>
          <a:schemeClr val="bg1"/>
        </a:solidFill>
        <a:ln w="22225">
          <a:solidFill>
            <a:srgbClr val="000000"/>
          </a:solidFill>
        </a:ln>
      </c:spPr>
      <c:txPr>
        <a:bodyPr/>
        <a:lstStyle/>
        <a:p>
          <a:pPr>
            <a:defRPr sz="1600" baseline="0"/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5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3989946056074"/>
          <c:y val="0.14063119962469189"/>
          <c:w val="0.76814912939120761"/>
          <c:h val="0.82099666528278137"/>
        </c:manualLayout>
      </c:layout>
      <c:scatterChart>
        <c:scatterStyle val="lineMarker"/>
        <c:varyColors val="0"/>
        <c:ser>
          <c:idx val="1"/>
          <c:order val="0"/>
          <c:tx>
            <c:v>svo'</c:v>
          </c:tx>
          <c:spPr>
            <a:ln w="28575">
              <a:noFill/>
            </a:ln>
          </c:spPr>
          <c:marker>
            <c:symbol val="dash"/>
            <c:size val="4"/>
            <c:spPr>
              <a:solidFill>
                <a:srgbClr val="993300"/>
              </a:solidFill>
              <a:ln>
                <a:solidFill>
                  <a:srgbClr val="993300"/>
                </a:solidFill>
                <a:prstDash val="solid"/>
              </a:ln>
            </c:spPr>
          </c:marker>
          <c:xVal>
            <c:numRef>
              <c:f>CPTuData!$J$15:$J$1218</c:f>
              <c:numCache>
                <c:formatCode>0.00</c:formatCode>
                <c:ptCount val="1204"/>
                <c:pt idx="0">
                  <c:v>0.90194020603772007</c:v>
                </c:pt>
                <c:pt idx="1">
                  <c:v>1.8144063693096701</c:v>
                </c:pt>
                <c:pt idx="2">
                  <c:v>2.7138505183047483</c:v>
                </c:pt>
                <c:pt idx="3">
                  <c:v>3.5895787646840098</c:v>
                </c:pt>
                <c:pt idx="4">
                  <c:v>4.4509573807214169</c:v>
                </c:pt>
                <c:pt idx="5">
                  <c:v>5.2904403781944858</c:v>
                </c:pt>
                <c:pt idx="6">
                  <c:v>6.125781578118886</c:v>
                </c:pt>
                <c:pt idx="7">
                  <c:v>6.9672362548475144</c:v>
                </c:pt>
                <c:pt idx="8">
                  <c:v>7.8068668659486837</c:v>
                </c:pt>
                <c:pt idx="9">
                  <c:v>8.6378930498942239</c:v>
                </c:pt>
                <c:pt idx="10">
                  <c:v>9.463252383747399</c:v>
                </c:pt>
                <c:pt idx="11">
                  <c:v>10.253913860451577</c:v>
                </c:pt>
                <c:pt idx="12">
                  <c:v>11.041632131018646</c:v>
                </c:pt>
                <c:pt idx="13">
                  <c:v>11.830646632479365</c:v>
                </c:pt>
                <c:pt idx="14">
                  <c:v>12.618174368217465</c:v>
                </c:pt>
                <c:pt idx="15">
                  <c:v>13.405418479809605</c:v>
                </c:pt>
                <c:pt idx="16">
                  <c:v>14.136347144614103</c:v>
                </c:pt>
                <c:pt idx="17">
                  <c:v>14.866340684476132</c:v>
                </c:pt>
                <c:pt idx="18">
                  <c:v>15.626127513702798</c:v>
                </c:pt>
                <c:pt idx="19">
                  <c:v>16.407528349601368</c:v>
                </c:pt>
                <c:pt idx="20">
                  <c:v>17.170779475309232</c:v>
                </c:pt>
                <c:pt idx="21">
                  <c:v>17.936778222201923</c:v>
                </c:pt>
                <c:pt idx="22">
                  <c:v>18.737432416616624</c:v>
                </c:pt>
                <c:pt idx="23">
                  <c:v>19.60702095372249</c:v>
                </c:pt>
                <c:pt idx="24">
                  <c:v>20.515153072708909</c:v>
                </c:pt>
                <c:pt idx="25">
                  <c:v>21.425202913266311</c:v>
                </c:pt>
                <c:pt idx="26">
                  <c:v>22.322415176892267</c:v>
                </c:pt>
                <c:pt idx="27">
                  <c:v>23.228806656183984</c:v>
                </c:pt>
                <c:pt idx="28">
                  <c:v>24.133057454320909</c:v>
                </c:pt>
                <c:pt idx="29">
                  <c:v>24.997961218576979</c:v>
                </c:pt>
                <c:pt idx="30">
                  <c:v>25.849561068642021</c:v>
                </c:pt>
                <c:pt idx="31">
                  <c:v>26.684307856815416</c:v>
                </c:pt>
                <c:pt idx="32">
                  <c:v>27.502632185197832</c:v>
                </c:pt>
                <c:pt idx="33">
                  <c:v>28.284777246216102</c:v>
                </c:pt>
                <c:pt idx="34">
                  <c:v>29.050595369047763</c:v>
                </c:pt>
                <c:pt idx="35">
                  <c:v>29.852306280211518</c:v>
                </c:pt>
                <c:pt idx="36">
                  <c:v>30.618362407291716</c:v>
                </c:pt>
                <c:pt idx="37">
                  <c:v>31.367401595939825</c:v>
                </c:pt>
                <c:pt idx="38">
                  <c:v>31.608133668233332</c:v>
                </c:pt>
                <c:pt idx="39">
                  <c:v>31.839305076096526</c:v>
                </c:pt>
                <c:pt idx="40">
                  <c:v>32.057150395666902</c:v>
                </c:pt>
                <c:pt idx="41">
                  <c:v>32.276179345974505</c:v>
                </c:pt>
                <c:pt idx="42">
                  <c:v>32.498265038021835</c:v>
                </c:pt>
                <c:pt idx="43">
                  <c:v>32.718769218119647</c:v>
                </c:pt>
                <c:pt idx="44">
                  <c:v>32.940449959801867</c:v>
                </c:pt>
                <c:pt idx="45">
                  <c:v>33.173418390002823</c:v>
                </c:pt>
                <c:pt idx="46">
                  <c:v>33.420861999783945</c:v>
                </c:pt>
                <c:pt idx="47">
                  <c:v>33.665218955808456</c:v>
                </c:pt>
                <c:pt idx="48">
                  <c:v>33.916726448768934</c:v>
                </c:pt>
                <c:pt idx="49">
                  <c:v>34.169830943138251</c:v>
                </c:pt>
                <c:pt idx="50">
                  <c:v>34.434445852223476</c:v>
                </c:pt>
                <c:pt idx="51">
                  <c:v>34.717558562570076</c:v>
                </c:pt>
                <c:pt idx="52">
                  <c:v>35.000946721139329</c:v>
                </c:pt>
                <c:pt idx="53">
                  <c:v>35.322366878194536</c:v>
                </c:pt>
                <c:pt idx="54">
                  <c:v>35.617047282027642</c:v>
                </c:pt>
                <c:pt idx="55">
                  <c:v>35.859863001401017</c:v>
                </c:pt>
                <c:pt idx="56">
                  <c:v>36.055870551192655</c:v>
                </c:pt>
                <c:pt idx="57">
                  <c:v>36.241958484645494</c:v>
                </c:pt>
                <c:pt idx="58">
                  <c:v>36.425866753937676</c:v>
                </c:pt>
                <c:pt idx="59">
                  <c:v>36.615122860280387</c:v>
                </c:pt>
                <c:pt idx="60">
                  <c:v>36.80706742650608</c:v>
                </c:pt>
                <c:pt idx="61">
                  <c:v>37.002812446196714</c:v>
                </c:pt>
                <c:pt idx="62">
                  <c:v>37.194580749121535</c:v>
                </c:pt>
                <c:pt idx="63">
                  <c:v>37.378039747133926</c:v>
                </c:pt>
                <c:pt idx="64">
                  <c:v>37.557060953619697</c:v>
                </c:pt>
                <c:pt idx="65">
                  <c:v>37.731587586085489</c:v>
                </c:pt>
                <c:pt idx="66">
                  <c:v>37.90693458853125</c:v>
                </c:pt>
                <c:pt idx="67">
                  <c:v>38.092531432561245</c:v>
                </c:pt>
                <c:pt idx="68">
                  <c:v>38.268968796890455</c:v>
                </c:pt>
                <c:pt idx="69">
                  <c:v>38.444909676162915</c:v>
                </c:pt>
                <c:pt idx="70">
                  <c:v>38.61838197816693</c:v>
                </c:pt>
                <c:pt idx="71">
                  <c:v>38.799058098131439</c:v>
                </c:pt>
                <c:pt idx="72">
                  <c:v>38.977509415852438</c:v>
                </c:pt>
                <c:pt idx="73">
                  <c:v>39.143830236798905</c:v>
                </c:pt>
                <c:pt idx="74">
                  <c:v>39.312279602558981</c:v>
                </c:pt>
                <c:pt idx="75">
                  <c:v>39.495343268330728</c:v>
                </c:pt>
                <c:pt idx="76">
                  <c:v>39.682992076202908</c:v>
                </c:pt>
                <c:pt idx="77">
                  <c:v>39.875387997853018</c:v>
                </c:pt>
                <c:pt idx="78">
                  <c:v>40.158679492551258</c:v>
                </c:pt>
                <c:pt idx="79">
                  <c:v>40.457971013758424</c:v>
                </c:pt>
                <c:pt idx="80">
                  <c:v>40.666439780607064</c:v>
                </c:pt>
                <c:pt idx="81">
                  <c:v>40.862780136016106</c:v>
                </c:pt>
                <c:pt idx="82">
                  <c:v>41.05663674090377</c:v>
                </c:pt>
                <c:pt idx="83">
                  <c:v>41.245892847246473</c:v>
                </c:pt>
                <c:pt idx="84">
                  <c:v>41.43595276422181</c:v>
                </c:pt>
                <c:pt idx="85">
                  <c:v>41.625624816171367</c:v>
                </c:pt>
                <c:pt idx="86">
                  <c:v>41.813830852858374</c:v>
                </c:pt>
                <c:pt idx="87">
                  <c:v>41.997374294490115</c:v>
                </c:pt>
                <c:pt idx="88">
                  <c:v>42.178661712230408</c:v>
                </c:pt>
                <c:pt idx="89">
                  <c:v>42.366283881849775</c:v>
                </c:pt>
                <c:pt idx="90">
                  <c:v>42.551413947876647</c:v>
                </c:pt>
                <c:pt idx="91">
                  <c:v>42.769879911726477</c:v>
                </c:pt>
                <c:pt idx="92">
                  <c:v>42.99700869994318</c:v>
                </c:pt>
                <c:pt idx="93">
                  <c:v>43.225106655460038</c:v>
                </c:pt>
                <c:pt idx="94">
                  <c:v>43.447192347507361</c:v>
                </c:pt>
                <c:pt idx="95">
                  <c:v>43.648087920555497</c:v>
                </c:pt>
                <c:pt idx="96">
                  <c:v>43.852216376143737</c:v>
                </c:pt>
                <c:pt idx="97">
                  <c:v>44.112053227069296</c:v>
                </c:pt>
                <c:pt idx="98">
                  <c:v>44.379762611340908</c:v>
                </c:pt>
                <c:pt idx="99">
                  <c:v>44.624468869394022</c:v>
                </c:pt>
                <c:pt idx="100">
                  <c:v>44.833760386968365</c:v>
                </c:pt>
                <c:pt idx="101">
                  <c:v>45.035012255223393</c:v>
                </c:pt>
                <c:pt idx="102">
                  <c:v>45.231352610632435</c:v>
                </c:pt>
                <c:pt idx="103">
                  <c:v>45.4197170980826</c:v>
                </c:pt>
                <c:pt idx="104">
                  <c:v>45.608160685557678</c:v>
                </c:pt>
                <c:pt idx="105">
                  <c:v>45.806996995138334</c:v>
                </c:pt>
                <c:pt idx="106">
                  <c:v>46.018219273394465</c:v>
                </c:pt>
                <c:pt idx="107">
                  <c:v>46.233951777192338</c:v>
                </c:pt>
                <c:pt idx="108">
                  <c:v>46.456071116615739</c:v>
                </c:pt>
                <c:pt idx="109">
                  <c:v>46.6766783422988</c:v>
                </c:pt>
                <c:pt idx="110">
                  <c:v>46.893212408256296</c:v>
                </c:pt>
                <c:pt idx="111">
                  <c:v>47.124114998627391</c:v>
                </c:pt>
                <c:pt idx="112">
                  <c:v>47.352275053092114</c:v>
                </c:pt>
                <c:pt idx="113">
                  <c:v>47.569476591885639</c:v>
                </c:pt>
                <c:pt idx="114">
                  <c:v>47.77828759526961</c:v>
                </c:pt>
                <c:pt idx="115">
                  <c:v>47.988943685752879</c:v>
                </c:pt>
                <c:pt idx="116">
                  <c:v>48.202784397858963</c:v>
                </c:pt>
                <c:pt idx="117">
                  <c:v>48.410360055371783</c:v>
                </c:pt>
                <c:pt idx="118">
                  <c:v>48.620089356094141</c:v>
                </c:pt>
                <c:pt idx="119">
                  <c:v>48.827317080113524</c:v>
                </c:pt>
                <c:pt idx="120">
                  <c:v>49.030064599105934</c:v>
                </c:pt>
                <c:pt idx="121">
                  <c:v>49.230893177955785</c:v>
                </c:pt>
                <c:pt idx="122">
                  <c:v>49.436188394452557</c:v>
                </c:pt>
                <c:pt idx="123">
                  <c:v>49.645758796810398</c:v>
                </c:pt>
                <c:pt idx="124">
                  <c:v>49.862184061975107</c:v>
                </c:pt>
                <c:pt idx="125">
                  <c:v>50.071873669656057</c:v>
                </c:pt>
                <c:pt idx="126">
                  <c:v>50.282274557694414</c:v>
                </c:pt>
                <c:pt idx="127">
                  <c:v>50.491864840768081</c:v>
                </c:pt>
                <c:pt idx="128">
                  <c:v>50.705310071731802</c:v>
                </c:pt>
                <c:pt idx="129">
                  <c:v>50.92270890825958</c:v>
                </c:pt>
                <c:pt idx="130">
                  <c:v>51.141421698848418</c:v>
                </c:pt>
                <c:pt idx="131">
                  <c:v>51.384160796386425</c:v>
                </c:pt>
                <c:pt idx="132">
                  <c:v>51.622844142501826</c:v>
                </c:pt>
                <c:pt idx="133">
                  <c:v>51.84646219964592</c:v>
                </c:pt>
                <c:pt idx="134">
                  <c:v>52.06090156796121</c:v>
                </c:pt>
                <c:pt idx="135">
                  <c:v>52.27375915532717</c:v>
                </c:pt>
                <c:pt idx="136">
                  <c:v>52.496414809885096</c:v>
                </c:pt>
                <c:pt idx="137">
                  <c:v>52.729514117482324</c:v>
                </c:pt>
                <c:pt idx="138">
                  <c:v>52.97405840188663</c:v>
                </c:pt>
                <c:pt idx="139">
                  <c:v>53.211408258592648</c:v>
                </c:pt>
                <c:pt idx="140">
                  <c:v>53.444085029861007</c:v>
                </c:pt>
                <c:pt idx="141">
                  <c:v>53.680592724013778</c:v>
                </c:pt>
                <c:pt idx="142">
                  <c:v>53.924849579923332</c:v>
                </c:pt>
                <c:pt idx="143">
                  <c:v>54.170113830134447</c:v>
                </c:pt>
                <c:pt idx="144">
                  <c:v>54.411862602043037</c:v>
                </c:pt>
                <c:pt idx="145">
                  <c:v>54.647728909130201</c:v>
                </c:pt>
                <c:pt idx="146">
                  <c:v>54.878181318077644</c:v>
                </c:pt>
                <c:pt idx="147">
                  <c:v>55.109665133414254</c:v>
                </c:pt>
                <c:pt idx="148">
                  <c:v>55.331023731501844</c:v>
                </c:pt>
                <c:pt idx="149">
                  <c:v>55.546554499024516</c:v>
                </c:pt>
                <c:pt idx="150">
                  <c:v>55.765950625726987</c:v>
                </c:pt>
                <c:pt idx="151">
                  <c:v>56.013430226870874</c:v>
                </c:pt>
                <c:pt idx="152">
                  <c:v>56.260488850243625</c:v>
                </c:pt>
                <c:pt idx="153">
                  <c:v>56.500826184783804</c:v>
                </c:pt>
                <c:pt idx="154">
                  <c:v>56.733092718655058</c:v>
                </c:pt>
                <c:pt idx="155">
                  <c:v>56.96751694549981</c:v>
                </c:pt>
                <c:pt idx="156">
                  <c:v>57.203509173706003</c:v>
                </c:pt>
                <c:pt idx="157">
                  <c:v>57.446299361164243</c:v>
                </c:pt>
                <c:pt idx="158">
                  <c:v>57.693922755290352</c:v>
                </c:pt>
                <c:pt idx="159">
                  <c:v>57.944492307095828</c:v>
                </c:pt>
                <c:pt idx="160">
                  <c:v>58.18975655730695</c:v>
                </c:pt>
                <c:pt idx="161">
                  <c:v>58.429975064254286</c:v>
                </c:pt>
                <c:pt idx="162">
                  <c:v>58.67023320132143</c:v>
                </c:pt>
                <c:pt idx="163">
                  <c:v>58.912985074602588</c:v>
                </c:pt>
                <c:pt idx="164">
                  <c:v>59.154461472670945</c:v>
                </c:pt>
                <c:pt idx="165">
                  <c:v>59.38735709440099</c:v>
                </c:pt>
                <c:pt idx="166">
                  <c:v>59.605273605243916</c:v>
                </c:pt>
                <c:pt idx="167">
                  <c:v>59.832496733095709</c:v>
                </c:pt>
                <c:pt idx="168">
                  <c:v>60.060376936489462</c:v>
                </c:pt>
                <c:pt idx="169">
                  <c:v>60.2819560980207</c:v>
                </c:pt>
                <c:pt idx="170">
                  <c:v>60.502803214244139</c:v>
                </c:pt>
                <c:pt idx="171">
                  <c:v>60.731257538575264</c:v>
                </c:pt>
                <c:pt idx="172">
                  <c:v>60.966264762004272</c:v>
                </c:pt>
                <c:pt idx="173">
                  <c:v>61.205899608418449</c:v>
                </c:pt>
                <c:pt idx="174">
                  <c:v>61.442615270169142</c:v>
                </c:pt>
                <c:pt idx="175">
                  <c:v>61.682489436056017</c:v>
                </c:pt>
                <c:pt idx="176">
                  <c:v>61.918579456955584</c:v>
                </c:pt>
                <c:pt idx="177">
                  <c:v>62.15307502405112</c:v>
                </c:pt>
                <c:pt idx="178">
                  <c:v>62.385781012304662</c:v>
                </c:pt>
                <c:pt idx="179">
                  <c:v>62.617175701071076</c:v>
                </c:pt>
                <c:pt idx="180">
                  <c:v>62.850391152710117</c:v>
                </c:pt>
                <c:pt idx="181">
                  <c:v>63.08639735911035</c:v>
                </c:pt>
                <c:pt idx="182">
                  <c:v>63.326483614215988</c:v>
                </c:pt>
                <c:pt idx="183">
                  <c:v>63.563833470922035</c:v>
                </c:pt>
                <c:pt idx="184">
                  <c:v>63.797684519585374</c:v>
                </c:pt>
                <c:pt idx="185">
                  <c:v>64.032351026925852</c:v>
                </c:pt>
                <c:pt idx="186">
                  <c:v>64.267273216332129</c:v>
                </c:pt>
                <c:pt idx="187">
                  <c:v>64.504650525454281</c:v>
                </c:pt>
                <c:pt idx="188">
                  <c:v>64.739813394632961</c:v>
                </c:pt>
                <c:pt idx="189">
                  <c:v>64.981094632559987</c:v>
                </c:pt>
                <c:pt idx="190">
                  <c:v>65.218320828891748</c:v>
                </c:pt>
                <c:pt idx="191">
                  <c:v>65.470292930122028</c:v>
                </c:pt>
                <c:pt idx="192">
                  <c:v>65.721195535074159</c:v>
                </c:pt>
                <c:pt idx="193">
                  <c:v>65.967246290936387</c:v>
                </c:pt>
                <c:pt idx="194">
                  <c:v>66.204801796249455</c:v>
                </c:pt>
                <c:pt idx="195">
                  <c:v>66.438422341465895</c:v>
                </c:pt>
                <c:pt idx="196">
                  <c:v>66.676032591306949</c:v>
                </c:pt>
                <c:pt idx="197">
                  <c:v>66.915534151743287</c:v>
                </c:pt>
                <c:pt idx="198">
                  <c:v>67.153281088336229</c:v>
                </c:pt>
                <c:pt idx="199">
                  <c:v>67.393155254223103</c:v>
                </c:pt>
                <c:pt idx="200">
                  <c:v>67.630792861350614</c:v>
                </c:pt>
                <c:pt idx="201">
                  <c:v>67.86264690154799</c:v>
                </c:pt>
                <c:pt idx="202">
                  <c:v>68.090604946152681</c:v>
                </c:pt>
                <c:pt idx="203">
                  <c:v>68.333586411449872</c:v>
                </c:pt>
                <c:pt idx="204">
                  <c:v>68.577542162906823</c:v>
                </c:pt>
                <c:pt idx="205">
                  <c:v>68.809632191499517</c:v>
                </c:pt>
                <c:pt idx="206">
                  <c:v>69.041736944741302</c:v>
                </c:pt>
                <c:pt idx="207">
                  <c:v>69.278286278573148</c:v>
                </c:pt>
                <c:pt idx="208">
                  <c:v>69.519567516500203</c:v>
                </c:pt>
                <c:pt idx="209">
                  <c:v>69.762587178895217</c:v>
                </c:pt>
                <c:pt idx="210">
                  <c:v>70.005198399164385</c:v>
                </c:pt>
                <c:pt idx="211">
                  <c:v>70.259242824744703</c:v>
                </c:pt>
                <c:pt idx="212">
                  <c:v>70.511710348884378</c:v>
                </c:pt>
                <c:pt idx="213">
                  <c:v>70.759965551562885</c:v>
                </c:pt>
                <c:pt idx="214">
                  <c:v>71.005918444093638</c:v>
                </c:pt>
                <c:pt idx="215">
                  <c:v>71.253049403109358</c:v>
                </c:pt>
                <c:pt idx="216">
                  <c:v>71.499866402561779</c:v>
                </c:pt>
                <c:pt idx="217">
                  <c:v>71.748121605240286</c:v>
                </c:pt>
                <c:pt idx="218">
                  <c:v>71.993730966988849</c:v>
                </c:pt>
                <c:pt idx="219">
                  <c:v>72.240511655619912</c:v>
                </c:pt>
                <c:pt idx="220">
                  <c:v>72.487049821808455</c:v>
                </c:pt>
                <c:pt idx="221">
                  <c:v>72.737642390339602</c:v>
                </c:pt>
                <c:pt idx="222">
                  <c:v>72.985397352954919</c:v>
                </c:pt>
                <c:pt idx="223">
                  <c:v>73.232190147146525</c:v>
                </c:pt>
                <c:pt idx="224">
                  <c:v>73.471035160290583</c:v>
                </c:pt>
                <c:pt idx="225">
                  <c:v>73.709367027752648</c:v>
                </c:pt>
                <c:pt idx="226">
                  <c:v>73.952169982254915</c:v>
                </c:pt>
                <c:pt idx="227">
                  <c:v>74.196626904972007</c:v>
                </c:pt>
                <c:pt idx="228">
                  <c:v>74.440027472197968</c:v>
                </c:pt>
                <c:pt idx="229">
                  <c:v>74.682625892740177</c:v>
                </c:pt>
                <c:pt idx="230">
                  <c:v>74.923331713720856</c:v>
                </c:pt>
                <c:pt idx="231">
                  <c:v>75.168891870940826</c:v>
                </c:pt>
                <c:pt idx="232">
                  <c:v>75.414119050552301</c:v>
                </c:pt>
                <c:pt idx="233">
                  <c:v>75.652532174793691</c:v>
                </c:pt>
                <c:pt idx="234">
                  <c:v>75.882864077589488</c:v>
                </c:pt>
                <c:pt idx="235">
                  <c:v>76.106035655628659</c:v>
                </c:pt>
                <c:pt idx="236">
                  <c:v>76.3261780571451</c:v>
                </c:pt>
                <c:pt idx="237">
                  <c:v>76.551071210389466</c:v>
                </c:pt>
                <c:pt idx="238">
                  <c:v>76.777425083963379</c:v>
                </c:pt>
                <c:pt idx="239">
                  <c:v>77.00675535309405</c:v>
                </c:pt>
                <c:pt idx="240">
                  <c:v>77.238298527357401</c:v>
                </c:pt>
                <c:pt idx="241">
                  <c:v>77.469484841312251</c:v>
                </c:pt>
                <c:pt idx="242">
                  <c:v>77.699650731362922</c:v>
                </c:pt>
                <c:pt idx="243">
                  <c:v>77.933487394296876</c:v>
                </c:pt>
                <c:pt idx="244">
                  <c:v>78.163819297092658</c:v>
                </c:pt>
                <c:pt idx="245">
                  <c:v>78.390093645688268</c:v>
                </c:pt>
                <c:pt idx="246">
                  <c:v>78.611757466896648</c:v>
                </c:pt>
                <c:pt idx="247">
                  <c:v>78.85033284106612</c:v>
                </c:pt>
                <c:pt idx="248">
                  <c:v>79.099789199893763</c:v>
                </c:pt>
                <c:pt idx="249">
                  <c:v>79.350439279354802</c:v>
                </c:pt>
                <c:pt idx="250">
                  <c:v>79.59349711940402</c:v>
                </c:pt>
                <c:pt idx="251">
                  <c:v>79.847585488152433</c:v>
                </c:pt>
                <c:pt idx="252">
                  <c:v>80.098407836275086</c:v>
                </c:pt>
                <c:pt idx="253">
                  <c:v>80.339741166581362</c:v>
                </c:pt>
                <c:pt idx="254">
                  <c:v>80.566063240281991</c:v>
                </c:pt>
                <c:pt idx="255">
                  <c:v>80.789895324571646</c:v>
                </c:pt>
                <c:pt idx="256">
                  <c:v>81.026859788614615</c:v>
                </c:pt>
                <c:pt idx="257">
                  <c:v>81.267144334132752</c:v>
                </c:pt>
                <c:pt idx="258">
                  <c:v>81.499689487935342</c:v>
                </c:pt>
                <c:pt idx="259">
                  <c:v>81.735974712514547</c:v>
                </c:pt>
                <c:pt idx="260">
                  <c:v>81.971700858843292</c:v>
                </c:pt>
                <c:pt idx="261">
                  <c:v>82.200355862516133</c:v>
                </c:pt>
                <c:pt idx="262">
                  <c:v>82.429318558928244</c:v>
                </c:pt>
                <c:pt idx="263">
                  <c:v>82.66314083337295</c:v>
                </c:pt>
                <c:pt idx="264">
                  <c:v>82.900737400827737</c:v>
                </c:pt>
                <c:pt idx="265">
                  <c:v>83.143642413518918</c:v>
                </c:pt>
                <c:pt idx="266">
                  <c:v>83.388435743478311</c:v>
                </c:pt>
                <c:pt idx="267">
                  <c:v>83.635058881756564</c:v>
                </c:pt>
                <c:pt idx="268">
                  <c:v>83.877233681146848</c:v>
                </c:pt>
                <c:pt idx="269">
                  <c:v>84.119047158434284</c:v>
                </c:pt>
                <c:pt idx="270">
                  <c:v>84.361811805282713</c:v>
                </c:pt>
                <c:pt idx="271">
                  <c:v>84.630413406922742</c:v>
                </c:pt>
                <c:pt idx="272">
                  <c:v>84.897034211198417</c:v>
                </c:pt>
                <c:pt idx="273">
                  <c:v>85.15916506399094</c:v>
                </c:pt>
                <c:pt idx="274">
                  <c:v>85.411328966754851</c:v>
                </c:pt>
                <c:pt idx="275">
                  <c:v>85.658484022156316</c:v>
                </c:pt>
                <c:pt idx="276">
                  <c:v>85.899216094449841</c:v>
                </c:pt>
                <c:pt idx="277">
                  <c:v>86.135917909620602</c:v>
                </c:pt>
                <c:pt idx="278">
                  <c:v>86.37460125573601</c:v>
                </c:pt>
                <c:pt idx="279">
                  <c:v>86.620932659448684</c:v>
                </c:pt>
                <c:pt idx="280">
                  <c:v>86.870657229710432</c:v>
                </c:pt>
                <c:pt idx="281">
                  <c:v>87.127059795892677</c:v>
                </c:pt>
                <c:pt idx="282">
                  <c:v>87.382670176576909</c:v>
                </c:pt>
                <c:pt idx="283">
                  <c:v>87.632359817085643</c:v>
                </c:pt>
                <c:pt idx="284">
                  <c:v>87.877919974305627</c:v>
                </c:pt>
                <c:pt idx="285">
                  <c:v>88.122812691392369</c:v>
                </c:pt>
                <c:pt idx="286">
                  <c:v>88.361334021243138</c:v>
                </c:pt>
                <c:pt idx="287">
                  <c:v>88.598944271084193</c:v>
                </c:pt>
                <c:pt idx="288">
                  <c:v>88.8374385641647</c:v>
                </c:pt>
                <c:pt idx="289">
                  <c:v>89.07500775935641</c:v>
                </c:pt>
                <c:pt idx="290">
                  <c:v>89.318711663699602</c:v>
                </c:pt>
                <c:pt idx="291">
                  <c:v>89.58821288029975</c:v>
                </c:pt>
                <c:pt idx="292">
                  <c:v>89.857749858016362</c:v>
                </c:pt>
                <c:pt idx="293">
                  <c:v>90.120382187603454</c:v>
                </c:pt>
                <c:pt idx="294">
                  <c:v>90.376678189402895</c:v>
                </c:pt>
                <c:pt idx="295">
                  <c:v>90.633558430400598</c:v>
                </c:pt>
                <c:pt idx="296">
                  <c:v>90.886584991117843</c:v>
                </c:pt>
                <c:pt idx="297">
                  <c:v>91.133631551764381</c:v>
                </c:pt>
                <c:pt idx="298">
                  <c:v>91.385513223443382</c:v>
                </c:pt>
                <c:pt idx="299">
                  <c:v>91.644521562704625</c:v>
                </c:pt>
                <c:pt idx="300">
                  <c:v>91.902473400584597</c:v>
                </c:pt>
                <c:pt idx="301">
                  <c:v>92.151660585369683</c:v>
                </c:pt>
                <c:pt idx="302">
                  <c:v>92.399068186508032</c:v>
                </c:pt>
                <c:pt idx="303">
                  <c:v>92.642202323613702</c:v>
                </c:pt>
                <c:pt idx="304">
                  <c:v>92.881703884050012</c:v>
                </c:pt>
                <c:pt idx="305">
                  <c:v>93.12099169300572</c:v>
                </c:pt>
                <c:pt idx="306">
                  <c:v>93.359661551125413</c:v>
                </c:pt>
                <c:pt idx="307">
                  <c:v>93.59739483024768</c:v>
                </c:pt>
                <c:pt idx="308">
                  <c:v>93.829307937193562</c:v>
                </c:pt>
                <c:pt idx="309">
                  <c:v>94.060598510920954</c:v>
                </c:pt>
                <c:pt idx="310">
                  <c:v>94.368254097504206</c:v>
                </c:pt>
                <c:pt idx="311">
                  <c:v>94.662889742394867</c:v>
                </c:pt>
                <c:pt idx="312">
                  <c:v>94.938039065726741</c:v>
                </c:pt>
                <c:pt idx="313">
                  <c:v>95.193498627629907</c:v>
                </c:pt>
                <c:pt idx="314">
                  <c:v>95.446302073501641</c:v>
                </c:pt>
                <c:pt idx="315">
                  <c:v>95.695664916107688</c:v>
                </c:pt>
                <c:pt idx="316">
                  <c:v>95.949002726715833</c:v>
                </c:pt>
                <c:pt idx="317">
                  <c:v>96.201312970989591</c:v>
                </c:pt>
                <c:pt idx="318">
                  <c:v>96.440921179150962</c:v>
                </c:pt>
                <c:pt idx="319">
                  <c:v>96.684688124600655</c:v>
                </c:pt>
                <c:pt idx="320">
                  <c:v>96.9291200681335</c:v>
                </c:pt>
                <c:pt idx="321">
                  <c:v>97.170087989677967</c:v>
                </c:pt>
                <c:pt idx="322">
                  <c:v>97.411759041372335</c:v>
                </c:pt>
                <c:pt idx="323">
                  <c:v>97.65778534337062</c:v>
                </c:pt>
                <c:pt idx="324">
                  <c:v>97.913320352574829</c:v>
                </c:pt>
                <c:pt idx="325">
                  <c:v>98.177158152053266</c:v>
                </c:pt>
                <c:pt idx="326">
                  <c:v>98.432757770019521</c:v>
                </c:pt>
                <c:pt idx="327">
                  <c:v>98.66685295484865</c:v>
                </c:pt>
                <c:pt idx="328">
                  <c:v>98.886388486795738</c:v>
                </c:pt>
                <c:pt idx="329">
                  <c:v>99.124815145278802</c:v>
                </c:pt>
                <c:pt idx="330">
                  <c:v>99.405756203279083</c:v>
                </c:pt>
                <c:pt idx="331">
                  <c:v>99.684847426575743</c:v>
                </c:pt>
                <c:pt idx="332">
                  <c:v>99.949165873687434</c:v>
                </c:pt>
                <c:pt idx="333">
                  <c:v>100.20317732498717</c:v>
                </c:pt>
                <c:pt idx="334">
                  <c:v>100.4526220006619</c:v>
                </c:pt>
                <c:pt idx="335">
                  <c:v>100.69824365850033</c:v>
                </c:pt>
                <c:pt idx="336">
                  <c:v>100.94235011328999</c:v>
                </c:pt>
                <c:pt idx="337">
                  <c:v>101.18630586474694</c:v>
                </c:pt>
                <c:pt idx="338">
                  <c:v>101.43068782493904</c:v>
                </c:pt>
                <c:pt idx="339">
                  <c:v>101.67971069040959</c:v>
                </c:pt>
                <c:pt idx="340">
                  <c:v>101.92771619012257</c:v>
                </c:pt>
                <c:pt idx="341">
                  <c:v>102.18041901736106</c:v>
                </c:pt>
                <c:pt idx="342">
                  <c:v>102.43815148047636</c:v>
                </c:pt>
                <c:pt idx="343">
                  <c:v>102.69154473575324</c:v>
                </c:pt>
                <c:pt idx="344">
                  <c:v>102.93968113593581</c:v>
                </c:pt>
                <c:pt idx="345">
                  <c:v>103.18779375302003</c:v>
                </c:pt>
                <c:pt idx="346">
                  <c:v>103.43030251425688</c:v>
                </c:pt>
                <c:pt idx="347">
                  <c:v>103.67283690337712</c:v>
                </c:pt>
                <c:pt idx="348">
                  <c:v>103.91592018440352</c:v>
                </c:pt>
                <c:pt idx="349">
                  <c:v>104.1629426137757</c:v>
                </c:pt>
                <c:pt idx="350">
                  <c:v>104.41356969415648</c:v>
                </c:pt>
                <c:pt idx="351">
                  <c:v>104.65723574838535</c:v>
                </c:pt>
                <c:pt idx="352">
                  <c:v>104.88983942735672</c:v>
                </c:pt>
                <c:pt idx="353">
                  <c:v>105.11644721568859</c:v>
                </c:pt>
                <c:pt idx="354">
                  <c:v>105.35303816609419</c:v>
                </c:pt>
                <c:pt idx="355">
                  <c:v>105.59120725541311</c:v>
                </c:pt>
                <c:pt idx="356">
                  <c:v>105.82797827793399</c:v>
                </c:pt>
                <c:pt idx="357">
                  <c:v>106.06167093160713</c:v>
                </c:pt>
                <c:pt idx="358">
                  <c:v>106.29103175063642</c:v>
                </c:pt>
                <c:pt idx="359">
                  <c:v>106.51515917549585</c:v>
                </c:pt>
                <c:pt idx="360">
                  <c:v>106.74024658742857</c:v>
                </c:pt>
                <c:pt idx="361">
                  <c:v>106.97312763897889</c:v>
                </c:pt>
                <c:pt idx="362">
                  <c:v>107.20650249556633</c:v>
                </c:pt>
                <c:pt idx="363">
                  <c:v>107.43706018879857</c:v>
                </c:pt>
                <c:pt idx="364">
                  <c:v>107.6660842725683</c:v>
                </c:pt>
                <c:pt idx="365">
                  <c:v>107.89369920989961</c:v>
                </c:pt>
                <c:pt idx="366">
                  <c:v>108.12190580485603</c:v>
                </c:pt>
                <c:pt idx="367">
                  <c:v>108.35054539070583</c:v>
                </c:pt>
                <c:pt idx="368">
                  <c:v>108.58228115766761</c:v>
                </c:pt>
                <c:pt idx="369">
                  <c:v>108.80945713053515</c:v>
                </c:pt>
                <c:pt idx="370">
                  <c:v>109.05829176061278</c:v>
                </c:pt>
                <c:pt idx="371">
                  <c:v>109.31335126390141</c:v>
                </c:pt>
                <c:pt idx="372">
                  <c:v>109.55936533597711</c:v>
                </c:pt>
                <c:pt idx="373">
                  <c:v>109.79652274389716</c:v>
                </c:pt>
                <c:pt idx="374">
                  <c:v>110.03309982467712</c:v>
                </c:pt>
                <c:pt idx="375">
                  <c:v>110.26935719410278</c:v>
                </c:pt>
                <c:pt idx="376">
                  <c:v>110.50061799411003</c:v>
                </c:pt>
                <c:pt idx="377">
                  <c:v>110.71498279120368</c:v>
                </c:pt>
                <c:pt idx="378">
                  <c:v>110.93295265118934</c:v>
                </c:pt>
                <c:pt idx="379">
                  <c:v>111.15547458607736</c:v>
                </c:pt>
                <c:pt idx="380">
                  <c:v>111.36848426475018</c:v>
                </c:pt>
                <c:pt idx="381">
                  <c:v>111.62570234415699</c:v>
                </c:pt>
                <c:pt idx="382">
                  <c:v>111.93868601313716</c:v>
                </c:pt>
                <c:pt idx="383">
                  <c:v>112.27602570847438</c:v>
                </c:pt>
                <c:pt idx="384">
                  <c:v>112.6168759534234</c:v>
                </c:pt>
                <c:pt idx="385">
                  <c:v>112.9563950911411</c:v>
                </c:pt>
                <c:pt idx="386">
                  <c:v>113.26544103679927</c:v>
                </c:pt>
                <c:pt idx="387">
                  <c:v>113.57538412861715</c:v>
                </c:pt>
                <c:pt idx="388">
                  <c:v>113.90386339888352</c:v>
                </c:pt>
                <c:pt idx="389">
                  <c:v>114.31107423680305</c:v>
                </c:pt>
                <c:pt idx="390">
                  <c:v>114.71982462511639</c:v>
                </c:pt>
                <c:pt idx="391">
                  <c:v>115.11199308112461</c:v>
                </c:pt>
                <c:pt idx="392">
                  <c:v>115.49562082443279</c:v>
                </c:pt>
                <c:pt idx="393">
                  <c:v>115.87525879850833</c:v>
                </c:pt>
                <c:pt idx="394">
                  <c:v>116.21755935544397</c:v>
                </c:pt>
                <c:pt idx="395">
                  <c:v>116.48574348262756</c:v>
                </c:pt>
                <c:pt idx="396">
                  <c:v>116.7114587827397</c:v>
                </c:pt>
                <c:pt idx="397">
                  <c:v>116.91422807557464</c:v>
                </c:pt>
                <c:pt idx="398">
                  <c:v>117.13952536817388</c:v>
                </c:pt>
                <c:pt idx="399">
                  <c:v>117.38003401087954</c:v>
                </c:pt>
                <c:pt idx="400">
                  <c:v>117.58390547021401</c:v>
                </c:pt>
                <c:pt idx="401">
                  <c:v>117.81775651887733</c:v>
                </c:pt>
                <c:pt idx="402">
                  <c:v>118.04593209004844</c:v>
                </c:pt>
                <c:pt idx="403">
                  <c:v>118.26742649623111</c:v>
                </c:pt>
                <c:pt idx="404">
                  <c:v>118.49689414201566</c:v>
                </c:pt>
                <c:pt idx="405">
                  <c:v>118.72033062099251</c:v>
                </c:pt>
                <c:pt idx="406">
                  <c:v>118.93763984106801</c:v>
                </c:pt>
                <c:pt idx="407">
                  <c:v>119.15000099077622</c:v>
                </c:pt>
                <c:pt idx="408">
                  <c:v>119.3627443069164</c:v>
                </c:pt>
                <c:pt idx="409">
                  <c:v>119.56816571525451</c:v>
                </c:pt>
                <c:pt idx="410">
                  <c:v>119.85713691415563</c:v>
                </c:pt>
                <c:pt idx="411">
                  <c:v>120.19053850207646</c:v>
                </c:pt>
                <c:pt idx="412">
                  <c:v>120.44878184504302</c:v>
                </c:pt>
                <c:pt idx="413">
                  <c:v>120.65131127722867</c:v>
                </c:pt>
                <c:pt idx="414">
                  <c:v>120.91465562204701</c:v>
                </c:pt>
                <c:pt idx="415">
                  <c:v>121.13431292138714</c:v>
                </c:pt>
                <c:pt idx="416">
                  <c:v>121.33820583074325</c:v>
                </c:pt>
                <c:pt idx="417">
                  <c:v>121.59662560774953</c:v>
                </c:pt>
                <c:pt idx="418">
                  <c:v>121.86610893739518</c:v>
                </c:pt>
                <c:pt idx="419">
                  <c:v>122.11852032800928</c:v>
                </c:pt>
                <c:pt idx="420">
                  <c:v>122.40578928660065</c:v>
                </c:pt>
                <c:pt idx="421">
                  <c:v>122.68955546642778</c:v>
                </c:pt>
                <c:pt idx="422">
                  <c:v>122.97335860481277</c:v>
                </c:pt>
                <c:pt idx="423">
                  <c:v>123.27720369059924</c:v>
                </c:pt>
                <c:pt idx="424">
                  <c:v>123.55244418927529</c:v>
                </c:pt>
                <c:pt idx="425">
                  <c:v>123.85004573786279</c:v>
                </c:pt>
                <c:pt idx="426">
                  <c:v>124.20735285224526</c:v>
                </c:pt>
                <c:pt idx="427">
                  <c:v>124.5573114767854</c:v>
                </c:pt>
                <c:pt idx="428">
                  <c:v>124.92322424867137</c:v>
                </c:pt>
                <c:pt idx="429">
                  <c:v>125.27997462962111</c:v>
                </c:pt>
                <c:pt idx="430">
                  <c:v>125.61084307096291</c:v>
                </c:pt>
                <c:pt idx="431">
                  <c:v>125.94887089410082</c:v>
                </c:pt>
                <c:pt idx="432">
                  <c:v>126.30758197277248</c:v>
                </c:pt>
                <c:pt idx="433">
                  <c:v>126.63148893452393</c:v>
                </c:pt>
                <c:pt idx="434">
                  <c:v>126.97292747174868</c:v>
                </c:pt>
                <c:pt idx="435">
                  <c:v>127.36798418622359</c:v>
                </c:pt>
                <c:pt idx="436">
                  <c:v>127.7656975468087</c:v>
                </c:pt>
                <c:pt idx="437">
                  <c:v>128.13923117748942</c:v>
                </c:pt>
                <c:pt idx="438">
                  <c:v>128.46828662457784</c:v>
                </c:pt>
                <c:pt idx="439">
                  <c:v>128.76904247801491</c:v>
                </c:pt>
                <c:pt idx="440">
                  <c:v>129.12414028085325</c:v>
                </c:pt>
                <c:pt idx="441">
                  <c:v>129.51944972651214</c:v>
                </c:pt>
                <c:pt idx="442">
                  <c:v>129.93601886084153</c:v>
                </c:pt>
                <c:pt idx="443">
                  <c:v>130.37056585229081</c:v>
                </c:pt>
                <c:pt idx="444">
                  <c:v>130.82535044731046</c:v>
                </c:pt>
                <c:pt idx="445">
                  <c:v>131.28755163750705</c:v>
                </c:pt>
                <c:pt idx="446">
                  <c:v>131.74775822494129</c:v>
                </c:pt>
                <c:pt idx="447">
                  <c:v>132.21855000111978</c:v>
                </c:pt>
                <c:pt idx="448">
                  <c:v>132.68214622692207</c:v>
                </c:pt>
              </c:numCache>
            </c:numRef>
          </c:xVal>
          <c:yVal>
            <c:numRef>
              <c:f>CPTuData!$A$15:$A$1218</c:f>
              <c:numCache>
                <c:formatCode>General</c:formatCode>
                <c:ptCount val="1204"/>
                <c:pt idx="0">
                  <c:v>0.15</c:v>
                </c:pt>
                <c:pt idx="1">
                  <c:v>0.2</c:v>
                </c:pt>
                <c:pt idx="2">
                  <c:v>0.25</c:v>
                </c:pt>
                <c:pt idx="3">
                  <c:v>0.3</c:v>
                </c:pt>
                <c:pt idx="4">
                  <c:v>0.35</c:v>
                </c:pt>
                <c:pt idx="5">
                  <c:v>0.4</c:v>
                </c:pt>
                <c:pt idx="6">
                  <c:v>0.45</c:v>
                </c:pt>
                <c:pt idx="7">
                  <c:v>0.5</c:v>
                </c:pt>
                <c:pt idx="8">
                  <c:v>0.55000000000000004</c:v>
                </c:pt>
                <c:pt idx="9">
                  <c:v>0.6</c:v>
                </c:pt>
                <c:pt idx="10">
                  <c:v>0.65</c:v>
                </c:pt>
                <c:pt idx="11">
                  <c:v>0.7</c:v>
                </c:pt>
                <c:pt idx="12">
                  <c:v>0.75</c:v>
                </c:pt>
                <c:pt idx="13">
                  <c:v>0.8</c:v>
                </c:pt>
                <c:pt idx="14">
                  <c:v>0.85</c:v>
                </c:pt>
                <c:pt idx="15">
                  <c:v>0.9</c:v>
                </c:pt>
                <c:pt idx="16">
                  <c:v>0.95</c:v>
                </c:pt>
                <c:pt idx="17">
                  <c:v>1</c:v>
                </c:pt>
                <c:pt idx="18">
                  <c:v>1.05</c:v>
                </c:pt>
                <c:pt idx="19">
                  <c:v>1.1000000000000001</c:v>
                </c:pt>
                <c:pt idx="20">
                  <c:v>1.1499999999999999</c:v>
                </c:pt>
                <c:pt idx="21">
                  <c:v>1.2</c:v>
                </c:pt>
                <c:pt idx="22">
                  <c:v>1.25</c:v>
                </c:pt>
                <c:pt idx="23">
                  <c:v>1.3</c:v>
                </c:pt>
                <c:pt idx="24">
                  <c:v>1.35</c:v>
                </c:pt>
                <c:pt idx="25">
                  <c:v>1.4</c:v>
                </c:pt>
                <c:pt idx="26">
                  <c:v>1.45</c:v>
                </c:pt>
                <c:pt idx="27">
                  <c:v>1.5</c:v>
                </c:pt>
                <c:pt idx="28">
                  <c:v>1.55</c:v>
                </c:pt>
                <c:pt idx="29">
                  <c:v>1.6</c:v>
                </c:pt>
                <c:pt idx="30">
                  <c:v>1.65</c:v>
                </c:pt>
                <c:pt idx="31">
                  <c:v>1.7</c:v>
                </c:pt>
                <c:pt idx="32">
                  <c:v>1.75</c:v>
                </c:pt>
                <c:pt idx="33">
                  <c:v>1.8</c:v>
                </c:pt>
                <c:pt idx="34">
                  <c:v>1.85</c:v>
                </c:pt>
                <c:pt idx="35">
                  <c:v>1.9</c:v>
                </c:pt>
                <c:pt idx="36">
                  <c:v>1.95</c:v>
                </c:pt>
                <c:pt idx="37">
                  <c:v>2</c:v>
                </c:pt>
                <c:pt idx="38">
                  <c:v>2.0499999999999998</c:v>
                </c:pt>
                <c:pt idx="39">
                  <c:v>2.1</c:v>
                </c:pt>
                <c:pt idx="40">
                  <c:v>2.15</c:v>
                </c:pt>
                <c:pt idx="41">
                  <c:v>2.2000000000000002</c:v>
                </c:pt>
                <c:pt idx="42">
                  <c:v>2.25</c:v>
                </c:pt>
                <c:pt idx="43">
                  <c:v>2.2999999999999998</c:v>
                </c:pt>
                <c:pt idx="44">
                  <c:v>2.35</c:v>
                </c:pt>
                <c:pt idx="45">
                  <c:v>2.4</c:v>
                </c:pt>
                <c:pt idx="46">
                  <c:v>2.4500000000000002</c:v>
                </c:pt>
                <c:pt idx="47">
                  <c:v>2.5</c:v>
                </c:pt>
                <c:pt idx="48">
                  <c:v>2.5499999999999998</c:v>
                </c:pt>
                <c:pt idx="49">
                  <c:v>2.6</c:v>
                </c:pt>
                <c:pt idx="50">
                  <c:v>2.65</c:v>
                </c:pt>
                <c:pt idx="51">
                  <c:v>2.7</c:v>
                </c:pt>
                <c:pt idx="52">
                  <c:v>2.75</c:v>
                </c:pt>
                <c:pt idx="53">
                  <c:v>2.8</c:v>
                </c:pt>
                <c:pt idx="54">
                  <c:v>2.85</c:v>
                </c:pt>
                <c:pt idx="55">
                  <c:v>2.9</c:v>
                </c:pt>
                <c:pt idx="56">
                  <c:v>2.95</c:v>
                </c:pt>
                <c:pt idx="57">
                  <c:v>3</c:v>
                </c:pt>
                <c:pt idx="58">
                  <c:v>3.05</c:v>
                </c:pt>
                <c:pt idx="59">
                  <c:v>3.1</c:v>
                </c:pt>
                <c:pt idx="60">
                  <c:v>3.15</c:v>
                </c:pt>
                <c:pt idx="61">
                  <c:v>3.2</c:v>
                </c:pt>
                <c:pt idx="62">
                  <c:v>3.25</c:v>
                </c:pt>
                <c:pt idx="63">
                  <c:v>3.3</c:v>
                </c:pt>
                <c:pt idx="64">
                  <c:v>3.35</c:v>
                </c:pt>
                <c:pt idx="65">
                  <c:v>3.4</c:v>
                </c:pt>
                <c:pt idx="66">
                  <c:v>3.45</c:v>
                </c:pt>
                <c:pt idx="67">
                  <c:v>3.5</c:v>
                </c:pt>
                <c:pt idx="68">
                  <c:v>3.55</c:v>
                </c:pt>
                <c:pt idx="69">
                  <c:v>3.6</c:v>
                </c:pt>
                <c:pt idx="70">
                  <c:v>3.65</c:v>
                </c:pt>
                <c:pt idx="71">
                  <c:v>3.7</c:v>
                </c:pt>
                <c:pt idx="72">
                  <c:v>3.75</c:v>
                </c:pt>
                <c:pt idx="73">
                  <c:v>3.8</c:v>
                </c:pt>
                <c:pt idx="74">
                  <c:v>3.85</c:v>
                </c:pt>
                <c:pt idx="75">
                  <c:v>3.9</c:v>
                </c:pt>
                <c:pt idx="76">
                  <c:v>3.95</c:v>
                </c:pt>
                <c:pt idx="77">
                  <c:v>4</c:v>
                </c:pt>
                <c:pt idx="78">
                  <c:v>4.05</c:v>
                </c:pt>
                <c:pt idx="79">
                  <c:v>4.0999999999999996</c:v>
                </c:pt>
                <c:pt idx="80">
                  <c:v>4.1500000000000004</c:v>
                </c:pt>
                <c:pt idx="81">
                  <c:v>4.2</c:v>
                </c:pt>
                <c:pt idx="82">
                  <c:v>4.25</c:v>
                </c:pt>
                <c:pt idx="83">
                  <c:v>4.3</c:v>
                </c:pt>
                <c:pt idx="84">
                  <c:v>4.3499999999999996</c:v>
                </c:pt>
                <c:pt idx="85">
                  <c:v>4.4000000000000004</c:v>
                </c:pt>
                <c:pt idx="86">
                  <c:v>4.45</c:v>
                </c:pt>
                <c:pt idx="87">
                  <c:v>4.5</c:v>
                </c:pt>
                <c:pt idx="88">
                  <c:v>4.55</c:v>
                </c:pt>
                <c:pt idx="89">
                  <c:v>4.5999999999999996</c:v>
                </c:pt>
                <c:pt idx="90">
                  <c:v>4.6500000000000004</c:v>
                </c:pt>
                <c:pt idx="91">
                  <c:v>4.7</c:v>
                </c:pt>
                <c:pt idx="92">
                  <c:v>4.75</c:v>
                </c:pt>
                <c:pt idx="93">
                  <c:v>4.8</c:v>
                </c:pt>
                <c:pt idx="94">
                  <c:v>4.8499999999999996</c:v>
                </c:pt>
                <c:pt idx="95">
                  <c:v>4.9000000000000004</c:v>
                </c:pt>
                <c:pt idx="96">
                  <c:v>4.95</c:v>
                </c:pt>
                <c:pt idx="97">
                  <c:v>5</c:v>
                </c:pt>
                <c:pt idx="98">
                  <c:v>5.05</c:v>
                </c:pt>
                <c:pt idx="99">
                  <c:v>5.0999999999999996</c:v>
                </c:pt>
                <c:pt idx="100">
                  <c:v>5.15</c:v>
                </c:pt>
                <c:pt idx="101">
                  <c:v>5.2</c:v>
                </c:pt>
                <c:pt idx="102">
                  <c:v>5.25</c:v>
                </c:pt>
                <c:pt idx="103">
                  <c:v>5.3</c:v>
                </c:pt>
                <c:pt idx="104">
                  <c:v>5.35</c:v>
                </c:pt>
                <c:pt idx="105">
                  <c:v>5.4</c:v>
                </c:pt>
                <c:pt idx="106">
                  <c:v>5.45</c:v>
                </c:pt>
                <c:pt idx="107">
                  <c:v>5.5</c:v>
                </c:pt>
                <c:pt idx="108">
                  <c:v>5.55</c:v>
                </c:pt>
                <c:pt idx="109">
                  <c:v>5.6</c:v>
                </c:pt>
                <c:pt idx="110">
                  <c:v>5.65</c:v>
                </c:pt>
                <c:pt idx="111">
                  <c:v>5.7</c:v>
                </c:pt>
                <c:pt idx="112">
                  <c:v>5.75</c:v>
                </c:pt>
                <c:pt idx="113">
                  <c:v>5.8</c:v>
                </c:pt>
                <c:pt idx="114">
                  <c:v>5.85</c:v>
                </c:pt>
                <c:pt idx="115">
                  <c:v>5.9</c:v>
                </c:pt>
                <c:pt idx="116">
                  <c:v>5.95</c:v>
                </c:pt>
                <c:pt idx="117">
                  <c:v>6</c:v>
                </c:pt>
                <c:pt idx="118">
                  <c:v>6.05</c:v>
                </c:pt>
                <c:pt idx="119">
                  <c:v>6.1</c:v>
                </c:pt>
                <c:pt idx="120">
                  <c:v>6.15</c:v>
                </c:pt>
                <c:pt idx="121">
                  <c:v>6.2</c:v>
                </c:pt>
                <c:pt idx="122">
                  <c:v>6.25</c:v>
                </c:pt>
                <c:pt idx="123">
                  <c:v>6.3</c:v>
                </c:pt>
                <c:pt idx="124">
                  <c:v>6.35</c:v>
                </c:pt>
                <c:pt idx="125">
                  <c:v>6.4</c:v>
                </c:pt>
                <c:pt idx="126">
                  <c:v>6.45</c:v>
                </c:pt>
                <c:pt idx="127">
                  <c:v>6.5</c:v>
                </c:pt>
                <c:pt idx="128">
                  <c:v>6.55</c:v>
                </c:pt>
                <c:pt idx="129">
                  <c:v>6.6</c:v>
                </c:pt>
                <c:pt idx="130">
                  <c:v>6.65</c:v>
                </c:pt>
                <c:pt idx="131">
                  <c:v>6.7</c:v>
                </c:pt>
                <c:pt idx="132">
                  <c:v>6.75</c:v>
                </c:pt>
                <c:pt idx="133">
                  <c:v>6.8</c:v>
                </c:pt>
                <c:pt idx="134">
                  <c:v>6.85</c:v>
                </c:pt>
                <c:pt idx="135">
                  <c:v>6.9</c:v>
                </c:pt>
                <c:pt idx="136">
                  <c:v>6.95</c:v>
                </c:pt>
                <c:pt idx="137">
                  <c:v>7</c:v>
                </c:pt>
                <c:pt idx="138">
                  <c:v>7.05</c:v>
                </c:pt>
                <c:pt idx="139">
                  <c:v>7.1</c:v>
                </c:pt>
                <c:pt idx="140">
                  <c:v>7.15</c:v>
                </c:pt>
                <c:pt idx="141">
                  <c:v>7.2</c:v>
                </c:pt>
                <c:pt idx="142">
                  <c:v>7.25</c:v>
                </c:pt>
                <c:pt idx="143">
                  <c:v>7.3</c:v>
                </c:pt>
                <c:pt idx="144">
                  <c:v>7.35</c:v>
                </c:pt>
                <c:pt idx="145">
                  <c:v>7.4</c:v>
                </c:pt>
                <c:pt idx="146">
                  <c:v>7.45</c:v>
                </c:pt>
                <c:pt idx="147">
                  <c:v>7.5</c:v>
                </c:pt>
                <c:pt idx="148">
                  <c:v>7.55</c:v>
                </c:pt>
                <c:pt idx="149">
                  <c:v>7.6</c:v>
                </c:pt>
                <c:pt idx="150">
                  <c:v>7.65</c:v>
                </c:pt>
                <c:pt idx="151">
                  <c:v>7.7</c:v>
                </c:pt>
                <c:pt idx="152">
                  <c:v>7.75</c:v>
                </c:pt>
                <c:pt idx="153">
                  <c:v>7.8</c:v>
                </c:pt>
                <c:pt idx="154">
                  <c:v>7.85</c:v>
                </c:pt>
                <c:pt idx="155">
                  <c:v>7.9</c:v>
                </c:pt>
                <c:pt idx="156">
                  <c:v>7.95</c:v>
                </c:pt>
                <c:pt idx="157">
                  <c:v>8</c:v>
                </c:pt>
                <c:pt idx="158">
                  <c:v>8.0500000000000007</c:v>
                </c:pt>
                <c:pt idx="159">
                  <c:v>8.1</c:v>
                </c:pt>
                <c:pt idx="160">
                  <c:v>8.15</c:v>
                </c:pt>
                <c:pt idx="161">
                  <c:v>8.1999999999999993</c:v>
                </c:pt>
                <c:pt idx="162">
                  <c:v>8.25</c:v>
                </c:pt>
                <c:pt idx="163">
                  <c:v>8.3000000000000007</c:v>
                </c:pt>
                <c:pt idx="164">
                  <c:v>8.35</c:v>
                </c:pt>
                <c:pt idx="165">
                  <c:v>8.4</c:v>
                </c:pt>
                <c:pt idx="166">
                  <c:v>8.4499999999999993</c:v>
                </c:pt>
                <c:pt idx="167">
                  <c:v>8.5</c:v>
                </c:pt>
                <c:pt idx="168">
                  <c:v>8.5500000000000007</c:v>
                </c:pt>
                <c:pt idx="169">
                  <c:v>8.6</c:v>
                </c:pt>
                <c:pt idx="170">
                  <c:v>8.65</c:v>
                </c:pt>
                <c:pt idx="171">
                  <c:v>8.6999999999999993</c:v>
                </c:pt>
                <c:pt idx="172">
                  <c:v>8.75</c:v>
                </c:pt>
                <c:pt idx="173">
                  <c:v>8.8000000000000007</c:v>
                </c:pt>
                <c:pt idx="174">
                  <c:v>8.85</c:v>
                </c:pt>
                <c:pt idx="175">
                  <c:v>8.9</c:v>
                </c:pt>
                <c:pt idx="176">
                  <c:v>8.9499999999999993</c:v>
                </c:pt>
                <c:pt idx="177">
                  <c:v>9</c:v>
                </c:pt>
                <c:pt idx="178">
                  <c:v>9.0500000000000007</c:v>
                </c:pt>
                <c:pt idx="179">
                  <c:v>9.1</c:v>
                </c:pt>
                <c:pt idx="180">
                  <c:v>9.15</c:v>
                </c:pt>
                <c:pt idx="181">
                  <c:v>9.1999999999999993</c:v>
                </c:pt>
                <c:pt idx="182">
                  <c:v>9.25</c:v>
                </c:pt>
                <c:pt idx="183">
                  <c:v>9.3000000000000007</c:v>
                </c:pt>
                <c:pt idx="184">
                  <c:v>9.35</c:v>
                </c:pt>
                <c:pt idx="185">
                  <c:v>9.4</c:v>
                </c:pt>
                <c:pt idx="186">
                  <c:v>9.4499999999999993</c:v>
                </c:pt>
                <c:pt idx="187">
                  <c:v>9.5</c:v>
                </c:pt>
                <c:pt idx="188">
                  <c:v>9.5500000000000007</c:v>
                </c:pt>
                <c:pt idx="189">
                  <c:v>9.6</c:v>
                </c:pt>
                <c:pt idx="190">
                  <c:v>9.65</c:v>
                </c:pt>
                <c:pt idx="191">
                  <c:v>9.6999999999999993</c:v>
                </c:pt>
                <c:pt idx="192">
                  <c:v>9.75</c:v>
                </c:pt>
                <c:pt idx="193">
                  <c:v>9.8000000000000007</c:v>
                </c:pt>
                <c:pt idx="194">
                  <c:v>9.85</c:v>
                </c:pt>
                <c:pt idx="195">
                  <c:v>9.9</c:v>
                </c:pt>
                <c:pt idx="196">
                  <c:v>9.9499999999999993</c:v>
                </c:pt>
                <c:pt idx="197">
                  <c:v>10</c:v>
                </c:pt>
                <c:pt idx="198">
                  <c:v>10.050000000000001</c:v>
                </c:pt>
                <c:pt idx="199">
                  <c:v>10.1</c:v>
                </c:pt>
                <c:pt idx="200">
                  <c:v>10.15</c:v>
                </c:pt>
                <c:pt idx="201">
                  <c:v>10.199999999999999</c:v>
                </c:pt>
                <c:pt idx="202">
                  <c:v>10.25</c:v>
                </c:pt>
                <c:pt idx="203">
                  <c:v>10.3</c:v>
                </c:pt>
                <c:pt idx="204">
                  <c:v>10.35</c:v>
                </c:pt>
                <c:pt idx="205">
                  <c:v>10.4</c:v>
                </c:pt>
                <c:pt idx="206">
                  <c:v>10.45</c:v>
                </c:pt>
                <c:pt idx="207">
                  <c:v>10.5</c:v>
                </c:pt>
                <c:pt idx="208">
                  <c:v>10.55</c:v>
                </c:pt>
                <c:pt idx="209">
                  <c:v>10.6</c:v>
                </c:pt>
                <c:pt idx="210">
                  <c:v>10.65</c:v>
                </c:pt>
                <c:pt idx="211">
                  <c:v>10.7</c:v>
                </c:pt>
                <c:pt idx="212">
                  <c:v>10.75</c:v>
                </c:pt>
                <c:pt idx="213">
                  <c:v>10.8</c:v>
                </c:pt>
                <c:pt idx="214">
                  <c:v>10.85</c:v>
                </c:pt>
                <c:pt idx="215">
                  <c:v>10.9</c:v>
                </c:pt>
                <c:pt idx="216">
                  <c:v>10.95</c:v>
                </c:pt>
                <c:pt idx="217">
                  <c:v>11</c:v>
                </c:pt>
                <c:pt idx="218">
                  <c:v>11.05</c:v>
                </c:pt>
                <c:pt idx="219">
                  <c:v>11.1</c:v>
                </c:pt>
                <c:pt idx="220">
                  <c:v>11.15</c:v>
                </c:pt>
                <c:pt idx="221">
                  <c:v>11.2</c:v>
                </c:pt>
                <c:pt idx="222">
                  <c:v>11.25</c:v>
                </c:pt>
                <c:pt idx="223">
                  <c:v>11.3</c:v>
                </c:pt>
                <c:pt idx="224">
                  <c:v>11.35</c:v>
                </c:pt>
                <c:pt idx="225">
                  <c:v>11.4</c:v>
                </c:pt>
                <c:pt idx="226">
                  <c:v>11.45</c:v>
                </c:pt>
                <c:pt idx="227">
                  <c:v>11.5</c:v>
                </c:pt>
                <c:pt idx="228">
                  <c:v>11.55</c:v>
                </c:pt>
                <c:pt idx="229">
                  <c:v>11.6</c:v>
                </c:pt>
                <c:pt idx="230">
                  <c:v>11.65</c:v>
                </c:pt>
                <c:pt idx="231">
                  <c:v>11.7</c:v>
                </c:pt>
                <c:pt idx="232">
                  <c:v>11.75</c:v>
                </c:pt>
                <c:pt idx="233">
                  <c:v>11.8</c:v>
                </c:pt>
                <c:pt idx="234">
                  <c:v>11.85</c:v>
                </c:pt>
                <c:pt idx="235">
                  <c:v>11.9</c:v>
                </c:pt>
                <c:pt idx="236">
                  <c:v>11.95</c:v>
                </c:pt>
                <c:pt idx="237">
                  <c:v>12</c:v>
                </c:pt>
                <c:pt idx="238">
                  <c:v>12.05</c:v>
                </c:pt>
                <c:pt idx="239">
                  <c:v>12.1</c:v>
                </c:pt>
                <c:pt idx="240">
                  <c:v>12.15</c:v>
                </c:pt>
                <c:pt idx="241">
                  <c:v>12.2</c:v>
                </c:pt>
                <c:pt idx="242">
                  <c:v>12.25</c:v>
                </c:pt>
                <c:pt idx="243">
                  <c:v>12.3</c:v>
                </c:pt>
                <c:pt idx="244">
                  <c:v>12.35</c:v>
                </c:pt>
                <c:pt idx="245">
                  <c:v>12.4</c:v>
                </c:pt>
                <c:pt idx="246">
                  <c:v>12.45</c:v>
                </c:pt>
                <c:pt idx="247">
                  <c:v>12.5</c:v>
                </c:pt>
                <c:pt idx="248">
                  <c:v>12.55</c:v>
                </c:pt>
                <c:pt idx="249">
                  <c:v>12.6</c:v>
                </c:pt>
                <c:pt idx="250">
                  <c:v>12.65</c:v>
                </c:pt>
                <c:pt idx="251">
                  <c:v>12.7</c:v>
                </c:pt>
                <c:pt idx="252">
                  <c:v>12.75</c:v>
                </c:pt>
                <c:pt idx="253">
                  <c:v>12.8</c:v>
                </c:pt>
                <c:pt idx="254">
                  <c:v>12.85</c:v>
                </c:pt>
                <c:pt idx="255">
                  <c:v>12.9</c:v>
                </c:pt>
                <c:pt idx="256">
                  <c:v>12.95</c:v>
                </c:pt>
                <c:pt idx="257">
                  <c:v>13</c:v>
                </c:pt>
                <c:pt idx="258">
                  <c:v>13.05</c:v>
                </c:pt>
                <c:pt idx="259">
                  <c:v>13.1</c:v>
                </c:pt>
                <c:pt idx="260">
                  <c:v>13.15</c:v>
                </c:pt>
                <c:pt idx="261">
                  <c:v>13.2</c:v>
                </c:pt>
                <c:pt idx="262">
                  <c:v>13.25</c:v>
                </c:pt>
                <c:pt idx="263">
                  <c:v>13.3</c:v>
                </c:pt>
                <c:pt idx="264">
                  <c:v>13.35</c:v>
                </c:pt>
                <c:pt idx="265">
                  <c:v>13.4</c:v>
                </c:pt>
                <c:pt idx="266">
                  <c:v>13.45</c:v>
                </c:pt>
                <c:pt idx="267">
                  <c:v>13.5</c:v>
                </c:pt>
                <c:pt idx="268">
                  <c:v>13.55</c:v>
                </c:pt>
                <c:pt idx="269">
                  <c:v>13.6</c:v>
                </c:pt>
                <c:pt idx="270">
                  <c:v>13.65</c:v>
                </c:pt>
                <c:pt idx="271">
                  <c:v>13.7</c:v>
                </c:pt>
                <c:pt idx="272">
                  <c:v>13.75</c:v>
                </c:pt>
                <c:pt idx="273">
                  <c:v>13.8</c:v>
                </c:pt>
                <c:pt idx="274">
                  <c:v>13.85</c:v>
                </c:pt>
                <c:pt idx="275">
                  <c:v>13.9</c:v>
                </c:pt>
                <c:pt idx="276">
                  <c:v>13.95</c:v>
                </c:pt>
                <c:pt idx="277">
                  <c:v>14</c:v>
                </c:pt>
                <c:pt idx="278">
                  <c:v>14.05</c:v>
                </c:pt>
                <c:pt idx="279">
                  <c:v>14.1</c:v>
                </c:pt>
                <c:pt idx="280">
                  <c:v>14.15</c:v>
                </c:pt>
                <c:pt idx="281">
                  <c:v>14.2</c:v>
                </c:pt>
                <c:pt idx="282">
                  <c:v>14.25</c:v>
                </c:pt>
                <c:pt idx="283">
                  <c:v>14.3</c:v>
                </c:pt>
                <c:pt idx="284">
                  <c:v>14.35</c:v>
                </c:pt>
                <c:pt idx="285">
                  <c:v>14.4</c:v>
                </c:pt>
                <c:pt idx="286">
                  <c:v>14.45</c:v>
                </c:pt>
                <c:pt idx="287">
                  <c:v>14.5</c:v>
                </c:pt>
                <c:pt idx="288">
                  <c:v>14.55</c:v>
                </c:pt>
                <c:pt idx="289">
                  <c:v>14.6</c:v>
                </c:pt>
                <c:pt idx="290">
                  <c:v>14.65</c:v>
                </c:pt>
                <c:pt idx="291">
                  <c:v>14.7</c:v>
                </c:pt>
                <c:pt idx="292">
                  <c:v>14.75</c:v>
                </c:pt>
                <c:pt idx="293">
                  <c:v>14.8</c:v>
                </c:pt>
                <c:pt idx="294">
                  <c:v>14.85</c:v>
                </c:pt>
                <c:pt idx="295">
                  <c:v>14.9</c:v>
                </c:pt>
                <c:pt idx="296">
                  <c:v>14.95</c:v>
                </c:pt>
                <c:pt idx="297">
                  <c:v>15</c:v>
                </c:pt>
                <c:pt idx="298">
                  <c:v>15.05</c:v>
                </c:pt>
                <c:pt idx="299">
                  <c:v>15.1</c:v>
                </c:pt>
                <c:pt idx="300">
                  <c:v>15.15</c:v>
                </c:pt>
                <c:pt idx="301">
                  <c:v>15.2</c:v>
                </c:pt>
                <c:pt idx="302">
                  <c:v>15.25</c:v>
                </c:pt>
                <c:pt idx="303">
                  <c:v>15.3</c:v>
                </c:pt>
                <c:pt idx="304">
                  <c:v>15.35</c:v>
                </c:pt>
                <c:pt idx="305">
                  <c:v>15.4</c:v>
                </c:pt>
                <c:pt idx="306">
                  <c:v>15.45</c:v>
                </c:pt>
                <c:pt idx="307">
                  <c:v>15.5</c:v>
                </c:pt>
                <c:pt idx="308">
                  <c:v>15.55</c:v>
                </c:pt>
                <c:pt idx="309">
                  <c:v>15.6</c:v>
                </c:pt>
                <c:pt idx="310">
                  <c:v>15.65</c:v>
                </c:pt>
                <c:pt idx="311">
                  <c:v>15.7</c:v>
                </c:pt>
                <c:pt idx="312">
                  <c:v>15.75</c:v>
                </c:pt>
                <c:pt idx="313">
                  <c:v>15.8</c:v>
                </c:pt>
                <c:pt idx="314">
                  <c:v>15.85</c:v>
                </c:pt>
                <c:pt idx="315">
                  <c:v>15.9</c:v>
                </c:pt>
                <c:pt idx="316">
                  <c:v>15.95</c:v>
                </c:pt>
                <c:pt idx="317">
                  <c:v>16</c:v>
                </c:pt>
                <c:pt idx="318">
                  <c:v>16.05</c:v>
                </c:pt>
                <c:pt idx="319">
                  <c:v>16.100000000000001</c:v>
                </c:pt>
                <c:pt idx="320">
                  <c:v>16.149999999999999</c:v>
                </c:pt>
                <c:pt idx="321">
                  <c:v>16.2</c:v>
                </c:pt>
                <c:pt idx="322">
                  <c:v>16.25</c:v>
                </c:pt>
                <c:pt idx="323">
                  <c:v>16.3</c:v>
                </c:pt>
                <c:pt idx="324">
                  <c:v>16.350000000000001</c:v>
                </c:pt>
                <c:pt idx="325">
                  <c:v>16.399999999999999</c:v>
                </c:pt>
                <c:pt idx="326">
                  <c:v>16.45</c:v>
                </c:pt>
                <c:pt idx="327">
                  <c:v>16.5</c:v>
                </c:pt>
                <c:pt idx="328">
                  <c:v>16.55</c:v>
                </c:pt>
                <c:pt idx="329">
                  <c:v>16.600000000000001</c:v>
                </c:pt>
                <c:pt idx="330">
                  <c:v>16.649999999999999</c:v>
                </c:pt>
                <c:pt idx="331">
                  <c:v>16.7</c:v>
                </c:pt>
                <c:pt idx="332">
                  <c:v>16.75</c:v>
                </c:pt>
                <c:pt idx="333">
                  <c:v>16.8</c:v>
                </c:pt>
                <c:pt idx="334">
                  <c:v>16.850000000000001</c:v>
                </c:pt>
                <c:pt idx="335">
                  <c:v>16.899999999999999</c:v>
                </c:pt>
                <c:pt idx="336">
                  <c:v>16.95</c:v>
                </c:pt>
                <c:pt idx="337">
                  <c:v>17</c:v>
                </c:pt>
                <c:pt idx="338">
                  <c:v>17.05</c:v>
                </c:pt>
                <c:pt idx="339">
                  <c:v>17.100000000000001</c:v>
                </c:pt>
                <c:pt idx="340">
                  <c:v>17.149999999999999</c:v>
                </c:pt>
                <c:pt idx="341">
                  <c:v>17.2</c:v>
                </c:pt>
                <c:pt idx="342">
                  <c:v>17.25</c:v>
                </c:pt>
                <c:pt idx="343">
                  <c:v>17.3</c:v>
                </c:pt>
                <c:pt idx="344">
                  <c:v>17.350000000000001</c:v>
                </c:pt>
                <c:pt idx="345">
                  <c:v>17.399999999999999</c:v>
                </c:pt>
                <c:pt idx="346">
                  <c:v>17.45</c:v>
                </c:pt>
                <c:pt idx="347">
                  <c:v>17.5</c:v>
                </c:pt>
                <c:pt idx="348">
                  <c:v>17.55</c:v>
                </c:pt>
                <c:pt idx="349">
                  <c:v>17.600000000000001</c:v>
                </c:pt>
                <c:pt idx="350">
                  <c:v>17.649999999999999</c:v>
                </c:pt>
                <c:pt idx="351">
                  <c:v>17.7</c:v>
                </c:pt>
                <c:pt idx="352">
                  <c:v>17.75</c:v>
                </c:pt>
                <c:pt idx="353">
                  <c:v>17.8</c:v>
                </c:pt>
                <c:pt idx="354">
                  <c:v>17.850000000000001</c:v>
                </c:pt>
                <c:pt idx="355">
                  <c:v>17.899999999999999</c:v>
                </c:pt>
                <c:pt idx="356">
                  <c:v>17.95</c:v>
                </c:pt>
                <c:pt idx="357">
                  <c:v>18</c:v>
                </c:pt>
                <c:pt idx="358">
                  <c:v>18.05</c:v>
                </c:pt>
                <c:pt idx="359">
                  <c:v>18.100000000000001</c:v>
                </c:pt>
                <c:pt idx="360">
                  <c:v>18.149999999999999</c:v>
                </c:pt>
                <c:pt idx="361">
                  <c:v>18.2</c:v>
                </c:pt>
                <c:pt idx="362">
                  <c:v>18.25</c:v>
                </c:pt>
                <c:pt idx="363">
                  <c:v>18.3</c:v>
                </c:pt>
                <c:pt idx="364">
                  <c:v>18.350000000000001</c:v>
                </c:pt>
                <c:pt idx="365">
                  <c:v>18.399999999999999</c:v>
                </c:pt>
                <c:pt idx="366">
                  <c:v>18.45</c:v>
                </c:pt>
                <c:pt idx="367">
                  <c:v>18.5</c:v>
                </c:pt>
                <c:pt idx="368">
                  <c:v>18.55</c:v>
                </c:pt>
                <c:pt idx="369">
                  <c:v>18.600000000000001</c:v>
                </c:pt>
                <c:pt idx="370">
                  <c:v>18.649999999999999</c:v>
                </c:pt>
                <c:pt idx="371">
                  <c:v>18.7</c:v>
                </c:pt>
                <c:pt idx="372">
                  <c:v>18.75</c:v>
                </c:pt>
                <c:pt idx="373">
                  <c:v>18.8</c:v>
                </c:pt>
                <c:pt idx="374">
                  <c:v>18.850000000000001</c:v>
                </c:pt>
                <c:pt idx="375">
                  <c:v>18.899999999999999</c:v>
                </c:pt>
                <c:pt idx="376">
                  <c:v>18.95</c:v>
                </c:pt>
                <c:pt idx="377">
                  <c:v>19</c:v>
                </c:pt>
                <c:pt idx="378">
                  <c:v>19.05</c:v>
                </c:pt>
                <c:pt idx="379">
                  <c:v>19.100000000000001</c:v>
                </c:pt>
                <c:pt idx="380">
                  <c:v>19.149999999999999</c:v>
                </c:pt>
                <c:pt idx="381">
                  <c:v>19.2</c:v>
                </c:pt>
                <c:pt idx="382">
                  <c:v>19.25</c:v>
                </c:pt>
                <c:pt idx="383">
                  <c:v>19.3</c:v>
                </c:pt>
                <c:pt idx="384">
                  <c:v>19.350000000000001</c:v>
                </c:pt>
                <c:pt idx="385">
                  <c:v>19.399999999999999</c:v>
                </c:pt>
                <c:pt idx="386">
                  <c:v>19.45</c:v>
                </c:pt>
                <c:pt idx="387">
                  <c:v>19.5</c:v>
                </c:pt>
                <c:pt idx="388">
                  <c:v>19.55</c:v>
                </c:pt>
                <c:pt idx="389">
                  <c:v>19.600000000000001</c:v>
                </c:pt>
                <c:pt idx="390">
                  <c:v>19.649999999999999</c:v>
                </c:pt>
                <c:pt idx="391">
                  <c:v>19.7</c:v>
                </c:pt>
                <c:pt idx="392">
                  <c:v>19.75</c:v>
                </c:pt>
                <c:pt idx="393">
                  <c:v>19.8</c:v>
                </c:pt>
                <c:pt idx="394">
                  <c:v>19.850000000000001</c:v>
                </c:pt>
                <c:pt idx="395">
                  <c:v>19.899999999999999</c:v>
                </c:pt>
                <c:pt idx="396">
                  <c:v>19.95</c:v>
                </c:pt>
                <c:pt idx="397">
                  <c:v>20</c:v>
                </c:pt>
                <c:pt idx="398">
                  <c:v>20.05</c:v>
                </c:pt>
                <c:pt idx="399">
                  <c:v>20.100000000000001</c:v>
                </c:pt>
                <c:pt idx="400">
                  <c:v>20.149999999999999</c:v>
                </c:pt>
                <c:pt idx="401">
                  <c:v>20.2</c:v>
                </c:pt>
                <c:pt idx="402">
                  <c:v>20.25</c:v>
                </c:pt>
                <c:pt idx="403">
                  <c:v>20.3</c:v>
                </c:pt>
                <c:pt idx="404">
                  <c:v>20.350000000000001</c:v>
                </c:pt>
                <c:pt idx="405">
                  <c:v>20.399999999999999</c:v>
                </c:pt>
                <c:pt idx="406">
                  <c:v>20.45</c:v>
                </c:pt>
                <c:pt idx="407">
                  <c:v>20.5</c:v>
                </c:pt>
                <c:pt idx="408">
                  <c:v>20.55</c:v>
                </c:pt>
                <c:pt idx="409">
                  <c:v>20.6</c:v>
                </c:pt>
                <c:pt idx="410">
                  <c:v>20.65</c:v>
                </c:pt>
                <c:pt idx="411">
                  <c:v>20.7</c:v>
                </c:pt>
                <c:pt idx="412">
                  <c:v>20.75</c:v>
                </c:pt>
                <c:pt idx="413">
                  <c:v>20.8</c:v>
                </c:pt>
                <c:pt idx="414">
                  <c:v>20.85</c:v>
                </c:pt>
                <c:pt idx="415">
                  <c:v>20.9</c:v>
                </c:pt>
                <c:pt idx="416">
                  <c:v>20.95</c:v>
                </c:pt>
                <c:pt idx="417">
                  <c:v>21</c:v>
                </c:pt>
                <c:pt idx="418">
                  <c:v>21.05</c:v>
                </c:pt>
                <c:pt idx="419">
                  <c:v>21.1</c:v>
                </c:pt>
                <c:pt idx="420">
                  <c:v>21.15</c:v>
                </c:pt>
                <c:pt idx="421">
                  <c:v>21.2</c:v>
                </c:pt>
                <c:pt idx="422">
                  <c:v>21.25</c:v>
                </c:pt>
                <c:pt idx="423">
                  <c:v>21.3</c:v>
                </c:pt>
                <c:pt idx="424">
                  <c:v>21.35</c:v>
                </c:pt>
                <c:pt idx="425">
                  <c:v>21.4</c:v>
                </c:pt>
                <c:pt idx="426">
                  <c:v>21.45</c:v>
                </c:pt>
                <c:pt idx="427">
                  <c:v>21.5</c:v>
                </c:pt>
                <c:pt idx="428">
                  <c:v>21.55</c:v>
                </c:pt>
                <c:pt idx="429">
                  <c:v>21.6</c:v>
                </c:pt>
                <c:pt idx="430">
                  <c:v>21.65</c:v>
                </c:pt>
                <c:pt idx="431">
                  <c:v>21.7</c:v>
                </c:pt>
                <c:pt idx="432">
                  <c:v>21.75</c:v>
                </c:pt>
                <c:pt idx="433">
                  <c:v>21.8</c:v>
                </c:pt>
                <c:pt idx="434">
                  <c:v>21.85</c:v>
                </c:pt>
                <c:pt idx="435">
                  <c:v>21.9</c:v>
                </c:pt>
                <c:pt idx="436">
                  <c:v>21.95</c:v>
                </c:pt>
                <c:pt idx="437">
                  <c:v>22</c:v>
                </c:pt>
                <c:pt idx="438">
                  <c:v>22.05</c:v>
                </c:pt>
                <c:pt idx="439">
                  <c:v>22.1</c:v>
                </c:pt>
                <c:pt idx="440">
                  <c:v>22.15</c:v>
                </c:pt>
                <c:pt idx="441">
                  <c:v>22.2</c:v>
                </c:pt>
                <c:pt idx="442">
                  <c:v>22.25</c:v>
                </c:pt>
                <c:pt idx="443">
                  <c:v>22.3</c:v>
                </c:pt>
                <c:pt idx="444">
                  <c:v>22.35</c:v>
                </c:pt>
                <c:pt idx="445">
                  <c:v>22.4</c:v>
                </c:pt>
                <c:pt idx="446">
                  <c:v>22.45</c:v>
                </c:pt>
                <c:pt idx="447">
                  <c:v>22.5</c:v>
                </c:pt>
                <c:pt idx="448">
                  <c:v>22.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DD2-44F9-ABDB-6A63FFDF376D}"/>
            </c:ext>
          </c:extLst>
        </c:ser>
        <c:ser>
          <c:idx val="0"/>
          <c:order val="1"/>
          <c:tx>
            <c:v>qt-based</c:v>
          </c:tx>
          <c:spPr>
            <a:ln w="28575">
              <a:noFill/>
            </a:ln>
          </c:spPr>
          <c:marker>
            <c:symbol val="square"/>
            <c:size val="4"/>
            <c:spPr>
              <a:solidFill>
                <a:srgbClr val="CCCCFF"/>
              </a:solidFill>
              <a:ln>
                <a:solidFill>
                  <a:srgbClr val="800080"/>
                </a:solidFill>
                <a:prstDash val="solid"/>
              </a:ln>
            </c:spPr>
          </c:marker>
          <c:xVal>
            <c:numRef>
              <c:f>CPTuData!$N$15:$N$1218</c:f>
              <c:numCache>
                <c:formatCode>0.00</c:formatCode>
                <c:ptCount val="1204"/>
                <c:pt idx="0">
                  <c:v>57.310373783297173</c:v>
                </c:pt>
                <c:pt idx="1">
                  <c:v>60.888975176683566</c:v>
                </c:pt>
                <c:pt idx="2">
                  <c:v>53.694925625373415</c:v>
                </c:pt>
                <c:pt idx="3">
                  <c:v>46.971264073032351</c:v>
                </c:pt>
                <c:pt idx="4">
                  <c:v>46.402012765826086</c:v>
                </c:pt>
                <c:pt idx="5">
                  <c:v>36.279257422934165</c:v>
                </c:pt>
                <c:pt idx="6">
                  <c:v>32.481111198455999</c:v>
                </c:pt>
                <c:pt idx="7">
                  <c:v>45.149860369126714</c:v>
                </c:pt>
                <c:pt idx="8">
                  <c:v>33.792289776218418</c:v>
                </c:pt>
                <c:pt idx="9">
                  <c:v>22.103378706568279</c:v>
                </c:pt>
                <c:pt idx="10">
                  <c:v>14.369574281752676</c:v>
                </c:pt>
                <c:pt idx="11">
                  <c:v>9.9942417113646052</c:v>
                </c:pt>
                <c:pt idx="12">
                  <c:v>6.9655442089761843</c:v>
                </c:pt>
                <c:pt idx="13">
                  <c:v>7.9472164864870356</c:v>
                </c:pt>
                <c:pt idx="14">
                  <c:v>4.3292699373847796</c:v>
                </c:pt>
                <c:pt idx="15">
                  <c:v>11.17994169126605</c:v>
                </c:pt>
                <c:pt idx="16">
                  <c:v>9.9535001551906177</c:v>
                </c:pt>
                <c:pt idx="17">
                  <c:v>4.962158225586764</c:v>
                </c:pt>
                <c:pt idx="18">
                  <c:v>4.3365172578344167</c:v>
                </c:pt>
                <c:pt idx="19">
                  <c:v>11.287371575169185</c:v>
                </c:pt>
                <c:pt idx="20">
                  <c:v>4.6943096104551589</c:v>
                </c:pt>
                <c:pt idx="21">
                  <c:v>1.2095573517366713</c:v>
                </c:pt>
                <c:pt idx="22">
                  <c:v>3.1376272257799767</c:v>
                </c:pt>
                <c:pt idx="23">
                  <c:v>178.80321306244124</c:v>
                </c:pt>
                <c:pt idx="24">
                  <c:v>205.65876611413015</c:v>
                </c:pt>
                <c:pt idx="25">
                  <c:v>192.47120346261437</c:v>
                </c:pt>
                <c:pt idx="26">
                  <c:v>177.58203085689522</c:v>
                </c:pt>
                <c:pt idx="27">
                  <c:v>138.12168242844612</c:v>
                </c:pt>
                <c:pt idx="28">
                  <c:v>80.530852081304445</c:v>
                </c:pt>
                <c:pt idx="29">
                  <c:v>36.951646465032994</c:v>
                </c:pt>
                <c:pt idx="30">
                  <c:v>41.830711485499364</c:v>
                </c:pt>
                <c:pt idx="31">
                  <c:v>22.419137493909513</c:v>
                </c:pt>
                <c:pt idx="32">
                  <c:v>3.7842740794437484</c:v>
                </c:pt>
                <c:pt idx="33">
                  <c:v>2.1588482076647209</c:v>
                </c:pt>
                <c:pt idx="34">
                  <c:v>33.002144907532283</c:v>
                </c:pt>
                <c:pt idx="35">
                  <c:v>18.899671554749414</c:v>
                </c:pt>
                <c:pt idx="36">
                  <c:v>0.71452691602074092</c:v>
                </c:pt>
                <c:pt idx="37">
                  <c:v>1.8544049721989128E-2</c:v>
                </c:pt>
                <c:pt idx="38">
                  <c:v>0.89557672074985473</c:v>
                </c:pt>
                <c:pt idx="39">
                  <c:v>3.2014394462119754E-2</c:v>
                </c:pt>
                <c:pt idx="40">
                  <c:v>51.762017869429933</c:v>
                </c:pt>
                <c:pt idx="41">
                  <c:v>50.057970815828412</c:v>
                </c:pt>
                <c:pt idx="42">
                  <c:v>45.004322537452786</c:v>
                </c:pt>
                <c:pt idx="43">
                  <c:v>47.88893365802052</c:v>
                </c:pt>
                <c:pt idx="44">
                  <c:v>44.337579013265383</c:v>
                </c:pt>
                <c:pt idx="45">
                  <c:v>47.506084431299072</c:v>
                </c:pt>
                <c:pt idx="46">
                  <c:v>50.579475540071307</c:v>
                </c:pt>
                <c:pt idx="47">
                  <c:v>61.254280244583207</c:v>
                </c:pt>
                <c:pt idx="48">
                  <c:v>43.25277777190626</c:v>
                </c:pt>
                <c:pt idx="49">
                  <c:v>0.4863931470252264</c:v>
                </c:pt>
                <c:pt idx="50">
                  <c:v>0.21298921208756863</c:v>
                </c:pt>
                <c:pt idx="51">
                  <c:v>56.228928174351886</c:v>
                </c:pt>
                <c:pt idx="52">
                  <c:v>4.6181670010506926</c:v>
                </c:pt>
                <c:pt idx="53">
                  <c:v>29.055711764571598</c:v>
                </c:pt>
                <c:pt idx="54">
                  <c:v>5.7878205720405465</c:v>
                </c:pt>
                <c:pt idx="55">
                  <c:v>0.34749353326649957</c:v>
                </c:pt>
                <c:pt idx="56">
                  <c:v>63.09794021810643</c:v>
                </c:pt>
                <c:pt idx="57">
                  <c:v>56.115523700066994</c:v>
                </c:pt>
                <c:pt idx="58">
                  <c:v>51.54257897120057</c:v>
                </c:pt>
                <c:pt idx="59">
                  <c:v>50.435756956107475</c:v>
                </c:pt>
                <c:pt idx="60">
                  <c:v>47.83067274925299</c:v>
                </c:pt>
                <c:pt idx="61">
                  <c:v>49.699051892755072</c:v>
                </c:pt>
                <c:pt idx="62">
                  <c:v>49.528435852789897</c:v>
                </c:pt>
                <c:pt idx="63">
                  <c:v>49.485961883445817</c:v>
                </c:pt>
                <c:pt idx="64">
                  <c:v>47.589032385305501</c:v>
                </c:pt>
                <c:pt idx="65">
                  <c:v>46.346986096591792</c:v>
                </c:pt>
                <c:pt idx="66">
                  <c:v>47.162054085784689</c:v>
                </c:pt>
                <c:pt idx="67">
                  <c:v>49.112817127254786</c:v>
                </c:pt>
                <c:pt idx="68">
                  <c:v>45.943930297026149</c:v>
                </c:pt>
                <c:pt idx="69">
                  <c:v>46.669289806866246</c:v>
                </c:pt>
                <c:pt idx="70">
                  <c:v>45.418516447204915</c:v>
                </c:pt>
                <c:pt idx="71">
                  <c:v>44.951508327616622</c:v>
                </c:pt>
                <c:pt idx="72">
                  <c:v>44.797661892768687</c:v>
                </c:pt>
                <c:pt idx="73">
                  <c:v>50.336276021856371</c:v>
                </c:pt>
                <c:pt idx="74">
                  <c:v>51.913610231155531</c:v>
                </c:pt>
                <c:pt idx="75">
                  <c:v>55.285859221450856</c:v>
                </c:pt>
                <c:pt idx="76">
                  <c:v>54.493232614853042</c:v>
                </c:pt>
                <c:pt idx="77">
                  <c:v>55.643481960708492</c:v>
                </c:pt>
                <c:pt idx="78">
                  <c:v>66.766365767458097</c:v>
                </c:pt>
                <c:pt idx="79">
                  <c:v>7.6237250804741912</c:v>
                </c:pt>
                <c:pt idx="80">
                  <c:v>2.1439723863131095E-2</c:v>
                </c:pt>
                <c:pt idx="81">
                  <c:v>56.31482005511468</c:v>
                </c:pt>
                <c:pt idx="82">
                  <c:v>57.527617375501755</c:v>
                </c:pt>
                <c:pt idx="83">
                  <c:v>58.740612860408675</c:v>
                </c:pt>
                <c:pt idx="84">
                  <c:v>56.201078087806799</c:v>
                </c:pt>
                <c:pt idx="85">
                  <c:v>57.308171310663454</c:v>
                </c:pt>
                <c:pt idx="86">
                  <c:v>56.050968318556741</c:v>
                </c:pt>
                <c:pt idx="87">
                  <c:v>55.60512398281827</c:v>
                </c:pt>
                <c:pt idx="88">
                  <c:v>54.917969134963968</c:v>
                </c:pt>
                <c:pt idx="89">
                  <c:v>59.203556318989584</c:v>
                </c:pt>
                <c:pt idx="90">
                  <c:v>58.525693397200719</c:v>
                </c:pt>
                <c:pt idx="91">
                  <c:v>57.364022129130262</c:v>
                </c:pt>
                <c:pt idx="92">
                  <c:v>62.662624629018758</c:v>
                </c:pt>
                <c:pt idx="93">
                  <c:v>67.750862303698199</c:v>
                </c:pt>
                <c:pt idx="94">
                  <c:v>64.110851525322559</c:v>
                </c:pt>
                <c:pt idx="95">
                  <c:v>62.185913486216677</c:v>
                </c:pt>
                <c:pt idx="96">
                  <c:v>58.695791095872565</c:v>
                </c:pt>
                <c:pt idx="97">
                  <c:v>70.817487435067136</c:v>
                </c:pt>
                <c:pt idx="98">
                  <c:v>0.47779258032466898</c:v>
                </c:pt>
                <c:pt idx="99">
                  <c:v>67.732015273099975</c:v>
                </c:pt>
                <c:pt idx="100">
                  <c:v>65.290331572300431</c:v>
                </c:pt>
                <c:pt idx="101">
                  <c:v>62.134623455776293</c:v>
                </c:pt>
                <c:pt idx="102">
                  <c:v>59.268791138491288</c:v>
                </c:pt>
                <c:pt idx="103">
                  <c:v>60.019420857632745</c:v>
                </c:pt>
                <c:pt idx="104">
                  <c:v>56.243496973765964</c:v>
                </c:pt>
                <c:pt idx="105">
                  <c:v>57.972338491604347</c:v>
                </c:pt>
                <c:pt idx="106">
                  <c:v>61.080122639779816</c:v>
                </c:pt>
                <c:pt idx="107">
                  <c:v>63.126623413526538</c:v>
                </c:pt>
                <c:pt idx="108">
                  <c:v>64.223091531516801</c:v>
                </c:pt>
                <c:pt idx="109">
                  <c:v>63.205996147041404</c:v>
                </c:pt>
                <c:pt idx="110">
                  <c:v>60.159177405275429</c:v>
                </c:pt>
                <c:pt idx="111">
                  <c:v>73.910887050452956</c:v>
                </c:pt>
                <c:pt idx="112">
                  <c:v>59.046561732479603</c:v>
                </c:pt>
                <c:pt idx="113">
                  <c:v>59.742052724677748</c:v>
                </c:pt>
                <c:pt idx="114">
                  <c:v>56.683510093561026</c:v>
                </c:pt>
                <c:pt idx="115">
                  <c:v>56.249838583701546</c:v>
                </c:pt>
                <c:pt idx="116">
                  <c:v>51.656868648706542</c:v>
                </c:pt>
                <c:pt idx="117">
                  <c:v>48.409478681727308</c:v>
                </c:pt>
                <c:pt idx="118">
                  <c:v>51.804855512488935</c:v>
                </c:pt>
                <c:pt idx="119">
                  <c:v>56.238330363562532</c:v>
                </c:pt>
                <c:pt idx="120">
                  <c:v>58.22773618229504</c:v>
                </c:pt>
                <c:pt idx="121">
                  <c:v>62.481492751274587</c:v>
                </c:pt>
                <c:pt idx="122">
                  <c:v>60.241437829830659</c:v>
                </c:pt>
                <c:pt idx="123">
                  <c:v>58.916959597052575</c:v>
                </c:pt>
                <c:pt idx="124">
                  <c:v>57.606059259548211</c:v>
                </c:pt>
                <c:pt idx="125">
                  <c:v>59.226131689013513</c:v>
                </c:pt>
                <c:pt idx="126">
                  <c:v>62.044199395960838</c:v>
                </c:pt>
                <c:pt idx="127">
                  <c:v>60.768389602546527</c:v>
                </c:pt>
                <c:pt idx="128">
                  <c:v>62.924215176328502</c:v>
                </c:pt>
                <c:pt idx="129">
                  <c:v>62.17399356027434</c:v>
                </c:pt>
                <c:pt idx="130">
                  <c:v>64.890813339380031</c:v>
                </c:pt>
                <c:pt idx="131">
                  <c:v>70.394474437192486</c:v>
                </c:pt>
                <c:pt idx="132">
                  <c:v>62.606826432974387</c:v>
                </c:pt>
                <c:pt idx="133">
                  <c:v>61.172854974116852</c:v>
                </c:pt>
                <c:pt idx="134">
                  <c:v>60.089072482572789</c:v>
                </c:pt>
                <c:pt idx="135">
                  <c:v>60.477941978742045</c:v>
                </c:pt>
                <c:pt idx="136">
                  <c:v>59.57228811273793</c:v>
                </c:pt>
                <c:pt idx="137">
                  <c:v>64.866032841230833</c:v>
                </c:pt>
                <c:pt idx="138">
                  <c:v>65.060553227377412</c:v>
                </c:pt>
                <c:pt idx="139">
                  <c:v>61.916280274664437</c:v>
                </c:pt>
                <c:pt idx="140">
                  <c:v>61.741239440145876</c:v>
                </c:pt>
                <c:pt idx="141">
                  <c:v>68.652591901075439</c:v>
                </c:pt>
                <c:pt idx="142">
                  <c:v>69.555552138625302</c:v>
                </c:pt>
                <c:pt idx="143">
                  <c:v>72.716452436055647</c:v>
                </c:pt>
                <c:pt idx="144">
                  <c:v>69.898087841325804</c:v>
                </c:pt>
                <c:pt idx="145">
                  <c:v>63.348044459987037</c:v>
                </c:pt>
                <c:pt idx="146">
                  <c:v>67.726087665034385</c:v>
                </c:pt>
                <c:pt idx="147">
                  <c:v>68.734573005973289</c:v>
                </c:pt>
                <c:pt idx="148">
                  <c:v>67.374442168604403</c:v>
                </c:pt>
                <c:pt idx="149">
                  <c:v>63.812577015321921</c:v>
                </c:pt>
                <c:pt idx="150">
                  <c:v>69.399181293510111</c:v>
                </c:pt>
                <c:pt idx="151">
                  <c:v>73.996500525132618</c:v>
                </c:pt>
                <c:pt idx="152">
                  <c:v>70.504338679419604</c:v>
                </c:pt>
                <c:pt idx="153">
                  <c:v>71.357607359021358</c:v>
                </c:pt>
                <c:pt idx="154">
                  <c:v>69.563969402843824</c:v>
                </c:pt>
                <c:pt idx="155">
                  <c:v>71.532031907985058</c:v>
                </c:pt>
                <c:pt idx="156">
                  <c:v>70.751666972677029</c:v>
                </c:pt>
                <c:pt idx="157">
                  <c:v>71.65329621081581</c:v>
                </c:pt>
                <c:pt idx="158">
                  <c:v>74.604775490754179</c:v>
                </c:pt>
                <c:pt idx="159">
                  <c:v>76.849990038658376</c:v>
                </c:pt>
                <c:pt idx="160">
                  <c:v>73.807715336088719</c:v>
                </c:pt>
                <c:pt idx="161">
                  <c:v>72.792315728796083</c:v>
                </c:pt>
                <c:pt idx="162">
                  <c:v>75.291650543563932</c:v>
                </c:pt>
                <c:pt idx="163">
                  <c:v>74.648232425381153</c:v>
                </c:pt>
                <c:pt idx="164">
                  <c:v>67.697367714018597</c:v>
                </c:pt>
                <c:pt idx="165">
                  <c:v>64.861959658847681</c:v>
                </c:pt>
                <c:pt idx="166">
                  <c:v>62.536394710269505</c:v>
                </c:pt>
                <c:pt idx="167">
                  <c:v>62.849986078078423</c:v>
                </c:pt>
                <c:pt idx="168">
                  <c:v>74.371563110958462</c:v>
                </c:pt>
                <c:pt idx="169">
                  <c:v>65.508231987653161</c:v>
                </c:pt>
                <c:pt idx="170">
                  <c:v>61.206237439299443</c:v>
                </c:pt>
                <c:pt idx="171">
                  <c:v>66.722037512270177</c:v>
                </c:pt>
                <c:pt idx="172">
                  <c:v>72.303325128538589</c:v>
                </c:pt>
                <c:pt idx="173">
                  <c:v>78.841240629221929</c:v>
                </c:pt>
                <c:pt idx="174">
                  <c:v>78.916904460844179</c:v>
                </c:pt>
                <c:pt idx="175">
                  <c:v>75.982915986101503</c:v>
                </c:pt>
                <c:pt idx="176">
                  <c:v>74.765268779204646</c:v>
                </c:pt>
                <c:pt idx="177">
                  <c:v>75.002952742063144</c:v>
                </c:pt>
                <c:pt idx="178">
                  <c:v>71.338729765939462</c:v>
                </c:pt>
                <c:pt idx="179">
                  <c:v>73.005017018646555</c:v>
                </c:pt>
                <c:pt idx="180">
                  <c:v>75.121153419605662</c:v>
                </c:pt>
                <c:pt idx="181">
                  <c:v>80.180628871493582</c:v>
                </c:pt>
                <c:pt idx="182">
                  <c:v>78.812832907308731</c:v>
                </c:pt>
                <c:pt idx="183">
                  <c:v>75.758154954595724</c:v>
                </c:pt>
                <c:pt idx="184">
                  <c:v>75.34471410853682</c:v>
                </c:pt>
                <c:pt idx="185">
                  <c:v>76.164296661114463</c:v>
                </c:pt>
                <c:pt idx="186">
                  <c:v>73.365344838610397</c:v>
                </c:pt>
                <c:pt idx="187">
                  <c:v>75.21965532660009</c:v>
                </c:pt>
                <c:pt idx="188">
                  <c:v>78.95091157977113</c:v>
                </c:pt>
                <c:pt idx="189">
                  <c:v>84.059713771255204</c:v>
                </c:pt>
                <c:pt idx="190">
                  <c:v>82.80225662646572</c:v>
                </c:pt>
                <c:pt idx="191">
                  <c:v>79.24214333305973</c:v>
                </c:pt>
                <c:pt idx="192">
                  <c:v>83.726050473425531</c:v>
                </c:pt>
                <c:pt idx="193">
                  <c:v>86.273468723990973</c:v>
                </c:pt>
                <c:pt idx="194">
                  <c:v>85.853030407237682</c:v>
                </c:pt>
                <c:pt idx="195">
                  <c:v>85.892673127316257</c:v>
                </c:pt>
                <c:pt idx="196">
                  <c:v>83.343716744868701</c:v>
                </c:pt>
                <c:pt idx="197">
                  <c:v>80.938181229924709</c:v>
                </c:pt>
                <c:pt idx="198">
                  <c:v>82.290439740849052</c:v>
                </c:pt>
                <c:pt idx="199">
                  <c:v>82.065421266106384</c:v>
                </c:pt>
                <c:pt idx="200">
                  <c:v>83.643270855754295</c:v>
                </c:pt>
                <c:pt idx="201">
                  <c:v>78.89354652248916</c:v>
                </c:pt>
                <c:pt idx="202">
                  <c:v>79.899317867769625</c:v>
                </c:pt>
                <c:pt idx="203">
                  <c:v>81.074123984221544</c:v>
                </c:pt>
                <c:pt idx="204">
                  <c:v>92.742031086240743</c:v>
                </c:pt>
                <c:pt idx="205">
                  <c:v>78.28758887680516</c:v>
                </c:pt>
                <c:pt idx="206">
                  <c:v>76.616599308235379</c:v>
                </c:pt>
                <c:pt idx="207">
                  <c:v>79.785655528070862</c:v>
                </c:pt>
                <c:pt idx="208">
                  <c:v>82.03170771955493</c:v>
                </c:pt>
                <c:pt idx="209">
                  <c:v>82.590308730964594</c:v>
                </c:pt>
                <c:pt idx="210">
                  <c:v>82.641339528275765</c:v>
                </c:pt>
                <c:pt idx="211">
                  <c:v>81.215559867834259</c:v>
                </c:pt>
                <c:pt idx="212">
                  <c:v>81.762215584868159</c:v>
                </c:pt>
                <c:pt idx="213">
                  <c:v>85.125243867984238</c:v>
                </c:pt>
                <c:pt idx="214">
                  <c:v>87.00922941344912</c:v>
                </c:pt>
                <c:pt idx="215">
                  <c:v>86.686776196973923</c:v>
                </c:pt>
                <c:pt idx="216">
                  <c:v>85.718121587154613</c:v>
                </c:pt>
                <c:pt idx="217">
                  <c:v>84.845682370270694</c:v>
                </c:pt>
                <c:pt idx="218">
                  <c:v>85.315896280893668</c:v>
                </c:pt>
                <c:pt idx="219">
                  <c:v>85.422146153645443</c:v>
                </c:pt>
                <c:pt idx="220">
                  <c:v>91.0846860588032</c:v>
                </c:pt>
                <c:pt idx="221">
                  <c:v>88.796435511187951</c:v>
                </c:pt>
                <c:pt idx="222">
                  <c:v>85.410798873524911</c:v>
                </c:pt>
                <c:pt idx="223">
                  <c:v>88.180474751441636</c:v>
                </c:pt>
                <c:pt idx="224">
                  <c:v>87.962725897104107</c:v>
                </c:pt>
                <c:pt idx="225">
                  <c:v>88.016323880841625</c:v>
                </c:pt>
                <c:pt idx="226">
                  <c:v>88.335168905855895</c:v>
                </c:pt>
                <c:pt idx="227">
                  <c:v>87.966243121359241</c:v>
                </c:pt>
                <c:pt idx="228">
                  <c:v>86.524918434174651</c:v>
                </c:pt>
                <c:pt idx="229">
                  <c:v>89.692885955395752</c:v>
                </c:pt>
                <c:pt idx="230">
                  <c:v>93.630460534472107</c:v>
                </c:pt>
                <c:pt idx="231">
                  <c:v>92.631118182589532</c:v>
                </c:pt>
                <c:pt idx="232">
                  <c:v>88.302845713317751</c:v>
                </c:pt>
                <c:pt idx="233">
                  <c:v>96.291431882318079</c:v>
                </c:pt>
                <c:pt idx="234">
                  <c:v>91.075837354395489</c:v>
                </c:pt>
                <c:pt idx="235">
                  <c:v>89.675838233642523</c:v>
                </c:pt>
                <c:pt idx="236">
                  <c:v>90.202801241142112</c:v>
                </c:pt>
                <c:pt idx="237">
                  <c:v>92.454674000571472</c:v>
                </c:pt>
                <c:pt idx="238">
                  <c:v>93.146072222292105</c:v>
                </c:pt>
                <c:pt idx="239">
                  <c:v>94.920785733478965</c:v>
                </c:pt>
                <c:pt idx="240">
                  <c:v>100.99367898597207</c:v>
                </c:pt>
                <c:pt idx="241">
                  <c:v>102.52193000236694</c:v>
                </c:pt>
                <c:pt idx="242">
                  <c:v>100.65597275865025</c:v>
                </c:pt>
                <c:pt idx="243">
                  <c:v>102.64559665988205</c:v>
                </c:pt>
                <c:pt idx="244">
                  <c:v>103.52411213195941</c:v>
                </c:pt>
                <c:pt idx="245">
                  <c:v>97.169294096922883</c:v>
                </c:pt>
                <c:pt idx="246">
                  <c:v>99.761555035924104</c:v>
                </c:pt>
                <c:pt idx="247">
                  <c:v>106.0741001624482</c:v>
                </c:pt>
                <c:pt idx="248">
                  <c:v>108.07803956403507</c:v>
                </c:pt>
                <c:pt idx="249">
                  <c:v>107.45618753781292</c:v>
                </c:pt>
                <c:pt idx="250">
                  <c:v>107.58462095059667</c:v>
                </c:pt>
                <c:pt idx="251">
                  <c:v>106.22391928890971</c:v>
                </c:pt>
                <c:pt idx="252">
                  <c:v>102.99459791402923</c:v>
                </c:pt>
                <c:pt idx="253">
                  <c:v>106.43952291502815</c:v>
                </c:pt>
                <c:pt idx="254">
                  <c:v>100.79163163070695</c:v>
                </c:pt>
                <c:pt idx="255">
                  <c:v>99.316339542891356</c:v>
                </c:pt>
                <c:pt idx="256">
                  <c:v>104.31205626975718</c:v>
                </c:pt>
                <c:pt idx="257">
                  <c:v>105.77625486973619</c:v>
                </c:pt>
                <c:pt idx="258">
                  <c:v>107.43762496898132</c:v>
                </c:pt>
                <c:pt idx="259">
                  <c:v>103.45014084487022</c:v>
                </c:pt>
                <c:pt idx="260">
                  <c:v>100.17555871658173</c:v>
                </c:pt>
                <c:pt idx="261">
                  <c:v>92.064190065369687</c:v>
                </c:pt>
                <c:pt idx="262">
                  <c:v>94.127692375553693</c:v>
                </c:pt>
                <c:pt idx="263">
                  <c:v>97.419583524986933</c:v>
                </c:pt>
                <c:pt idx="264">
                  <c:v>105.12818665772684</c:v>
                </c:pt>
                <c:pt idx="265">
                  <c:v>105.57008800353876</c:v>
                </c:pt>
                <c:pt idx="266">
                  <c:v>109.48857620465216</c:v>
                </c:pt>
                <c:pt idx="267">
                  <c:v>108.01657056902033</c:v>
                </c:pt>
                <c:pt idx="268">
                  <c:v>104.91228538522157</c:v>
                </c:pt>
                <c:pt idx="269">
                  <c:v>102.42406443771668</c:v>
                </c:pt>
                <c:pt idx="270">
                  <c:v>105.11017710425672</c:v>
                </c:pt>
                <c:pt idx="271">
                  <c:v>106.1969985757155</c:v>
                </c:pt>
                <c:pt idx="272">
                  <c:v>103.77970871030449</c:v>
                </c:pt>
                <c:pt idx="273">
                  <c:v>110.71725552888303</c:v>
                </c:pt>
                <c:pt idx="274">
                  <c:v>109.5025539409709</c:v>
                </c:pt>
                <c:pt idx="275">
                  <c:v>106.69585277268838</c:v>
                </c:pt>
                <c:pt idx="276">
                  <c:v>105.01409618883156</c:v>
                </c:pt>
                <c:pt idx="277">
                  <c:v>108.63247958982519</c:v>
                </c:pt>
                <c:pt idx="278">
                  <c:v>111.35673408560712</c:v>
                </c:pt>
                <c:pt idx="279">
                  <c:v>110.41224722238195</c:v>
                </c:pt>
                <c:pt idx="280">
                  <c:v>112.78718311419557</c:v>
                </c:pt>
                <c:pt idx="281">
                  <c:v>115.36212276735544</c:v>
                </c:pt>
                <c:pt idx="282">
                  <c:v>108.86826384172961</c:v>
                </c:pt>
                <c:pt idx="283">
                  <c:v>107.74842876036173</c:v>
                </c:pt>
                <c:pt idx="284">
                  <c:v>106.75255140847914</c:v>
                </c:pt>
                <c:pt idx="285">
                  <c:v>107.34757681184051</c:v>
                </c:pt>
                <c:pt idx="286">
                  <c:v>107.5930897729898</c:v>
                </c:pt>
                <c:pt idx="287">
                  <c:v>103.21007589054224</c:v>
                </c:pt>
                <c:pt idx="288">
                  <c:v>102.81374777382565</c:v>
                </c:pt>
                <c:pt idx="289">
                  <c:v>105.15622993941238</c:v>
                </c:pt>
                <c:pt idx="290">
                  <c:v>114.28503515097913</c:v>
                </c:pt>
                <c:pt idx="291">
                  <c:v>115.97917224950112</c:v>
                </c:pt>
                <c:pt idx="292">
                  <c:v>116.25594754685463</c:v>
                </c:pt>
                <c:pt idx="293">
                  <c:v>122.34935387809087</c:v>
                </c:pt>
                <c:pt idx="294">
                  <c:v>122.69889119749706</c:v>
                </c:pt>
                <c:pt idx="295">
                  <c:v>122.28535821796783</c:v>
                </c:pt>
                <c:pt idx="296">
                  <c:v>115.67709945293115</c:v>
                </c:pt>
                <c:pt idx="297">
                  <c:v>117.52764158791774</c:v>
                </c:pt>
                <c:pt idx="298">
                  <c:v>119.2324606362637</c:v>
                </c:pt>
                <c:pt idx="299">
                  <c:v>125.6507103843075</c:v>
                </c:pt>
                <c:pt idx="300">
                  <c:v>118.42182877780708</c:v>
                </c:pt>
                <c:pt idx="301">
                  <c:v>118.049939506828</c:v>
                </c:pt>
                <c:pt idx="302">
                  <c:v>118.98147749845235</c:v>
                </c:pt>
                <c:pt idx="303">
                  <c:v>120.80814823320748</c:v>
                </c:pt>
                <c:pt idx="304">
                  <c:v>118.0755002182635</c:v>
                </c:pt>
                <c:pt idx="305">
                  <c:v>117.80645524130811</c:v>
                </c:pt>
                <c:pt idx="306">
                  <c:v>115.21169168812865</c:v>
                </c:pt>
                <c:pt idx="307">
                  <c:v>111.55752470601828</c:v>
                </c:pt>
                <c:pt idx="308">
                  <c:v>114.13716338072614</c:v>
                </c:pt>
                <c:pt idx="309">
                  <c:v>113.79617749139609</c:v>
                </c:pt>
                <c:pt idx="310">
                  <c:v>114.8353786478236</c:v>
                </c:pt>
                <c:pt idx="311">
                  <c:v>117.19838138500971</c:v>
                </c:pt>
                <c:pt idx="312">
                  <c:v>133.84575960831017</c:v>
                </c:pt>
                <c:pt idx="313">
                  <c:v>125.70483795288214</c:v>
                </c:pt>
                <c:pt idx="314">
                  <c:v>125.15900031574446</c:v>
                </c:pt>
                <c:pt idx="315">
                  <c:v>123.85364807768443</c:v>
                </c:pt>
                <c:pt idx="316">
                  <c:v>130.13541660018379</c:v>
                </c:pt>
                <c:pt idx="317">
                  <c:v>122.52171921957344</c:v>
                </c:pt>
                <c:pt idx="318">
                  <c:v>117.47507601088019</c:v>
                </c:pt>
                <c:pt idx="319">
                  <c:v>116.27774791888179</c:v>
                </c:pt>
                <c:pt idx="320">
                  <c:v>111.97688037751594</c:v>
                </c:pt>
                <c:pt idx="321">
                  <c:v>116.18265846340626</c:v>
                </c:pt>
                <c:pt idx="322">
                  <c:v>122.35030201634714</c:v>
                </c:pt>
                <c:pt idx="323">
                  <c:v>121.01379333668771</c:v>
                </c:pt>
                <c:pt idx="324">
                  <c:v>122.95236678365032</c:v>
                </c:pt>
                <c:pt idx="325">
                  <c:v>126.47451030982245</c:v>
                </c:pt>
                <c:pt idx="326">
                  <c:v>120.44215993589356</c:v>
                </c:pt>
                <c:pt idx="327">
                  <c:v>110.41631602489996</c:v>
                </c:pt>
                <c:pt idx="328">
                  <c:v>109.82799679935742</c:v>
                </c:pt>
                <c:pt idx="329">
                  <c:v>114.85920100205801</c:v>
                </c:pt>
                <c:pt idx="330">
                  <c:v>113.43584795291792</c:v>
                </c:pt>
                <c:pt idx="331">
                  <c:v>113.39366034923</c:v>
                </c:pt>
                <c:pt idx="332">
                  <c:v>124.79794276168317</c:v>
                </c:pt>
                <c:pt idx="333">
                  <c:v>125.33757148275423</c:v>
                </c:pt>
                <c:pt idx="334">
                  <c:v>120.26441723978157</c:v>
                </c:pt>
                <c:pt idx="335">
                  <c:v>116.46087959269489</c:v>
                </c:pt>
                <c:pt idx="336">
                  <c:v>119.18078696261433</c:v>
                </c:pt>
                <c:pt idx="337">
                  <c:v>121.79291656463353</c:v>
                </c:pt>
                <c:pt idx="338">
                  <c:v>126.97296551777011</c:v>
                </c:pt>
                <c:pt idx="339">
                  <c:v>127.15602547216483</c:v>
                </c:pt>
                <c:pt idx="340">
                  <c:v>124.27190615725958</c:v>
                </c:pt>
                <c:pt idx="341">
                  <c:v>135.21917672427085</c:v>
                </c:pt>
                <c:pt idx="342">
                  <c:v>133.62330251144277</c:v>
                </c:pt>
                <c:pt idx="343">
                  <c:v>129.33490523720141</c:v>
                </c:pt>
                <c:pt idx="344">
                  <c:v>130.2674402251412</c:v>
                </c:pt>
                <c:pt idx="345">
                  <c:v>126.1942130615034</c:v>
                </c:pt>
                <c:pt idx="346">
                  <c:v>124.14119767029523</c:v>
                </c:pt>
                <c:pt idx="347">
                  <c:v>126.49565382188555</c:v>
                </c:pt>
                <c:pt idx="348">
                  <c:v>129.25360133914685</c:v>
                </c:pt>
                <c:pt idx="349">
                  <c:v>121.72439643745402</c:v>
                </c:pt>
                <c:pt idx="350">
                  <c:v>120.85529950092837</c:v>
                </c:pt>
                <c:pt idx="351">
                  <c:v>118.75850720303282</c:v>
                </c:pt>
                <c:pt idx="352">
                  <c:v>131.42659548897228</c:v>
                </c:pt>
                <c:pt idx="353">
                  <c:v>131.03781991882275</c:v>
                </c:pt>
                <c:pt idx="354">
                  <c:v>134.54832990518892</c:v>
                </c:pt>
                <c:pt idx="355">
                  <c:v>133.72401660571367</c:v>
                </c:pt>
                <c:pt idx="356">
                  <c:v>137.0435621682818</c:v>
                </c:pt>
                <c:pt idx="357">
                  <c:v>133.68715109256965</c:v>
                </c:pt>
                <c:pt idx="358">
                  <c:v>131.25946952228998</c:v>
                </c:pt>
                <c:pt idx="359">
                  <c:v>126.63101247208637</c:v>
                </c:pt>
                <c:pt idx="360">
                  <c:v>137.18322862614858</c:v>
                </c:pt>
                <c:pt idx="361">
                  <c:v>139.46224787913698</c:v>
                </c:pt>
                <c:pt idx="362">
                  <c:v>132.4892241764631</c:v>
                </c:pt>
                <c:pt idx="363">
                  <c:v>133.57787513769645</c:v>
                </c:pt>
                <c:pt idx="364">
                  <c:v>134.42794719005246</c:v>
                </c:pt>
                <c:pt idx="365">
                  <c:v>139.45727426073313</c:v>
                </c:pt>
                <c:pt idx="366">
                  <c:v>136.87974108439752</c:v>
                </c:pt>
                <c:pt idx="367">
                  <c:v>139.40502002106709</c:v>
                </c:pt>
                <c:pt idx="368">
                  <c:v>139.0269272179697</c:v>
                </c:pt>
                <c:pt idx="369">
                  <c:v>138.49622914692338</c:v>
                </c:pt>
                <c:pt idx="370">
                  <c:v>141.03934621899776</c:v>
                </c:pt>
                <c:pt idx="371">
                  <c:v>138.66448158291254</c:v>
                </c:pt>
                <c:pt idx="372">
                  <c:v>143.72015943912757</c:v>
                </c:pt>
                <c:pt idx="373">
                  <c:v>145.22210249451396</c:v>
                </c:pt>
                <c:pt idx="374">
                  <c:v>145.06705955785657</c:v>
                </c:pt>
                <c:pt idx="375">
                  <c:v>139.5035871259461</c:v>
                </c:pt>
                <c:pt idx="376">
                  <c:v>131.80658106194369</c:v>
                </c:pt>
                <c:pt idx="377">
                  <c:v>128.53319067890277</c:v>
                </c:pt>
                <c:pt idx="378">
                  <c:v>123.73962062510751</c:v>
                </c:pt>
                <c:pt idx="379">
                  <c:v>163.03766338659446</c:v>
                </c:pt>
                <c:pt idx="380">
                  <c:v>132.21227769263245</c:v>
                </c:pt>
                <c:pt idx="381">
                  <c:v>151.68237072642819</c:v>
                </c:pt>
                <c:pt idx="382">
                  <c:v>50.391874681766794</c:v>
                </c:pt>
                <c:pt idx="383">
                  <c:v>157.22285052023307</c:v>
                </c:pt>
                <c:pt idx="384">
                  <c:v>149.41301725650112</c:v>
                </c:pt>
                <c:pt idx="385">
                  <c:v>136.80641896730046</c:v>
                </c:pt>
                <c:pt idx="386">
                  <c:v>123.62537176897413</c:v>
                </c:pt>
                <c:pt idx="387">
                  <c:v>121.63660025383416</c:v>
                </c:pt>
                <c:pt idx="388">
                  <c:v>122.08447926374926</c:v>
                </c:pt>
                <c:pt idx="389">
                  <c:v>133.44080639710052</c:v>
                </c:pt>
                <c:pt idx="390">
                  <c:v>141.71530893509001</c:v>
                </c:pt>
                <c:pt idx="391">
                  <c:v>155.01574818984045</c:v>
                </c:pt>
                <c:pt idx="392">
                  <c:v>161.52259731587563</c:v>
                </c:pt>
                <c:pt idx="393">
                  <c:v>150.96192417395341</c:v>
                </c:pt>
                <c:pt idx="394">
                  <c:v>119.22200449108952</c:v>
                </c:pt>
                <c:pt idx="395">
                  <c:v>98.513626901710523</c:v>
                </c:pt>
                <c:pt idx="396">
                  <c:v>79.208073747138741</c:v>
                </c:pt>
                <c:pt idx="397">
                  <c:v>52.87816066177907</c:v>
                </c:pt>
                <c:pt idx="398">
                  <c:v>33.23416408614252</c:v>
                </c:pt>
                <c:pt idx="399">
                  <c:v>37.522050240995767</c:v>
                </c:pt>
                <c:pt idx="400">
                  <c:v>45.812894795926653</c:v>
                </c:pt>
                <c:pt idx="401">
                  <c:v>35.306516556055954</c:v>
                </c:pt>
                <c:pt idx="402">
                  <c:v>18.552517613422459</c:v>
                </c:pt>
                <c:pt idx="403">
                  <c:v>36.473337170779217</c:v>
                </c:pt>
                <c:pt idx="404">
                  <c:v>48.585587793243661</c:v>
                </c:pt>
                <c:pt idx="405">
                  <c:v>27.946911632437487</c:v>
                </c:pt>
                <c:pt idx="406">
                  <c:v>23.62211002877433</c:v>
                </c:pt>
                <c:pt idx="407">
                  <c:v>21.255374094822169</c:v>
                </c:pt>
                <c:pt idx="408">
                  <c:v>25.837193767294568</c:v>
                </c:pt>
                <c:pt idx="409">
                  <c:v>25.185577929721607</c:v>
                </c:pt>
                <c:pt idx="410">
                  <c:v>554.21952731832869</c:v>
                </c:pt>
                <c:pt idx="411">
                  <c:v>511.09581979431482</c:v>
                </c:pt>
                <c:pt idx="412">
                  <c:v>52.248851206918829</c:v>
                </c:pt>
                <c:pt idx="413">
                  <c:v>58.592646110243066</c:v>
                </c:pt>
                <c:pt idx="414">
                  <c:v>32.445109750527038</c:v>
                </c:pt>
                <c:pt idx="415">
                  <c:v>24.184744775858448</c:v>
                </c:pt>
                <c:pt idx="416">
                  <c:v>47.190744795792327</c:v>
                </c:pt>
                <c:pt idx="417">
                  <c:v>31.723158350677828</c:v>
                </c:pt>
                <c:pt idx="418">
                  <c:v>17.162541635732826</c:v>
                </c:pt>
                <c:pt idx="419">
                  <c:v>59.167884315478751</c:v>
                </c:pt>
                <c:pt idx="420">
                  <c:v>77.038675615606735</c:v>
                </c:pt>
                <c:pt idx="421">
                  <c:v>56.401487656067282</c:v>
                </c:pt>
                <c:pt idx="422">
                  <c:v>26.670382901138314</c:v>
                </c:pt>
                <c:pt idx="423">
                  <c:v>27.110919532476139</c:v>
                </c:pt>
                <c:pt idx="424">
                  <c:v>82.321217439742753</c:v>
                </c:pt>
                <c:pt idx="425">
                  <c:v>123.00820018111419</c:v>
                </c:pt>
                <c:pt idx="426">
                  <c:v>118.26606960657971</c:v>
                </c:pt>
                <c:pt idx="427">
                  <c:v>127.1350207423461</c:v>
                </c:pt>
                <c:pt idx="428">
                  <c:v>148.72543005997616</c:v>
                </c:pt>
                <c:pt idx="429">
                  <c:v>140.97821331379427</c:v>
                </c:pt>
                <c:pt idx="430">
                  <c:v>135.67768882783957</c:v>
                </c:pt>
                <c:pt idx="431">
                  <c:v>144.33817551438605</c:v>
                </c:pt>
                <c:pt idx="432">
                  <c:v>122.89472040510879</c:v>
                </c:pt>
                <c:pt idx="433">
                  <c:v>127.0720019294737</c:v>
                </c:pt>
                <c:pt idx="434">
                  <c:v>130.29113641256257</c:v>
                </c:pt>
                <c:pt idx="435">
                  <c:v>128.33157888016089</c:v>
                </c:pt>
                <c:pt idx="436">
                  <c:v>148.4088854351418</c:v>
                </c:pt>
                <c:pt idx="437">
                  <c:v>156.88005516495224</c:v>
                </c:pt>
                <c:pt idx="438">
                  <c:v>81.429766314236218</c:v>
                </c:pt>
                <c:pt idx="439">
                  <c:v>22.558663763658867</c:v>
                </c:pt>
                <c:pt idx="440">
                  <c:v>16.181397500908496</c:v>
                </c:pt>
                <c:pt idx="441">
                  <c:v>26.854525558692661</c:v>
                </c:pt>
                <c:pt idx="442">
                  <c:v>44.091132162958431</c:v>
                </c:pt>
                <c:pt idx="443">
                  <c:v>60.050247835747712</c:v>
                </c:pt>
                <c:pt idx="444">
                  <c:v>81.674119268089399</c:v>
                </c:pt>
                <c:pt idx="445">
                  <c:v>81.975296942739334</c:v>
                </c:pt>
                <c:pt idx="446">
                  <c:v>67.525849318664285</c:v>
                </c:pt>
                <c:pt idx="447">
                  <c:v>55.674123356121086</c:v>
                </c:pt>
                <c:pt idx="448">
                  <c:v>44.44751235832635</c:v>
                </c:pt>
              </c:numCache>
            </c:numRef>
          </c:xVal>
          <c:yVal>
            <c:numRef>
              <c:f>CPTuData!$A$15:$A$1218</c:f>
              <c:numCache>
                <c:formatCode>General</c:formatCode>
                <c:ptCount val="1204"/>
                <c:pt idx="0">
                  <c:v>0.15</c:v>
                </c:pt>
                <c:pt idx="1">
                  <c:v>0.2</c:v>
                </c:pt>
                <c:pt idx="2">
                  <c:v>0.25</c:v>
                </c:pt>
                <c:pt idx="3">
                  <c:v>0.3</c:v>
                </c:pt>
                <c:pt idx="4">
                  <c:v>0.35</c:v>
                </c:pt>
                <c:pt idx="5">
                  <c:v>0.4</c:v>
                </c:pt>
                <c:pt idx="6">
                  <c:v>0.45</c:v>
                </c:pt>
                <c:pt idx="7">
                  <c:v>0.5</c:v>
                </c:pt>
                <c:pt idx="8">
                  <c:v>0.55000000000000004</c:v>
                </c:pt>
                <c:pt idx="9">
                  <c:v>0.6</c:v>
                </c:pt>
                <c:pt idx="10">
                  <c:v>0.65</c:v>
                </c:pt>
                <c:pt idx="11">
                  <c:v>0.7</c:v>
                </c:pt>
                <c:pt idx="12">
                  <c:v>0.75</c:v>
                </c:pt>
                <c:pt idx="13">
                  <c:v>0.8</c:v>
                </c:pt>
                <c:pt idx="14">
                  <c:v>0.85</c:v>
                </c:pt>
                <c:pt idx="15">
                  <c:v>0.9</c:v>
                </c:pt>
                <c:pt idx="16">
                  <c:v>0.95</c:v>
                </c:pt>
                <c:pt idx="17">
                  <c:v>1</c:v>
                </c:pt>
                <c:pt idx="18">
                  <c:v>1.05</c:v>
                </c:pt>
                <c:pt idx="19">
                  <c:v>1.1000000000000001</c:v>
                </c:pt>
                <c:pt idx="20">
                  <c:v>1.1499999999999999</c:v>
                </c:pt>
                <c:pt idx="21">
                  <c:v>1.2</c:v>
                </c:pt>
                <c:pt idx="22">
                  <c:v>1.25</c:v>
                </c:pt>
                <c:pt idx="23">
                  <c:v>1.3</c:v>
                </c:pt>
                <c:pt idx="24">
                  <c:v>1.35</c:v>
                </c:pt>
                <c:pt idx="25">
                  <c:v>1.4</c:v>
                </c:pt>
                <c:pt idx="26">
                  <c:v>1.45</c:v>
                </c:pt>
                <c:pt idx="27">
                  <c:v>1.5</c:v>
                </c:pt>
                <c:pt idx="28">
                  <c:v>1.55</c:v>
                </c:pt>
                <c:pt idx="29">
                  <c:v>1.6</c:v>
                </c:pt>
                <c:pt idx="30">
                  <c:v>1.65</c:v>
                </c:pt>
                <c:pt idx="31">
                  <c:v>1.7</c:v>
                </c:pt>
                <c:pt idx="32">
                  <c:v>1.75</c:v>
                </c:pt>
                <c:pt idx="33">
                  <c:v>1.8</c:v>
                </c:pt>
                <c:pt idx="34">
                  <c:v>1.85</c:v>
                </c:pt>
                <c:pt idx="35">
                  <c:v>1.9</c:v>
                </c:pt>
                <c:pt idx="36">
                  <c:v>1.95</c:v>
                </c:pt>
                <c:pt idx="37">
                  <c:v>2</c:v>
                </c:pt>
                <c:pt idx="38">
                  <c:v>2.0499999999999998</c:v>
                </c:pt>
                <c:pt idx="39">
                  <c:v>2.1</c:v>
                </c:pt>
                <c:pt idx="40">
                  <c:v>2.15</c:v>
                </c:pt>
                <c:pt idx="41">
                  <c:v>2.2000000000000002</c:v>
                </c:pt>
                <c:pt idx="42">
                  <c:v>2.25</c:v>
                </c:pt>
                <c:pt idx="43">
                  <c:v>2.2999999999999998</c:v>
                </c:pt>
                <c:pt idx="44">
                  <c:v>2.35</c:v>
                </c:pt>
                <c:pt idx="45">
                  <c:v>2.4</c:v>
                </c:pt>
                <c:pt idx="46">
                  <c:v>2.4500000000000002</c:v>
                </c:pt>
                <c:pt idx="47">
                  <c:v>2.5</c:v>
                </c:pt>
                <c:pt idx="48">
                  <c:v>2.5499999999999998</c:v>
                </c:pt>
                <c:pt idx="49">
                  <c:v>2.6</c:v>
                </c:pt>
                <c:pt idx="50">
                  <c:v>2.65</c:v>
                </c:pt>
                <c:pt idx="51">
                  <c:v>2.7</c:v>
                </c:pt>
                <c:pt idx="52">
                  <c:v>2.75</c:v>
                </c:pt>
                <c:pt idx="53">
                  <c:v>2.8</c:v>
                </c:pt>
                <c:pt idx="54">
                  <c:v>2.85</c:v>
                </c:pt>
                <c:pt idx="55">
                  <c:v>2.9</c:v>
                </c:pt>
                <c:pt idx="56">
                  <c:v>2.95</c:v>
                </c:pt>
                <c:pt idx="57">
                  <c:v>3</c:v>
                </c:pt>
                <c:pt idx="58">
                  <c:v>3.05</c:v>
                </c:pt>
                <c:pt idx="59">
                  <c:v>3.1</c:v>
                </c:pt>
                <c:pt idx="60">
                  <c:v>3.15</c:v>
                </c:pt>
                <c:pt idx="61">
                  <c:v>3.2</c:v>
                </c:pt>
                <c:pt idx="62">
                  <c:v>3.25</c:v>
                </c:pt>
                <c:pt idx="63">
                  <c:v>3.3</c:v>
                </c:pt>
                <c:pt idx="64">
                  <c:v>3.35</c:v>
                </c:pt>
                <c:pt idx="65">
                  <c:v>3.4</c:v>
                </c:pt>
                <c:pt idx="66">
                  <c:v>3.45</c:v>
                </c:pt>
                <c:pt idx="67">
                  <c:v>3.5</c:v>
                </c:pt>
                <c:pt idx="68">
                  <c:v>3.55</c:v>
                </c:pt>
                <c:pt idx="69">
                  <c:v>3.6</c:v>
                </c:pt>
                <c:pt idx="70">
                  <c:v>3.65</c:v>
                </c:pt>
                <c:pt idx="71">
                  <c:v>3.7</c:v>
                </c:pt>
                <c:pt idx="72">
                  <c:v>3.75</c:v>
                </c:pt>
                <c:pt idx="73">
                  <c:v>3.8</c:v>
                </c:pt>
                <c:pt idx="74">
                  <c:v>3.85</c:v>
                </c:pt>
                <c:pt idx="75">
                  <c:v>3.9</c:v>
                </c:pt>
                <c:pt idx="76">
                  <c:v>3.95</c:v>
                </c:pt>
                <c:pt idx="77">
                  <c:v>4</c:v>
                </c:pt>
                <c:pt idx="78">
                  <c:v>4.05</c:v>
                </c:pt>
                <c:pt idx="79">
                  <c:v>4.0999999999999996</c:v>
                </c:pt>
                <c:pt idx="80">
                  <c:v>4.1500000000000004</c:v>
                </c:pt>
                <c:pt idx="81">
                  <c:v>4.2</c:v>
                </c:pt>
                <c:pt idx="82">
                  <c:v>4.25</c:v>
                </c:pt>
                <c:pt idx="83">
                  <c:v>4.3</c:v>
                </c:pt>
                <c:pt idx="84">
                  <c:v>4.3499999999999996</c:v>
                </c:pt>
                <c:pt idx="85">
                  <c:v>4.4000000000000004</c:v>
                </c:pt>
                <c:pt idx="86">
                  <c:v>4.45</c:v>
                </c:pt>
                <c:pt idx="87">
                  <c:v>4.5</c:v>
                </c:pt>
                <c:pt idx="88">
                  <c:v>4.55</c:v>
                </c:pt>
                <c:pt idx="89">
                  <c:v>4.5999999999999996</c:v>
                </c:pt>
                <c:pt idx="90">
                  <c:v>4.6500000000000004</c:v>
                </c:pt>
                <c:pt idx="91">
                  <c:v>4.7</c:v>
                </c:pt>
                <c:pt idx="92">
                  <c:v>4.75</c:v>
                </c:pt>
                <c:pt idx="93">
                  <c:v>4.8</c:v>
                </c:pt>
                <c:pt idx="94">
                  <c:v>4.8499999999999996</c:v>
                </c:pt>
                <c:pt idx="95">
                  <c:v>4.9000000000000004</c:v>
                </c:pt>
                <c:pt idx="96">
                  <c:v>4.95</c:v>
                </c:pt>
                <c:pt idx="97">
                  <c:v>5</c:v>
                </c:pt>
                <c:pt idx="98">
                  <c:v>5.05</c:v>
                </c:pt>
                <c:pt idx="99">
                  <c:v>5.0999999999999996</c:v>
                </c:pt>
                <c:pt idx="100">
                  <c:v>5.15</c:v>
                </c:pt>
                <c:pt idx="101">
                  <c:v>5.2</c:v>
                </c:pt>
                <c:pt idx="102">
                  <c:v>5.25</c:v>
                </c:pt>
                <c:pt idx="103">
                  <c:v>5.3</c:v>
                </c:pt>
                <c:pt idx="104">
                  <c:v>5.35</c:v>
                </c:pt>
                <c:pt idx="105">
                  <c:v>5.4</c:v>
                </c:pt>
                <c:pt idx="106">
                  <c:v>5.45</c:v>
                </c:pt>
                <c:pt idx="107">
                  <c:v>5.5</c:v>
                </c:pt>
                <c:pt idx="108">
                  <c:v>5.55</c:v>
                </c:pt>
                <c:pt idx="109">
                  <c:v>5.6</c:v>
                </c:pt>
                <c:pt idx="110">
                  <c:v>5.65</c:v>
                </c:pt>
                <c:pt idx="111">
                  <c:v>5.7</c:v>
                </c:pt>
                <c:pt idx="112">
                  <c:v>5.75</c:v>
                </c:pt>
                <c:pt idx="113">
                  <c:v>5.8</c:v>
                </c:pt>
                <c:pt idx="114">
                  <c:v>5.85</c:v>
                </c:pt>
                <c:pt idx="115">
                  <c:v>5.9</c:v>
                </c:pt>
                <c:pt idx="116">
                  <c:v>5.95</c:v>
                </c:pt>
                <c:pt idx="117">
                  <c:v>6</c:v>
                </c:pt>
                <c:pt idx="118">
                  <c:v>6.05</c:v>
                </c:pt>
                <c:pt idx="119">
                  <c:v>6.1</c:v>
                </c:pt>
                <c:pt idx="120">
                  <c:v>6.15</c:v>
                </c:pt>
                <c:pt idx="121">
                  <c:v>6.2</c:v>
                </c:pt>
                <c:pt idx="122">
                  <c:v>6.25</c:v>
                </c:pt>
                <c:pt idx="123">
                  <c:v>6.3</c:v>
                </c:pt>
                <c:pt idx="124">
                  <c:v>6.35</c:v>
                </c:pt>
                <c:pt idx="125">
                  <c:v>6.4</c:v>
                </c:pt>
                <c:pt idx="126">
                  <c:v>6.45</c:v>
                </c:pt>
                <c:pt idx="127">
                  <c:v>6.5</c:v>
                </c:pt>
                <c:pt idx="128">
                  <c:v>6.55</c:v>
                </c:pt>
                <c:pt idx="129">
                  <c:v>6.6</c:v>
                </c:pt>
                <c:pt idx="130">
                  <c:v>6.65</c:v>
                </c:pt>
                <c:pt idx="131">
                  <c:v>6.7</c:v>
                </c:pt>
                <c:pt idx="132">
                  <c:v>6.75</c:v>
                </c:pt>
                <c:pt idx="133">
                  <c:v>6.8</c:v>
                </c:pt>
                <c:pt idx="134">
                  <c:v>6.85</c:v>
                </c:pt>
                <c:pt idx="135">
                  <c:v>6.9</c:v>
                </c:pt>
                <c:pt idx="136">
                  <c:v>6.95</c:v>
                </c:pt>
                <c:pt idx="137">
                  <c:v>7</c:v>
                </c:pt>
                <c:pt idx="138">
                  <c:v>7.05</c:v>
                </c:pt>
                <c:pt idx="139">
                  <c:v>7.1</c:v>
                </c:pt>
                <c:pt idx="140">
                  <c:v>7.15</c:v>
                </c:pt>
                <c:pt idx="141">
                  <c:v>7.2</c:v>
                </c:pt>
                <c:pt idx="142">
                  <c:v>7.25</c:v>
                </c:pt>
                <c:pt idx="143">
                  <c:v>7.3</c:v>
                </c:pt>
                <c:pt idx="144">
                  <c:v>7.35</c:v>
                </c:pt>
                <c:pt idx="145">
                  <c:v>7.4</c:v>
                </c:pt>
                <c:pt idx="146">
                  <c:v>7.45</c:v>
                </c:pt>
                <c:pt idx="147">
                  <c:v>7.5</c:v>
                </c:pt>
                <c:pt idx="148">
                  <c:v>7.55</c:v>
                </c:pt>
                <c:pt idx="149">
                  <c:v>7.6</c:v>
                </c:pt>
                <c:pt idx="150">
                  <c:v>7.65</c:v>
                </c:pt>
                <c:pt idx="151">
                  <c:v>7.7</c:v>
                </c:pt>
                <c:pt idx="152">
                  <c:v>7.75</c:v>
                </c:pt>
                <c:pt idx="153">
                  <c:v>7.8</c:v>
                </c:pt>
                <c:pt idx="154">
                  <c:v>7.85</c:v>
                </c:pt>
                <c:pt idx="155">
                  <c:v>7.9</c:v>
                </c:pt>
                <c:pt idx="156">
                  <c:v>7.95</c:v>
                </c:pt>
                <c:pt idx="157">
                  <c:v>8</c:v>
                </c:pt>
                <c:pt idx="158">
                  <c:v>8.0500000000000007</c:v>
                </c:pt>
                <c:pt idx="159">
                  <c:v>8.1</c:v>
                </c:pt>
                <c:pt idx="160">
                  <c:v>8.15</c:v>
                </c:pt>
                <c:pt idx="161">
                  <c:v>8.1999999999999993</c:v>
                </c:pt>
                <c:pt idx="162">
                  <c:v>8.25</c:v>
                </c:pt>
                <c:pt idx="163">
                  <c:v>8.3000000000000007</c:v>
                </c:pt>
                <c:pt idx="164">
                  <c:v>8.35</c:v>
                </c:pt>
                <c:pt idx="165">
                  <c:v>8.4</c:v>
                </c:pt>
                <c:pt idx="166">
                  <c:v>8.4499999999999993</c:v>
                </c:pt>
                <c:pt idx="167">
                  <c:v>8.5</c:v>
                </c:pt>
                <c:pt idx="168">
                  <c:v>8.5500000000000007</c:v>
                </c:pt>
                <c:pt idx="169">
                  <c:v>8.6</c:v>
                </c:pt>
                <c:pt idx="170">
                  <c:v>8.65</c:v>
                </c:pt>
                <c:pt idx="171">
                  <c:v>8.6999999999999993</c:v>
                </c:pt>
                <c:pt idx="172">
                  <c:v>8.75</c:v>
                </c:pt>
                <c:pt idx="173">
                  <c:v>8.8000000000000007</c:v>
                </c:pt>
                <c:pt idx="174">
                  <c:v>8.85</c:v>
                </c:pt>
                <c:pt idx="175">
                  <c:v>8.9</c:v>
                </c:pt>
                <c:pt idx="176">
                  <c:v>8.9499999999999993</c:v>
                </c:pt>
                <c:pt idx="177">
                  <c:v>9</c:v>
                </c:pt>
                <c:pt idx="178">
                  <c:v>9.0500000000000007</c:v>
                </c:pt>
                <c:pt idx="179">
                  <c:v>9.1</c:v>
                </c:pt>
                <c:pt idx="180">
                  <c:v>9.15</c:v>
                </c:pt>
                <c:pt idx="181">
                  <c:v>9.1999999999999993</c:v>
                </c:pt>
                <c:pt idx="182">
                  <c:v>9.25</c:v>
                </c:pt>
                <c:pt idx="183">
                  <c:v>9.3000000000000007</c:v>
                </c:pt>
                <c:pt idx="184">
                  <c:v>9.35</c:v>
                </c:pt>
                <c:pt idx="185">
                  <c:v>9.4</c:v>
                </c:pt>
                <c:pt idx="186">
                  <c:v>9.4499999999999993</c:v>
                </c:pt>
                <c:pt idx="187">
                  <c:v>9.5</c:v>
                </c:pt>
                <c:pt idx="188">
                  <c:v>9.5500000000000007</c:v>
                </c:pt>
                <c:pt idx="189">
                  <c:v>9.6</c:v>
                </c:pt>
                <c:pt idx="190">
                  <c:v>9.65</c:v>
                </c:pt>
                <c:pt idx="191">
                  <c:v>9.6999999999999993</c:v>
                </c:pt>
                <c:pt idx="192">
                  <c:v>9.75</c:v>
                </c:pt>
                <c:pt idx="193">
                  <c:v>9.8000000000000007</c:v>
                </c:pt>
                <c:pt idx="194">
                  <c:v>9.85</c:v>
                </c:pt>
                <c:pt idx="195">
                  <c:v>9.9</c:v>
                </c:pt>
                <c:pt idx="196">
                  <c:v>9.9499999999999993</c:v>
                </c:pt>
                <c:pt idx="197">
                  <c:v>10</c:v>
                </c:pt>
                <c:pt idx="198">
                  <c:v>10.050000000000001</c:v>
                </c:pt>
                <c:pt idx="199">
                  <c:v>10.1</c:v>
                </c:pt>
                <c:pt idx="200">
                  <c:v>10.15</c:v>
                </c:pt>
                <c:pt idx="201">
                  <c:v>10.199999999999999</c:v>
                </c:pt>
                <c:pt idx="202">
                  <c:v>10.25</c:v>
                </c:pt>
                <c:pt idx="203">
                  <c:v>10.3</c:v>
                </c:pt>
                <c:pt idx="204">
                  <c:v>10.35</c:v>
                </c:pt>
                <c:pt idx="205">
                  <c:v>10.4</c:v>
                </c:pt>
                <c:pt idx="206">
                  <c:v>10.45</c:v>
                </c:pt>
                <c:pt idx="207">
                  <c:v>10.5</c:v>
                </c:pt>
                <c:pt idx="208">
                  <c:v>10.55</c:v>
                </c:pt>
                <c:pt idx="209">
                  <c:v>10.6</c:v>
                </c:pt>
                <c:pt idx="210">
                  <c:v>10.65</c:v>
                </c:pt>
                <c:pt idx="211">
                  <c:v>10.7</c:v>
                </c:pt>
                <c:pt idx="212">
                  <c:v>10.75</c:v>
                </c:pt>
                <c:pt idx="213">
                  <c:v>10.8</c:v>
                </c:pt>
                <c:pt idx="214">
                  <c:v>10.85</c:v>
                </c:pt>
                <c:pt idx="215">
                  <c:v>10.9</c:v>
                </c:pt>
                <c:pt idx="216">
                  <c:v>10.95</c:v>
                </c:pt>
                <c:pt idx="217">
                  <c:v>11</c:v>
                </c:pt>
                <c:pt idx="218">
                  <c:v>11.05</c:v>
                </c:pt>
                <c:pt idx="219">
                  <c:v>11.1</c:v>
                </c:pt>
                <c:pt idx="220">
                  <c:v>11.15</c:v>
                </c:pt>
                <c:pt idx="221">
                  <c:v>11.2</c:v>
                </c:pt>
                <c:pt idx="222">
                  <c:v>11.25</c:v>
                </c:pt>
                <c:pt idx="223">
                  <c:v>11.3</c:v>
                </c:pt>
                <c:pt idx="224">
                  <c:v>11.35</c:v>
                </c:pt>
                <c:pt idx="225">
                  <c:v>11.4</c:v>
                </c:pt>
                <c:pt idx="226">
                  <c:v>11.45</c:v>
                </c:pt>
                <c:pt idx="227">
                  <c:v>11.5</c:v>
                </c:pt>
                <c:pt idx="228">
                  <c:v>11.55</c:v>
                </c:pt>
                <c:pt idx="229">
                  <c:v>11.6</c:v>
                </c:pt>
                <c:pt idx="230">
                  <c:v>11.65</c:v>
                </c:pt>
                <c:pt idx="231">
                  <c:v>11.7</c:v>
                </c:pt>
                <c:pt idx="232">
                  <c:v>11.75</c:v>
                </c:pt>
                <c:pt idx="233">
                  <c:v>11.8</c:v>
                </c:pt>
                <c:pt idx="234">
                  <c:v>11.85</c:v>
                </c:pt>
                <c:pt idx="235">
                  <c:v>11.9</c:v>
                </c:pt>
                <c:pt idx="236">
                  <c:v>11.95</c:v>
                </c:pt>
                <c:pt idx="237">
                  <c:v>12</c:v>
                </c:pt>
                <c:pt idx="238">
                  <c:v>12.05</c:v>
                </c:pt>
                <c:pt idx="239">
                  <c:v>12.1</c:v>
                </c:pt>
                <c:pt idx="240">
                  <c:v>12.15</c:v>
                </c:pt>
                <c:pt idx="241">
                  <c:v>12.2</c:v>
                </c:pt>
                <c:pt idx="242">
                  <c:v>12.25</c:v>
                </c:pt>
                <c:pt idx="243">
                  <c:v>12.3</c:v>
                </c:pt>
                <c:pt idx="244">
                  <c:v>12.35</c:v>
                </c:pt>
                <c:pt idx="245">
                  <c:v>12.4</c:v>
                </c:pt>
                <c:pt idx="246">
                  <c:v>12.45</c:v>
                </c:pt>
                <c:pt idx="247">
                  <c:v>12.5</c:v>
                </c:pt>
                <c:pt idx="248">
                  <c:v>12.55</c:v>
                </c:pt>
                <c:pt idx="249">
                  <c:v>12.6</c:v>
                </c:pt>
                <c:pt idx="250">
                  <c:v>12.65</c:v>
                </c:pt>
                <c:pt idx="251">
                  <c:v>12.7</c:v>
                </c:pt>
                <c:pt idx="252">
                  <c:v>12.75</c:v>
                </c:pt>
                <c:pt idx="253">
                  <c:v>12.8</c:v>
                </c:pt>
                <c:pt idx="254">
                  <c:v>12.85</c:v>
                </c:pt>
                <c:pt idx="255">
                  <c:v>12.9</c:v>
                </c:pt>
                <c:pt idx="256">
                  <c:v>12.95</c:v>
                </c:pt>
                <c:pt idx="257">
                  <c:v>13</c:v>
                </c:pt>
                <c:pt idx="258">
                  <c:v>13.05</c:v>
                </c:pt>
                <c:pt idx="259">
                  <c:v>13.1</c:v>
                </c:pt>
                <c:pt idx="260">
                  <c:v>13.15</c:v>
                </c:pt>
                <c:pt idx="261">
                  <c:v>13.2</c:v>
                </c:pt>
                <c:pt idx="262">
                  <c:v>13.25</c:v>
                </c:pt>
                <c:pt idx="263">
                  <c:v>13.3</c:v>
                </c:pt>
                <c:pt idx="264">
                  <c:v>13.35</c:v>
                </c:pt>
                <c:pt idx="265">
                  <c:v>13.4</c:v>
                </c:pt>
                <c:pt idx="266">
                  <c:v>13.45</c:v>
                </c:pt>
                <c:pt idx="267">
                  <c:v>13.5</c:v>
                </c:pt>
                <c:pt idx="268">
                  <c:v>13.55</c:v>
                </c:pt>
                <c:pt idx="269">
                  <c:v>13.6</c:v>
                </c:pt>
                <c:pt idx="270">
                  <c:v>13.65</c:v>
                </c:pt>
                <c:pt idx="271">
                  <c:v>13.7</c:v>
                </c:pt>
                <c:pt idx="272">
                  <c:v>13.75</c:v>
                </c:pt>
                <c:pt idx="273">
                  <c:v>13.8</c:v>
                </c:pt>
                <c:pt idx="274">
                  <c:v>13.85</c:v>
                </c:pt>
                <c:pt idx="275">
                  <c:v>13.9</c:v>
                </c:pt>
                <c:pt idx="276">
                  <c:v>13.95</c:v>
                </c:pt>
                <c:pt idx="277">
                  <c:v>14</c:v>
                </c:pt>
                <c:pt idx="278">
                  <c:v>14.05</c:v>
                </c:pt>
                <c:pt idx="279">
                  <c:v>14.1</c:v>
                </c:pt>
                <c:pt idx="280">
                  <c:v>14.15</c:v>
                </c:pt>
                <c:pt idx="281">
                  <c:v>14.2</c:v>
                </c:pt>
                <c:pt idx="282">
                  <c:v>14.25</c:v>
                </c:pt>
                <c:pt idx="283">
                  <c:v>14.3</c:v>
                </c:pt>
                <c:pt idx="284">
                  <c:v>14.35</c:v>
                </c:pt>
                <c:pt idx="285">
                  <c:v>14.4</c:v>
                </c:pt>
                <c:pt idx="286">
                  <c:v>14.45</c:v>
                </c:pt>
                <c:pt idx="287">
                  <c:v>14.5</c:v>
                </c:pt>
                <c:pt idx="288">
                  <c:v>14.55</c:v>
                </c:pt>
                <c:pt idx="289">
                  <c:v>14.6</c:v>
                </c:pt>
                <c:pt idx="290">
                  <c:v>14.65</c:v>
                </c:pt>
                <c:pt idx="291">
                  <c:v>14.7</c:v>
                </c:pt>
                <c:pt idx="292">
                  <c:v>14.75</c:v>
                </c:pt>
                <c:pt idx="293">
                  <c:v>14.8</c:v>
                </c:pt>
                <c:pt idx="294">
                  <c:v>14.85</c:v>
                </c:pt>
                <c:pt idx="295">
                  <c:v>14.9</c:v>
                </c:pt>
                <c:pt idx="296">
                  <c:v>14.95</c:v>
                </c:pt>
                <c:pt idx="297">
                  <c:v>15</c:v>
                </c:pt>
                <c:pt idx="298">
                  <c:v>15.05</c:v>
                </c:pt>
                <c:pt idx="299">
                  <c:v>15.1</c:v>
                </c:pt>
                <c:pt idx="300">
                  <c:v>15.15</c:v>
                </c:pt>
                <c:pt idx="301">
                  <c:v>15.2</c:v>
                </c:pt>
                <c:pt idx="302">
                  <c:v>15.25</c:v>
                </c:pt>
                <c:pt idx="303">
                  <c:v>15.3</c:v>
                </c:pt>
                <c:pt idx="304">
                  <c:v>15.35</c:v>
                </c:pt>
                <c:pt idx="305">
                  <c:v>15.4</c:v>
                </c:pt>
                <c:pt idx="306">
                  <c:v>15.45</c:v>
                </c:pt>
                <c:pt idx="307">
                  <c:v>15.5</c:v>
                </c:pt>
                <c:pt idx="308">
                  <c:v>15.55</c:v>
                </c:pt>
                <c:pt idx="309">
                  <c:v>15.6</c:v>
                </c:pt>
                <c:pt idx="310">
                  <c:v>15.65</c:v>
                </c:pt>
                <c:pt idx="311">
                  <c:v>15.7</c:v>
                </c:pt>
                <c:pt idx="312">
                  <c:v>15.75</c:v>
                </c:pt>
                <c:pt idx="313">
                  <c:v>15.8</c:v>
                </c:pt>
                <c:pt idx="314">
                  <c:v>15.85</c:v>
                </c:pt>
                <c:pt idx="315">
                  <c:v>15.9</c:v>
                </c:pt>
                <c:pt idx="316">
                  <c:v>15.95</c:v>
                </c:pt>
                <c:pt idx="317">
                  <c:v>16</c:v>
                </c:pt>
                <c:pt idx="318">
                  <c:v>16.05</c:v>
                </c:pt>
                <c:pt idx="319">
                  <c:v>16.100000000000001</c:v>
                </c:pt>
                <c:pt idx="320">
                  <c:v>16.149999999999999</c:v>
                </c:pt>
                <c:pt idx="321">
                  <c:v>16.2</c:v>
                </c:pt>
                <c:pt idx="322">
                  <c:v>16.25</c:v>
                </c:pt>
                <c:pt idx="323">
                  <c:v>16.3</c:v>
                </c:pt>
                <c:pt idx="324">
                  <c:v>16.350000000000001</c:v>
                </c:pt>
                <c:pt idx="325">
                  <c:v>16.399999999999999</c:v>
                </c:pt>
                <c:pt idx="326">
                  <c:v>16.45</c:v>
                </c:pt>
                <c:pt idx="327">
                  <c:v>16.5</c:v>
                </c:pt>
                <c:pt idx="328">
                  <c:v>16.55</c:v>
                </c:pt>
                <c:pt idx="329">
                  <c:v>16.600000000000001</c:v>
                </c:pt>
                <c:pt idx="330">
                  <c:v>16.649999999999999</c:v>
                </c:pt>
                <c:pt idx="331">
                  <c:v>16.7</c:v>
                </c:pt>
                <c:pt idx="332">
                  <c:v>16.75</c:v>
                </c:pt>
                <c:pt idx="333">
                  <c:v>16.8</c:v>
                </c:pt>
                <c:pt idx="334">
                  <c:v>16.850000000000001</c:v>
                </c:pt>
                <c:pt idx="335">
                  <c:v>16.899999999999999</c:v>
                </c:pt>
                <c:pt idx="336">
                  <c:v>16.95</c:v>
                </c:pt>
                <c:pt idx="337">
                  <c:v>17</c:v>
                </c:pt>
                <c:pt idx="338">
                  <c:v>17.05</c:v>
                </c:pt>
                <c:pt idx="339">
                  <c:v>17.100000000000001</c:v>
                </c:pt>
                <c:pt idx="340">
                  <c:v>17.149999999999999</c:v>
                </c:pt>
                <c:pt idx="341">
                  <c:v>17.2</c:v>
                </c:pt>
                <c:pt idx="342">
                  <c:v>17.25</c:v>
                </c:pt>
                <c:pt idx="343">
                  <c:v>17.3</c:v>
                </c:pt>
                <c:pt idx="344">
                  <c:v>17.350000000000001</c:v>
                </c:pt>
                <c:pt idx="345">
                  <c:v>17.399999999999999</c:v>
                </c:pt>
                <c:pt idx="346">
                  <c:v>17.45</c:v>
                </c:pt>
                <c:pt idx="347">
                  <c:v>17.5</c:v>
                </c:pt>
                <c:pt idx="348">
                  <c:v>17.55</c:v>
                </c:pt>
                <c:pt idx="349">
                  <c:v>17.600000000000001</c:v>
                </c:pt>
                <c:pt idx="350">
                  <c:v>17.649999999999999</c:v>
                </c:pt>
                <c:pt idx="351">
                  <c:v>17.7</c:v>
                </c:pt>
                <c:pt idx="352">
                  <c:v>17.75</c:v>
                </c:pt>
                <c:pt idx="353">
                  <c:v>17.8</c:v>
                </c:pt>
                <c:pt idx="354">
                  <c:v>17.850000000000001</c:v>
                </c:pt>
                <c:pt idx="355">
                  <c:v>17.899999999999999</c:v>
                </c:pt>
                <c:pt idx="356">
                  <c:v>17.95</c:v>
                </c:pt>
                <c:pt idx="357">
                  <c:v>18</c:v>
                </c:pt>
                <c:pt idx="358">
                  <c:v>18.05</c:v>
                </c:pt>
                <c:pt idx="359">
                  <c:v>18.100000000000001</c:v>
                </c:pt>
                <c:pt idx="360">
                  <c:v>18.149999999999999</c:v>
                </c:pt>
                <c:pt idx="361">
                  <c:v>18.2</c:v>
                </c:pt>
                <c:pt idx="362">
                  <c:v>18.25</c:v>
                </c:pt>
                <c:pt idx="363">
                  <c:v>18.3</c:v>
                </c:pt>
                <c:pt idx="364">
                  <c:v>18.350000000000001</c:v>
                </c:pt>
                <c:pt idx="365">
                  <c:v>18.399999999999999</c:v>
                </c:pt>
                <c:pt idx="366">
                  <c:v>18.45</c:v>
                </c:pt>
                <c:pt idx="367">
                  <c:v>18.5</c:v>
                </c:pt>
                <c:pt idx="368">
                  <c:v>18.55</c:v>
                </c:pt>
                <c:pt idx="369">
                  <c:v>18.600000000000001</c:v>
                </c:pt>
                <c:pt idx="370">
                  <c:v>18.649999999999999</c:v>
                </c:pt>
                <c:pt idx="371">
                  <c:v>18.7</c:v>
                </c:pt>
                <c:pt idx="372">
                  <c:v>18.75</c:v>
                </c:pt>
                <c:pt idx="373">
                  <c:v>18.8</c:v>
                </c:pt>
                <c:pt idx="374">
                  <c:v>18.850000000000001</c:v>
                </c:pt>
                <c:pt idx="375">
                  <c:v>18.899999999999999</c:v>
                </c:pt>
                <c:pt idx="376">
                  <c:v>18.95</c:v>
                </c:pt>
                <c:pt idx="377">
                  <c:v>19</c:v>
                </c:pt>
                <c:pt idx="378">
                  <c:v>19.05</c:v>
                </c:pt>
                <c:pt idx="379">
                  <c:v>19.100000000000001</c:v>
                </c:pt>
                <c:pt idx="380">
                  <c:v>19.149999999999999</c:v>
                </c:pt>
                <c:pt idx="381">
                  <c:v>19.2</c:v>
                </c:pt>
                <c:pt idx="382">
                  <c:v>19.25</c:v>
                </c:pt>
                <c:pt idx="383">
                  <c:v>19.3</c:v>
                </c:pt>
                <c:pt idx="384">
                  <c:v>19.350000000000001</c:v>
                </c:pt>
                <c:pt idx="385">
                  <c:v>19.399999999999999</c:v>
                </c:pt>
                <c:pt idx="386">
                  <c:v>19.45</c:v>
                </c:pt>
                <c:pt idx="387">
                  <c:v>19.5</c:v>
                </c:pt>
                <c:pt idx="388">
                  <c:v>19.55</c:v>
                </c:pt>
                <c:pt idx="389">
                  <c:v>19.600000000000001</c:v>
                </c:pt>
                <c:pt idx="390">
                  <c:v>19.649999999999999</c:v>
                </c:pt>
                <c:pt idx="391">
                  <c:v>19.7</c:v>
                </c:pt>
                <c:pt idx="392">
                  <c:v>19.75</c:v>
                </c:pt>
                <c:pt idx="393">
                  <c:v>19.8</c:v>
                </c:pt>
                <c:pt idx="394">
                  <c:v>19.850000000000001</c:v>
                </c:pt>
                <c:pt idx="395">
                  <c:v>19.899999999999999</c:v>
                </c:pt>
                <c:pt idx="396">
                  <c:v>19.95</c:v>
                </c:pt>
                <c:pt idx="397">
                  <c:v>20</c:v>
                </c:pt>
                <c:pt idx="398">
                  <c:v>20.05</c:v>
                </c:pt>
                <c:pt idx="399">
                  <c:v>20.100000000000001</c:v>
                </c:pt>
                <c:pt idx="400">
                  <c:v>20.149999999999999</c:v>
                </c:pt>
                <c:pt idx="401">
                  <c:v>20.2</c:v>
                </c:pt>
                <c:pt idx="402">
                  <c:v>20.25</c:v>
                </c:pt>
                <c:pt idx="403">
                  <c:v>20.3</c:v>
                </c:pt>
                <c:pt idx="404">
                  <c:v>20.350000000000001</c:v>
                </c:pt>
                <c:pt idx="405">
                  <c:v>20.399999999999999</c:v>
                </c:pt>
                <c:pt idx="406">
                  <c:v>20.45</c:v>
                </c:pt>
                <c:pt idx="407">
                  <c:v>20.5</c:v>
                </c:pt>
                <c:pt idx="408">
                  <c:v>20.55</c:v>
                </c:pt>
                <c:pt idx="409">
                  <c:v>20.6</c:v>
                </c:pt>
                <c:pt idx="410">
                  <c:v>20.65</c:v>
                </c:pt>
                <c:pt idx="411">
                  <c:v>20.7</c:v>
                </c:pt>
                <c:pt idx="412">
                  <c:v>20.75</c:v>
                </c:pt>
                <c:pt idx="413">
                  <c:v>20.8</c:v>
                </c:pt>
                <c:pt idx="414">
                  <c:v>20.85</c:v>
                </c:pt>
                <c:pt idx="415">
                  <c:v>20.9</c:v>
                </c:pt>
                <c:pt idx="416">
                  <c:v>20.95</c:v>
                </c:pt>
                <c:pt idx="417">
                  <c:v>21</c:v>
                </c:pt>
                <c:pt idx="418">
                  <c:v>21.05</c:v>
                </c:pt>
                <c:pt idx="419">
                  <c:v>21.1</c:v>
                </c:pt>
                <c:pt idx="420">
                  <c:v>21.15</c:v>
                </c:pt>
                <c:pt idx="421">
                  <c:v>21.2</c:v>
                </c:pt>
                <c:pt idx="422">
                  <c:v>21.25</c:v>
                </c:pt>
                <c:pt idx="423">
                  <c:v>21.3</c:v>
                </c:pt>
                <c:pt idx="424">
                  <c:v>21.35</c:v>
                </c:pt>
                <c:pt idx="425">
                  <c:v>21.4</c:v>
                </c:pt>
                <c:pt idx="426">
                  <c:v>21.45</c:v>
                </c:pt>
                <c:pt idx="427">
                  <c:v>21.5</c:v>
                </c:pt>
                <c:pt idx="428">
                  <c:v>21.55</c:v>
                </c:pt>
                <c:pt idx="429">
                  <c:v>21.6</c:v>
                </c:pt>
                <c:pt idx="430">
                  <c:v>21.65</c:v>
                </c:pt>
                <c:pt idx="431">
                  <c:v>21.7</c:v>
                </c:pt>
                <c:pt idx="432">
                  <c:v>21.75</c:v>
                </c:pt>
                <c:pt idx="433">
                  <c:v>21.8</c:v>
                </c:pt>
                <c:pt idx="434">
                  <c:v>21.85</c:v>
                </c:pt>
                <c:pt idx="435">
                  <c:v>21.9</c:v>
                </c:pt>
                <c:pt idx="436">
                  <c:v>21.95</c:v>
                </c:pt>
                <c:pt idx="437">
                  <c:v>22</c:v>
                </c:pt>
                <c:pt idx="438">
                  <c:v>22.05</c:v>
                </c:pt>
                <c:pt idx="439">
                  <c:v>22.1</c:v>
                </c:pt>
                <c:pt idx="440">
                  <c:v>22.15</c:v>
                </c:pt>
                <c:pt idx="441">
                  <c:v>22.2</c:v>
                </c:pt>
                <c:pt idx="442">
                  <c:v>22.25</c:v>
                </c:pt>
                <c:pt idx="443">
                  <c:v>22.3</c:v>
                </c:pt>
                <c:pt idx="444">
                  <c:v>22.35</c:v>
                </c:pt>
                <c:pt idx="445">
                  <c:v>22.4</c:v>
                </c:pt>
                <c:pt idx="446">
                  <c:v>22.45</c:v>
                </c:pt>
                <c:pt idx="447">
                  <c:v>22.5</c:v>
                </c:pt>
                <c:pt idx="448">
                  <c:v>22.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DD2-44F9-ABDB-6A63FFDF376D}"/>
            </c:ext>
          </c:extLst>
        </c:ser>
        <c:ser>
          <c:idx val="2"/>
          <c:order val="2"/>
          <c:tx>
            <c:v>u-based</c:v>
          </c:tx>
          <c:spPr>
            <a:ln w="28575">
              <a:noFill/>
            </a:ln>
          </c:spPr>
          <c:marker>
            <c:symbol val="circle"/>
            <c:size val="4"/>
            <c:spPr>
              <a:solidFill>
                <a:srgbClr val="99CCFF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CPTuData!$BN$15:$BN$1218</c:f>
              <c:numCache>
                <c:formatCode>0.00</c:formatCode>
                <c:ptCount val="1204"/>
                <c:pt idx="0">
                  <c:v>1094.2061798228046</c:v>
                </c:pt>
                <c:pt idx="1">
                  <c:v>1188.8875598028728</c:v>
                </c:pt>
                <c:pt idx="2">
                  <c:v>913.64912840709712</c:v>
                </c:pt>
                <c:pt idx="3">
                  <c:v>571.51887024195355</c:v>
                </c:pt>
                <c:pt idx="4">
                  <c:v>409.26842980356679</c:v>
                </c:pt>
                <c:pt idx="5">
                  <c:v>34.021230000000003</c:v>
                </c:pt>
                <c:pt idx="6">
                  <c:v>222.6275979370499</c:v>
                </c:pt>
                <c:pt idx="7">
                  <c:v>231.9372854474756</c:v>
                </c:pt>
                <c:pt idx="8">
                  <c:v>216.01292380196656</c:v>
                </c:pt>
                <c:pt idx="9">
                  <c:v>21.448040000000002</c:v>
                </c:pt>
                <c:pt idx="10">
                  <c:v>23.019490000000001</c:v>
                </c:pt>
                <c:pt idx="11">
                  <c:v>19.405419999999999</c:v>
                </c:pt>
                <c:pt idx="12">
                  <c:v>20.220560000000003</c:v>
                </c:pt>
                <c:pt idx="13">
                  <c:v>44.668463597841914</c:v>
                </c:pt>
                <c:pt idx="14">
                  <c:v>18.00357</c:v>
                </c:pt>
                <c:pt idx="15">
                  <c:v>17.855699999999999</c:v>
                </c:pt>
                <c:pt idx="16">
                  <c:v>15.43784</c:v>
                </c:pt>
                <c:pt idx="17">
                  <c:v>19.333340000000003</c:v>
                </c:pt>
                <c:pt idx="18">
                  <c:v>17.109459999999999</c:v>
                </c:pt>
                <c:pt idx="19">
                  <c:v>26.789373314261589</c:v>
                </c:pt>
                <c:pt idx="20">
                  <c:v>12.6497309085066</c:v>
                </c:pt>
                <c:pt idx="21">
                  <c:v>10.567155849843934</c:v>
                </c:pt>
                <c:pt idx="22">
                  <c:v>34.923864216576376</c:v>
                </c:pt>
                <c:pt idx="23">
                  <c:v>259.28358430615975</c:v>
                </c:pt>
                <c:pt idx="24">
                  <c:v>532.78078642129162</c:v>
                </c:pt>
                <c:pt idx="25">
                  <c:v>541.01951374605187</c:v>
                </c:pt>
                <c:pt idx="26">
                  <c:v>414.21207408735029</c:v>
                </c:pt>
                <c:pt idx="27">
                  <c:v>482.20549562648569</c:v>
                </c:pt>
                <c:pt idx="28">
                  <c:v>454.36738169813913</c:v>
                </c:pt>
                <c:pt idx="29">
                  <c:v>180.8725455816965</c:v>
                </c:pt>
                <c:pt idx="30">
                  <c:v>129.16742556029291</c:v>
                </c:pt>
                <c:pt idx="31">
                  <c:v>77.246370105858603</c:v>
                </c:pt>
                <c:pt idx="32">
                  <c:v>38.29669735549917</c:v>
                </c:pt>
                <c:pt idx="33">
                  <c:v>10.718372949279978</c:v>
                </c:pt>
                <c:pt idx="34">
                  <c:v>12.710124481953775</c:v>
                </c:pt>
                <c:pt idx="35">
                  <c:v>27.810586015700864</c:v>
                </c:pt>
                <c:pt idx="36">
                  <c:v>4.5222514181677074</c:v>
                </c:pt>
                <c:pt idx="37">
                  <c:v>11.542339999999999</c:v>
                </c:pt>
                <c:pt idx="38">
                  <c:v>1.2100891377495069</c:v>
                </c:pt>
                <c:pt idx="39">
                  <c:v>15.318060000000001</c:v>
                </c:pt>
                <c:pt idx="40">
                  <c:v>19.110210000000002</c:v>
                </c:pt>
                <c:pt idx="41">
                  <c:v>22.126439999999999</c:v>
                </c:pt>
                <c:pt idx="42">
                  <c:v>24.830499999999997</c:v>
                </c:pt>
                <c:pt idx="43">
                  <c:v>27.648510000000002</c:v>
                </c:pt>
                <c:pt idx="44">
                  <c:v>29.402809999999999</c:v>
                </c:pt>
                <c:pt idx="45">
                  <c:v>31.951049999999999</c:v>
                </c:pt>
                <c:pt idx="46">
                  <c:v>31.798940000000002</c:v>
                </c:pt>
                <c:pt idx="47">
                  <c:v>21.113610000000001</c:v>
                </c:pt>
                <c:pt idx="48">
                  <c:v>17.01989</c:v>
                </c:pt>
                <c:pt idx="49">
                  <c:v>19.23105</c:v>
                </c:pt>
                <c:pt idx="50">
                  <c:v>20.94772</c:v>
                </c:pt>
                <c:pt idx="51">
                  <c:v>25.976890000000001</c:v>
                </c:pt>
                <c:pt idx="52">
                  <c:v>22.18845</c:v>
                </c:pt>
                <c:pt idx="53">
                  <c:v>33.500658732363874</c:v>
                </c:pt>
                <c:pt idx="54">
                  <c:v>10.480559737084016</c:v>
                </c:pt>
                <c:pt idx="55">
                  <c:v>16.423110000000001</c:v>
                </c:pt>
                <c:pt idx="56">
                  <c:v>25.957809999999998</c:v>
                </c:pt>
                <c:pt idx="57">
                  <c:v>31.034680000000002</c:v>
                </c:pt>
                <c:pt idx="58">
                  <c:v>34.625959999999999</c:v>
                </c:pt>
                <c:pt idx="59">
                  <c:v>37.175789999999999</c:v>
                </c:pt>
                <c:pt idx="60">
                  <c:v>38.586120000000008</c:v>
                </c:pt>
                <c:pt idx="61">
                  <c:v>39.063119999999991</c:v>
                </c:pt>
                <c:pt idx="62">
                  <c:v>39.15269</c:v>
                </c:pt>
                <c:pt idx="63">
                  <c:v>40.047860000000007</c:v>
                </c:pt>
                <c:pt idx="64">
                  <c:v>39.620150000000002</c:v>
                </c:pt>
                <c:pt idx="65">
                  <c:v>41.270040000000002</c:v>
                </c:pt>
                <c:pt idx="66">
                  <c:v>43.41707000000001</c:v>
                </c:pt>
                <c:pt idx="67">
                  <c:v>42.28181</c:v>
                </c:pt>
                <c:pt idx="68">
                  <c:v>40.037260000000003</c:v>
                </c:pt>
                <c:pt idx="69">
                  <c:v>41.60924</c:v>
                </c:pt>
                <c:pt idx="70">
                  <c:v>41.080829999999999</c:v>
                </c:pt>
                <c:pt idx="71">
                  <c:v>43.482790000000001</c:v>
                </c:pt>
                <c:pt idx="72">
                  <c:v>45.771859999999997</c:v>
                </c:pt>
                <c:pt idx="73">
                  <c:v>33.724960000000003</c:v>
                </c:pt>
                <c:pt idx="74">
                  <c:v>40.754350000000009</c:v>
                </c:pt>
                <c:pt idx="75">
                  <c:v>44.505689999999994</c:v>
                </c:pt>
                <c:pt idx="76">
                  <c:v>46.950580000000009</c:v>
                </c:pt>
                <c:pt idx="77">
                  <c:v>49.16704</c:v>
                </c:pt>
                <c:pt idx="78">
                  <c:v>52.042820000000006</c:v>
                </c:pt>
                <c:pt idx="79">
                  <c:v>11.000928880053072</c:v>
                </c:pt>
                <c:pt idx="80">
                  <c:v>18.333229999999997</c:v>
                </c:pt>
                <c:pt idx="81">
                  <c:v>24.769550000000002</c:v>
                </c:pt>
                <c:pt idx="82">
                  <c:v>29.510930000000002</c:v>
                </c:pt>
                <c:pt idx="83">
                  <c:v>34.243829999999996</c:v>
                </c:pt>
                <c:pt idx="84">
                  <c:v>38.191270000000003</c:v>
                </c:pt>
                <c:pt idx="85">
                  <c:v>42.244709999999991</c:v>
                </c:pt>
                <c:pt idx="86">
                  <c:v>45.946229999999993</c:v>
                </c:pt>
                <c:pt idx="87">
                  <c:v>48.490230000000004</c:v>
                </c:pt>
                <c:pt idx="88">
                  <c:v>51.599209999999999</c:v>
                </c:pt>
                <c:pt idx="89">
                  <c:v>54.867720000000006</c:v>
                </c:pt>
                <c:pt idx="90">
                  <c:v>55.92454</c:v>
                </c:pt>
                <c:pt idx="91">
                  <c:v>58.183930000000004</c:v>
                </c:pt>
                <c:pt idx="92">
                  <c:v>55.324050000000014</c:v>
                </c:pt>
                <c:pt idx="93">
                  <c:v>36.274790000000003</c:v>
                </c:pt>
                <c:pt idx="94">
                  <c:v>37.460400000000007</c:v>
                </c:pt>
                <c:pt idx="95">
                  <c:v>43.259129999999999</c:v>
                </c:pt>
                <c:pt idx="96">
                  <c:v>47.489590000000007</c:v>
                </c:pt>
                <c:pt idx="97">
                  <c:v>50.372259999999997</c:v>
                </c:pt>
                <c:pt idx="98">
                  <c:v>25.012820000000001</c:v>
                </c:pt>
                <c:pt idx="99">
                  <c:v>31.074960000000001</c:v>
                </c:pt>
                <c:pt idx="100">
                  <c:v>39.931789999999999</c:v>
                </c:pt>
                <c:pt idx="101">
                  <c:v>46.304510000000008</c:v>
                </c:pt>
                <c:pt idx="102">
                  <c:v>50.289050000000003</c:v>
                </c:pt>
                <c:pt idx="103">
                  <c:v>54.169710000000002</c:v>
                </c:pt>
                <c:pt idx="104">
                  <c:v>56.530859999999997</c:v>
                </c:pt>
                <c:pt idx="105">
                  <c:v>49.757989999999999</c:v>
                </c:pt>
                <c:pt idx="106">
                  <c:v>51.87004000000001</c:v>
                </c:pt>
                <c:pt idx="107">
                  <c:v>51.413709999999988</c:v>
                </c:pt>
                <c:pt idx="108">
                  <c:v>53.347679999999997</c:v>
                </c:pt>
                <c:pt idx="109">
                  <c:v>39.580399999999997</c:v>
                </c:pt>
                <c:pt idx="110">
                  <c:v>44.565050000000006</c:v>
                </c:pt>
                <c:pt idx="111">
                  <c:v>43.017980000000001</c:v>
                </c:pt>
                <c:pt idx="112">
                  <c:v>27.228750000000002</c:v>
                </c:pt>
                <c:pt idx="113">
                  <c:v>45.656320000000008</c:v>
                </c:pt>
                <c:pt idx="114">
                  <c:v>48.429280000000006</c:v>
                </c:pt>
                <c:pt idx="115">
                  <c:v>48.988959999999999</c:v>
                </c:pt>
                <c:pt idx="116">
                  <c:v>46.155049999999996</c:v>
                </c:pt>
                <c:pt idx="117">
                  <c:v>45.592190000000002</c:v>
                </c:pt>
                <c:pt idx="118">
                  <c:v>47.428640000000001</c:v>
                </c:pt>
                <c:pt idx="119">
                  <c:v>51.688779999999994</c:v>
                </c:pt>
                <c:pt idx="120">
                  <c:v>55.078130000000002</c:v>
                </c:pt>
                <c:pt idx="121">
                  <c:v>58.17015</c:v>
                </c:pt>
                <c:pt idx="122">
                  <c:v>55.593820000000008</c:v>
                </c:pt>
                <c:pt idx="123">
                  <c:v>56.788440000000008</c:v>
                </c:pt>
                <c:pt idx="124">
                  <c:v>55.964820000000003</c:v>
                </c:pt>
                <c:pt idx="125">
                  <c:v>59.116199999999992</c:v>
                </c:pt>
                <c:pt idx="126">
                  <c:v>59.365299999999998</c:v>
                </c:pt>
                <c:pt idx="127">
                  <c:v>56.63262000000001</c:v>
                </c:pt>
                <c:pt idx="128">
                  <c:v>58.993770000000005</c:v>
                </c:pt>
                <c:pt idx="129">
                  <c:v>57.534149999999997</c:v>
                </c:pt>
                <c:pt idx="130">
                  <c:v>59.270429999999998</c:v>
                </c:pt>
                <c:pt idx="131">
                  <c:v>62.000990000000009</c:v>
                </c:pt>
                <c:pt idx="132">
                  <c:v>57.776360000000011</c:v>
                </c:pt>
                <c:pt idx="133">
                  <c:v>45.577350000000003</c:v>
                </c:pt>
                <c:pt idx="134">
                  <c:v>52.568580000000004</c:v>
                </c:pt>
                <c:pt idx="135">
                  <c:v>56.297130000000003</c:v>
                </c:pt>
                <c:pt idx="136">
                  <c:v>58.090120000000013</c:v>
                </c:pt>
                <c:pt idx="137">
                  <c:v>59.451689999999999</c:v>
                </c:pt>
                <c:pt idx="138">
                  <c:v>51.398869999999995</c:v>
                </c:pt>
                <c:pt idx="139">
                  <c:v>49.441580000000002</c:v>
                </c:pt>
                <c:pt idx="140">
                  <c:v>53.829450000000001</c:v>
                </c:pt>
                <c:pt idx="141">
                  <c:v>57.110149999999997</c:v>
                </c:pt>
                <c:pt idx="142">
                  <c:v>55.727910000000001</c:v>
                </c:pt>
                <c:pt idx="143">
                  <c:v>54.013360000000006</c:v>
                </c:pt>
                <c:pt idx="144">
                  <c:v>54.159109999999991</c:v>
                </c:pt>
                <c:pt idx="145">
                  <c:v>55.759179999999994</c:v>
                </c:pt>
                <c:pt idx="146">
                  <c:v>59.712449999999997</c:v>
                </c:pt>
                <c:pt idx="147">
                  <c:v>61.101050000000001</c:v>
                </c:pt>
                <c:pt idx="148">
                  <c:v>59.971620000000001</c:v>
                </c:pt>
                <c:pt idx="149">
                  <c:v>61.645360000000011</c:v>
                </c:pt>
                <c:pt idx="150">
                  <c:v>66.979280000000003</c:v>
                </c:pt>
                <c:pt idx="151">
                  <c:v>68.137329999999992</c:v>
                </c:pt>
                <c:pt idx="152">
                  <c:v>61.845700000000008</c:v>
                </c:pt>
                <c:pt idx="153">
                  <c:v>53.775919999999999</c:v>
                </c:pt>
                <c:pt idx="154">
                  <c:v>60.484660000000005</c:v>
                </c:pt>
                <c:pt idx="155">
                  <c:v>63.804050000000004</c:v>
                </c:pt>
                <c:pt idx="156">
                  <c:v>62.190200000000004</c:v>
                </c:pt>
                <c:pt idx="157">
                  <c:v>62.916299999999993</c:v>
                </c:pt>
                <c:pt idx="158">
                  <c:v>64.101379999999992</c:v>
                </c:pt>
                <c:pt idx="159">
                  <c:v>62.875490000000006</c:v>
                </c:pt>
                <c:pt idx="160">
                  <c:v>61.590240000000001</c:v>
                </c:pt>
                <c:pt idx="161">
                  <c:v>64.835430000000017</c:v>
                </c:pt>
                <c:pt idx="162">
                  <c:v>67.340209999999999</c:v>
                </c:pt>
                <c:pt idx="163">
                  <c:v>66.620469999999997</c:v>
                </c:pt>
                <c:pt idx="164">
                  <c:v>65.65746</c:v>
                </c:pt>
                <c:pt idx="165">
                  <c:v>67.79495</c:v>
                </c:pt>
                <c:pt idx="166">
                  <c:v>68.936039999999991</c:v>
                </c:pt>
                <c:pt idx="167">
                  <c:v>63.731440000000013</c:v>
                </c:pt>
                <c:pt idx="168">
                  <c:v>45.731049999999996</c:v>
                </c:pt>
                <c:pt idx="169">
                  <c:v>55.759709999999998</c:v>
                </c:pt>
                <c:pt idx="170">
                  <c:v>61.169950000000007</c:v>
                </c:pt>
                <c:pt idx="171">
                  <c:v>66.068210000000008</c:v>
                </c:pt>
                <c:pt idx="172">
                  <c:v>71.401070000000004</c:v>
                </c:pt>
                <c:pt idx="173">
                  <c:v>53.209349999999993</c:v>
                </c:pt>
                <c:pt idx="174">
                  <c:v>57.096370000000007</c:v>
                </c:pt>
                <c:pt idx="175">
                  <c:v>56.495350000000002</c:v>
                </c:pt>
                <c:pt idx="176">
                  <c:v>54.19250000000001</c:v>
                </c:pt>
                <c:pt idx="177">
                  <c:v>59.115670000000001</c:v>
                </c:pt>
                <c:pt idx="178">
                  <c:v>55.928249999999998</c:v>
                </c:pt>
                <c:pt idx="179">
                  <c:v>61.54254000000001</c:v>
                </c:pt>
                <c:pt idx="180">
                  <c:v>65.810630000000003</c:v>
                </c:pt>
                <c:pt idx="181">
                  <c:v>55.073360000000008</c:v>
                </c:pt>
                <c:pt idx="182">
                  <c:v>60.294389999999993</c:v>
                </c:pt>
                <c:pt idx="183">
                  <c:v>65.272679999999994</c:v>
                </c:pt>
                <c:pt idx="184">
                  <c:v>68.131500000000003</c:v>
                </c:pt>
                <c:pt idx="185">
                  <c:v>70.43329</c:v>
                </c:pt>
                <c:pt idx="186">
                  <c:v>57.969279999999998</c:v>
                </c:pt>
                <c:pt idx="187">
                  <c:v>64.804159999999996</c:v>
                </c:pt>
                <c:pt idx="188">
                  <c:v>68.8523</c:v>
                </c:pt>
                <c:pt idx="189">
                  <c:v>71.1631</c:v>
                </c:pt>
                <c:pt idx="190">
                  <c:v>62.24691</c:v>
                </c:pt>
                <c:pt idx="191">
                  <c:v>68.249160000000003</c:v>
                </c:pt>
                <c:pt idx="192">
                  <c:v>72.925880000000006</c:v>
                </c:pt>
                <c:pt idx="193">
                  <c:v>67.271839999999997</c:v>
                </c:pt>
                <c:pt idx="194">
                  <c:v>74.333559999999991</c:v>
                </c:pt>
                <c:pt idx="195">
                  <c:v>77.982609999999994</c:v>
                </c:pt>
                <c:pt idx="196">
                  <c:v>77.730330000000009</c:v>
                </c:pt>
                <c:pt idx="197">
                  <c:v>74.163429999999991</c:v>
                </c:pt>
                <c:pt idx="198">
                  <c:v>77.773790000000005</c:v>
                </c:pt>
                <c:pt idx="199">
                  <c:v>77.615849999999995</c:v>
                </c:pt>
                <c:pt idx="200">
                  <c:v>65.715229999999991</c:v>
                </c:pt>
                <c:pt idx="201">
                  <c:v>74.632479999999987</c:v>
                </c:pt>
                <c:pt idx="202">
                  <c:v>78.116170000000011</c:v>
                </c:pt>
                <c:pt idx="203">
                  <c:v>76.357629999999986</c:v>
                </c:pt>
                <c:pt idx="204">
                  <c:v>55.091380000000008</c:v>
                </c:pt>
                <c:pt idx="205">
                  <c:v>63.14367</c:v>
                </c:pt>
                <c:pt idx="206">
                  <c:v>70.639989999999997</c:v>
                </c:pt>
                <c:pt idx="207">
                  <c:v>75.319359999999989</c:v>
                </c:pt>
                <c:pt idx="208">
                  <c:v>78.319159999999997</c:v>
                </c:pt>
                <c:pt idx="209">
                  <c:v>81.08205000000001</c:v>
                </c:pt>
                <c:pt idx="210">
                  <c:v>82.703319999999991</c:v>
                </c:pt>
                <c:pt idx="211">
                  <c:v>83.341440000000006</c:v>
                </c:pt>
                <c:pt idx="212">
                  <c:v>83.927620000000005</c:v>
                </c:pt>
                <c:pt idx="213">
                  <c:v>72.917929999999998</c:v>
                </c:pt>
                <c:pt idx="214">
                  <c:v>77.841629999999995</c:v>
                </c:pt>
                <c:pt idx="215">
                  <c:v>81.313130000000015</c:v>
                </c:pt>
                <c:pt idx="216">
                  <c:v>82.752610000000004</c:v>
                </c:pt>
                <c:pt idx="217">
                  <c:v>74.213249999999988</c:v>
                </c:pt>
                <c:pt idx="218">
                  <c:v>80.653809999999979</c:v>
                </c:pt>
                <c:pt idx="219">
                  <c:v>84.758660000000006</c:v>
                </c:pt>
                <c:pt idx="220">
                  <c:v>88.517949999999999</c:v>
                </c:pt>
                <c:pt idx="221">
                  <c:v>83.608030000000014</c:v>
                </c:pt>
                <c:pt idx="222">
                  <c:v>84.362220000000022</c:v>
                </c:pt>
                <c:pt idx="223">
                  <c:v>88.617590000000007</c:v>
                </c:pt>
                <c:pt idx="224">
                  <c:v>90.624170000000021</c:v>
                </c:pt>
                <c:pt idx="225">
                  <c:v>94.372860000000017</c:v>
                </c:pt>
                <c:pt idx="226">
                  <c:v>76.515039999999999</c:v>
                </c:pt>
                <c:pt idx="227">
                  <c:v>79.682320000000018</c:v>
                </c:pt>
                <c:pt idx="228">
                  <c:v>84.438010000000006</c:v>
                </c:pt>
                <c:pt idx="229">
                  <c:v>87.003210000000024</c:v>
                </c:pt>
                <c:pt idx="230">
                  <c:v>88.148539999999997</c:v>
                </c:pt>
                <c:pt idx="231">
                  <c:v>91.508209999999991</c:v>
                </c:pt>
                <c:pt idx="232">
                  <c:v>81.961319999999986</c:v>
                </c:pt>
                <c:pt idx="233">
                  <c:v>79.446469999999991</c:v>
                </c:pt>
                <c:pt idx="234">
                  <c:v>87.48763000000001</c:v>
                </c:pt>
                <c:pt idx="235">
                  <c:v>90.345919999999992</c:v>
                </c:pt>
                <c:pt idx="236">
                  <c:v>94.977060000000009</c:v>
                </c:pt>
                <c:pt idx="237">
                  <c:v>100.09951000000001</c:v>
                </c:pt>
                <c:pt idx="238">
                  <c:v>95.200190000000006</c:v>
                </c:pt>
                <c:pt idx="239">
                  <c:v>99.386660000000006</c:v>
                </c:pt>
                <c:pt idx="240">
                  <c:v>99.390370000000004</c:v>
                </c:pt>
                <c:pt idx="241">
                  <c:v>93.517440000000022</c:v>
                </c:pt>
                <c:pt idx="242">
                  <c:v>99.757129999999989</c:v>
                </c:pt>
                <c:pt idx="243">
                  <c:v>103.21379</c:v>
                </c:pt>
                <c:pt idx="244">
                  <c:v>97.404990000000012</c:v>
                </c:pt>
                <c:pt idx="245">
                  <c:v>102.35890000000001</c:v>
                </c:pt>
                <c:pt idx="246">
                  <c:v>107.54124</c:v>
                </c:pt>
                <c:pt idx="247">
                  <c:v>109.09944</c:v>
                </c:pt>
                <c:pt idx="248">
                  <c:v>95.72117999999999</c:v>
                </c:pt>
                <c:pt idx="249">
                  <c:v>95.156729999999996</c:v>
                </c:pt>
                <c:pt idx="250">
                  <c:v>99.396200000000022</c:v>
                </c:pt>
                <c:pt idx="251">
                  <c:v>100.45249</c:v>
                </c:pt>
                <c:pt idx="252">
                  <c:v>102.21738999999999</c:v>
                </c:pt>
                <c:pt idx="253">
                  <c:v>85.359149999999971</c:v>
                </c:pt>
                <c:pt idx="254">
                  <c:v>96.974630000000005</c:v>
                </c:pt>
                <c:pt idx="255">
                  <c:v>103.59062000000002</c:v>
                </c:pt>
                <c:pt idx="256">
                  <c:v>107.28578</c:v>
                </c:pt>
                <c:pt idx="257">
                  <c:v>101.02065</c:v>
                </c:pt>
                <c:pt idx="258">
                  <c:v>100.24578999999999</c:v>
                </c:pt>
                <c:pt idx="259">
                  <c:v>94.989249999999998</c:v>
                </c:pt>
                <c:pt idx="260">
                  <c:v>90.071380000000005</c:v>
                </c:pt>
                <c:pt idx="261">
                  <c:v>92.225830000000016</c:v>
                </c:pt>
                <c:pt idx="262">
                  <c:v>100.38677000000001</c:v>
                </c:pt>
                <c:pt idx="263">
                  <c:v>103.72948000000001</c:v>
                </c:pt>
                <c:pt idx="264">
                  <c:v>101.53421999999998</c:v>
                </c:pt>
                <c:pt idx="265">
                  <c:v>101.42715999999999</c:v>
                </c:pt>
                <c:pt idx="266">
                  <c:v>102.45854000000001</c:v>
                </c:pt>
                <c:pt idx="267">
                  <c:v>102.78396000000002</c:v>
                </c:pt>
                <c:pt idx="268">
                  <c:v>105.33379000000001</c:v>
                </c:pt>
                <c:pt idx="269">
                  <c:v>105.4806</c:v>
                </c:pt>
                <c:pt idx="270">
                  <c:v>104.95059999999999</c:v>
                </c:pt>
                <c:pt idx="271">
                  <c:v>104.80114000000002</c:v>
                </c:pt>
                <c:pt idx="272">
                  <c:v>99.096220000000017</c:v>
                </c:pt>
                <c:pt idx="273">
                  <c:v>77.159519999999986</c:v>
                </c:pt>
                <c:pt idx="274">
                  <c:v>89.749670000000009</c:v>
                </c:pt>
                <c:pt idx="275">
                  <c:v>96.341810000000009</c:v>
                </c:pt>
                <c:pt idx="276">
                  <c:v>101.66725000000001</c:v>
                </c:pt>
                <c:pt idx="277">
                  <c:v>109.23353</c:v>
                </c:pt>
                <c:pt idx="278">
                  <c:v>102.57990999999998</c:v>
                </c:pt>
                <c:pt idx="279">
                  <c:v>104.17362000000003</c:v>
                </c:pt>
                <c:pt idx="280">
                  <c:v>99.539300000000011</c:v>
                </c:pt>
                <c:pt idx="281">
                  <c:v>94.084010000000006</c:v>
                </c:pt>
                <c:pt idx="282">
                  <c:v>87.606880000000018</c:v>
                </c:pt>
                <c:pt idx="283">
                  <c:v>98.681229999999985</c:v>
                </c:pt>
                <c:pt idx="284">
                  <c:v>102.06316</c:v>
                </c:pt>
                <c:pt idx="285">
                  <c:v>107.18402</c:v>
                </c:pt>
                <c:pt idx="286">
                  <c:v>112.16602000000002</c:v>
                </c:pt>
                <c:pt idx="287">
                  <c:v>110.73131000000004</c:v>
                </c:pt>
                <c:pt idx="288">
                  <c:v>111.58990999999999</c:v>
                </c:pt>
                <c:pt idx="289">
                  <c:v>115.20133</c:v>
                </c:pt>
                <c:pt idx="290">
                  <c:v>115.78274</c:v>
                </c:pt>
                <c:pt idx="291">
                  <c:v>108.93672999999998</c:v>
                </c:pt>
                <c:pt idx="292">
                  <c:v>109.94532000000001</c:v>
                </c:pt>
                <c:pt idx="293">
                  <c:v>93.186719999999994</c:v>
                </c:pt>
                <c:pt idx="294">
                  <c:v>105.23468</c:v>
                </c:pt>
                <c:pt idx="295">
                  <c:v>103.90173</c:v>
                </c:pt>
                <c:pt idx="296">
                  <c:v>107.28419000000004</c:v>
                </c:pt>
                <c:pt idx="297">
                  <c:v>111.99535999999999</c:v>
                </c:pt>
                <c:pt idx="298">
                  <c:v>111.54061999999999</c:v>
                </c:pt>
                <c:pt idx="299">
                  <c:v>101.10121000000001</c:v>
                </c:pt>
                <c:pt idx="300">
                  <c:v>96.267079999999993</c:v>
                </c:pt>
                <c:pt idx="301">
                  <c:v>110.02534999999999</c:v>
                </c:pt>
                <c:pt idx="302">
                  <c:v>113.07338000000001</c:v>
                </c:pt>
                <c:pt idx="303">
                  <c:v>119.74289999999999</c:v>
                </c:pt>
                <c:pt idx="304">
                  <c:v>126.79455</c:v>
                </c:pt>
                <c:pt idx="305">
                  <c:v>119.99253</c:v>
                </c:pt>
                <c:pt idx="306">
                  <c:v>110.96822000000002</c:v>
                </c:pt>
                <c:pt idx="307">
                  <c:v>109.97606</c:v>
                </c:pt>
                <c:pt idx="308">
                  <c:v>87.539040000000014</c:v>
                </c:pt>
                <c:pt idx="309">
                  <c:v>99.337899999999991</c:v>
                </c:pt>
                <c:pt idx="310">
                  <c:v>109.56531000000001</c:v>
                </c:pt>
                <c:pt idx="311">
                  <c:v>117.66954000000003</c:v>
                </c:pt>
                <c:pt idx="312">
                  <c:v>86.058750000000003</c:v>
                </c:pt>
                <c:pt idx="313">
                  <c:v>109.28016999999998</c:v>
                </c:pt>
                <c:pt idx="314">
                  <c:v>119.80861999999999</c:v>
                </c:pt>
                <c:pt idx="315">
                  <c:v>127.57046999999999</c:v>
                </c:pt>
                <c:pt idx="316">
                  <c:v>131.08225000000002</c:v>
                </c:pt>
                <c:pt idx="317">
                  <c:v>117.40401</c:v>
                </c:pt>
                <c:pt idx="318">
                  <c:v>118.07021999999999</c:v>
                </c:pt>
                <c:pt idx="319">
                  <c:v>120.15418</c:v>
                </c:pt>
                <c:pt idx="320">
                  <c:v>115.02166000000001</c:v>
                </c:pt>
                <c:pt idx="321">
                  <c:v>128.49055000000001</c:v>
                </c:pt>
                <c:pt idx="322">
                  <c:v>131.24442999999999</c:v>
                </c:pt>
                <c:pt idx="323">
                  <c:v>128.19905</c:v>
                </c:pt>
                <c:pt idx="324">
                  <c:v>129.25375</c:v>
                </c:pt>
                <c:pt idx="325">
                  <c:v>125.65929000000003</c:v>
                </c:pt>
                <c:pt idx="326">
                  <c:v>117.90698</c:v>
                </c:pt>
                <c:pt idx="327">
                  <c:v>122.61390999999999</c:v>
                </c:pt>
                <c:pt idx="328">
                  <c:v>130.67892000000001</c:v>
                </c:pt>
                <c:pt idx="329">
                  <c:v>126.12516000000001</c:v>
                </c:pt>
                <c:pt idx="330">
                  <c:v>109.87589</c:v>
                </c:pt>
                <c:pt idx="331">
                  <c:v>127.93563999999999</c:v>
                </c:pt>
                <c:pt idx="332">
                  <c:v>98.658970000000011</c:v>
                </c:pt>
                <c:pt idx="333">
                  <c:v>120.40328</c:v>
                </c:pt>
                <c:pt idx="334">
                  <c:v>131.52002999999999</c:v>
                </c:pt>
                <c:pt idx="335">
                  <c:v>131.70499999999998</c:v>
                </c:pt>
                <c:pt idx="336">
                  <c:v>129.27495000000002</c:v>
                </c:pt>
                <c:pt idx="337">
                  <c:v>130.39219000000003</c:v>
                </c:pt>
                <c:pt idx="338">
                  <c:v>137.40727000000001</c:v>
                </c:pt>
                <c:pt idx="339">
                  <c:v>135.65031999999999</c:v>
                </c:pt>
                <c:pt idx="340">
                  <c:v>131.14690999999999</c:v>
                </c:pt>
                <c:pt idx="341">
                  <c:v>132.82965999999999</c:v>
                </c:pt>
                <c:pt idx="342">
                  <c:v>104.82286999999999</c:v>
                </c:pt>
                <c:pt idx="343">
                  <c:v>129.46945999999997</c:v>
                </c:pt>
                <c:pt idx="344">
                  <c:v>136.76544000000001</c:v>
                </c:pt>
                <c:pt idx="345">
                  <c:v>133.10314</c:v>
                </c:pt>
                <c:pt idx="346">
                  <c:v>131.80729000000002</c:v>
                </c:pt>
                <c:pt idx="347">
                  <c:v>131.26616000000001</c:v>
                </c:pt>
                <c:pt idx="348">
                  <c:v>120.59832000000003</c:v>
                </c:pt>
                <c:pt idx="349">
                  <c:v>122.29167000000002</c:v>
                </c:pt>
                <c:pt idx="350">
                  <c:v>130.73881000000003</c:v>
                </c:pt>
                <c:pt idx="351">
                  <c:v>137.64417999999998</c:v>
                </c:pt>
                <c:pt idx="352">
                  <c:v>107.93927000000001</c:v>
                </c:pt>
                <c:pt idx="353">
                  <c:v>134.26119</c:v>
                </c:pt>
                <c:pt idx="354">
                  <c:v>143.25422999999998</c:v>
                </c:pt>
                <c:pt idx="355">
                  <c:v>137.12266</c:v>
                </c:pt>
                <c:pt idx="356">
                  <c:v>142.76927999999998</c:v>
                </c:pt>
                <c:pt idx="357">
                  <c:v>147.92141000000001</c:v>
                </c:pt>
                <c:pt idx="358">
                  <c:v>144.19074000000001</c:v>
                </c:pt>
                <c:pt idx="359">
                  <c:v>145.39065999999997</c:v>
                </c:pt>
                <c:pt idx="360">
                  <c:v>155.07693999999998</c:v>
                </c:pt>
                <c:pt idx="361">
                  <c:v>147.67072000000002</c:v>
                </c:pt>
                <c:pt idx="362">
                  <c:v>148.66818000000001</c:v>
                </c:pt>
                <c:pt idx="363">
                  <c:v>148.44982000000002</c:v>
                </c:pt>
                <c:pt idx="364">
                  <c:v>146.69552000000002</c:v>
                </c:pt>
                <c:pt idx="365">
                  <c:v>152.70678000000001</c:v>
                </c:pt>
                <c:pt idx="366">
                  <c:v>152.25098</c:v>
                </c:pt>
                <c:pt idx="367">
                  <c:v>157.01779999999999</c:v>
                </c:pt>
                <c:pt idx="368">
                  <c:v>151.61921999999998</c:v>
                </c:pt>
                <c:pt idx="369">
                  <c:v>155.8306</c:v>
                </c:pt>
                <c:pt idx="370">
                  <c:v>158.63483000000002</c:v>
                </c:pt>
                <c:pt idx="371">
                  <c:v>153.17795000000001</c:v>
                </c:pt>
                <c:pt idx="372">
                  <c:v>131.83750000000001</c:v>
                </c:pt>
                <c:pt idx="373">
                  <c:v>157.60822000000002</c:v>
                </c:pt>
                <c:pt idx="374">
                  <c:v>160.01282999999998</c:v>
                </c:pt>
                <c:pt idx="375">
                  <c:v>155.23169999999999</c:v>
                </c:pt>
                <c:pt idx="376">
                  <c:v>149.45364000000001</c:v>
                </c:pt>
                <c:pt idx="377">
                  <c:v>144.49814000000001</c:v>
                </c:pt>
                <c:pt idx="378">
                  <c:v>136.14427999999998</c:v>
                </c:pt>
                <c:pt idx="379">
                  <c:v>103.65528</c:v>
                </c:pt>
                <c:pt idx="380">
                  <c:v>135.81621000000001</c:v>
                </c:pt>
                <c:pt idx="381">
                  <c:v>151.98121</c:v>
                </c:pt>
                <c:pt idx="382">
                  <c:v>9.1272876931755551</c:v>
                </c:pt>
                <c:pt idx="383">
                  <c:v>28.013974162748799</c:v>
                </c:pt>
                <c:pt idx="384">
                  <c:v>29.65405598594959</c:v>
                </c:pt>
                <c:pt idx="385">
                  <c:v>27.565468328659666</c:v>
                </c:pt>
                <c:pt idx="386">
                  <c:v>12.519779675605019</c:v>
                </c:pt>
                <c:pt idx="387">
                  <c:v>12.656602971354516</c:v>
                </c:pt>
                <c:pt idx="388">
                  <c:v>19.909710683168068</c:v>
                </c:pt>
                <c:pt idx="389">
                  <c:v>132.22140844377773</c:v>
                </c:pt>
                <c:pt idx="390">
                  <c:v>138.70565588854598</c:v>
                </c:pt>
                <c:pt idx="391">
                  <c:v>96.85196467951836</c:v>
                </c:pt>
                <c:pt idx="392">
                  <c:v>80.438515149249326</c:v>
                </c:pt>
                <c:pt idx="393">
                  <c:v>71.530928145583175</c:v>
                </c:pt>
                <c:pt idx="394">
                  <c:v>26.974281346378969</c:v>
                </c:pt>
                <c:pt idx="395">
                  <c:v>3.7323296919939288</c:v>
                </c:pt>
                <c:pt idx="396">
                  <c:v>0.9558125716433965</c:v>
                </c:pt>
                <c:pt idx="397">
                  <c:v>0.33106564211978778</c:v>
                </c:pt>
                <c:pt idx="398">
                  <c:v>120.34815999999999</c:v>
                </c:pt>
                <c:pt idx="399">
                  <c:v>139.02642</c:v>
                </c:pt>
                <c:pt idx="400">
                  <c:v>0.30634614276506028</c:v>
                </c:pt>
                <c:pt idx="401">
                  <c:v>111.86762999999999</c:v>
                </c:pt>
                <c:pt idx="402">
                  <c:v>163.47320000000002</c:v>
                </c:pt>
                <c:pt idx="403">
                  <c:v>140.82046999999997</c:v>
                </c:pt>
                <c:pt idx="404">
                  <c:v>0.7468964090403506</c:v>
                </c:pt>
                <c:pt idx="405">
                  <c:v>115.75836000000002</c:v>
                </c:pt>
                <c:pt idx="406">
                  <c:v>126.72565000000003</c:v>
                </c:pt>
                <c:pt idx="407">
                  <c:v>157.34905000000001</c:v>
                </c:pt>
                <c:pt idx="408">
                  <c:v>175.78828000000001</c:v>
                </c:pt>
                <c:pt idx="409">
                  <c:v>183.36410000000001</c:v>
                </c:pt>
                <c:pt idx="410">
                  <c:v>200.10203000000004</c:v>
                </c:pt>
                <c:pt idx="411">
                  <c:v>236.19079000000002</c:v>
                </c:pt>
                <c:pt idx="412">
                  <c:v>1.8389134340586477</c:v>
                </c:pt>
                <c:pt idx="413">
                  <c:v>0.34025939258261695</c:v>
                </c:pt>
                <c:pt idx="414">
                  <c:v>1.6208608665434192</c:v>
                </c:pt>
                <c:pt idx="415">
                  <c:v>0.33010462495909926</c:v>
                </c:pt>
                <c:pt idx="416">
                  <c:v>0.30003385266368149</c:v>
                </c:pt>
                <c:pt idx="417">
                  <c:v>1.3678656746854121</c:v>
                </c:pt>
                <c:pt idx="418">
                  <c:v>149.29411000000002</c:v>
                </c:pt>
                <c:pt idx="419">
                  <c:v>1.6439054075305926</c:v>
                </c:pt>
                <c:pt idx="420">
                  <c:v>5.0801326129799991</c:v>
                </c:pt>
                <c:pt idx="421">
                  <c:v>3.883123254838591</c:v>
                </c:pt>
                <c:pt idx="422">
                  <c:v>2.6472105396656587</c:v>
                </c:pt>
                <c:pt idx="423">
                  <c:v>119.64697000000001</c:v>
                </c:pt>
                <c:pt idx="424">
                  <c:v>3.7721875991752856</c:v>
                </c:pt>
                <c:pt idx="425">
                  <c:v>8.5014724231855521</c:v>
                </c:pt>
                <c:pt idx="426">
                  <c:v>36.083630114526358</c:v>
                </c:pt>
                <c:pt idx="427">
                  <c:v>31.040848344314188</c:v>
                </c:pt>
                <c:pt idx="428">
                  <c:v>48.122644858630458</c:v>
                </c:pt>
                <c:pt idx="429">
                  <c:v>37.86414020629433</c:v>
                </c:pt>
                <c:pt idx="430">
                  <c:v>19.993579797543898</c:v>
                </c:pt>
                <c:pt idx="431">
                  <c:v>24.372641836976673</c:v>
                </c:pt>
                <c:pt idx="432">
                  <c:v>37.25191687084142</c:v>
                </c:pt>
                <c:pt idx="433">
                  <c:v>16.213210585522418</c:v>
                </c:pt>
                <c:pt idx="434">
                  <c:v>25.048878793622226</c:v>
                </c:pt>
                <c:pt idx="435">
                  <c:v>89.103651942778654</c:v>
                </c:pt>
                <c:pt idx="436">
                  <c:v>98.788575116403621</c:v>
                </c:pt>
                <c:pt idx="437">
                  <c:v>57.236615073243335</c:v>
                </c:pt>
                <c:pt idx="438">
                  <c:v>14.730969343494504</c:v>
                </c:pt>
                <c:pt idx="439">
                  <c:v>3.8183106858323783</c:v>
                </c:pt>
                <c:pt idx="440">
                  <c:v>16.514163935890544</c:v>
                </c:pt>
                <c:pt idx="441">
                  <c:v>112.34516000000001</c:v>
                </c:pt>
                <c:pt idx="442">
                  <c:v>189.00595000000001</c:v>
                </c:pt>
                <c:pt idx="443">
                  <c:v>284.90944999999999</c:v>
                </c:pt>
                <c:pt idx="444">
                  <c:v>246.25601999999995</c:v>
                </c:pt>
                <c:pt idx="445">
                  <c:v>196.15406000000004</c:v>
                </c:pt>
                <c:pt idx="446">
                  <c:v>367.85713845232482</c:v>
                </c:pt>
                <c:pt idx="447">
                  <c:v>469.84454942521876</c:v>
                </c:pt>
                <c:pt idx="448">
                  <c:v>381.69930146406546</c:v>
                </c:pt>
              </c:numCache>
            </c:numRef>
          </c:xVal>
          <c:yVal>
            <c:numRef>
              <c:f>CPTuData!$A$15:$A$1218</c:f>
              <c:numCache>
                <c:formatCode>General</c:formatCode>
                <c:ptCount val="1204"/>
                <c:pt idx="0">
                  <c:v>0.15</c:v>
                </c:pt>
                <c:pt idx="1">
                  <c:v>0.2</c:v>
                </c:pt>
                <c:pt idx="2">
                  <c:v>0.25</c:v>
                </c:pt>
                <c:pt idx="3">
                  <c:v>0.3</c:v>
                </c:pt>
                <c:pt idx="4">
                  <c:v>0.35</c:v>
                </c:pt>
                <c:pt idx="5">
                  <c:v>0.4</c:v>
                </c:pt>
                <c:pt idx="6">
                  <c:v>0.45</c:v>
                </c:pt>
                <c:pt idx="7">
                  <c:v>0.5</c:v>
                </c:pt>
                <c:pt idx="8">
                  <c:v>0.55000000000000004</c:v>
                </c:pt>
                <c:pt idx="9">
                  <c:v>0.6</c:v>
                </c:pt>
                <c:pt idx="10">
                  <c:v>0.65</c:v>
                </c:pt>
                <c:pt idx="11">
                  <c:v>0.7</c:v>
                </c:pt>
                <c:pt idx="12">
                  <c:v>0.75</c:v>
                </c:pt>
                <c:pt idx="13">
                  <c:v>0.8</c:v>
                </c:pt>
                <c:pt idx="14">
                  <c:v>0.85</c:v>
                </c:pt>
                <c:pt idx="15">
                  <c:v>0.9</c:v>
                </c:pt>
                <c:pt idx="16">
                  <c:v>0.95</c:v>
                </c:pt>
                <c:pt idx="17">
                  <c:v>1</c:v>
                </c:pt>
                <c:pt idx="18">
                  <c:v>1.05</c:v>
                </c:pt>
                <c:pt idx="19">
                  <c:v>1.1000000000000001</c:v>
                </c:pt>
                <c:pt idx="20">
                  <c:v>1.1499999999999999</c:v>
                </c:pt>
                <c:pt idx="21">
                  <c:v>1.2</c:v>
                </c:pt>
                <c:pt idx="22">
                  <c:v>1.25</c:v>
                </c:pt>
                <c:pt idx="23">
                  <c:v>1.3</c:v>
                </c:pt>
                <c:pt idx="24">
                  <c:v>1.35</c:v>
                </c:pt>
                <c:pt idx="25">
                  <c:v>1.4</c:v>
                </c:pt>
                <c:pt idx="26">
                  <c:v>1.45</c:v>
                </c:pt>
                <c:pt idx="27">
                  <c:v>1.5</c:v>
                </c:pt>
                <c:pt idx="28">
                  <c:v>1.55</c:v>
                </c:pt>
                <c:pt idx="29">
                  <c:v>1.6</c:v>
                </c:pt>
                <c:pt idx="30">
                  <c:v>1.65</c:v>
                </c:pt>
                <c:pt idx="31">
                  <c:v>1.7</c:v>
                </c:pt>
                <c:pt idx="32">
                  <c:v>1.75</c:v>
                </c:pt>
                <c:pt idx="33">
                  <c:v>1.8</c:v>
                </c:pt>
                <c:pt idx="34">
                  <c:v>1.85</c:v>
                </c:pt>
                <c:pt idx="35">
                  <c:v>1.9</c:v>
                </c:pt>
                <c:pt idx="36">
                  <c:v>1.95</c:v>
                </c:pt>
                <c:pt idx="37">
                  <c:v>2</c:v>
                </c:pt>
                <c:pt idx="38">
                  <c:v>2.0499999999999998</c:v>
                </c:pt>
                <c:pt idx="39">
                  <c:v>2.1</c:v>
                </c:pt>
                <c:pt idx="40">
                  <c:v>2.15</c:v>
                </c:pt>
                <c:pt idx="41">
                  <c:v>2.2000000000000002</c:v>
                </c:pt>
                <c:pt idx="42">
                  <c:v>2.25</c:v>
                </c:pt>
                <c:pt idx="43">
                  <c:v>2.2999999999999998</c:v>
                </c:pt>
                <c:pt idx="44">
                  <c:v>2.35</c:v>
                </c:pt>
                <c:pt idx="45">
                  <c:v>2.4</c:v>
                </c:pt>
                <c:pt idx="46">
                  <c:v>2.4500000000000002</c:v>
                </c:pt>
                <c:pt idx="47">
                  <c:v>2.5</c:v>
                </c:pt>
                <c:pt idx="48">
                  <c:v>2.5499999999999998</c:v>
                </c:pt>
                <c:pt idx="49">
                  <c:v>2.6</c:v>
                </c:pt>
                <c:pt idx="50">
                  <c:v>2.65</c:v>
                </c:pt>
                <c:pt idx="51">
                  <c:v>2.7</c:v>
                </c:pt>
                <c:pt idx="52">
                  <c:v>2.75</c:v>
                </c:pt>
                <c:pt idx="53">
                  <c:v>2.8</c:v>
                </c:pt>
                <c:pt idx="54">
                  <c:v>2.85</c:v>
                </c:pt>
                <c:pt idx="55">
                  <c:v>2.9</c:v>
                </c:pt>
                <c:pt idx="56">
                  <c:v>2.95</c:v>
                </c:pt>
                <c:pt idx="57">
                  <c:v>3</c:v>
                </c:pt>
                <c:pt idx="58">
                  <c:v>3.05</c:v>
                </c:pt>
                <c:pt idx="59">
                  <c:v>3.1</c:v>
                </c:pt>
                <c:pt idx="60">
                  <c:v>3.15</c:v>
                </c:pt>
                <c:pt idx="61">
                  <c:v>3.2</c:v>
                </c:pt>
                <c:pt idx="62">
                  <c:v>3.25</c:v>
                </c:pt>
                <c:pt idx="63">
                  <c:v>3.3</c:v>
                </c:pt>
                <c:pt idx="64">
                  <c:v>3.35</c:v>
                </c:pt>
                <c:pt idx="65">
                  <c:v>3.4</c:v>
                </c:pt>
                <c:pt idx="66">
                  <c:v>3.45</c:v>
                </c:pt>
                <c:pt idx="67">
                  <c:v>3.5</c:v>
                </c:pt>
                <c:pt idx="68">
                  <c:v>3.55</c:v>
                </c:pt>
                <c:pt idx="69">
                  <c:v>3.6</c:v>
                </c:pt>
                <c:pt idx="70">
                  <c:v>3.65</c:v>
                </c:pt>
                <c:pt idx="71">
                  <c:v>3.7</c:v>
                </c:pt>
                <c:pt idx="72">
                  <c:v>3.75</c:v>
                </c:pt>
                <c:pt idx="73">
                  <c:v>3.8</c:v>
                </c:pt>
                <c:pt idx="74">
                  <c:v>3.85</c:v>
                </c:pt>
                <c:pt idx="75">
                  <c:v>3.9</c:v>
                </c:pt>
                <c:pt idx="76">
                  <c:v>3.95</c:v>
                </c:pt>
                <c:pt idx="77">
                  <c:v>4</c:v>
                </c:pt>
                <c:pt idx="78">
                  <c:v>4.05</c:v>
                </c:pt>
                <c:pt idx="79">
                  <c:v>4.0999999999999996</c:v>
                </c:pt>
                <c:pt idx="80">
                  <c:v>4.1500000000000004</c:v>
                </c:pt>
                <c:pt idx="81">
                  <c:v>4.2</c:v>
                </c:pt>
                <c:pt idx="82">
                  <c:v>4.25</c:v>
                </c:pt>
                <c:pt idx="83">
                  <c:v>4.3</c:v>
                </c:pt>
                <c:pt idx="84">
                  <c:v>4.3499999999999996</c:v>
                </c:pt>
                <c:pt idx="85">
                  <c:v>4.4000000000000004</c:v>
                </c:pt>
                <c:pt idx="86">
                  <c:v>4.45</c:v>
                </c:pt>
                <c:pt idx="87">
                  <c:v>4.5</c:v>
                </c:pt>
                <c:pt idx="88">
                  <c:v>4.55</c:v>
                </c:pt>
                <c:pt idx="89">
                  <c:v>4.5999999999999996</c:v>
                </c:pt>
                <c:pt idx="90">
                  <c:v>4.6500000000000004</c:v>
                </c:pt>
                <c:pt idx="91">
                  <c:v>4.7</c:v>
                </c:pt>
                <c:pt idx="92">
                  <c:v>4.75</c:v>
                </c:pt>
                <c:pt idx="93">
                  <c:v>4.8</c:v>
                </c:pt>
                <c:pt idx="94">
                  <c:v>4.8499999999999996</c:v>
                </c:pt>
                <c:pt idx="95">
                  <c:v>4.9000000000000004</c:v>
                </c:pt>
                <c:pt idx="96">
                  <c:v>4.95</c:v>
                </c:pt>
                <c:pt idx="97">
                  <c:v>5</c:v>
                </c:pt>
                <c:pt idx="98">
                  <c:v>5.05</c:v>
                </c:pt>
                <c:pt idx="99">
                  <c:v>5.0999999999999996</c:v>
                </c:pt>
                <c:pt idx="100">
                  <c:v>5.15</c:v>
                </c:pt>
                <c:pt idx="101">
                  <c:v>5.2</c:v>
                </c:pt>
                <c:pt idx="102">
                  <c:v>5.25</c:v>
                </c:pt>
                <c:pt idx="103">
                  <c:v>5.3</c:v>
                </c:pt>
                <c:pt idx="104">
                  <c:v>5.35</c:v>
                </c:pt>
                <c:pt idx="105">
                  <c:v>5.4</c:v>
                </c:pt>
                <c:pt idx="106">
                  <c:v>5.45</c:v>
                </c:pt>
                <c:pt idx="107">
                  <c:v>5.5</c:v>
                </c:pt>
                <c:pt idx="108">
                  <c:v>5.55</c:v>
                </c:pt>
                <c:pt idx="109">
                  <c:v>5.6</c:v>
                </c:pt>
                <c:pt idx="110">
                  <c:v>5.65</c:v>
                </c:pt>
                <c:pt idx="111">
                  <c:v>5.7</c:v>
                </c:pt>
                <c:pt idx="112">
                  <c:v>5.75</c:v>
                </c:pt>
                <c:pt idx="113">
                  <c:v>5.8</c:v>
                </c:pt>
                <c:pt idx="114">
                  <c:v>5.85</c:v>
                </c:pt>
                <c:pt idx="115">
                  <c:v>5.9</c:v>
                </c:pt>
                <c:pt idx="116">
                  <c:v>5.95</c:v>
                </c:pt>
                <c:pt idx="117">
                  <c:v>6</c:v>
                </c:pt>
                <c:pt idx="118">
                  <c:v>6.05</c:v>
                </c:pt>
                <c:pt idx="119">
                  <c:v>6.1</c:v>
                </c:pt>
                <c:pt idx="120">
                  <c:v>6.15</c:v>
                </c:pt>
                <c:pt idx="121">
                  <c:v>6.2</c:v>
                </c:pt>
                <c:pt idx="122">
                  <c:v>6.25</c:v>
                </c:pt>
                <c:pt idx="123">
                  <c:v>6.3</c:v>
                </c:pt>
                <c:pt idx="124">
                  <c:v>6.35</c:v>
                </c:pt>
                <c:pt idx="125">
                  <c:v>6.4</c:v>
                </c:pt>
                <c:pt idx="126">
                  <c:v>6.45</c:v>
                </c:pt>
                <c:pt idx="127">
                  <c:v>6.5</c:v>
                </c:pt>
                <c:pt idx="128">
                  <c:v>6.55</c:v>
                </c:pt>
                <c:pt idx="129">
                  <c:v>6.6</c:v>
                </c:pt>
                <c:pt idx="130">
                  <c:v>6.65</c:v>
                </c:pt>
                <c:pt idx="131">
                  <c:v>6.7</c:v>
                </c:pt>
                <c:pt idx="132">
                  <c:v>6.75</c:v>
                </c:pt>
                <c:pt idx="133">
                  <c:v>6.8</c:v>
                </c:pt>
                <c:pt idx="134">
                  <c:v>6.85</c:v>
                </c:pt>
                <c:pt idx="135">
                  <c:v>6.9</c:v>
                </c:pt>
                <c:pt idx="136">
                  <c:v>6.95</c:v>
                </c:pt>
                <c:pt idx="137">
                  <c:v>7</c:v>
                </c:pt>
                <c:pt idx="138">
                  <c:v>7.05</c:v>
                </c:pt>
                <c:pt idx="139">
                  <c:v>7.1</c:v>
                </c:pt>
                <c:pt idx="140">
                  <c:v>7.15</c:v>
                </c:pt>
                <c:pt idx="141">
                  <c:v>7.2</c:v>
                </c:pt>
                <c:pt idx="142">
                  <c:v>7.25</c:v>
                </c:pt>
                <c:pt idx="143">
                  <c:v>7.3</c:v>
                </c:pt>
                <c:pt idx="144">
                  <c:v>7.35</c:v>
                </c:pt>
                <c:pt idx="145">
                  <c:v>7.4</c:v>
                </c:pt>
                <c:pt idx="146">
                  <c:v>7.45</c:v>
                </c:pt>
                <c:pt idx="147">
                  <c:v>7.5</c:v>
                </c:pt>
                <c:pt idx="148">
                  <c:v>7.55</c:v>
                </c:pt>
                <c:pt idx="149">
                  <c:v>7.6</c:v>
                </c:pt>
                <c:pt idx="150">
                  <c:v>7.65</c:v>
                </c:pt>
                <c:pt idx="151">
                  <c:v>7.7</c:v>
                </c:pt>
                <c:pt idx="152">
                  <c:v>7.75</c:v>
                </c:pt>
                <c:pt idx="153">
                  <c:v>7.8</c:v>
                </c:pt>
                <c:pt idx="154">
                  <c:v>7.85</c:v>
                </c:pt>
                <c:pt idx="155">
                  <c:v>7.9</c:v>
                </c:pt>
                <c:pt idx="156">
                  <c:v>7.95</c:v>
                </c:pt>
                <c:pt idx="157">
                  <c:v>8</c:v>
                </c:pt>
                <c:pt idx="158">
                  <c:v>8.0500000000000007</c:v>
                </c:pt>
                <c:pt idx="159">
                  <c:v>8.1</c:v>
                </c:pt>
                <c:pt idx="160">
                  <c:v>8.15</c:v>
                </c:pt>
                <c:pt idx="161">
                  <c:v>8.1999999999999993</c:v>
                </c:pt>
                <c:pt idx="162">
                  <c:v>8.25</c:v>
                </c:pt>
                <c:pt idx="163">
                  <c:v>8.3000000000000007</c:v>
                </c:pt>
                <c:pt idx="164">
                  <c:v>8.35</c:v>
                </c:pt>
                <c:pt idx="165">
                  <c:v>8.4</c:v>
                </c:pt>
                <c:pt idx="166">
                  <c:v>8.4499999999999993</c:v>
                </c:pt>
                <c:pt idx="167">
                  <c:v>8.5</c:v>
                </c:pt>
                <c:pt idx="168">
                  <c:v>8.5500000000000007</c:v>
                </c:pt>
                <c:pt idx="169">
                  <c:v>8.6</c:v>
                </c:pt>
                <c:pt idx="170">
                  <c:v>8.65</c:v>
                </c:pt>
                <c:pt idx="171">
                  <c:v>8.6999999999999993</c:v>
                </c:pt>
                <c:pt idx="172">
                  <c:v>8.75</c:v>
                </c:pt>
                <c:pt idx="173">
                  <c:v>8.8000000000000007</c:v>
                </c:pt>
                <c:pt idx="174">
                  <c:v>8.85</c:v>
                </c:pt>
                <c:pt idx="175">
                  <c:v>8.9</c:v>
                </c:pt>
                <c:pt idx="176">
                  <c:v>8.9499999999999993</c:v>
                </c:pt>
                <c:pt idx="177">
                  <c:v>9</c:v>
                </c:pt>
                <c:pt idx="178">
                  <c:v>9.0500000000000007</c:v>
                </c:pt>
                <c:pt idx="179">
                  <c:v>9.1</c:v>
                </c:pt>
                <c:pt idx="180">
                  <c:v>9.15</c:v>
                </c:pt>
                <c:pt idx="181">
                  <c:v>9.1999999999999993</c:v>
                </c:pt>
                <c:pt idx="182">
                  <c:v>9.25</c:v>
                </c:pt>
                <c:pt idx="183">
                  <c:v>9.3000000000000007</c:v>
                </c:pt>
                <c:pt idx="184">
                  <c:v>9.35</c:v>
                </c:pt>
                <c:pt idx="185">
                  <c:v>9.4</c:v>
                </c:pt>
                <c:pt idx="186">
                  <c:v>9.4499999999999993</c:v>
                </c:pt>
                <c:pt idx="187">
                  <c:v>9.5</c:v>
                </c:pt>
                <c:pt idx="188">
                  <c:v>9.5500000000000007</c:v>
                </c:pt>
                <c:pt idx="189">
                  <c:v>9.6</c:v>
                </c:pt>
                <c:pt idx="190">
                  <c:v>9.65</c:v>
                </c:pt>
                <c:pt idx="191">
                  <c:v>9.6999999999999993</c:v>
                </c:pt>
                <c:pt idx="192">
                  <c:v>9.75</c:v>
                </c:pt>
                <c:pt idx="193">
                  <c:v>9.8000000000000007</c:v>
                </c:pt>
                <c:pt idx="194">
                  <c:v>9.85</c:v>
                </c:pt>
                <c:pt idx="195">
                  <c:v>9.9</c:v>
                </c:pt>
                <c:pt idx="196">
                  <c:v>9.9499999999999993</c:v>
                </c:pt>
                <c:pt idx="197">
                  <c:v>10</c:v>
                </c:pt>
                <c:pt idx="198">
                  <c:v>10.050000000000001</c:v>
                </c:pt>
                <c:pt idx="199">
                  <c:v>10.1</c:v>
                </c:pt>
                <c:pt idx="200">
                  <c:v>10.15</c:v>
                </c:pt>
                <c:pt idx="201">
                  <c:v>10.199999999999999</c:v>
                </c:pt>
                <c:pt idx="202">
                  <c:v>10.25</c:v>
                </c:pt>
                <c:pt idx="203">
                  <c:v>10.3</c:v>
                </c:pt>
                <c:pt idx="204">
                  <c:v>10.35</c:v>
                </c:pt>
                <c:pt idx="205">
                  <c:v>10.4</c:v>
                </c:pt>
                <c:pt idx="206">
                  <c:v>10.45</c:v>
                </c:pt>
                <c:pt idx="207">
                  <c:v>10.5</c:v>
                </c:pt>
                <c:pt idx="208">
                  <c:v>10.55</c:v>
                </c:pt>
                <c:pt idx="209">
                  <c:v>10.6</c:v>
                </c:pt>
                <c:pt idx="210">
                  <c:v>10.65</c:v>
                </c:pt>
                <c:pt idx="211">
                  <c:v>10.7</c:v>
                </c:pt>
                <c:pt idx="212">
                  <c:v>10.75</c:v>
                </c:pt>
                <c:pt idx="213">
                  <c:v>10.8</c:v>
                </c:pt>
                <c:pt idx="214">
                  <c:v>10.85</c:v>
                </c:pt>
                <c:pt idx="215">
                  <c:v>10.9</c:v>
                </c:pt>
                <c:pt idx="216">
                  <c:v>10.95</c:v>
                </c:pt>
                <c:pt idx="217">
                  <c:v>11</c:v>
                </c:pt>
                <c:pt idx="218">
                  <c:v>11.05</c:v>
                </c:pt>
                <c:pt idx="219">
                  <c:v>11.1</c:v>
                </c:pt>
                <c:pt idx="220">
                  <c:v>11.15</c:v>
                </c:pt>
                <c:pt idx="221">
                  <c:v>11.2</c:v>
                </c:pt>
                <c:pt idx="222">
                  <c:v>11.25</c:v>
                </c:pt>
                <c:pt idx="223">
                  <c:v>11.3</c:v>
                </c:pt>
                <c:pt idx="224">
                  <c:v>11.35</c:v>
                </c:pt>
                <c:pt idx="225">
                  <c:v>11.4</c:v>
                </c:pt>
                <c:pt idx="226">
                  <c:v>11.45</c:v>
                </c:pt>
                <c:pt idx="227">
                  <c:v>11.5</c:v>
                </c:pt>
                <c:pt idx="228">
                  <c:v>11.55</c:v>
                </c:pt>
                <c:pt idx="229">
                  <c:v>11.6</c:v>
                </c:pt>
                <c:pt idx="230">
                  <c:v>11.65</c:v>
                </c:pt>
                <c:pt idx="231">
                  <c:v>11.7</c:v>
                </c:pt>
                <c:pt idx="232">
                  <c:v>11.75</c:v>
                </c:pt>
                <c:pt idx="233">
                  <c:v>11.8</c:v>
                </c:pt>
                <c:pt idx="234">
                  <c:v>11.85</c:v>
                </c:pt>
                <c:pt idx="235">
                  <c:v>11.9</c:v>
                </c:pt>
                <c:pt idx="236">
                  <c:v>11.95</c:v>
                </c:pt>
                <c:pt idx="237">
                  <c:v>12</c:v>
                </c:pt>
                <c:pt idx="238">
                  <c:v>12.05</c:v>
                </c:pt>
                <c:pt idx="239">
                  <c:v>12.1</c:v>
                </c:pt>
                <c:pt idx="240">
                  <c:v>12.15</c:v>
                </c:pt>
                <c:pt idx="241">
                  <c:v>12.2</c:v>
                </c:pt>
                <c:pt idx="242">
                  <c:v>12.25</c:v>
                </c:pt>
                <c:pt idx="243">
                  <c:v>12.3</c:v>
                </c:pt>
                <c:pt idx="244">
                  <c:v>12.35</c:v>
                </c:pt>
                <c:pt idx="245">
                  <c:v>12.4</c:v>
                </c:pt>
                <c:pt idx="246">
                  <c:v>12.45</c:v>
                </c:pt>
                <c:pt idx="247">
                  <c:v>12.5</c:v>
                </c:pt>
                <c:pt idx="248">
                  <c:v>12.55</c:v>
                </c:pt>
                <c:pt idx="249">
                  <c:v>12.6</c:v>
                </c:pt>
                <c:pt idx="250">
                  <c:v>12.65</c:v>
                </c:pt>
                <c:pt idx="251">
                  <c:v>12.7</c:v>
                </c:pt>
                <c:pt idx="252">
                  <c:v>12.75</c:v>
                </c:pt>
                <c:pt idx="253">
                  <c:v>12.8</c:v>
                </c:pt>
                <c:pt idx="254">
                  <c:v>12.85</c:v>
                </c:pt>
                <c:pt idx="255">
                  <c:v>12.9</c:v>
                </c:pt>
                <c:pt idx="256">
                  <c:v>12.95</c:v>
                </c:pt>
                <c:pt idx="257">
                  <c:v>13</c:v>
                </c:pt>
                <c:pt idx="258">
                  <c:v>13.05</c:v>
                </c:pt>
                <c:pt idx="259">
                  <c:v>13.1</c:v>
                </c:pt>
                <c:pt idx="260">
                  <c:v>13.15</c:v>
                </c:pt>
                <c:pt idx="261">
                  <c:v>13.2</c:v>
                </c:pt>
                <c:pt idx="262">
                  <c:v>13.25</c:v>
                </c:pt>
                <c:pt idx="263">
                  <c:v>13.3</c:v>
                </c:pt>
                <c:pt idx="264">
                  <c:v>13.35</c:v>
                </c:pt>
                <c:pt idx="265">
                  <c:v>13.4</c:v>
                </c:pt>
                <c:pt idx="266">
                  <c:v>13.45</c:v>
                </c:pt>
                <c:pt idx="267">
                  <c:v>13.5</c:v>
                </c:pt>
                <c:pt idx="268">
                  <c:v>13.55</c:v>
                </c:pt>
                <c:pt idx="269">
                  <c:v>13.6</c:v>
                </c:pt>
                <c:pt idx="270">
                  <c:v>13.65</c:v>
                </c:pt>
                <c:pt idx="271">
                  <c:v>13.7</c:v>
                </c:pt>
                <c:pt idx="272">
                  <c:v>13.75</c:v>
                </c:pt>
                <c:pt idx="273">
                  <c:v>13.8</c:v>
                </c:pt>
                <c:pt idx="274">
                  <c:v>13.85</c:v>
                </c:pt>
                <c:pt idx="275">
                  <c:v>13.9</c:v>
                </c:pt>
                <c:pt idx="276">
                  <c:v>13.95</c:v>
                </c:pt>
                <c:pt idx="277">
                  <c:v>14</c:v>
                </c:pt>
                <c:pt idx="278">
                  <c:v>14.05</c:v>
                </c:pt>
                <c:pt idx="279">
                  <c:v>14.1</c:v>
                </c:pt>
                <c:pt idx="280">
                  <c:v>14.15</c:v>
                </c:pt>
                <c:pt idx="281">
                  <c:v>14.2</c:v>
                </c:pt>
                <c:pt idx="282">
                  <c:v>14.25</c:v>
                </c:pt>
                <c:pt idx="283">
                  <c:v>14.3</c:v>
                </c:pt>
                <c:pt idx="284">
                  <c:v>14.35</c:v>
                </c:pt>
                <c:pt idx="285">
                  <c:v>14.4</c:v>
                </c:pt>
                <c:pt idx="286">
                  <c:v>14.45</c:v>
                </c:pt>
                <c:pt idx="287">
                  <c:v>14.5</c:v>
                </c:pt>
                <c:pt idx="288">
                  <c:v>14.55</c:v>
                </c:pt>
                <c:pt idx="289">
                  <c:v>14.6</c:v>
                </c:pt>
                <c:pt idx="290">
                  <c:v>14.65</c:v>
                </c:pt>
                <c:pt idx="291">
                  <c:v>14.7</c:v>
                </c:pt>
                <c:pt idx="292">
                  <c:v>14.75</c:v>
                </c:pt>
                <c:pt idx="293">
                  <c:v>14.8</c:v>
                </c:pt>
                <c:pt idx="294">
                  <c:v>14.85</c:v>
                </c:pt>
                <c:pt idx="295">
                  <c:v>14.9</c:v>
                </c:pt>
                <c:pt idx="296">
                  <c:v>14.95</c:v>
                </c:pt>
                <c:pt idx="297">
                  <c:v>15</c:v>
                </c:pt>
                <c:pt idx="298">
                  <c:v>15.05</c:v>
                </c:pt>
                <c:pt idx="299">
                  <c:v>15.1</c:v>
                </c:pt>
                <c:pt idx="300">
                  <c:v>15.15</c:v>
                </c:pt>
                <c:pt idx="301">
                  <c:v>15.2</c:v>
                </c:pt>
                <c:pt idx="302">
                  <c:v>15.25</c:v>
                </c:pt>
                <c:pt idx="303">
                  <c:v>15.3</c:v>
                </c:pt>
                <c:pt idx="304">
                  <c:v>15.35</c:v>
                </c:pt>
                <c:pt idx="305">
                  <c:v>15.4</c:v>
                </c:pt>
                <c:pt idx="306">
                  <c:v>15.45</c:v>
                </c:pt>
                <c:pt idx="307">
                  <c:v>15.5</c:v>
                </c:pt>
                <c:pt idx="308">
                  <c:v>15.55</c:v>
                </c:pt>
                <c:pt idx="309">
                  <c:v>15.6</c:v>
                </c:pt>
                <c:pt idx="310">
                  <c:v>15.65</c:v>
                </c:pt>
                <c:pt idx="311">
                  <c:v>15.7</c:v>
                </c:pt>
                <c:pt idx="312">
                  <c:v>15.75</c:v>
                </c:pt>
                <c:pt idx="313">
                  <c:v>15.8</c:v>
                </c:pt>
                <c:pt idx="314">
                  <c:v>15.85</c:v>
                </c:pt>
                <c:pt idx="315">
                  <c:v>15.9</c:v>
                </c:pt>
                <c:pt idx="316">
                  <c:v>15.95</c:v>
                </c:pt>
                <c:pt idx="317">
                  <c:v>16</c:v>
                </c:pt>
                <c:pt idx="318">
                  <c:v>16.05</c:v>
                </c:pt>
                <c:pt idx="319">
                  <c:v>16.100000000000001</c:v>
                </c:pt>
                <c:pt idx="320">
                  <c:v>16.149999999999999</c:v>
                </c:pt>
                <c:pt idx="321">
                  <c:v>16.2</c:v>
                </c:pt>
                <c:pt idx="322">
                  <c:v>16.25</c:v>
                </c:pt>
                <c:pt idx="323">
                  <c:v>16.3</c:v>
                </c:pt>
                <c:pt idx="324">
                  <c:v>16.350000000000001</c:v>
                </c:pt>
                <c:pt idx="325">
                  <c:v>16.399999999999999</c:v>
                </c:pt>
                <c:pt idx="326">
                  <c:v>16.45</c:v>
                </c:pt>
                <c:pt idx="327">
                  <c:v>16.5</c:v>
                </c:pt>
                <c:pt idx="328">
                  <c:v>16.55</c:v>
                </c:pt>
                <c:pt idx="329">
                  <c:v>16.600000000000001</c:v>
                </c:pt>
                <c:pt idx="330">
                  <c:v>16.649999999999999</c:v>
                </c:pt>
                <c:pt idx="331">
                  <c:v>16.7</c:v>
                </c:pt>
                <c:pt idx="332">
                  <c:v>16.75</c:v>
                </c:pt>
                <c:pt idx="333">
                  <c:v>16.8</c:v>
                </c:pt>
                <c:pt idx="334">
                  <c:v>16.850000000000001</c:v>
                </c:pt>
                <c:pt idx="335">
                  <c:v>16.899999999999999</c:v>
                </c:pt>
                <c:pt idx="336">
                  <c:v>16.95</c:v>
                </c:pt>
                <c:pt idx="337">
                  <c:v>17</c:v>
                </c:pt>
                <c:pt idx="338">
                  <c:v>17.05</c:v>
                </c:pt>
                <c:pt idx="339">
                  <c:v>17.100000000000001</c:v>
                </c:pt>
                <c:pt idx="340">
                  <c:v>17.149999999999999</c:v>
                </c:pt>
                <c:pt idx="341">
                  <c:v>17.2</c:v>
                </c:pt>
                <c:pt idx="342">
                  <c:v>17.25</c:v>
                </c:pt>
                <c:pt idx="343">
                  <c:v>17.3</c:v>
                </c:pt>
                <c:pt idx="344">
                  <c:v>17.350000000000001</c:v>
                </c:pt>
                <c:pt idx="345">
                  <c:v>17.399999999999999</c:v>
                </c:pt>
                <c:pt idx="346">
                  <c:v>17.45</c:v>
                </c:pt>
                <c:pt idx="347">
                  <c:v>17.5</c:v>
                </c:pt>
                <c:pt idx="348">
                  <c:v>17.55</c:v>
                </c:pt>
                <c:pt idx="349">
                  <c:v>17.600000000000001</c:v>
                </c:pt>
                <c:pt idx="350">
                  <c:v>17.649999999999999</c:v>
                </c:pt>
                <c:pt idx="351">
                  <c:v>17.7</c:v>
                </c:pt>
                <c:pt idx="352">
                  <c:v>17.75</c:v>
                </c:pt>
                <c:pt idx="353">
                  <c:v>17.8</c:v>
                </c:pt>
                <c:pt idx="354">
                  <c:v>17.850000000000001</c:v>
                </c:pt>
                <c:pt idx="355">
                  <c:v>17.899999999999999</c:v>
                </c:pt>
                <c:pt idx="356">
                  <c:v>17.95</c:v>
                </c:pt>
                <c:pt idx="357">
                  <c:v>18</c:v>
                </c:pt>
                <c:pt idx="358">
                  <c:v>18.05</c:v>
                </c:pt>
                <c:pt idx="359">
                  <c:v>18.100000000000001</c:v>
                </c:pt>
                <c:pt idx="360">
                  <c:v>18.149999999999999</c:v>
                </c:pt>
                <c:pt idx="361">
                  <c:v>18.2</c:v>
                </c:pt>
                <c:pt idx="362">
                  <c:v>18.25</c:v>
                </c:pt>
                <c:pt idx="363">
                  <c:v>18.3</c:v>
                </c:pt>
                <c:pt idx="364">
                  <c:v>18.350000000000001</c:v>
                </c:pt>
                <c:pt idx="365">
                  <c:v>18.399999999999999</c:v>
                </c:pt>
                <c:pt idx="366">
                  <c:v>18.45</c:v>
                </c:pt>
                <c:pt idx="367">
                  <c:v>18.5</c:v>
                </c:pt>
                <c:pt idx="368">
                  <c:v>18.55</c:v>
                </c:pt>
                <c:pt idx="369">
                  <c:v>18.600000000000001</c:v>
                </c:pt>
                <c:pt idx="370">
                  <c:v>18.649999999999999</c:v>
                </c:pt>
                <c:pt idx="371">
                  <c:v>18.7</c:v>
                </c:pt>
                <c:pt idx="372">
                  <c:v>18.75</c:v>
                </c:pt>
                <c:pt idx="373">
                  <c:v>18.8</c:v>
                </c:pt>
                <c:pt idx="374">
                  <c:v>18.850000000000001</c:v>
                </c:pt>
                <c:pt idx="375">
                  <c:v>18.899999999999999</c:v>
                </c:pt>
                <c:pt idx="376">
                  <c:v>18.95</c:v>
                </c:pt>
                <c:pt idx="377">
                  <c:v>19</c:v>
                </c:pt>
                <c:pt idx="378">
                  <c:v>19.05</c:v>
                </c:pt>
                <c:pt idx="379">
                  <c:v>19.100000000000001</c:v>
                </c:pt>
                <c:pt idx="380">
                  <c:v>19.149999999999999</c:v>
                </c:pt>
                <c:pt idx="381">
                  <c:v>19.2</c:v>
                </c:pt>
                <c:pt idx="382">
                  <c:v>19.25</c:v>
                </c:pt>
                <c:pt idx="383">
                  <c:v>19.3</c:v>
                </c:pt>
                <c:pt idx="384">
                  <c:v>19.350000000000001</c:v>
                </c:pt>
                <c:pt idx="385">
                  <c:v>19.399999999999999</c:v>
                </c:pt>
                <c:pt idx="386">
                  <c:v>19.45</c:v>
                </c:pt>
                <c:pt idx="387">
                  <c:v>19.5</c:v>
                </c:pt>
                <c:pt idx="388">
                  <c:v>19.55</c:v>
                </c:pt>
                <c:pt idx="389">
                  <c:v>19.600000000000001</c:v>
                </c:pt>
                <c:pt idx="390">
                  <c:v>19.649999999999999</c:v>
                </c:pt>
                <c:pt idx="391">
                  <c:v>19.7</c:v>
                </c:pt>
                <c:pt idx="392">
                  <c:v>19.75</c:v>
                </c:pt>
                <c:pt idx="393">
                  <c:v>19.8</c:v>
                </c:pt>
                <c:pt idx="394">
                  <c:v>19.850000000000001</c:v>
                </c:pt>
                <c:pt idx="395">
                  <c:v>19.899999999999999</c:v>
                </c:pt>
                <c:pt idx="396">
                  <c:v>19.95</c:v>
                </c:pt>
                <c:pt idx="397">
                  <c:v>20</c:v>
                </c:pt>
                <c:pt idx="398">
                  <c:v>20.05</c:v>
                </c:pt>
                <c:pt idx="399">
                  <c:v>20.100000000000001</c:v>
                </c:pt>
                <c:pt idx="400">
                  <c:v>20.149999999999999</c:v>
                </c:pt>
                <c:pt idx="401">
                  <c:v>20.2</c:v>
                </c:pt>
                <c:pt idx="402">
                  <c:v>20.25</c:v>
                </c:pt>
                <c:pt idx="403">
                  <c:v>20.3</c:v>
                </c:pt>
                <c:pt idx="404">
                  <c:v>20.350000000000001</c:v>
                </c:pt>
                <c:pt idx="405">
                  <c:v>20.399999999999999</c:v>
                </c:pt>
                <c:pt idx="406">
                  <c:v>20.45</c:v>
                </c:pt>
                <c:pt idx="407">
                  <c:v>20.5</c:v>
                </c:pt>
                <c:pt idx="408">
                  <c:v>20.55</c:v>
                </c:pt>
                <c:pt idx="409">
                  <c:v>20.6</c:v>
                </c:pt>
                <c:pt idx="410">
                  <c:v>20.65</c:v>
                </c:pt>
                <c:pt idx="411">
                  <c:v>20.7</c:v>
                </c:pt>
                <c:pt idx="412">
                  <c:v>20.75</c:v>
                </c:pt>
                <c:pt idx="413">
                  <c:v>20.8</c:v>
                </c:pt>
                <c:pt idx="414">
                  <c:v>20.85</c:v>
                </c:pt>
                <c:pt idx="415">
                  <c:v>20.9</c:v>
                </c:pt>
                <c:pt idx="416">
                  <c:v>20.95</c:v>
                </c:pt>
                <c:pt idx="417">
                  <c:v>21</c:v>
                </c:pt>
                <c:pt idx="418">
                  <c:v>21.05</c:v>
                </c:pt>
                <c:pt idx="419">
                  <c:v>21.1</c:v>
                </c:pt>
                <c:pt idx="420">
                  <c:v>21.15</c:v>
                </c:pt>
                <c:pt idx="421">
                  <c:v>21.2</c:v>
                </c:pt>
                <c:pt idx="422">
                  <c:v>21.25</c:v>
                </c:pt>
                <c:pt idx="423">
                  <c:v>21.3</c:v>
                </c:pt>
                <c:pt idx="424">
                  <c:v>21.35</c:v>
                </c:pt>
                <c:pt idx="425">
                  <c:v>21.4</c:v>
                </c:pt>
                <c:pt idx="426">
                  <c:v>21.45</c:v>
                </c:pt>
                <c:pt idx="427">
                  <c:v>21.5</c:v>
                </c:pt>
                <c:pt idx="428">
                  <c:v>21.55</c:v>
                </c:pt>
                <c:pt idx="429">
                  <c:v>21.6</c:v>
                </c:pt>
                <c:pt idx="430">
                  <c:v>21.65</c:v>
                </c:pt>
                <c:pt idx="431">
                  <c:v>21.7</c:v>
                </c:pt>
                <c:pt idx="432">
                  <c:v>21.75</c:v>
                </c:pt>
                <c:pt idx="433">
                  <c:v>21.8</c:v>
                </c:pt>
                <c:pt idx="434">
                  <c:v>21.85</c:v>
                </c:pt>
                <c:pt idx="435">
                  <c:v>21.9</c:v>
                </c:pt>
                <c:pt idx="436">
                  <c:v>21.95</c:v>
                </c:pt>
                <c:pt idx="437">
                  <c:v>22</c:v>
                </c:pt>
                <c:pt idx="438">
                  <c:v>22.05</c:v>
                </c:pt>
                <c:pt idx="439">
                  <c:v>22.1</c:v>
                </c:pt>
                <c:pt idx="440">
                  <c:v>22.15</c:v>
                </c:pt>
                <c:pt idx="441">
                  <c:v>22.2</c:v>
                </c:pt>
                <c:pt idx="442">
                  <c:v>22.25</c:v>
                </c:pt>
                <c:pt idx="443">
                  <c:v>22.3</c:v>
                </c:pt>
                <c:pt idx="444">
                  <c:v>22.35</c:v>
                </c:pt>
                <c:pt idx="445">
                  <c:v>22.4</c:v>
                </c:pt>
                <c:pt idx="446">
                  <c:v>22.45</c:v>
                </c:pt>
                <c:pt idx="447">
                  <c:v>22.5</c:v>
                </c:pt>
                <c:pt idx="448">
                  <c:v>22.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DD2-44F9-ABDB-6A63FFDF376D}"/>
            </c:ext>
          </c:extLst>
        </c:ser>
        <c:ser>
          <c:idx val="4"/>
          <c:order val="3"/>
          <c:tx>
            <c:v>Lab CRSC</c:v>
          </c:tx>
          <c:spPr>
            <a:ln w="28575"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c:spPr>
          <c:marker>
            <c:symbol val="square"/>
            <c:size val="7"/>
            <c:spPr>
              <a:solidFill>
                <a:srgbClr val="FFFF00"/>
              </a:solidFill>
              <a:ln w="15875">
                <a:solidFill>
                  <a:srgbClr val="993300"/>
                </a:solidFill>
                <a:prstDash val="solid"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Lab Data'!$C$24:$C$37</c:f>
              <c:numCache>
                <c:formatCode>General</c:formatCode>
                <c:ptCount val="14"/>
                <c:pt idx="0">
                  <c:v>164.7</c:v>
                </c:pt>
                <c:pt idx="1">
                  <c:v>91</c:v>
                </c:pt>
                <c:pt idx="2">
                  <c:v>51.6</c:v>
                </c:pt>
                <c:pt idx="3">
                  <c:v>68.5</c:v>
                </c:pt>
                <c:pt idx="4">
                  <c:v>91</c:v>
                </c:pt>
                <c:pt idx="5">
                  <c:v>109.9</c:v>
                </c:pt>
                <c:pt idx="6">
                  <c:v>103.3</c:v>
                </c:pt>
                <c:pt idx="7">
                  <c:v>85.1</c:v>
                </c:pt>
                <c:pt idx="8">
                  <c:v>70.2</c:v>
                </c:pt>
                <c:pt idx="9">
                  <c:v>130</c:v>
                </c:pt>
                <c:pt idx="10">
                  <c:v>106.3</c:v>
                </c:pt>
                <c:pt idx="11">
                  <c:v>54.6</c:v>
                </c:pt>
                <c:pt idx="12">
                  <c:v>63.5</c:v>
                </c:pt>
                <c:pt idx="13">
                  <c:v>95.6</c:v>
                </c:pt>
              </c:numCache>
            </c:numRef>
          </c:xVal>
          <c:yVal>
            <c:numRef>
              <c:f>'Lab Data'!$A$24:$A$37</c:f>
              <c:numCache>
                <c:formatCode>General</c:formatCode>
                <c:ptCount val="14"/>
                <c:pt idx="0">
                  <c:v>18.350000000000001</c:v>
                </c:pt>
                <c:pt idx="1">
                  <c:v>11.4</c:v>
                </c:pt>
                <c:pt idx="2">
                  <c:v>5.97</c:v>
                </c:pt>
                <c:pt idx="3">
                  <c:v>6.33</c:v>
                </c:pt>
                <c:pt idx="4">
                  <c:v>12.11</c:v>
                </c:pt>
                <c:pt idx="5">
                  <c:v>10</c:v>
                </c:pt>
                <c:pt idx="6">
                  <c:v>10</c:v>
                </c:pt>
                <c:pt idx="7">
                  <c:v>8.2200000000000006</c:v>
                </c:pt>
                <c:pt idx="8">
                  <c:v>8.2200000000000006</c:v>
                </c:pt>
                <c:pt idx="9">
                  <c:v>13.75</c:v>
                </c:pt>
                <c:pt idx="10">
                  <c:v>14.94</c:v>
                </c:pt>
                <c:pt idx="11">
                  <c:v>4.1100000000000003</c:v>
                </c:pt>
                <c:pt idx="12">
                  <c:v>2.54</c:v>
                </c:pt>
                <c:pt idx="13">
                  <c:v>11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DD2-44F9-ABDB-6A63FFDF376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2562176"/>
        <c:axId val="242564480"/>
      </c:scatterChart>
      <c:valAx>
        <c:axId val="242562176"/>
        <c:scaling>
          <c:orientation val="minMax"/>
          <c:max val="200"/>
          <c:min val="0"/>
        </c:scaling>
        <c:delete val="0"/>
        <c:axPos val="t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ysClr val="windowText" lastClr="000000"/>
                    </a:solidFill>
                    <a:latin typeface="+mn-lt"/>
                    <a:ea typeface="Calibri"/>
                    <a:cs typeface="Calibri"/>
                  </a:defRPr>
                </a:pPr>
                <a:r>
                  <a:rPr lang="en-US" sz="1800" b="1" i="0" u="none" strike="noStrike" baseline="0">
                    <a:solidFill>
                      <a:sysClr val="windowText" lastClr="000000"/>
                    </a:solidFill>
                    <a:latin typeface="+mn-lt"/>
                  </a:rPr>
                  <a:t>Preconsolidation Stress, </a:t>
                </a:r>
                <a:r>
                  <a:rPr lang="en-US" sz="1800" b="1" i="0" u="none" strike="noStrike" baseline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s</a:t>
                </a:r>
                <a:r>
                  <a:rPr lang="en-US" sz="1800" b="1" i="0" u="none" strike="noStrike" baseline="-25000">
                    <a:solidFill>
                      <a:sysClr val="windowText" lastClr="000000"/>
                    </a:solidFill>
                    <a:latin typeface="+mn-lt"/>
                  </a:rPr>
                  <a:t>p</a:t>
                </a:r>
                <a:r>
                  <a:rPr lang="en-US" sz="1800" b="1" i="0" u="none" strike="noStrike" baseline="0">
                    <a:solidFill>
                      <a:sysClr val="windowText" lastClr="000000"/>
                    </a:solidFill>
                    <a:latin typeface="+mn-lt"/>
                  </a:rPr>
                  <a:t>' (kPa) </a:t>
                </a:r>
              </a:p>
            </c:rich>
          </c:tx>
          <c:layout>
            <c:manualLayout>
              <c:xMode val="edge"/>
              <c:yMode val="edge"/>
              <c:x val="0.18381650250720627"/>
              <c:y val="9.600979287094507E-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42564480"/>
        <c:crosses val="autoZero"/>
        <c:crossBetween val="midCat"/>
        <c:majorUnit val="50"/>
        <c:minorUnit val="10"/>
      </c:valAx>
      <c:valAx>
        <c:axId val="242564480"/>
        <c:scaling>
          <c:orientation val="maxMin"/>
          <c:max val="2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Comic Sans MS"/>
                    <a:cs typeface="Comic Sans MS"/>
                  </a:defRPr>
                </a:pPr>
                <a:r>
                  <a:rPr lang="en-US" sz="1600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Depth (meters)</a:t>
                </a:r>
              </a:p>
            </c:rich>
          </c:tx>
          <c:layout>
            <c:manualLayout>
              <c:xMode val="edge"/>
              <c:yMode val="edge"/>
              <c:x val="9.7087575035779486E-3"/>
              <c:y val="0.4028896105500937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42562176"/>
        <c:crosses val="autoZero"/>
        <c:crossBetween val="midCat"/>
        <c:majorUnit val="2"/>
        <c:minorUnit val="0.5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2330101800858706"/>
          <c:y val="0.19384314248854487"/>
          <c:w val="0.28543686374463306"/>
          <c:h val="0.29266505528616837"/>
        </c:manualLayout>
      </c:layout>
      <c:overlay val="0"/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  <c:txPr>
        <a:bodyPr/>
        <a:lstStyle/>
        <a:p>
          <a:pPr>
            <a:defRPr sz="1200" b="1" i="1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0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332020300659929"/>
          <c:y val="6.2169330325279132E-2"/>
          <c:w val="0.78438757014073557"/>
          <c:h val="0.80558728423588244"/>
        </c:manualLayout>
      </c:layout>
      <c:scatterChart>
        <c:scatterStyle val="lineMarker"/>
        <c:varyColors val="0"/>
        <c:ser>
          <c:idx val="1"/>
          <c:order val="0"/>
          <c:tx>
            <c:v>CIU</c:v>
          </c:tx>
          <c:spPr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rgbClr val="00B050"/>
              </a:solidFill>
              <a:ln>
                <a:solidFill>
                  <a:schemeClr val="tx1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Sheet1!$F$10:$F$65</c:f>
              <c:numCache>
                <c:formatCode>0.00</c:formatCode>
                <c:ptCount val="56"/>
                <c:pt idx="0">
                  <c:v>200</c:v>
                </c:pt>
                <c:pt idx="1">
                  <c:v>197.435897435897</c:v>
                </c:pt>
                <c:pt idx="2">
                  <c:v>189.74358974359001</c:v>
                </c:pt>
                <c:pt idx="3">
                  <c:v>184.61538461538501</c:v>
                </c:pt>
                <c:pt idx="4">
                  <c:v>174.358974358974</c:v>
                </c:pt>
                <c:pt idx="5">
                  <c:v>161.538461538462</c:v>
                </c:pt>
                <c:pt idx="6">
                  <c:v>151.28205128205099</c:v>
                </c:pt>
                <c:pt idx="7">
                  <c:v>138.461538461538</c:v>
                </c:pt>
                <c:pt idx="8">
                  <c:v>133.333333333333</c:v>
                </c:pt>
                <c:pt idx="9">
                  <c:v>125.641025641026</c:v>
                </c:pt>
                <c:pt idx="10">
                  <c:v>117.948717948718</c:v>
                </c:pt>
                <c:pt idx="11">
                  <c:v>112.820512820513</c:v>
                </c:pt>
                <c:pt idx="12">
                  <c:v>107.69230769230801</c:v>
                </c:pt>
                <c:pt idx="13">
                  <c:v>102.564102564103</c:v>
                </c:pt>
                <c:pt idx="14">
                  <c:v>97.435897435897402</c:v>
                </c:pt>
                <c:pt idx="15">
                  <c:v>94.871794871794904</c:v>
                </c:pt>
                <c:pt idx="16">
                  <c:v>87.179487179487197</c:v>
                </c:pt>
                <c:pt idx="17">
                  <c:v>82.051282051282101</c:v>
                </c:pt>
                <c:pt idx="18">
                  <c:v>300</c:v>
                </c:pt>
                <c:pt idx="19">
                  <c:v>297.435897435897</c:v>
                </c:pt>
                <c:pt idx="20">
                  <c:v>276.92307692307702</c:v>
                </c:pt>
                <c:pt idx="21">
                  <c:v>261.538461538462</c:v>
                </c:pt>
                <c:pt idx="22">
                  <c:v>246.15384615384599</c:v>
                </c:pt>
                <c:pt idx="23">
                  <c:v>225.641025641026</c:v>
                </c:pt>
                <c:pt idx="24">
                  <c:v>210.25641025640999</c:v>
                </c:pt>
                <c:pt idx="25">
                  <c:v>194.871794871795</c:v>
                </c:pt>
                <c:pt idx="26">
                  <c:v>184.61538461538501</c:v>
                </c:pt>
                <c:pt idx="27">
                  <c:v>174.358974358974</c:v>
                </c:pt>
                <c:pt idx="28">
                  <c:v>164.102564102564</c:v>
                </c:pt>
                <c:pt idx="29">
                  <c:v>156.41025641025601</c:v>
                </c:pt>
                <c:pt idx="30">
                  <c:v>153.84615384615401</c:v>
                </c:pt>
                <c:pt idx="31">
                  <c:v>143.58974358974399</c:v>
                </c:pt>
                <c:pt idx="32">
                  <c:v>138.461538461538</c:v>
                </c:pt>
                <c:pt idx="33">
                  <c:v>133.333333333333</c:v>
                </c:pt>
                <c:pt idx="34">
                  <c:v>130.769230769231</c:v>
                </c:pt>
                <c:pt idx="35">
                  <c:v>123.07692307692299</c:v>
                </c:pt>
                <c:pt idx="36">
                  <c:v>115.384615384615</c:v>
                </c:pt>
                <c:pt idx="37">
                  <c:v>402.564102564103</c:v>
                </c:pt>
                <c:pt idx="38">
                  <c:v>397.435897435897</c:v>
                </c:pt>
                <c:pt idx="39">
                  <c:v>374.35897435897402</c:v>
                </c:pt>
                <c:pt idx="40">
                  <c:v>348.71794871794901</c:v>
                </c:pt>
                <c:pt idx="41">
                  <c:v>328.20512820512801</c:v>
                </c:pt>
                <c:pt idx="42">
                  <c:v>302.564102564103</c:v>
                </c:pt>
                <c:pt idx="43">
                  <c:v>271.79487179487199</c:v>
                </c:pt>
                <c:pt idx="44">
                  <c:v>248.71794871794901</c:v>
                </c:pt>
                <c:pt idx="45">
                  <c:v>233.333333333333</c:v>
                </c:pt>
                <c:pt idx="46">
                  <c:v>212.82051282051299</c:v>
                </c:pt>
                <c:pt idx="47">
                  <c:v>200</c:v>
                </c:pt>
                <c:pt idx="48">
                  <c:v>192.30769230769201</c:v>
                </c:pt>
                <c:pt idx="49">
                  <c:v>184.61538461538501</c:v>
                </c:pt>
                <c:pt idx="50">
                  <c:v>174.358974358974</c:v>
                </c:pt>
                <c:pt idx="51">
                  <c:v>166.666666666667</c:v>
                </c:pt>
                <c:pt idx="52">
                  <c:v>161.538461538462</c:v>
                </c:pt>
                <c:pt idx="53">
                  <c:v>153.84615384615401</c:v>
                </c:pt>
                <c:pt idx="54">
                  <c:v>148.71794871794901</c:v>
                </c:pt>
                <c:pt idx="55">
                  <c:v>146.15384615384599</c:v>
                </c:pt>
              </c:numCache>
            </c:numRef>
          </c:xVal>
          <c:yVal>
            <c:numRef>
              <c:f>Sheet1!$G$10:$G$65</c:f>
              <c:numCache>
                <c:formatCode>0.00</c:formatCode>
                <c:ptCount val="56"/>
                <c:pt idx="0">
                  <c:v>0</c:v>
                </c:pt>
                <c:pt idx="1">
                  <c:v>15</c:v>
                </c:pt>
                <c:pt idx="2">
                  <c:v>40</c:v>
                </c:pt>
                <c:pt idx="3">
                  <c:v>52.5</c:v>
                </c:pt>
                <c:pt idx="4">
                  <c:v>65</c:v>
                </c:pt>
                <c:pt idx="5">
                  <c:v>75</c:v>
                </c:pt>
                <c:pt idx="6">
                  <c:v>85</c:v>
                </c:pt>
                <c:pt idx="7">
                  <c:v>90</c:v>
                </c:pt>
                <c:pt idx="8">
                  <c:v>95</c:v>
                </c:pt>
                <c:pt idx="9">
                  <c:v>97.5</c:v>
                </c:pt>
                <c:pt idx="10">
                  <c:v>100</c:v>
                </c:pt>
                <c:pt idx="11">
                  <c:v>102.5</c:v>
                </c:pt>
                <c:pt idx="12">
                  <c:v>102.5</c:v>
                </c:pt>
                <c:pt idx="13">
                  <c:v>105</c:v>
                </c:pt>
                <c:pt idx="14">
                  <c:v>105</c:v>
                </c:pt>
                <c:pt idx="15">
                  <c:v>102.5</c:v>
                </c:pt>
                <c:pt idx="16">
                  <c:v>100</c:v>
                </c:pt>
                <c:pt idx="17">
                  <c:v>92.5</c:v>
                </c:pt>
                <c:pt idx="18">
                  <c:v>0</c:v>
                </c:pt>
                <c:pt idx="19">
                  <c:v>17.5</c:v>
                </c:pt>
                <c:pt idx="20">
                  <c:v>57.5</c:v>
                </c:pt>
                <c:pt idx="21">
                  <c:v>77.5</c:v>
                </c:pt>
                <c:pt idx="22">
                  <c:v>87.5</c:v>
                </c:pt>
                <c:pt idx="23">
                  <c:v>105</c:v>
                </c:pt>
                <c:pt idx="24">
                  <c:v>115</c:v>
                </c:pt>
                <c:pt idx="25">
                  <c:v>125</c:v>
                </c:pt>
                <c:pt idx="26">
                  <c:v>132.5</c:v>
                </c:pt>
                <c:pt idx="27">
                  <c:v>140</c:v>
                </c:pt>
                <c:pt idx="28">
                  <c:v>142.5</c:v>
                </c:pt>
                <c:pt idx="29">
                  <c:v>142.5</c:v>
                </c:pt>
                <c:pt idx="30">
                  <c:v>145</c:v>
                </c:pt>
                <c:pt idx="31">
                  <c:v>147.5</c:v>
                </c:pt>
                <c:pt idx="32">
                  <c:v>145</c:v>
                </c:pt>
                <c:pt idx="33">
                  <c:v>142.5</c:v>
                </c:pt>
                <c:pt idx="34">
                  <c:v>140</c:v>
                </c:pt>
                <c:pt idx="35">
                  <c:v>135</c:v>
                </c:pt>
                <c:pt idx="36">
                  <c:v>130</c:v>
                </c:pt>
                <c:pt idx="37">
                  <c:v>0</c:v>
                </c:pt>
                <c:pt idx="38">
                  <c:v>22.5</c:v>
                </c:pt>
                <c:pt idx="39">
                  <c:v>75</c:v>
                </c:pt>
                <c:pt idx="40">
                  <c:v>100</c:v>
                </c:pt>
                <c:pt idx="41">
                  <c:v>112.5</c:v>
                </c:pt>
                <c:pt idx="42">
                  <c:v>130</c:v>
                </c:pt>
                <c:pt idx="43">
                  <c:v>145</c:v>
                </c:pt>
                <c:pt idx="44">
                  <c:v>155</c:v>
                </c:pt>
                <c:pt idx="45">
                  <c:v>162.5</c:v>
                </c:pt>
                <c:pt idx="46">
                  <c:v>170</c:v>
                </c:pt>
                <c:pt idx="47">
                  <c:v>172.5</c:v>
                </c:pt>
                <c:pt idx="48">
                  <c:v>175</c:v>
                </c:pt>
                <c:pt idx="49">
                  <c:v>177.5</c:v>
                </c:pt>
                <c:pt idx="50">
                  <c:v>175</c:v>
                </c:pt>
                <c:pt idx="51">
                  <c:v>175</c:v>
                </c:pt>
                <c:pt idx="52">
                  <c:v>172.5</c:v>
                </c:pt>
                <c:pt idx="53">
                  <c:v>167.5</c:v>
                </c:pt>
                <c:pt idx="54">
                  <c:v>160</c:v>
                </c:pt>
                <c:pt idx="55">
                  <c:v>157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484-4F8A-AE42-5B538313001C}"/>
            </c:ext>
          </c:extLst>
        </c:ser>
        <c:ser>
          <c:idx val="6"/>
          <c:order val="1"/>
          <c:tx>
            <c:v>CID</c:v>
          </c:tx>
          <c:spPr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diamond"/>
            <c:size val="7"/>
            <c:spPr>
              <a:noFill/>
              <a:ln w="12700">
                <a:solidFill>
                  <a:srgbClr val="0000FF">
                    <a:alpha val="93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Sheet1!$F$66:$F$149</c:f>
              <c:numCache>
                <c:formatCode>0.00</c:formatCode>
                <c:ptCount val="84"/>
                <c:pt idx="0">
                  <c:v>200</c:v>
                </c:pt>
                <c:pt idx="1">
                  <c:v>207.69230769230799</c:v>
                </c:pt>
                <c:pt idx="2">
                  <c:v>212.82051282051299</c:v>
                </c:pt>
                <c:pt idx="3">
                  <c:v>215.38461538461499</c:v>
                </c:pt>
                <c:pt idx="4">
                  <c:v>225.641025641026</c:v>
                </c:pt>
                <c:pt idx="5">
                  <c:v>235.897435897436</c:v>
                </c:pt>
                <c:pt idx="6">
                  <c:v>243.58974358974399</c:v>
                </c:pt>
                <c:pt idx="7">
                  <c:v>248.71794871794901</c:v>
                </c:pt>
                <c:pt idx="8">
                  <c:v>253.84615384615401</c:v>
                </c:pt>
                <c:pt idx="9">
                  <c:v>261.538461538462</c:v>
                </c:pt>
                <c:pt idx="10">
                  <c:v>266.66666666666703</c:v>
                </c:pt>
                <c:pt idx="11">
                  <c:v>271.79487179487199</c:v>
                </c:pt>
                <c:pt idx="12">
                  <c:v>276.92307692307702</c:v>
                </c:pt>
                <c:pt idx="13">
                  <c:v>279.48717948718001</c:v>
                </c:pt>
                <c:pt idx="14">
                  <c:v>284.61538461538498</c:v>
                </c:pt>
                <c:pt idx="15">
                  <c:v>287.17948717948701</c:v>
                </c:pt>
                <c:pt idx="16">
                  <c:v>292.30769230769198</c:v>
                </c:pt>
                <c:pt idx="17">
                  <c:v>297.435897435897</c:v>
                </c:pt>
                <c:pt idx="18">
                  <c:v>300</c:v>
                </c:pt>
                <c:pt idx="19">
                  <c:v>300</c:v>
                </c:pt>
                <c:pt idx="20">
                  <c:v>302.564102564103</c:v>
                </c:pt>
                <c:pt idx="21">
                  <c:v>305.564102564103</c:v>
                </c:pt>
                <c:pt idx="22">
                  <c:v>308.564102564103</c:v>
                </c:pt>
                <c:pt idx="23">
                  <c:v>311.564102564103</c:v>
                </c:pt>
                <c:pt idx="24">
                  <c:v>314.564102564103</c:v>
                </c:pt>
                <c:pt idx="25" formatCode="General">
                  <c:v>300</c:v>
                </c:pt>
                <c:pt idx="26">
                  <c:v>310.25641025640999</c:v>
                </c:pt>
                <c:pt idx="27">
                  <c:v>320.51282051282101</c:v>
                </c:pt>
                <c:pt idx="28">
                  <c:v>325.64102564102598</c:v>
                </c:pt>
                <c:pt idx="29">
                  <c:v>338.461538461538</c:v>
                </c:pt>
                <c:pt idx="30">
                  <c:v>351.28205128205099</c:v>
                </c:pt>
                <c:pt idx="31">
                  <c:v>361.538461538462</c:v>
                </c:pt>
                <c:pt idx="32">
                  <c:v>369.230769230769</c:v>
                </c:pt>
                <c:pt idx="33">
                  <c:v>376.92307692307702</c:v>
                </c:pt>
                <c:pt idx="34">
                  <c:v>387.17948717948701</c:v>
                </c:pt>
                <c:pt idx="35">
                  <c:v>394.87179487179498</c:v>
                </c:pt>
                <c:pt idx="36">
                  <c:v>400</c:v>
                </c:pt>
                <c:pt idx="37">
                  <c:v>405.12820512820502</c:v>
                </c:pt>
                <c:pt idx="38">
                  <c:v>412.82051282051299</c:v>
                </c:pt>
                <c:pt idx="39">
                  <c:v>417.94871794871801</c:v>
                </c:pt>
                <c:pt idx="40">
                  <c:v>420.51282051282101</c:v>
                </c:pt>
                <c:pt idx="41">
                  <c:v>425.64102564102598</c:v>
                </c:pt>
                <c:pt idx="42">
                  <c:v>430.769230769231</c:v>
                </c:pt>
                <c:pt idx="43">
                  <c:v>438.461538461538</c:v>
                </c:pt>
                <c:pt idx="44">
                  <c:v>441.02564102564099</c:v>
                </c:pt>
                <c:pt idx="45">
                  <c:v>446.15384615384602</c:v>
                </c:pt>
                <c:pt idx="46">
                  <c:v>451.28205128205099</c:v>
                </c:pt>
                <c:pt idx="47">
                  <c:v>453.84615384615398</c:v>
                </c:pt>
                <c:pt idx="48">
                  <c:v>456.41025641025601</c:v>
                </c:pt>
                <c:pt idx="49">
                  <c:v>456.41025641025601</c:v>
                </c:pt>
                <c:pt idx="50">
                  <c:v>460.41025641025601</c:v>
                </c:pt>
                <c:pt idx="51">
                  <c:v>464.41025641025601</c:v>
                </c:pt>
                <c:pt idx="52">
                  <c:v>468.41025641025601</c:v>
                </c:pt>
                <c:pt idx="53">
                  <c:v>472.41025641025601</c:v>
                </c:pt>
                <c:pt idx="54">
                  <c:v>476.41025641025601</c:v>
                </c:pt>
                <c:pt idx="55" formatCode="General">
                  <c:v>400</c:v>
                </c:pt>
                <c:pt idx="56">
                  <c:v>415.38461538461502</c:v>
                </c:pt>
                <c:pt idx="57">
                  <c:v>425.64102564102598</c:v>
                </c:pt>
                <c:pt idx="58">
                  <c:v>433.33333333333297</c:v>
                </c:pt>
                <c:pt idx="59">
                  <c:v>453.84615384615398</c:v>
                </c:pt>
                <c:pt idx="60">
                  <c:v>469.230769230769</c:v>
                </c:pt>
                <c:pt idx="61">
                  <c:v>484.61538461538498</c:v>
                </c:pt>
                <c:pt idx="62">
                  <c:v>497.435897435897</c:v>
                </c:pt>
                <c:pt idx="63">
                  <c:v>510.25641025640999</c:v>
                </c:pt>
                <c:pt idx="64">
                  <c:v>517.94871794871801</c:v>
                </c:pt>
                <c:pt idx="65">
                  <c:v>528.20512820512795</c:v>
                </c:pt>
                <c:pt idx="66">
                  <c:v>538.461538461538</c:v>
                </c:pt>
                <c:pt idx="67">
                  <c:v>543.58974358974399</c:v>
                </c:pt>
                <c:pt idx="68">
                  <c:v>553.84615384615404</c:v>
                </c:pt>
                <c:pt idx="69">
                  <c:v>561.538461538462</c:v>
                </c:pt>
                <c:pt idx="70">
                  <c:v>566.66666666666697</c:v>
                </c:pt>
                <c:pt idx="71">
                  <c:v>574.35897435897402</c:v>
                </c:pt>
                <c:pt idx="72">
                  <c:v>579.48717948718001</c:v>
                </c:pt>
                <c:pt idx="73">
                  <c:v>582.05128205128199</c:v>
                </c:pt>
                <c:pt idx="74">
                  <c:v>584.61538461538498</c:v>
                </c:pt>
                <c:pt idx="75">
                  <c:v>592.30769230769204</c:v>
                </c:pt>
                <c:pt idx="76">
                  <c:v>594.87179487179503</c:v>
                </c:pt>
                <c:pt idx="77">
                  <c:v>600</c:v>
                </c:pt>
                <c:pt idx="78">
                  <c:v>607.69230769230796</c:v>
                </c:pt>
                <c:pt idx="79">
                  <c:v>610.25641025641005</c:v>
                </c:pt>
                <c:pt idx="80">
                  <c:v>614.25641025641005</c:v>
                </c:pt>
                <c:pt idx="81">
                  <c:v>618.25641025641005</c:v>
                </c:pt>
                <c:pt idx="82">
                  <c:v>622.25641025641005</c:v>
                </c:pt>
                <c:pt idx="83">
                  <c:v>626.25641025641005</c:v>
                </c:pt>
              </c:numCache>
            </c:numRef>
          </c:xVal>
          <c:yVal>
            <c:numRef>
              <c:f>Sheet1!$G$66:$G$149</c:f>
              <c:numCache>
                <c:formatCode>0.00</c:formatCode>
                <c:ptCount val="84"/>
                <c:pt idx="0">
                  <c:v>0</c:v>
                </c:pt>
                <c:pt idx="1">
                  <c:v>23.076923076923975</c:v>
                </c:pt>
                <c:pt idx="2">
                  <c:v>38.461538461538964</c:v>
                </c:pt>
                <c:pt idx="3">
                  <c:v>46.153846153844967</c:v>
                </c:pt>
                <c:pt idx="4">
                  <c:v>76.923076923078014</c:v>
                </c:pt>
                <c:pt idx="5">
                  <c:v>107.69230769230799</c:v>
                </c:pt>
                <c:pt idx="6">
                  <c:v>130.76923076923197</c:v>
                </c:pt>
                <c:pt idx="7">
                  <c:v>146.15384615384704</c:v>
                </c:pt>
                <c:pt idx="8">
                  <c:v>161.53846153846203</c:v>
                </c:pt>
                <c:pt idx="9">
                  <c:v>184.61538461538601</c:v>
                </c:pt>
                <c:pt idx="10">
                  <c:v>200.00000000000108</c:v>
                </c:pt>
                <c:pt idx="11">
                  <c:v>215.38461538461598</c:v>
                </c:pt>
                <c:pt idx="12">
                  <c:v>230.76923076923106</c:v>
                </c:pt>
                <c:pt idx="13">
                  <c:v>238.46153846154004</c:v>
                </c:pt>
                <c:pt idx="14">
                  <c:v>253.84615384615495</c:v>
                </c:pt>
                <c:pt idx="15">
                  <c:v>261.53846153846104</c:v>
                </c:pt>
                <c:pt idx="16">
                  <c:v>276.92307692307594</c:v>
                </c:pt>
                <c:pt idx="17">
                  <c:v>292.30769230769101</c:v>
                </c:pt>
                <c:pt idx="18">
                  <c:v>300</c:v>
                </c:pt>
                <c:pt idx="19">
                  <c:v>300</c:v>
                </c:pt>
                <c:pt idx="20">
                  <c:v>307.69230769230899</c:v>
                </c:pt>
                <c:pt idx="21">
                  <c:v>316.69230769230899</c:v>
                </c:pt>
                <c:pt idx="22">
                  <c:v>325.69230769230899</c:v>
                </c:pt>
                <c:pt idx="23">
                  <c:v>334.69230769230899</c:v>
                </c:pt>
                <c:pt idx="24">
                  <c:v>343.69230769230899</c:v>
                </c:pt>
                <c:pt idx="25">
                  <c:v>0</c:v>
                </c:pt>
                <c:pt idx="26">
                  <c:v>30.769230769229978</c:v>
                </c:pt>
                <c:pt idx="27">
                  <c:v>61.538461538463025</c:v>
                </c:pt>
                <c:pt idx="28">
                  <c:v>76.923076923077929</c:v>
                </c:pt>
                <c:pt idx="29">
                  <c:v>115.38461538461399</c:v>
                </c:pt>
                <c:pt idx="30">
                  <c:v>153.84615384615296</c:v>
                </c:pt>
                <c:pt idx="31">
                  <c:v>184.61538461538601</c:v>
                </c:pt>
                <c:pt idx="32">
                  <c:v>207.692307692307</c:v>
                </c:pt>
                <c:pt idx="33">
                  <c:v>230.76923076923106</c:v>
                </c:pt>
                <c:pt idx="34">
                  <c:v>261.53846153846104</c:v>
                </c:pt>
                <c:pt idx="35">
                  <c:v>284.61538461538493</c:v>
                </c:pt>
                <c:pt idx="36">
                  <c:v>300</c:v>
                </c:pt>
                <c:pt idx="37">
                  <c:v>315.38461538461507</c:v>
                </c:pt>
                <c:pt idx="38">
                  <c:v>338.46153846153896</c:v>
                </c:pt>
                <c:pt idx="39">
                  <c:v>353.84615384615404</c:v>
                </c:pt>
                <c:pt idx="40">
                  <c:v>361.53846153846303</c:v>
                </c:pt>
                <c:pt idx="41">
                  <c:v>376.92307692307793</c:v>
                </c:pt>
                <c:pt idx="42">
                  <c:v>392.307692307693</c:v>
                </c:pt>
                <c:pt idx="43">
                  <c:v>415.38461538461399</c:v>
                </c:pt>
                <c:pt idx="44">
                  <c:v>423.07692307692298</c:v>
                </c:pt>
                <c:pt idx="45">
                  <c:v>438.46153846153805</c:v>
                </c:pt>
                <c:pt idx="46">
                  <c:v>453.84615384615296</c:v>
                </c:pt>
                <c:pt idx="47">
                  <c:v>461.53846153846195</c:v>
                </c:pt>
                <c:pt idx="48">
                  <c:v>469.23076923076803</c:v>
                </c:pt>
                <c:pt idx="49">
                  <c:v>469.23076923076803</c:v>
                </c:pt>
                <c:pt idx="50">
                  <c:v>481.23076923076803</c:v>
                </c:pt>
                <c:pt idx="51">
                  <c:v>493.23076923076803</c:v>
                </c:pt>
                <c:pt idx="52">
                  <c:v>505.23076923076803</c:v>
                </c:pt>
                <c:pt idx="53">
                  <c:v>517.23076923076803</c:v>
                </c:pt>
                <c:pt idx="54">
                  <c:v>529.23076923076803</c:v>
                </c:pt>
                <c:pt idx="55">
                  <c:v>0</c:v>
                </c:pt>
                <c:pt idx="56">
                  <c:v>46.153846153845052</c:v>
                </c:pt>
                <c:pt idx="57">
                  <c:v>76.923076923077929</c:v>
                </c:pt>
                <c:pt idx="58">
                  <c:v>99.99999999999892</c:v>
                </c:pt>
                <c:pt idx="59">
                  <c:v>161.53846153846195</c:v>
                </c:pt>
                <c:pt idx="60">
                  <c:v>207.692307692307</c:v>
                </c:pt>
                <c:pt idx="61">
                  <c:v>253.84615384615495</c:v>
                </c:pt>
                <c:pt idx="62">
                  <c:v>292.30769230769101</c:v>
                </c:pt>
                <c:pt idx="63">
                  <c:v>330.76923076922998</c:v>
                </c:pt>
                <c:pt idx="64">
                  <c:v>353.84615384615404</c:v>
                </c:pt>
                <c:pt idx="65">
                  <c:v>384.61538461538385</c:v>
                </c:pt>
                <c:pt idx="66">
                  <c:v>415.38461538461399</c:v>
                </c:pt>
                <c:pt idx="67">
                  <c:v>430.76923076923197</c:v>
                </c:pt>
                <c:pt idx="68">
                  <c:v>461.53846153846212</c:v>
                </c:pt>
                <c:pt idx="69">
                  <c:v>484.61538461538601</c:v>
                </c:pt>
                <c:pt idx="70">
                  <c:v>500.00000000000091</c:v>
                </c:pt>
                <c:pt idx="71">
                  <c:v>523.07692307692207</c:v>
                </c:pt>
                <c:pt idx="72">
                  <c:v>538.46153846154004</c:v>
                </c:pt>
                <c:pt idx="73">
                  <c:v>546.15384615384596</c:v>
                </c:pt>
                <c:pt idx="74">
                  <c:v>553.84615384615495</c:v>
                </c:pt>
                <c:pt idx="75">
                  <c:v>576.92307692307611</c:v>
                </c:pt>
                <c:pt idx="76">
                  <c:v>584.6153846153851</c:v>
                </c:pt>
                <c:pt idx="77">
                  <c:v>600</c:v>
                </c:pt>
                <c:pt idx="78">
                  <c:v>623.07692307692389</c:v>
                </c:pt>
                <c:pt idx="79">
                  <c:v>630.76923076923015</c:v>
                </c:pt>
                <c:pt idx="80">
                  <c:v>642.76923076923015</c:v>
                </c:pt>
                <c:pt idx="81">
                  <c:v>654.76923076923015</c:v>
                </c:pt>
                <c:pt idx="82">
                  <c:v>666.76923076923015</c:v>
                </c:pt>
                <c:pt idx="83">
                  <c:v>678.769230769230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484-4F8A-AE42-5B538313001C}"/>
            </c:ext>
          </c:extLst>
        </c:ser>
        <c:ser>
          <c:idx val="4"/>
          <c:order val="2"/>
          <c:tx>
            <c:v>mC</c:v>
          </c:tx>
          <c:spPr>
            <a:ln w="31750">
              <a:solidFill>
                <a:srgbClr val="C00000"/>
              </a:solidFill>
              <a:prstDash val="dash"/>
            </a:ln>
          </c:spPr>
          <c:marker>
            <c:symbol val="none"/>
          </c:marker>
          <c:xVal>
            <c:numRef>
              <c:f>Sheet1!$V$19:$W$19</c:f>
              <c:numCache>
                <c:formatCode>General</c:formatCode>
                <c:ptCount val="2"/>
                <c:pt idx="0">
                  <c:v>0</c:v>
                </c:pt>
                <c:pt idx="1">
                  <c:v>800</c:v>
                </c:pt>
              </c:numCache>
            </c:numRef>
          </c:xVal>
          <c:yVal>
            <c:numRef>
              <c:f>Sheet1!$V$20:$W$20</c:f>
              <c:numCache>
                <c:formatCode>General</c:formatCode>
                <c:ptCount val="2"/>
                <c:pt idx="0">
                  <c:v>0</c:v>
                </c:pt>
                <c:pt idx="1">
                  <c:v>880.000000000000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484-4F8A-AE42-5B538313001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1859328"/>
        <c:axId val="411859720"/>
      </c:scatterChart>
      <c:valAx>
        <c:axId val="411859328"/>
        <c:scaling>
          <c:orientation val="minMax"/>
          <c:max val="800"/>
          <c:min val="0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Calibri"/>
                    <a:cs typeface="Calibri"/>
                  </a:defRPr>
                </a:pPr>
                <a:r>
                  <a:rPr lang="en-US" sz="1800" b="1" i="0" u="none" strike="noStrike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an Effective Stress, p' (kPa)</a:t>
                </a:r>
              </a:p>
            </c:rich>
          </c:tx>
          <c:layout>
            <c:manualLayout>
              <c:xMode val="edge"/>
              <c:yMode val="edge"/>
              <c:x val="0.23025589950837205"/>
              <c:y val="0.93431096057837271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411859720"/>
        <c:crosses val="autoZero"/>
        <c:crossBetween val="midCat"/>
        <c:majorUnit val="200"/>
        <c:minorUnit val="50"/>
      </c:valAx>
      <c:valAx>
        <c:axId val="411859720"/>
        <c:scaling>
          <c:orientation val="minMax"/>
          <c:max val="800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Comic Sans MS"/>
                    <a:cs typeface="Comic Sans MS"/>
                  </a:defRPr>
                </a:pPr>
                <a:r>
                  <a:rPr lang="en-US" sz="18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viator Stress, q (kPa)</a:t>
                </a:r>
              </a:p>
            </c:rich>
          </c:tx>
          <c:layout>
            <c:manualLayout>
              <c:xMode val="edge"/>
              <c:yMode val="edge"/>
              <c:x val="4.3729466451231525E-4"/>
              <c:y val="0.19811436239133134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411859328"/>
        <c:crosses val="autoZero"/>
        <c:crossBetween val="midCat"/>
        <c:majorUnit val="200"/>
        <c:minorUnit val="50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egendEntry>
        <c:idx val="2"/>
        <c:delete val="1"/>
      </c:legendEntry>
      <c:layout>
        <c:manualLayout>
          <c:xMode val="edge"/>
          <c:yMode val="edge"/>
          <c:x val="0.17548507368271155"/>
          <c:y val="8.9119791525355319E-2"/>
          <c:w val="0.14794073057581947"/>
          <c:h val="0.15138787619446611"/>
        </c:manualLayout>
      </c:layout>
      <c:overlay val="0"/>
      <c:spPr>
        <a:solidFill>
          <a:srgbClr val="FFFFFF"/>
        </a:solidFill>
        <a:ln w="19050">
          <a:solidFill>
            <a:srgbClr val="000000"/>
          </a:solidFill>
          <a:prstDash val="solid"/>
        </a:ln>
      </c:spPr>
      <c:txPr>
        <a:bodyPr/>
        <a:lstStyle/>
        <a:p>
          <a:pPr>
            <a:defRPr sz="1300" b="1" i="1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0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302221920535791"/>
          <c:y val="0.14318460840035013"/>
          <c:w val="0.76248438772739613"/>
          <c:h val="0.81710683193799749"/>
        </c:manualLayout>
      </c:layout>
      <c:scatterChart>
        <c:scatterStyle val="lineMarker"/>
        <c:varyColors val="0"/>
        <c:ser>
          <c:idx val="0"/>
          <c:order val="0"/>
          <c:tx>
            <c:v>CPTu DSS</c:v>
          </c:tx>
          <c:spPr>
            <a:ln w="34925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CPTuData!$Y$80:$Y$1000</c:f>
              <c:numCache>
                <c:formatCode>0.00</c:formatCode>
                <c:ptCount val="921"/>
                <c:pt idx="0">
                  <c:v>11.906254309071855</c:v>
                </c:pt>
                <c:pt idx="1">
                  <c:v>12.092406131291574</c:v>
                </c:pt>
                <c:pt idx="2">
                  <c:v>12.525432016792417</c:v>
                </c:pt>
                <c:pt idx="3">
                  <c:v>11.843281619876455</c:v>
                </c:pt>
                <c:pt idx="4">
                  <c:v>12.010289051561774</c:v>
                </c:pt>
                <c:pt idx="5">
                  <c:v>11.744059245384676</c:v>
                </c:pt>
                <c:pt idx="6">
                  <c:v>11.649490342021091</c:v>
                </c:pt>
                <c:pt idx="7">
                  <c:v>11.623589875083063</c:v>
                </c:pt>
                <c:pt idx="8">
                  <c:v>12.842498914436604</c:v>
                </c:pt>
                <c:pt idx="9">
                  <c:v>13.192266050609659</c:v>
                </c:pt>
                <c:pt idx="10">
                  <c:v>13.926916048061624</c:v>
                </c:pt>
                <c:pt idx="11">
                  <c:v>13.766798858781492</c:v>
                </c:pt>
                <c:pt idx="12">
                  <c:v>14.023583731179301</c:v>
                </c:pt>
                <c:pt idx="13">
                  <c:v>16.39049652385674</c:v>
                </c:pt>
                <c:pt idx="14">
                  <c:v>36.324239531406867</c:v>
                </c:pt>
                <c:pt idx="15">
                  <c:v>14.740120639976526</c:v>
                </c:pt>
                <c:pt idx="16">
                  <c:v>14.219345343238896</c:v>
                </c:pt>
                <c:pt idx="17">
                  <c:v>14.489505176962881</c:v>
                </c:pt>
                <c:pt idx="18">
                  <c:v>14.758965870498038</c:v>
                </c:pt>
                <c:pt idx="19">
                  <c:v>14.224619847848954</c:v>
                </c:pt>
                <c:pt idx="20">
                  <c:v>14.472358179727067</c:v>
                </c:pt>
                <c:pt idx="21">
                  <c:v>14.211658571309352</c:v>
                </c:pt>
                <c:pt idx="22">
                  <c:v>14.12479105058574</c:v>
                </c:pt>
                <c:pt idx="23">
                  <c:v>13.985317729947171</c:v>
                </c:pt>
                <c:pt idx="24">
                  <c:v>14.917628980593223</c:v>
                </c:pt>
                <c:pt idx="25">
                  <c:v>14.781986515018929</c:v>
                </c:pt>
                <c:pt idx="26">
                  <c:v>14.543384286387706</c:v>
                </c:pt>
                <c:pt idx="27">
                  <c:v>15.690043596659885</c:v>
                </c:pt>
                <c:pt idx="28">
                  <c:v>16.779890938687835</c:v>
                </c:pt>
                <c:pt idx="29">
                  <c:v>16.022754950005364</c:v>
                </c:pt>
                <c:pt idx="30">
                  <c:v>15.62370818832056</c:v>
                </c:pt>
                <c:pt idx="31">
                  <c:v>14.88558024639828</c:v>
                </c:pt>
                <c:pt idx="32">
                  <c:v>17.476487379664093</c:v>
                </c:pt>
                <c:pt idx="33">
                  <c:v>21.664071962201579</c:v>
                </c:pt>
                <c:pt idx="34">
                  <c:v>16.85628931511393</c:v>
                </c:pt>
                <c:pt idx="35">
                  <c:v>16.349837391724769</c:v>
                </c:pt>
                <c:pt idx="36">
                  <c:v>15.686183194253655</c:v>
                </c:pt>
                <c:pt idx="37">
                  <c:v>15.07888451070694</c:v>
                </c:pt>
                <c:pt idx="38">
                  <c:v>15.250560794487155</c:v>
                </c:pt>
                <c:pt idx="39">
                  <c:v>14.440059126826032</c:v>
                </c:pt>
                <c:pt idx="40">
                  <c:v>14.826156816658356</c:v>
                </c:pt>
                <c:pt idx="41">
                  <c:v>15.509775316875684</c:v>
                </c:pt>
                <c:pt idx="42">
                  <c:v>15.961582538575371</c:v>
                </c:pt>
                <c:pt idx="43">
                  <c:v>16.208581826390382</c:v>
                </c:pt>
                <c:pt idx="44">
                  <c:v>16.001498289495618</c:v>
                </c:pt>
                <c:pt idx="45">
                  <c:v>15.354094998491362</c:v>
                </c:pt>
                <c:pt idx="46">
                  <c:v>18.303736419965556</c:v>
                </c:pt>
                <c:pt idx="47">
                  <c:v>15.13448575485053</c:v>
                </c:pt>
                <c:pt idx="48">
                  <c:v>15.296374059019149</c:v>
                </c:pt>
                <c:pt idx="49">
                  <c:v>14.637736744934923</c:v>
                </c:pt>
                <c:pt idx="50">
                  <c:v>14.552090493105846</c:v>
                </c:pt>
                <c:pt idx="51">
                  <c:v>13.544744075391106</c:v>
                </c:pt>
                <c:pt idx="52">
                  <c:v>12.825748262842557</c:v>
                </c:pt>
                <c:pt idx="53">
                  <c:v>13.595286977860868</c:v>
                </c:pt>
                <c:pt idx="54">
                  <c:v>14.587407152305369</c:v>
                </c:pt>
                <c:pt idx="55">
                  <c:v>15.034220284967452</c:v>
                </c:pt>
                <c:pt idx="56">
                  <c:v>15.972594425732552</c:v>
                </c:pt>
                <c:pt idx="57">
                  <c:v>15.494190673359705</c:v>
                </c:pt>
                <c:pt idx="58">
                  <c:v>15.213800627452221</c:v>
                </c:pt>
                <c:pt idx="59">
                  <c:v>14.935327705458446</c:v>
                </c:pt>
                <c:pt idx="60">
                  <c:v>15.301237597002956</c:v>
                </c:pt>
                <c:pt idx="61">
                  <c:v>15.927930945289168</c:v>
                </c:pt>
                <c:pt idx="62">
                  <c:v>15.658869318539974</c:v>
                </c:pt>
                <c:pt idx="63">
                  <c:v>16.140027581234026</c:v>
                </c:pt>
                <c:pt idx="64">
                  <c:v>15.986570005620187</c:v>
                </c:pt>
                <c:pt idx="65">
                  <c:v>16.589098057790032</c:v>
                </c:pt>
                <c:pt idx="66">
                  <c:v>17.790300960893894</c:v>
                </c:pt>
                <c:pt idx="67">
                  <c:v>16.114092238715983</c:v>
                </c:pt>
                <c:pt idx="68">
                  <c:v>15.810074852719131</c:v>
                </c:pt>
                <c:pt idx="69">
                  <c:v>15.581312855372806</c:v>
                </c:pt>
                <c:pt idx="70">
                  <c:v>15.676573140122791</c:v>
                </c:pt>
                <c:pt idx="71">
                  <c:v>15.486675750889532</c:v>
                </c:pt>
                <c:pt idx="72">
                  <c:v>16.659958764037018</c:v>
                </c:pt>
                <c:pt idx="73">
                  <c:v>16.714011464906537</c:v>
                </c:pt>
                <c:pt idx="74">
                  <c:v>16.035627584046608</c:v>
                </c:pt>
                <c:pt idx="75">
                  <c:v>16.007558908665619</c:v>
                </c:pt>
                <c:pt idx="76">
                  <c:v>17.530007930426414</c:v>
                </c:pt>
                <c:pt idx="77">
                  <c:v>17.737871041674261</c:v>
                </c:pt>
                <c:pt idx="78">
                  <c:v>18.433290296263724</c:v>
                </c:pt>
                <c:pt idx="79">
                  <c:v>17.836131251389471</c:v>
                </c:pt>
                <c:pt idx="80">
                  <c:v>16.415728789496654</c:v>
                </c:pt>
                <c:pt idx="81">
                  <c:v>17.38615977733437</c:v>
                </c:pt>
                <c:pt idx="82">
                  <c:v>17.617092667258245</c:v>
                </c:pt>
                <c:pt idx="83">
                  <c:v>17.330748927833746</c:v>
                </c:pt>
                <c:pt idx="84">
                  <c:v>16.558463289577055</c:v>
                </c:pt>
                <c:pt idx="85">
                  <c:v>17.793348349385102</c:v>
                </c:pt>
                <c:pt idx="86">
                  <c:v>18.80288324377824</c:v>
                </c:pt>
                <c:pt idx="87">
                  <c:v>18.057811355894533</c:v>
                </c:pt>
                <c:pt idx="88">
                  <c:v>18.255073132633814</c:v>
                </c:pt>
                <c:pt idx="89">
                  <c:v>17.87529800037548</c:v>
                </c:pt>
                <c:pt idx="90">
                  <c:v>18.315580615209104</c:v>
                </c:pt>
                <c:pt idx="91">
                  <c:v>18.156857940083338</c:v>
                </c:pt>
                <c:pt idx="92">
                  <c:v>18.365010286716299</c:v>
                </c:pt>
                <c:pt idx="93">
                  <c:v>19.018324954765951</c:v>
                </c:pt>
                <c:pt idx="94">
                  <c:v>19.516421417615881</c:v>
                </c:pt>
                <c:pt idx="95">
                  <c:v>18.869682755697532</c:v>
                </c:pt>
                <c:pt idx="96">
                  <c:v>18.660324004318134</c:v>
                </c:pt>
                <c:pt idx="97">
                  <c:v>19.215362729114741</c:v>
                </c:pt>
                <c:pt idx="98">
                  <c:v>19.08751420987317</c:v>
                </c:pt>
                <c:pt idx="99">
                  <c:v>17.576615826561458</c:v>
                </c:pt>
                <c:pt idx="100">
                  <c:v>16.958864702219053</c:v>
                </c:pt>
                <c:pt idx="101">
                  <c:v>16.449652833445864</c:v>
                </c:pt>
                <c:pt idx="102">
                  <c:v>16.529171910689097</c:v>
                </c:pt>
                <c:pt idx="103">
                  <c:v>19.082496910967294</c:v>
                </c:pt>
                <c:pt idx="104">
                  <c:v>17.140785365669664</c:v>
                </c:pt>
                <c:pt idx="105">
                  <c:v>16.188021576392408</c:v>
                </c:pt>
                <c:pt idx="106">
                  <c:v>17.429778410794967</c:v>
                </c:pt>
                <c:pt idx="107">
                  <c:v>18.672354659606274</c:v>
                </c:pt>
                <c:pt idx="108">
                  <c:v>20.109929346166435</c:v>
                </c:pt>
                <c:pt idx="109">
                  <c:v>20.137989450728117</c:v>
                </c:pt>
                <c:pt idx="110">
                  <c:v>19.5111993682624</c:v>
                </c:pt>
                <c:pt idx="111">
                  <c:v>19.25613763533196</c:v>
                </c:pt>
                <c:pt idx="112">
                  <c:v>19.319110199011572</c:v>
                </c:pt>
                <c:pt idx="113">
                  <c:v>18.524245521952789</c:v>
                </c:pt>
                <c:pt idx="114">
                  <c:v>18.901877383627017</c:v>
                </c:pt>
                <c:pt idx="115">
                  <c:v>19.377387664608488</c:v>
                </c:pt>
                <c:pt idx="116">
                  <c:v>20.492763038076919</c:v>
                </c:pt>
                <c:pt idx="117">
                  <c:v>20.206743253039996</c:v>
                </c:pt>
                <c:pt idx="118">
                  <c:v>19.550038305801706</c:v>
                </c:pt>
                <c:pt idx="119">
                  <c:v>19.470034817313138</c:v>
                </c:pt>
                <c:pt idx="120">
                  <c:v>19.660735358665079</c:v>
                </c:pt>
                <c:pt idx="121">
                  <c:v>19.055349534801472</c:v>
                </c:pt>
                <c:pt idx="122">
                  <c:v>19.474728504588711</c:v>
                </c:pt>
                <c:pt idx="123">
                  <c:v>20.303944270044937</c:v>
                </c:pt>
                <c:pt idx="124">
                  <c:v>21.4273712383233</c:v>
                </c:pt>
                <c:pt idx="125">
                  <c:v>21.166176271144078</c:v>
                </c:pt>
                <c:pt idx="126">
                  <c:v>20.401896688781676</c:v>
                </c:pt>
                <c:pt idx="127">
                  <c:v>21.391362745976494</c:v>
                </c:pt>
                <c:pt idx="128">
                  <c:v>21.955637099228454</c:v>
                </c:pt>
                <c:pt idx="129">
                  <c:v>21.87644898535407</c:v>
                </c:pt>
                <c:pt idx="130">
                  <c:v>21.89660164369996</c:v>
                </c:pt>
                <c:pt idx="131">
                  <c:v>21.354456215513302</c:v>
                </c:pt>
                <c:pt idx="132">
                  <c:v>20.840617702035541</c:v>
                </c:pt>
                <c:pt idx="133">
                  <c:v>21.147458478104696</c:v>
                </c:pt>
                <c:pt idx="134">
                  <c:v>21.109583322171488</c:v>
                </c:pt>
                <c:pt idx="135">
                  <c:v>21.465408012637951</c:v>
                </c:pt>
                <c:pt idx="136">
                  <c:v>20.435298999612879</c:v>
                </c:pt>
                <c:pt idx="137">
                  <c:v>20.666922432782009</c:v>
                </c:pt>
                <c:pt idx="138">
                  <c:v>20.936118944571124</c:v>
                </c:pt>
                <c:pt idx="139">
                  <c:v>23.483537556375602</c:v>
                </c:pt>
                <c:pt idx="140">
                  <c:v>20.344053313566754</c:v>
                </c:pt>
                <c:pt idx="141">
                  <c:v>19.984455360804358</c:v>
                </c:pt>
                <c:pt idx="142">
                  <c:v>20.695541065679318</c:v>
                </c:pt>
                <c:pt idx="143">
                  <c:v>21.200771671254042</c:v>
                </c:pt>
                <c:pt idx="144">
                  <c:v>21.33458663096836</c:v>
                </c:pt>
                <c:pt idx="145">
                  <c:v>21.356909589917642</c:v>
                </c:pt>
                <c:pt idx="146">
                  <c:v>21.054745470873634</c:v>
                </c:pt>
                <c:pt idx="147">
                  <c:v>21.186541145464894</c:v>
                </c:pt>
                <c:pt idx="148">
                  <c:v>21.936577732292573</c:v>
                </c:pt>
                <c:pt idx="149">
                  <c:v>22.360207331677859</c:v>
                </c:pt>
                <c:pt idx="150">
                  <c:v>22.301370993822392</c:v>
                </c:pt>
                <c:pt idx="151">
                  <c:v>22.100833506188895</c:v>
                </c:pt>
                <c:pt idx="152">
                  <c:v>21.920880011307247</c:v>
                </c:pt>
                <c:pt idx="153">
                  <c:v>22.035392252765597</c:v>
                </c:pt>
                <c:pt idx="154">
                  <c:v>22.070041430582663</c:v>
                </c:pt>
                <c:pt idx="155">
                  <c:v>23.319473688501258</c:v>
                </c:pt>
                <c:pt idx="156">
                  <c:v>22.832381139065848</c:v>
                </c:pt>
                <c:pt idx="157">
                  <c:v>22.101532210918428</c:v>
                </c:pt>
                <c:pt idx="158">
                  <c:v>22.720767149879165</c:v>
                </c:pt>
                <c:pt idx="159">
                  <c:v>22.684145329724874</c:v>
                </c:pt>
                <c:pt idx="160">
                  <c:v>22.706921776767125</c:v>
                </c:pt>
                <c:pt idx="161">
                  <c:v>22.788060052312034</c:v>
                </c:pt>
                <c:pt idx="162">
                  <c:v>22.718381166139888</c:v>
                </c:pt>
                <c:pt idx="163">
                  <c:v>22.412593648343346</c:v>
                </c:pt>
                <c:pt idx="164">
                  <c:v>23.119495612698248</c:v>
                </c:pt>
                <c:pt idx="165">
                  <c:v>23.990995404786787</c:v>
                </c:pt>
                <c:pt idx="166">
                  <c:v>23.784838809670976</c:v>
                </c:pt>
                <c:pt idx="167">
                  <c:v>22.847964420931973</c:v>
                </c:pt>
                <c:pt idx="168">
                  <c:v>24.605043557455097</c:v>
                </c:pt>
                <c:pt idx="169">
                  <c:v>23.478231135777914</c:v>
                </c:pt>
                <c:pt idx="170">
                  <c:v>23.181317374645364</c:v>
                </c:pt>
                <c:pt idx="171">
                  <c:v>23.307149837474288</c:v>
                </c:pt>
                <c:pt idx="172">
                  <c:v>23.811313414994448</c:v>
                </c:pt>
                <c:pt idx="173">
                  <c:v>23.973200384767193</c:v>
                </c:pt>
                <c:pt idx="174">
                  <c:v>24.371797968042848</c:v>
                </c:pt>
                <c:pt idx="175">
                  <c:v>25.702542647899502</c:v>
                </c:pt>
                <c:pt idx="176">
                  <c:v>26.044437207775584</c:v>
                </c:pt>
                <c:pt idx="177">
                  <c:v>25.652376030327616</c:v>
                </c:pt>
                <c:pt idx="178">
                  <c:v>26.094501900507122</c:v>
                </c:pt>
                <c:pt idx="179">
                  <c:v>26.295853580296725</c:v>
                </c:pt>
                <c:pt idx="180">
                  <c:v>24.928146470983908</c:v>
                </c:pt>
                <c:pt idx="181">
                  <c:v>25.503100020439526</c:v>
                </c:pt>
                <c:pt idx="182">
                  <c:v>26.880639852092919</c:v>
                </c:pt>
                <c:pt idx="183">
                  <c:v>27.324628008713173</c:v>
                </c:pt>
                <c:pt idx="184">
                  <c:v>27.203841379701739</c:v>
                </c:pt>
                <c:pt idx="185">
                  <c:v>27.243971839921052</c:v>
                </c:pt>
                <c:pt idx="186">
                  <c:v>26.963692211594996</c:v>
                </c:pt>
                <c:pt idx="187">
                  <c:v>26.277677706850966</c:v>
                </c:pt>
                <c:pt idx="188">
                  <c:v>27.035111518250567</c:v>
                </c:pt>
                <c:pt idx="189">
                  <c:v>25.821694909066256</c:v>
                </c:pt>
                <c:pt idx="190">
                  <c:v>25.510694117844871</c:v>
                </c:pt>
                <c:pt idx="191">
                  <c:v>26.609076466104831</c:v>
                </c:pt>
                <c:pt idx="192">
                  <c:v>26.938184801385436</c:v>
                </c:pt>
                <c:pt idx="193">
                  <c:v>27.309104050461073</c:v>
                </c:pt>
                <c:pt idx="194">
                  <c:v>26.456630382851454</c:v>
                </c:pt>
                <c:pt idx="195">
                  <c:v>25.754209195261168</c:v>
                </c:pt>
                <c:pt idx="196">
                  <c:v>23.980558897791799</c:v>
                </c:pt>
                <c:pt idx="197">
                  <c:v>24.446865103272643</c:v>
                </c:pt>
                <c:pt idx="198">
                  <c:v>25.182406691017519</c:v>
                </c:pt>
                <c:pt idx="199">
                  <c:v>26.877952132310092</c:v>
                </c:pt>
                <c:pt idx="200">
                  <c:v>26.985795675244514</c:v>
                </c:pt>
                <c:pt idx="201">
                  <c:v>27.847132470215804</c:v>
                </c:pt>
                <c:pt idx="202">
                  <c:v>27.540777827943344</c:v>
                </c:pt>
                <c:pt idx="203">
                  <c:v>26.878196837766939</c:v>
                </c:pt>
                <c:pt idx="204">
                  <c:v>26.346745496927738</c:v>
                </c:pt>
                <c:pt idx="205">
                  <c:v>26.944557587668612</c:v>
                </c:pt>
                <c:pt idx="206">
                  <c:v>27.194150407231785</c:v>
                </c:pt>
                <c:pt idx="207">
                  <c:v>26.679677638194878</c:v>
                </c:pt>
                <c:pt idx="208">
                  <c:v>28.201281528768337</c:v>
                </c:pt>
                <c:pt idx="209">
                  <c:v>27.950465985932773</c:v>
                </c:pt>
                <c:pt idx="210">
                  <c:v>27.352188790647979</c:v>
                </c:pt>
                <c:pt idx="211">
                  <c:v>26.996655145745375</c:v>
                </c:pt>
                <c:pt idx="212">
                  <c:v>27.796780740143276</c:v>
                </c:pt>
                <c:pt idx="213">
                  <c:v>28.39998041516693</c:v>
                </c:pt>
                <c:pt idx="214">
                  <c:v>28.2071501185128</c:v>
                </c:pt>
                <c:pt idx="215">
                  <c:v>28.734448985429065</c:v>
                </c:pt>
                <c:pt idx="216">
                  <c:v>29.304062474005129</c:v>
                </c:pt>
                <c:pt idx="217">
                  <c:v>27.908148102148758</c:v>
                </c:pt>
                <c:pt idx="218">
                  <c:v>27.675794657868202</c:v>
                </c:pt>
                <c:pt idx="219">
                  <c:v>27.469743808804871</c:v>
                </c:pt>
                <c:pt idx="220">
                  <c:v>27.611358889516826</c:v>
                </c:pt>
                <c:pt idx="221">
                  <c:v>27.67624597823291</c:v>
                </c:pt>
                <c:pt idx="222">
                  <c:v>26.725705875430428</c:v>
                </c:pt>
                <c:pt idx="223">
                  <c:v>26.649191383550519</c:v>
                </c:pt>
                <c:pt idx="224">
                  <c:v>27.175294317780413</c:v>
                </c:pt>
                <c:pt idx="225">
                  <c:v>29.179876437218841</c:v>
                </c:pt>
                <c:pt idx="226">
                  <c:v>29.560498583980721</c:v>
                </c:pt>
                <c:pt idx="227">
                  <c:v>29.633800568109589</c:v>
                </c:pt>
                <c:pt idx="228">
                  <c:v>30.962498719304563</c:v>
                </c:pt>
                <c:pt idx="229">
                  <c:v>31.05089469264745</c:v>
                </c:pt>
                <c:pt idx="230">
                  <c:v>30.975103452721097</c:v>
                </c:pt>
                <c:pt idx="231">
                  <c:v>29.558770756721131</c:v>
                </c:pt>
                <c:pt idx="232">
                  <c:v>29.972428948232896</c:v>
                </c:pt>
                <c:pt idx="233">
                  <c:v>30.354148447155669</c:v>
                </c:pt>
                <c:pt idx="234">
                  <c:v>31.750992253108095</c:v>
                </c:pt>
                <c:pt idx="235">
                  <c:v>30.204190361776661</c:v>
                </c:pt>
                <c:pt idx="236">
                  <c:v>30.13578425982103</c:v>
                </c:pt>
                <c:pt idx="237">
                  <c:v>30.350001191252851</c:v>
                </c:pt>
                <c:pt idx="238">
                  <c:v>30.757727408513055</c:v>
                </c:pt>
                <c:pt idx="239">
                  <c:v>30.177028344826969</c:v>
                </c:pt>
                <c:pt idx="240">
                  <c:v>30.130197867417646</c:v>
                </c:pt>
                <c:pt idx="241">
                  <c:v>29.576520501024515</c:v>
                </c:pt>
                <c:pt idx="242">
                  <c:v>28.7882140276072</c:v>
                </c:pt>
                <c:pt idx="243">
                  <c:v>29.363979378047052</c:v>
                </c:pt>
                <c:pt idx="244">
                  <c:v>29.30021474070011</c:v>
                </c:pt>
                <c:pt idx="245">
                  <c:v>29.541963587194843</c:v>
                </c:pt>
                <c:pt idx="246">
                  <c:v>30.071940615503262</c:v>
                </c:pt>
                <c:pt idx="247">
                  <c:v>33.680697946895869</c:v>
                </c:pt>
                <c:pt idx="248">
                  <c:v>31.944155161632693</c:v>
                </c:pt>
                <c:pt idx="249">
                  <c:v>31.838878274579812</c:v>
                </c:pt>
                <c:pt idx="250">
                  <c:v>31.56875408537347</c:v>
                </c:pt>
                <c:pt idx="251">
                  <c:v>32.937707628052081</c:v>
                </c:pt>
                <c:pt idx="252">
                  <c:v>31.304688704478231</c:v>
                </c:pt>
                <c:pt idx="253">
                  <c:v>30.216502676496905</c:v>
                </c:pt>
                <c:pt idx="254">
                  <c:v>29.965870254492067</c:v>
                </c:pt>
                <c:pt idx="255">
                  <c:v>29.032094560590139</c:v>
                </c:pt>
                <c:pt idx="256">
                  <c:v>29.967541978177703</c:v>
                </c:pt>
                <c:pt idx="257">
                  <c:v>31.32615673176576</c:v>
                </c:pt>
                <c:pt idx="258">
                  <c:v>31.046796418710748</c:v>
                </c:pt>
                <c:pt idx="259">
                  <c:v>31.481378844066292</c:v>
                </c:pt>
                <c:pt idx="260">
                  <c:v>32.25932261854674</c:v>
                </c:pt>
                <c:pt idx="261">
                  <c:v>30.958778905198574</c:v>
                </c:pt>
                <c:pt idx="262">
                  <c:v>28.764383894255872</c:v>
                </c:pt>
                <c:pt idx="263">
                  <c:v>28.643606586206705</c:v>
                </c:pt>
                <c:pt idx="264">
                  <c:v>29.765926191346619</c:v>
                </c:pt>
                <c:pt idx="265">
                  <c:v>29.464604996104871</c:v>
                </c:pt>
                <c:pt idx="266">
                  <c:v>29.467680361434102</c:v>
                </c:pt>
                <c:pt idx="267">
                  <c:v>31.981167070377463</c:v>
                </c:pt>
                <c:pt idx="268">
                  <c:v>32.110896291799172</c:v>
                </c:pt>
                <c:pt idx="269">
                  <c:v>31.014293309973866</c:v>
                </c:pt>
                <c:pt idx="270">
                  <c:v>30.189607039285377</c:v>
                </c:pt>
                <c:pt idx="271">
                  <c:v>30.799058659167656</c:v>
                </c:pt>
                <c:pt idx="272">
                  <c:v>31.383263762210625</c:v>
                </c:pt>
                <c:pt idx="273">
                  <c:v>32.526033035274253</c:v>
                </c:pt>
                <c:pt idx="274">
                  <c:v>32.577868652596543</c:v>
                </c:pt>
                <c:pt idx="275">
                  <c:v>31.96038333480848</c:v>
                </c:pt>
                <c:pt idx="276">
                  <c:v>34.350955034696476</c:v>
                </c:pt>
                <c:pt idx="277">
                  <c:v>34.018898751789081</c:v>
                </c:pt>
                <c:pt idx="278">
                  <c:v>33.100892938647888</c:v>
                </c:pt>
                <c:pt idx="279">
                  <c:v>33.315707456788445</c:v>
                </c:pt>
                <c:pt idx="280">
                  <c:v>32.439854121004394</c:v>
                </c:pt>
                <c:pt idx="281">
                  <c:v>32.001978588957556</c:v>
                </c:pt>
                <c:pt idx="282">
                  <c:v>32.5285819190482</c:v>
                </c:pt>
                <c:pt idx="283">
                  <c:v>33.142074368854075</c:v>
                </c:pt>
                <c:pt idx="284">
                  <c:v>31.504971501698428</c:v>
                </c:pt>
                <c:pt idx="285">
                  <c:v>31.324958579223221</c:v>
                </c:pt>
                <c:pt idx="286">
                  <c:v>30.873191664937913</c:v>
                </c:pt>
                <c:pt idx="287">
                  <c:v>33.662153967542103</c:v>
                </c:pt>
                <c:pt idx="288">
                  <c:v>33.588366322858967</c:v>
                </c:pt>
                <c:pt idx="289">
                  <c:v>34.363290540359948</c:v>
                </c:pt>
                <c:pt idx="290">
                  <c:v>34.195840594135248</c:v>
                </c:pt>
                <c:pt idx="291">
                  <c:v>34.927784397572211</c:v>
                </c:pt>
                <c:pt idx="292">
                  <c:v>34.2106328136611</c:v>
                </c:pt>
                <c:pt idx="293">
                  <c:v>33.692765644829286</c:v>
                </c:pt>
                <c:pt idx="294">
                  <c:v>32.690525372019998</c:v>
                </c:pt>
                <c:pt idx="295">
                  <c:v>35.003076474911673</c:v>
                </c:pt>
                <c:pt idx="296">
                  <c:v>35.508349477865799</c:v>
                </c:pt>
                <c:pt idx="297">
                  <c:v>34.004607186569842</c:v>
                </c:pt>
                <c:pt idx="298">
                  <c:v>34.252997927967094</c:v>
                </c:pt>
                <c:pt idx="299">
                  <c:v>34.449195896978843</c:v>
                </c:pt>
                <c:pt idx="300">
                  <c:v>35.552940734570164</c:v>
                </c:pt>
                <c:pt idx="301">
                  <c:v>35.004709056595431</c:v>
                </c:pt>
                <c:pt idx="302">
                  <c:v>35.564150232388364</c:v>
                </c:pt>
                <c:pt idx="303">
                  <c:v>35.493518169393596</c:v>
                </c:pt>
                <c:pt idx="304">
                  <c:v>35.38941412330599</c:v>
                </c:pt>
                <c:pt idx="305">
                  <c:v>35.953333775860472</c:v>
                </c:pt>
                <c:pt idx="306">
                  <c:v>35.4505149873373</c:v>
                </c:pt>
                <c:pt idx="307">
                  <c:v>36.558518048701131</c:v>
                </c:pt>
                <c:pt idx="308">
                  <c:v>36.894974943817544</c:v>
                </c:pt>
                <c:pt idx="309">
                  <c:v>36.873393570686325</c:v>
                </c:pt>
                <c:pt idx="310">
                  <c:v>35.679348441377677</c:v>
                </c:pt>
                <c:pt idx="311">
                  <c:v>34.009665189179572</c:v>
                </c:pt>
                <c:pt idx="312">
                  <c:v>33.300064483578545</c:v>
                </c:pt>
                <c:pt idx="313">
                  <c:v>32.250961645039609</c:v>
                </c:pt>
                <c:pt idx="314">
                  <c:v>40.78359444179398</c:v>
                </c:pt>
                <c:pt idx="315">
                  <c:v>34.138661163393024</c:v>
                </c:pt>
                <c:pt idx="316">
                  <c:v>38.380496810451426</c:v>
                </c:pt>
                <c:pt idx="317">
                  <c:v>156.29936990276289</c:v>
                </c:pt>
                <c:pt idx="318">
                  <c:v>307.4639685591963</c:v>
                </c:pt>
                <c:pt idx="319">
                  <c:v>296.81533507437263</c:v>
                </c:pt>
                <c:pt idx="320">
                  <c:v>279.44650610965402</c:v>
                </c:pt>
                <c:pt idx="321">
                  <c:v>261.3220732842795</c:v>
                </c:pt>
                <c:pt idx="322">
                  <c:v>258.91268739816093</c:v>
                </c:pt>
                <c:pt idx="323">
                  <c:v>259.93996646580428</c:v>
                </c:pt>
                <c:pt idx="324">
                  <c:v>276.40199167976351</c:v>
                </c:pt>
                <c:pt idx="325">
                  <c:v>288.60009831447843</c:v>
                </c:pt>
                <c:pt idx="326">
                  <c:v>307.99594395514242</c:v>
                </c:pt>
                <c:pt idx="327">
                  <c:v>317.79719369151854</c:v>
                </c:pt>
                <c:pt idx="328">
                  <c:v>303.20565497648744</c:v>
                </c:pt>
                <c:pt idx="329">
                  <c:v>258.75052980000606</c:v>
                </c:pt>
                <c:pt idx="330">
                  <c:v>229.94501436751094</c:v>
                </c:pt>
                <c:pt idx="331">
                  <c:v>202.88718387501538</c:v>
                </c:pt>
                <c:pt idx="332">
                  <c:v>164.80812402047459</c:v>
                </c:pt>
                <c:pt idx="333">
                  <c:v>134.28447644723767</c:v>
                </c:pt>
                <c:pt idx="334">
                  <c:v>141.47994503357617</c:v>
                </c:pt>
                <c:pt idx="335">
                  <c:v>154.69029374606095</c:v>
                </c:pt>
                <c:pt idx="336">
                  <c:v>138.2520375803465</c:v>
                </c:pt>
                <c:pt idx="337">
                  <c:v>108.63841572790329</c:v>
                </c:pt>
                <c:pt idx="338">
                  <c:v>140.52800998742805</c:v>
                </c:pt>
                <c:pt idx="339">
                  <c:v>159.76746739602626</c:v>
                </c:pt>
                <c:pt idx="340">
                  <c:v>126.5583834313493</c:v>
                </c:pt>
                <c:pt idx="341">
                  <c:v>118.96922815551099</c:v>
                </c:pt>
                <c:pt idx="342">
                  <c:v>114.686739900815</c:v>
                </c:pt>
                <c:pt idx="343">
                  <c:v>123.31205641567914</c:v>
                </c:pt>
                <c:pt idx="344">
                  <c:v>122.29071389342705</c:v>
                </c:pt>
                <c:pt idx="345">
                  <c:v>116.70252555296776</c:v>
                </c:pt>
                <c:pt idx="346">
                  <c:v>108.98297059036115</c:v>
                </c:pt>
                <c:pt idx="347">
                  <c:v>167.14998363656471</c:v>
                </c:pt>
                <c:pt idx="348">
                  <c:v>176.88016267140384</c:v>
                </c:pt>
                <c:pt idx="349">
                  <c:v>136.04807074167337</c:v>
                </c:pt>
                <c:pt idx="350">
                  <c:v>121.66403326978786</c:v>
                </c:pt>
                <c:pt idx="351">
                  <c:v>160.19302793736907</c:v>
                </c:pt>
                <c:pt idx="352">
                  <c:v>135.37039508572187</c:v>
                </c:pt>
                <c:pt idx="353">
                  <c:v>108.47564813171105</c:v>
                </c:pt>
                <c:pt idx="354">
                  <c:v>179.1513721256681</c:v>
                </c:pt>
                <c:pt idx="355">
                  <c:v>205.70536913912557</c:v>
                </c:pt>
                <c:pt idx="356">
                  <c:v>175.54903057624472</c:v>
                </c:pt>
                <c:pt idx="357">
                  <c:v>127.62131496928527</c:v>
                </c:pt>
                <c:pt idx="358">
                  <c:v>128.65735482348248</c:v>
                </c:pt>
                <c:pt idx="359">
                  <c:v>214.56774774168375</c:v>
                </c:pt>
                <c:pt idx="360">
                  <c:v>273.12963957973585</c:v>
                </c:pt>
                <c:pt idx="361">
                  <c:v>266.79127360870535</c:v>
                </c:pt>
                <c:pt idx="362">
                  <c:v>279.88610336722837</c:v>
                </c:pt>
                <c:pt idx="363">
                  <c:v>311.32234436504382</c:v>
                </c:pt>
                <c:pt idx="364">
                  <c:v>300.62437731203642</c:v>
                </c:pt>
                <c:pt idx="365">
                  <c:v>293.42165463391291</c:v>
                </c:pt>
                <c:pt idx="366">
                  <c:v>306.2958773723077</c:v>
                </c:pt>
                <c:pt idx="367">
                  <c:v>275.93948572076727</c:v>
                </c:pt>
                <c:pt idx="368">
                  <c:v>282.32221961168494</c:v>
                </c:pt>
                <c:pt idx="369">
                  <c:v>287.36135206287008</c:v>
                </c:pt>
                <c:pt idx="370">
                  <c:v>285.03141235763405</c:v>
                </c:pt>
                <c:pt idx="371">
                  <c:v>314.46779143959327</c:v>
                </c:pt>
                <c:pt idx="372">
                  <c:v>327.22298323307803</c:v>
                </c:pt>
                <c:pt idx="373">
                  <c:v>218.59714037457061</c:v>
                </c:pt>
                <c:pt idx="374">
                  <c:v>124.48523038930522</c:v>
                </c:pt>
                <c:pt idx="375">
                  <c:v>111.57868559152932</c:v>
                </c:pt>
                <c:pt idx="376">
                  <c:v>133.23196836740192</c:v>
                </c:pt>
                <c:pt idx="377">
                  <c:v>163.1919216957611</c:v>
                </c:pt>
                <c:pt idx="378">
                  <c:v>188.67058673663752</c:v>
                </c:pt>
                <c:pt idx="379">
                  <c:v>221.51500346426582</c:v>
                </c:pt>
                <c:pt idx="380">
                  <c:v>222.46472509373552</c:v>
                </c:pt>
                <c:pt idx="381">
                  <c:v>201.43395714954698</c:v>
                </c:pt>
                <c:pt idx="382">
                  <c:v>183.7610715142203</c:v>
                </c:pt>
                <c:pt idx="383">
                  <c:v>166.32779007872043</c:v>
                </c:pt>
              </c:numCache>
            </c:numRef>
          </c:xVal>
          <c:yVal>
            <c:numRef>
              <c:f>CPTuData!$A$80:$A$1000</c:f>
              <c:numCache>
                <c:formatCode>General</c:formatCode>
                <c:ptCount val="921"/>
                <c:pt idx="0">
                  <c:v>3.4</c:v>
                </c:pt>
                <c:pt idx="1">
                  <c:v>3.45</c:v>
                </c:pt>
                <c:pt idx="2">
                  <c:v>3.5</c:v>
                </c:pt>
                <c:pt idx="3">
                  <c:v>3.55</c:v>
                </c:pt>
                <c:pt idx="4">
                  <c:v>3.6</c:v>
                </c:pt>
                <c:pt idx="5">
                  <c:v>3.65</c:v>
                </c:pt>
                <c:pt idx="6">
                  <c:v>3.7</c:v>
                </c:pt>
                <c:pt idx="7">
                  <c:v>3.75</c:v>
                </c:pt>
                <c:pt idx="8">
                  <c:v>3.8</c:v>
                </c:pt>
                <c:pt idx="9">
                  <c:v>3.85</c:v>
                </c:pt>
                <c:pt idx="10">
                  <c:v>3.9</c:v>
                </c:pt>
                <c:pt idx="11">
                  <c:v>3.95</c:v>
                </c:pt>
                <c:pt idx="12">
                  <c:v>4</c:v>
                </c:pt>
                <c:pt idx="13">
                  <c:v>4.05</c:v>
                </c:pt>
                <c:pt idx="14">
                  <c:v>4.0999999999999996</c:v>
                </c:pt>
                <c:pt idx="15">
                  <c:v>4.1500000000000004</c:v>
                </c:pt>
                <c:pt idx="16">
                  <c:v>4.2</c:v>
                </c:pt>
                <c:pt idx="17">
                  <c:v>4.25</c:v>
                </c:pt>
                <c:pt idx="18">
                  <c:v>4.3</c:v>
                </c:pt>
                <c:pt idx="19">
                  <c:v>4.3499999999999996</c:v>
                </c:pt>
                <c:pt idx="20">
                  <c:v>4.4000000000000004</c:v>
                </c:pt>
                <c:pt idx="21">
                  <c:v>4.45</c:v>
                </c:pt>
                <c:pt idx="22">
                  <c:v>4.5</c:v>
                </c:pt>
                <c:pt idx="23">
                  <c:v>4.55</c:v>
                </c:pt>
                <c:pt idx="24">
                  <c:v>4.5999999999999996</c:v>
                </c:pt>
                <c:pt idx="25">
                  <c:v>4.6500000000000004</c:v>
                </c:pt>
                <c:pt idx="26">
                  <c:v>4.7</c:v>
                </c:pt>
                <c:pt idx="27">
                  <c:v>4.75</c:v>
                </c:pt>
                <c:pt idx="28">
                  <c:v>4.8</c:v>
                </c:pt>
                <c:pt idx="29">
                  <c:v>4.8499999999999996</c:v>
                </c:pt>
                <c:pt idx="30">
                  <c:v>4.9000000000000004</c:v>
                </c:pt>
                <c:pt idx="31">
                  <c:v>4.95</c:v>
                </c:pt>
                <c:pt idx="32">
                  <c:v>5</c:v>
                </c:pt>
                <c:pt idx="33">
                  <c:v>5.05</c:v>
                </c:pt>
                <c:pt idx="34">
                  <c:v>5.0999999999999996</c:v>
                </c:pt>
                <c:pt idx="35">
                  <c:v>5.15</c:v>
                </c:pt>
                <c:pt idx="36">
                  <c:v>5.2</c:v>
                </c:pt>
                <c:pt idx="37">
                  <c:v>5.25</c:v>
                </c:pt>
                <c:pt idx="38">
                  <c:v>5.3</c:v>
                </c:pt>
                <c:pt idx="39">
                  <c:v>5.35</c:v>
                </c:pt>
                <c:pt idx="40">
                  <c:v>5.4</c:v>
                </c:pt>
                <c:pt idx="41">
                  <c:v>5.45</c:v>
                </c:pt>
                <c:pt idx="42">
                  <c:v>5.5</c:v>
                </c:pt>
                <c:pt idx="43">
                  <c:v>5.55</c:v>
                </c:pt>
                <c:pt idx="44">
                  <c:v>5.6</c:v>
                </c:pt>
                <c:pt idx="45">
                  <c:v>5.65</c:v>
                </c:pt>
                <c:pt idx="46">
                  <c:v>5.7</c:v>
                </c:pt>
                <c:pt idx="47">
                  <c:v>5.75</c:v>
                </c:pt>
                <c:pt idx="48">
                  <c:v>5.8</c:v>
                </c:pt>
                <c:pt idx="49">
                  <c:v>5.85</c:v>
                </c:pt>
                <c:pt idx="50">
                  <c:v>5.9</c:v>
                </c:pt>
                <c:pt idx="51">
                  <c:v>5.95</c:v>
                </c:pt>
                <c:pt idx="52">
                  <c:v>6</c:v>
                </c:pt>
                <c:pt idx="53">
                  <c:v>6.05</c:v>
                </c:pt>
                <c:pt idx="54">
                  <c:v>6.1</c:v>
                </c:pt>
                <c:pt idx="55">
                  <c:v>6.15</c:v>
                </c:pt>
                <c:pt idx="56">
                  <c:v>6.2</c:v>
                </c:pt>
                <c:pt idx="57">
                  <c:v>6.25</c:v>
                </c:pt>
                <c:pt idx="58">
                  <c:v>6.3</c:v>
                </c:pt>
                <c:pt idx="59">
                  <c:v>6.35</c:v>
                </c:pt>
                <c:pt idx="60">
                  <c:v>6.4</c:v>
                </c:pt>
                <c:pt idx="61">
                  <c:v>6.45</c:v>
                </c:pt>
                <c:pt idx="62">
                  <c:v>6.5</c:v>
                </c:pt>
                <c:pt idx="63">
                  <c:v>6.55</c:v>
                </c:pt>
                <c:pt idx="64">
                  <c:v>6.6</c:v>
                </c:pt>
                <c:pt idx="65">
                  <c:v>6.65</c:v>
                </c:pt>
                <c:pt idx="66">
                  <c:v>6.7</c:v>
                </c:pt>
                <c:pt idx="67">
                  <c:v>6.75</c:v>
                </c:pt>
                <c:pt idx="68">
                  <c:v>6.8</c:v>
                </c:pt>
                <c:pt idx="69">
                  <c:v>6.85</c:v>
                </c:pt>
                <c:pt idx="70">
                  <c:v>6.9</c:v>
                </c:pt>
                <c:pt idx="71">
                  <c:v>6.95</c:v>
                </c:pt>
                <c:pt idx="72">
                  <c:v>7</c:v>
                </c:pt>
                <c:pt idx="73">
                  <c:v>7.05</c:v>
                </c:pt>
                <c:pt idx="74">
                  <c:v>7.1</c:v>
                </c:pt>
                <c:pt idx="75">
                  <c:v>7.15</c:v>
                </c:pt>
                <c:pt idx="76">
                  <c:v>7.2</c:v>
                </c:pt>
                <c:pt idx="77">
                  <c:v>7.25</c:v>
                </c:pt>
                <c:pt idx="78">
                  <c:v>7.3</c:v>
                </c:pt>
                <c:pt idx="79">
                  <c:v>7.35</c:v>
                </c:pt>
                <c:pt idx="80">
                  <c:v>7.4</c:v>
                </c:pt>
                <c:pt idx="81">
                  <c:v>7.45</c:v>
                </c:pt>
                <c:pt idx="82">
                  <c:v>7.5</c:v>
                </c:pt>
                <c:pt idx="83">
                  <c:v>7.55</c:v>
                </c:pt>
                <c:pt idx="84">
                  <c:v>7.6</c:v>
                </c:pt>
                <c:pt idx="85">
                  <c:v>7.65</c:v>
                </c:pt>
                <c:pt idx="86">
                  <c:v>7.7</c:v>
                </c:pt>
                <c:pt idx="87">
                  <c:v>7.75</c:v>
                </c:pt>
                <c:pt idx="88">
                  <c:v>7.8</c:v>
                </c:pt>
                <c:pt idx="89">
                  <c:v>7.85</c:v>
                </c:pt>
                <c:pt idx="90">
                  <c:v>7.9</c:v>
                </c:pt>
                <c:pt idx="91">
                  <c:v>7.95</c:v>
                </c:pt>
                <c:pt idx="92">
                  <c:v>8</c:v>
                </c:pt>
                <c:pt idx="93">
                  <c:v>8.0500000000000007</c:v>
                </c:pt>
                <c:pt idx="94">
                  <c:v>8.1</c:v>
                </c:pt>
                <c:pt idx="95">
                  <c:v>8.15</c:v>
                </c:pt>
                <c:pt idx="96">
                  <c:v>8.1999999999999993</c:v>
                </c:pt>
                <c:pt idx="97">
                  <c:v>8.25</c:v>
                </c:pt>
                <c:pt idx="98">
                  <c:v>8.3000000000000007</c:v>
                </c:pt>
                <c:pt idx="99">
                  <c:v>8.35</c:v>
                </c:pt>
                <c:pt idx="100">
                  <c:v>8.4</c:v>
                </c:pt>
                <c:pt idx="101">
                  <c:v>8.4499999999999993</c:v>
                </c:pt>
                <c:pt idx="102">
                  <c:v>8.5</c:v>
                </c:pt>
                <c:pt idx="103">
                  <c:v>8.5500000000000007</c:v>
                </c:pt>
                <c:pt idx="104">
                  <c:v>8.6</c:v>
                </c:pt>
                <c:pt idx="105">
                  <c:v>8.65</c:v>
                </c:pt>
                <c:pt idx="106">
                  <c:v>8.6999999999999993</c:v>
                </c:pt>
                <c:pt idx="107">
                  <c:v>8.75</c:v>
                </c:pt>
                <c:pt idx="108">
                  <c:v>8.8000000000000007</c:v>
                </c:pt>
                <c:pt idx="109">
                  <c:v>8.85</c:v>
                </c:pt>
                <c:pt idx="110">
                  <c:v>8.9</c:v>
                </c:pt>
                <c:pt idx="111">
                  <c:v>8.9499999999999993</c:v>
                </c:pt>
                <c:pt idx="112">
                  <c:v>9</c:v>
                </c:pt>
                <c:pt idx="113">
                  <c:v>9.0500000000000007</c:v>
                </c:pt>
                <c:pt idx="114">
                  <c:v>9.1</c:v>
                </c:pt>
                <c:pt idx="115">
                  <c:v>9.15</c:v>
                </c:pt>
                <c:pt idx="116">
                  <c:v>9.1999999999999993</c:v>
                </c:pt>
                <c:pt idx="117">
                  <c:v>9.25</c:v>
                </c:pt>
                <c:pt idx="118">
                  <c:v>9.3000000000000007</c:v>
                </c:pt>
                <c:pt idx="119">
                  <c:v>9.35</c:v>
                </c:pt>
                <c:pt idx="120">
                  <c:v>9.4</c:v>
                </c:pt>
                <c:pt idx="121">
                  <c:v>9.4499999999999993</c:v>
                </c:pt>
                <c:pt idx="122">
                  <c:v>9.5</c:v>
                </c:pt>
                <c:pt idx="123">
                  <c:v>9.5500000000000007</c:v>
                </c:pt>
                <c:pt idx="124">
                  <c:v>9.6</c:v>
                </c:pt>
                <c:pt idx="125">
                  <c:v>9.65</c:v>
                </c:pt>
                <c:pt idx="126">
                  <c:v>9.6999999999999993</c:v>
                </c:pt>
                <c:pt idx="127">
                  <c:v>9.75</c:v>
                </c:pt>
                <c:pt idx="128">
                  <c:v>9.8000000000000007</c:v>
                </c:pt>
                <c:pt idx="129">
                  <c:v>9.85</c:v>
                </c:pt>
                <c:pt idx="130">
                  <c:v>9.9</c:v>
                </c:pt>
                <c:pt idx="131">
                  <c:v>9.9499999999999993</c:v>
                </c:pt>
                <c:pt idx="132">
                  <c:v>10</c:v>
                </c:pt>
                <c:pt idx="133">
                  <c:v>10.050000000000001</c:v>
                </c:pt>
                <c:pt idx="134">
                  <c:v>10.1</c:v>
                </c:pt>
                <c:pt idx="135">
                  <c:v>10.15</c:v>
                </c:pt>
                <c:pt idx="136">
                  <c:v>10.199999999999999</c:v>
                </c:pt>
                <c:pt idx="137">
                  <c:v>10.25</c:v>
                </c:pt>
                <c:pt idx="138">
                  <c:v>10.3</c:v>
                </c:pt>
                <c:pt idx="139">
                  <c:v>10.35</c:v>
                </c:pt>
                <c:pt idx="140">
                  <c:v>10.4</c:v>
                </c:pt>
                <c:pt idx="141">
                  <c:v>10.45</c:v>
                </c:pt>
                <c:pt idx="142">
                  <c:v>10.5</c:v>
                </c:pt>
                <c:pt idx="143">
                  <c:v>10.55</c:v>
                </c:pt>
                <c:pt idx="144">
                  <c:v>10.6</c:v>
                </c:pt>
                <c:pt idx="145">
                  <c:v>10.65</c:v>
                </c:pt>
                <c:pt idx="146">
                  <c:v>10.7</c:v>
                </c:pt>
                <c:pt idx="147">
                  <c:v>10.75</c:v>
                </c:pt>
                <c:pt idx="148">
                  <c:v>10.8</c:v>
                </c:pt>
                <c:pt idx="149">
                  <c:v>10.85</c:v>
                </c:pt>
                <c:pt idx="150">
                  <c:v>10.9</c:v>
                </c:pt>
                <c:pt idx="151">
                  <c:v>10.95</c:v>
                </c:pt>
                <c:pt idx="152">
                  <c:v>11</c:v>
                </c:pt>
                <c:pt idx="153">
                  <c:v>11.05</c:v>
                </c:pt>
                <c:pt idx="154">
                  <c:v>11.1</c:v>
                </c:pt>
                <c:pt idx="155">
                  <c:v>11.15</c:v>
                </c:pt>
                <c:pt idx="156">
                  <c:v>11.2</c:v>
                </c:pt>
                <c:pt idx="157">
                  <c:v>11.25</c:v>
                </c:pt>
                <c:pt idx="158">
                  <c:v>11.3</c:v>
                </c:pt>
                <c:pt idx="159">
                  <c:v>11.35</c:v>
                </c:pt>
                <c:pt idx="160">
                  <c:v>11.4</c:v>
                </c:pt>
                <c:pt idx="161">
                  <c:v>11.45</c:v>
                </c:pt>
                <c:pt idx="162">
                  <c:v>11.5</c:v>
                </c:pt>
                <c:pt idx="163">
                  <c:v>11.55</c:v>
                </c:pt>
                <c:pt idx="164">
                  <c:v>11.6</c:v>
                </c:pt>
                <c:pt idx="165">
                  <c:v>11.65</c:v>
                </c:pt>
                <c:pt idx="166">
                  <c:v>11.7</c:v>
                </c:pt>
                <c:pt idx="167">
                  <c:v>11.75</c:v>
                </c:pt>
                <c:pt idx="168">
                  <c:v>11.8</c:v>
                </c:pt>
                <c:pt idx="169">
                  <c:v>11.85</c:v>
                </c:pt>
                <c:pt idx="170">
                  <c:v>11.9</c:v>
                </c:pt>
                <c:pt idx="171">
                  <c:v>11.95</c:v>
                </c:pt>
                <c:pt idx="172">
                  <c:v>12</c:v>
                </c:pt>
                <c:pt idx="173">
                  <c:v>12.05</c:v>
                </c:pt>
                <c:pt idx="174">
                  <c:v>12.1</c:v>
                </c:pt>
                <c:pt idx="175">
                  <c:v>12.15</c:v>
                </c:pt>
                <c:pt idx="176">
                  <c:v>12.2</c:v>
                </c:pt>
                <c:pt idx="177">
                  <c:v>12.25</c:v>
                </c:pt>
                <c:pt idx="178">
                  <c:v>12.3</c:v>
                </c:pt>
                <c:pt idx="179">
                  <c:v>12.35</c:v>
                </c:pt>
                <c:pt idx="180">
                  <c:v>12.4</c:v>
                </c:pt>
                <c:pt idx="181">
                  <c:v>12.45</c:v>
                </c:pt>
                <c:pt idx="182">
                  <c:v>12.5</c:v>
                </c:pt>
                <c:pt idx="183">
                  <c:v>12.55</c:v>
                </c:pt>
                <c:pt idx="184">
                  <c:v>12.6</c:v>
                </c:pt>
                <c:pt idx="185">
                  <c:v>12.65</c:v>
                </c:pt>
                <c:pt idx="186">
                  <c:v>12.7</c:v>
                </c:pt>
                <c:pt idx="187">
                  <c:v>12.75</c:v>
                </c:pt>
                <c:pt idx="188">
                  <c:v>12.8</c:v>
                </c:pt>
                <c:pt idx="189">
                  <c:v>12.85</c:v>
                </c:pt>
                <c:pt idx="190">
                  <c:v>12.9</c:v>
                </c:pt>
                <c:pt idx="191">
                  <c:v>12.95</c:v>
                </c:pt>
                <c:pt idx="192">
                  <c:v>13</c:v>
                </c:pt>
                <c:pt idx="193">
                  <c:v>13.05</c:v>
                </c:pt>
                <c:pt idx="194">
                  <c:v>13.1</c:v>
                </c:pt>
                <c:pt idx="195">
                  <c:v>13.15</c:v>
                </c:pt>
                <c:pt idx="196">
                  <c:v>13.2</c:v>
                </c:pt>
                <c:pt idx="197">
                  <c:v>13.25</c:v>
                </c:pt>
                <c:pt idx="198">
                  <c:v>13.3</c:v>
                </c:pt>
                <c:pt idx="199">
                  <c:v>13.35</c:v>
                </c:pt>
                <c:pt idx="200">
                  <c:v>13.4</c:v>
                </c:pt>
                <c:pt idx="201">
                  <c:v>13.45</c:v>
                </c:pt>
                <c:pt idx="202">
                  <c:v>13.5</c:v>
                </c:pt>
                <c:pt idx="203">
                  <c:v>13.55</c:v>
                </c:pt>
                <c:pt idx="204">
                  <c:v>13.6</c:v>
                </c:pt>
                <c:pt idx="205">
                  <c:v>13.65</c:v>
                </c:pt>
                <c:pt idx="206">
                  <c:v>13.7</c:v>
                </c:pt>
                <c:pt idx="207">
                  <c:v>13.75</c:v>
                </c:pt>
                <c:pt idx="208">
                  <c:v>13.8</c:v>
                </c:pt>
                <c:pt idx="209">
                  <c:v>13.85</c:v>
                </c:pt>
                <c:pt idx="210">
                  <c:v>13.9</c:v>
                </c:pt>
                <c:pt idx="211">
                  <c:v>13.95</c:v>
                </c:pt>
                <c:pt idx="212">
                  <c:v>14</c:v>
                </c:pt>
                <c:pt idx="213">
                  <c:v>14.05</c:v>
                </c:pt>
                <c:pt idx="214">
                  <c:v>14.1</c:v>
                </c:pt>
                <c:pt idx="215">
                  <c:v>14.15</c:v>
                </c:pt>
                <c:pt idx="216">
                  <c:v>14.2</c:v>
                </c:pt>
                <c:pt idx="217">
                  <c:v>14.25</c:v>
                </c:pt>
                <c:pt idx="218">
                  <c:v>14.3</c:v>
                </c:pt>
                <c:pt idx="219">
                  <c:v>14.35</c:v>
                </c:pt>
                <c:pt idx="220">
                  <c:v>14.4</c:v>
                </c:pt>
                <c:pt idx="221">
                  <c:v>14.45</c:v>
                </c:pt>
                <c:pt idx="222">
                  <c:v>14.5</c:v>
                </c:pt>
                <c:pt idx="223">
                  <c:v>14.55</c:v>
                </c:pt>
                <c:pt idx="224">
                  <c:v>14.6</c:v>
                </c:pt>
                <c:pt idx="225">
                  <c:v>14.65</c:v>
                </c:pt>
                <c:pt idx="226">
                  <c:v>14.7</c:v>
                </c:pt>
                <c:pt idx="227">
                  <c:v>14.75</c:v>
                </c:pt>
                <c:pt idx="228">
                  <c:v>14.8</c:v>
                </c:pt>
                <c:pt idx="229">
                  <c:v>14.85</c:v>
                </c:pt>
                <c:pt idx="230">
                  <c:v>14.9</c:v>
                </c:pt>
                <c:pt idx="231">
                  <c:v>14.95</c:v>
                </c:pt>
                <c:pt idx="232">
                  <c:v>15</c:v>
                </c:pt>
                <c:pt idx="233">
                  <c:v>15.05</c:v>
                </c:pt>
                <c:pt idx="234">
                  <c:v>15.1</c:v>
                </c:pt>
                <c:pt idx="235">
                  <c:v>15.15</c:v>
                </c:pt>
                <c:pt idx="236">
                  <c:v>15.2</c:v>
                </c:pt>
                <c:pt idx="237">
                  <c:v>15.25</c:v>
                </c:pt>
                <c:pt idx="238">
                  <c:v>15.3</c:v>
                </c:pt>
                <c:pt idx="239">
                  <c:v>15.35</c:v>
                </c:pt>
                <c:pt idx="240">
                  <c:v>15.4</c:v>
                </c:pt>
                <c:pt idx="241">
                  <c:v>15.45</c:v>
                </c:pt>
                <c:pt idx="242">
                  <c:v>15.5</c:v>
                </c:pt>
                <c:pt idx="243">
                  <c:v>15.55</c:v>
                </c:pt>
                <c:pt idx="244">
                  <c:v>15.6</c:v>
                </c:pt>
                <c:pt idx="245">
                  <c:v>15.65</c:v>
                </c:pt>
                <c:pt idx="246">
                  <c:v>15.7</c:v>
                </c:pt>
                <c:pt idx="247">
                  <c:v>15.75</c:v>
                </c:pt>
                <c:pt idx="248">
                  <c:v>15.8</c:v>
                </c:pt>
                <c:pt idx="249">
                  <c:v>15.85</c:v>
                </c:pt>
                <c:pt idx="250">
                  <c:v>15.9</c:v>
                </c:pt>
                <c:pt idx="251">
                  <c:v>15.95</c:v>
                </c:pt>
                <c:pt idx="252">
                  <c:v>16</c:v>
                </c:pt>
                <c:pt idx="253">
                  <c:v>16.05</c:v>
                </c:pt>
                <c:pt idx="254">
                  <c:v>16.100000000000001</c:v>
                </c:pt>
                <c:pt idx="255">
                  <c:v>16.149999999999999</c:v>
                </c:pt>
                <c:pt idx="256">
                  <c:v>16.2</c:v>
                </c:pt>
                <c:pt idx="257">
                  <c:v>16.25</c:v>
                </c:pt>
                <c:pt idx="258">
                  <c:v>16.3</c:v>
                </c:pt>
                <c:pt idx="259">
                  <c:v>16.350000000000001</c:v>
                </c:pt>
                <c:pt idx="260">
                  <c:v>16.399999999999999</c:v>
                </c:pt>
                <c:pt idx="261">
                  <c:v>16.45</c:v>
                </c:pt>
                <c:pt idx="262">
                  <c:v>16.5</c:v>
                </c:pt>
                <c:pt idx="263">
                  <c:v>16.55</c:v>
                </c:pt>
                <c:pt idx="264">
                  <c:v>16.600000000000001</c:v>
                </c:pt>
                <c:pt idx="265">
                  <c:v>16.649999999999999</c:v>
                </c:pt>
                <c:pt idx="266">
                  <c:v>16.7</c:v>
                </c:pt>
                <c:pt idx="267">
                  <c:v>16.75</c:v>
                </c:pt>
                <c:pt idx="268">
                  <c:v>16.8</c:v>
                </c:pt>
                <c:pt idx="269">
                  <c:v>16.850000000000001</c:v>
                </c:pt>
                <c:pt idx="270">
                  <c:v>16.899999999999999</c:v>
                </c:pt>
                <c:pt idx="271">
                  <c:v>16.95</c:v>
                </c:pt>
                <c:pt idx="272">
                  <c:v>17</c:v>
                </c:pt>
                <c:pt idx="273">
                  <c:v>17.05</c:v>
                </c:pt>
                <c:pt idx="274">
                  <c:v>17.100000000000001</c:v>
                </c:pt>
                <c:pt idx="275">
                  <c:v>17.149999999999999</c:v>
                </c:pt>
                <c:pt idx="276">
                  <c:v>17.2</c:v>
                </c:pt>
                <c:pt idx="277">
                  <c:v>17.25</c:v>
                </c:pt>
                <c:pt idx="278">
                  <c:v>17.3</c:v>
                </c:pt>
                <c:pt idx="279">
                  <c:v>17.350000000000001</c:v>
                </c:pt>
                <c:pt idx="280">
                  <c:v>17.399999999999999</c:v>
                </c:pt>
                <c:pt idx="281">
                  <c:v>17.45</c:v>
                </c:pt>
                <c:pt idx="282">
                  <c:v>17.5</c:v>
                </c:pt>
                <c:pt idx="283">
                  <c:v>17.55</c:v>
                </c:pt>
                <c:pt idx="284">
                  <c:v>17.600000000000001</c:v>
                </c:pt>
                <c:pt idx="285">
                  <c:v>17.649999999999999</c:v>
                </c:pt>
                <c:pt idx="286">
                  <c:v>17.7</c:v>
                </c:pt>
                <c:pt idx="287">
                  <c:v>17.75</c:v>
                </c:pt>
                <c:pt idx="288">
                  <c:v>17.8</c:v>
                </c:pt>
                <c:pt idx="289">
                  <c:v>17.850000000000001</c:v>
                </c:pt>
                <c:pt idx="290">
                  <c:v>17.899999999999999</c:v>
                </c:pt>
                <c:pt idx="291">
                  <c:v>17.95</c:v>
                </c:pt>
                <c:pt idx="292">
                  <c:v>18</c:v>
                </c:pt>
                <c:pt idx="293">
                  <c:v>18.05</c:v>
                </c:pt>
                <c:pt idx="294">
                  <c:v>18.100000000000001</c:v>
                </c:pt>
                <c:pt idx="295">
                  <c:v>18.149999999999999</c:v>
                </c:pt>
                <c:pt idx="296">
                  <c:v>18.2</c:v>
                </c:pt>
                <c:pt idx="297">
                  <c:v>18.25</c:v>
                </c:pt>
                <c:pt idx="298">
                  <c:v>18.3</c:v>
                </c:pt>
                <c:pt idx="299">
                  <c:v>18.350000000000001</c:v>
                </c:pt>
                <c:pt idx="300">
                  <c:v>18.399999999999999</c:v>
                </c:pt>
                <c:pt idx="301">
                  <c:v>18.45</c:v>
                </c:pt>
                <c:pt idx="302">
                  <c:v>18.5</c:v>
                </c:pt>
                <c:pt idx="303">
                  <c:v>18.55</c:v>
                </c:pt>
                <c:pt idx="304">
                  <c:v>18.600000000000001</c:v>
                </c:pt>
                <c:pt idx="305">
                  <c:v>18.649999999999999</c:v>
                </c:pt>
                <c:pt idx="306">
                  <c:v>18.7</c:v>
                </c:pt>
                <c:pt idx="307">
                  <c:v>18.75</c:v>
                </c:pt>
                <c:pt idx="308">
                  <c:v>18.8</c:v>
                </c:pt>
                <c:pt idx="309">
                  <c:v>18.850000000000001</c:v>
                </c:pt>
                <c:pt idx="310">
                  <c:v>18.899999999999999</c:v>
                </c:pt>
                <c:pt idx="311">
                  <c:v>18.95</c:v>
                </c:pt>
                <c:pt idx="312">
                  <c:v>19</c:v>
                </c:pt>
                <c:pt idx="313">
                  <c:v>19.05</c:v>
                </c:pt>
                <c:pt idx="314">
                  <c:v>19.100000000000001</c:v>
                </c:pt>
                <c:pt idx="315">
                  <c:v>19.149999999999999</c:v>
                </c:pt>
                <c:pt idx="316">
                  <c:v>19.2</c:v>
                </c:pt>
                <c:pt idx="317">
                  <c:v>19.25</c:v>
                </c:pt>
                <c:pt idx="318">
                  <c:v>19.3</c:v>
                </c:pt>
                <c:pt idx="319">
                  <c:v>19.350000000000001</c:v>
                </c:pt>
                <c:pt idx="320">
                  <c:v>19.399999999999999</c:v>
                </c:pt>
                <c:pt idx="321">
                  <c:v>19.45</c:v>
                </c:pt>
                <c:pt idx="322">
                  <c:v>19.5</c:v>
                </c:pt>
                <c:pt idx="323">
                  <c:v>19.55</c:v>
                </c:pt>
                <c:pt idx="324">
                  <c:v>19.600000000000001</c:v>
                </c:pt>
                <c:pt idx="325">
                  <c:v>19.649999999999999</c:v>
                </c:pt>
                <c:pt idx="326">
                  <c:v>19.7</c:v>
                </c:pt>
                <c:pt idx="327">
                  <c:v>19.75</c:v>
                </c:pt>
                <c:pt idx="328">
                  <c:v>19.8</c:v>
                </c:pt>
                <c:pt idx="329">
                  <c:v>19.850000000000001</c:v>
                </c:pt>
                <c:pt idx="330">
                  <c:v>19.899999999999999</c:v>
                </c:pt>
                <c:pt idx="331">
                  <c:v>19.95</c:v>
                </c:pt>
                <c:pt idx="332">
                  <c:v>20</c:v>
                </c:pt>
                <c:pt idx="333">
                  <c:v>20.05</c:v>
                </c:pt>
                <c:pt idx="334">
                  <c:v>20.100000000000001</c:v>
                </c:pt>
                <c:pt idx="335">
                  <c:v>20.149999999999999</c:v>
                </c:pt>
                <c:pt idx="336">
                  <c:v>20.2</c:v>
                </c:pt>
                <c:pt idx="337">
                  <c:v>20.25</c:v>
                </c:pt>
                <c:pt idx="338">
                  <c:v>20.3</c:v>
                </c:pt>
                <c:pt idx="339">
                  <c:v>20.350000000000001</c:v>
                </c:pt>
                <c:pt idx="340">
                  <c:v>20.399999999999999</c:v>
                </c:pt>
                <c:pt idx="341">
                  <c:v>20.45</c:v>
                </c:pt>
                <c:pt idx="342">
                  <c:v>20.5</c:v>
                </c:pt>
                <c:pt idx="343">
                  <c:v>20.55</c:v>
                </c:pt>
                <c:pt idx="344">
                  <c:v>20.6</c:v>
                </c:pt>
                <c:pt idx="345">
                  <c:v>20.65</c:v>
                </c:pt>
                <c:pt idx="346">
                  <c:v>20.7</c:v>
                </c:pt>
                <c:pt idx="347">
                  <c:v>20.75</c:v>
                </c:pt>
                <c:pt idx="348">
                  <c:v>20.8</c:v>
                </c:pt>
                <c:pt idx="349">
                  <c:v>20.85</c:v>
                </c:pt>
                <c:pt idx="350">
                  <c:v>20.9</c:v>
                </c:pt>
                <c:pt idx="351">
                  <c:v>20.95</c:v>
                </c:pt>
                <c:pt idx="352">
                  <c:v>21</c:v>
                </c:pt>
                <c:pt idx="353">
                  <c:v>21.05</c:v>
                </c:pt>
                <c:pt idx="354">
                  <c:v>21.1</c:v>
                </c:pt>
                <c:pt idx="355">
                  <c:v>21.15</c:v>
                </c:pt>
                <c:pt idx="356">
                  <c:v>21.2</c:v>
                </c:pt>
                <c:pt idx="357">
                  <c:v>21.25</c:v>
                </c:pt>
                <c:pt idx="358">
                  <c:v>21.3</c:v>
                </c:pt>
                <c:pt idx="359">
                  <c:v>21.35</c:v>
                </c:pt>
                <c:pt idx="360">
                  <c:v>21.4</c:v>
                </c:pt>
                <c:pt idx="361">
                  <c:v>21.45</c:v>
                </c:pt>
                <c:pt idx="362">
                  <c:v>21.5</c:v>
                </c:pt>
                <c:pt idx="363">
                  <c:v>21.55</c:v>
                </c:pt>
                <c:pt idx="364">
                  <c:v>21.6</c:v>
                </c:pt>
                <c:pt idx="365">
                  <c:v>21.65</c:v>
                </c:pt>
                <c:pt idx="366">
                  <c:v>21.7</c:v>
                </c:pt>
                <c:pt idx="367">
                  <c:v>21.75</c:v>
                </c:pt>
                <c:pt idx="368">
                  <c:v>21.8</c:v>
                </c:pt>
                <c:pt idx="369">
                  <c:v>21.85</c:v>
                </c:pt>
                <c:pt idx="370">
                  <c:v>21.9</c:v>
                </c:pt>
                <c:pt idx="371">
                  <c:v>21.95</c:v>
                </c:pt>
                <c:pt idx="372">
                  <c:v>22</c:v>
                </c:pt>
                <c:pt idx="373">
                  <c:v>22.05</c:v>
                </c:pt>
                <c:pt idx="374">
                  <c:v>22.1</c:v>
                </c:pt>
                <c:pt idx="375">
                  <c:v>22.15</c:v>
                </c:pt>
                <c:pt idx="376">
                  <c:v>22.2</c:v>
                </c:pt>
                <c:pt idx="377">
                  <c:v>22.25</c:v>
                </c:pt>
                <c:pt idx="378">
                  <c:v>22.3</c:v>
                </c:pt>
                <c:pt idx="379">
                  <c:v>22.35</c:v>
                </c:pt>
                <c:pt idx="380">
                  <c:v>22.4</c:v>
                </c:pt>
                <c:pt idx="381">
                  <c:v>22.45</c:v>
                </c:pt>
                <c:pt idx="382">
                  <c:v>22.5</c:v>
                </c:pt>
                <c:pt idx="383">
                  <c:v>22.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9CA-4D7C-809A-D00C84ED8F94}"/>
            </c:ext>
          </c:extLst>
        </c:ser>
        <c:ser>
          <c:idx val="4"/>
          <c:order val="1"/>
          <c:tx>
            <c:v>Lab DSS</c:v>
          </c:tx>
          <c:spPr>
            <a:ln w="28575">
              <a:noFill/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9"/>
            <c:spPr>
              <a:solidFill>
                <a:srgbClr val="F6882E"/>
              </a:solidFill>
              <a:ln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Lab Data'!$A$55:$A$72</c:f>
              <c:numCache>
                <c:formatCode>0.00</c:formatCode>
                <c:ptCount val="18"/>
                <c:pt idx="0">
                  <c:v>18.942731277532999</c:v>
                </c:pt>
                <c:pt idx="1">
                  <c:v>12.3348017621145</c:v>
                </c:pt>
                <c:pt idx="2">
                  <c:v>19.162995594713699</c:v>
                </c:pt>
                <c:pt idx="3">
                  <c:v>22.026431718061701</c:v>
                </c:pt>
                <c:pt idx="4">
                  <c:v>25.991189427312801</c:v>
                </c:pt>
                <c:pt idx="5">
                  <c:v>25.991189427312801</c:v>
                </c:pt>
                <c:pt idx="6">
                  <c:v>16.299559471365601</c:v>
                </c:pt>
                <c:pt idx="7">
                  <c:v>18.281938325991199</c:v>
                </c:pt>
                <c:pt idx="8">
                  <c:v>17.180616740088102</c:v>
                </c:pt>
                <c:pt idx="9">
                  <c:v>19.8237885462555</c:v>
                </c:pt>
                <c:pt idx="10">
                  <c:v>18.942731277532999</c:v>
                </c:pt>
                <c:pt idx="11">
                  <c:v>22.907488986784099</c:v>
                </c:pt>
                <c:pt idx="12">
                  <c:v>22.907488986784099</c:v>
                </c:pt>
                <c:pt idx="13">
                  <c:v>23.127753303964798</c:v>
                </c:pt>
                <c:pt idx="14">
                  <c:v>31.718061674008801</c:v>
                </c:pt>
                <c:pt idx="15">
                  <c:v>29.7356828193833</c:v>
                </c:pt>
                <c:pt idx="16">
                  <c:v>26.211453744493401</c:v>
                </c:pt>
                <c:pt idx="17">
                  <c:v>32.158590308370002</c:v>
                </c:pt>
              </c:numCache>
            </c:numRef>
          </c:xVal>
          <c:yVal>
            <c:numRef>
              <c:f>'Lab Data'!$B$55:$B$72</c:f>
              <c:numCache>
                <c:formatCode>0.00</c:formatCode>
                <c:ptCount val="18"/>
                <c:pt idx="0">
                  <c:v>4.7110504436309499</c:v>
                </c:pt>
                <c:pt idx="1">
                  <c:v>5.9579326177328298</c:v>
                </c:pt>
                <c:pt idx="2">
                  <c:v>9.4431966246820096</c:v>
                </c:pt>
                <c:pt idx="3">
                  <c:v>10.5667307811627</c:v>
                </c:pt>
                <c:pt idx="4">
                  <c:v>12.6467704907861</c:v>
                </c:pt>
                <c:pt idx="5">
                  <c:v>14.956629645715701</c:v>
                </c:pt>
                <c:pt idx="6">
                  <c:v>3.81262021468015</c:v>
                </c:pt>
                <c:pt idx="7">
                  <c:v>6.17658373146367</c:v>
                </c:pt>
                <c:pt idx="8">
                  <c:v>6.6285288825463802</c:v>
                </c:pt>
                <c:pt idx="9">
                  <c:v>7.7523112241732299</c:v>
                </c:pt>
                <c:pt idx="10">
                  <c:v>8.4293603027858808</c:v>
                </c:pt>
                <c:pt idx="11">
                  <c:v>9.1572873363529208</c:v>
                </c:pt>
                <c:pt idx="12">
                  <c:v>10.340385927902201</c:v>
                </c:pt>
                <c:pt idx="13">
                  <c:v>11.354222249798299</c:v>
                </c:pt>
                <c:pt idx="14">
                  <c:v>12.7529937333251</c:v>
                </c:pt>
                <c:pt idx="15">
                  <c:v>13.0932555686542</c:v>
                </c:pt>
                <c:pt idx="16">
                  <c:v>13.435254700006199</c:v>
                </c:pt>
                <c:pt idx="17">
                  <c:v>14.55531426444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9CA-4D7C-809A-D00C84ED8F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6816768"/>
        <c:axId val="246818304"/>
      </c:scatterChart>
      <c:valAx>
        <c:axId val="246816768"/>
        <c:scaling>
          <c:orientation val="minMax"/>
          <c:max val="60"/>
          <c:min val="0"/>
        </c:scaling>
        <c:delete val="0"/>
        <c:axPos val="t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Calibri"/>
                    <a:cs typeface="Calibri"/>
                  </a:defRPr>
                </a:pPr>
                <a:r>
                  <a:rPr lang="en-US" sz="1800" b="1" i="0" u="none" strike="noStrike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Undrained Shear Strength s</a:t>
                </a:r>
                <a:r>
                  <a:rPr lang="en-US" sz="1800" b="1" i="0" u="none" strike="noStrike" baseline="-25000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u </a:t>
                </a:r>
                <a:r>
                  <a:rPr lang="en-US" sz="1800" b="1" i="0" u="none" strike="noStrike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(kPa)</a:t>
                </a:r>
              </a:p>
            </c:rich>
          </c:tx>
          <c:layout>
            <c:manualLayout>
              <c:xMode val="edge"/>
              <c:yMode val="edge"/>
              <c:x val="0.21333333333333332"/>
              <c:y val="9.5455879963347399E-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46818304"/>
        <c:crosses val="autoZero"/>
        <c:crossBetween val="midCat"/>
        <c:majorUnit val="10"/>
        <c:minorUnit val="2"/>
      </c:valAx>
      <c:valAx>
        <c:axId val="246818304"/>
        <c:scaling>
          <c:orientation val="maxMin"/>
          <c:max val="2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600"/>
                  <a:t>Depth (meters)</a:t>
                </a:r>
              </a:p>
            </c:rich>
          </c:tx>
          <c:layout>
            <c:manualLayout>
              <c:xMode val="edge"/>
              <c:yMode val="edge"/>
              <c:x val="1.641496735984925E-2"/>
              <c:y val="0.43909937533800714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46816768"/>
        <c:crosses val="autoZero"/>
        <c:crossBetween val="midCat"/>
        <c:majorUnit val="2"/>
        <c:minorUnit val="0.5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54044596796090139"/>
          <c:y val="0.21373947007618524"/>
          <c:w val="0.33817969952031857"/>
          <c:h val="0.21504711390346229"/>
        </c:manualLayout>
      </c:layout>
      <c:overlay val="0"/>
      <c:spPr>
        <a:solidFill>
          <a:srgbClr val="FFFFFF"/>
        </a:solidFill>
        <a:ln w="25400">
          <a:solidFill>
            <a:srgbClr val="008080"/>
          </a:solidFill>
          <a:prstDash val="solid"/>
        </a:ln>
      </c:spPr>
      <c:txPr>
        <a:bodyPr/>
        <a:lstStyle/>
        <a:p>
          <a:pPr>
            <a:defRPr sz="1400" b="1" i="1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594219307941729"/>
          <c:y val="4.5238200423643099E-2"/>
          <c:w val="0.59285308339786935"/>
          <c:h val="0.79285898637227115"/>
        </c:manualLayout>
      </c:layout>
      <c:scatterChart>
        <c:scatterStyle val="lineMarker"/>
        <c:varyColors val="0"/>
        <c:ser>
          <c:idx val="3"/>
          <c:order val="0"/>
          <c:tx>
            <c:v>CAU SS: 12.7 m</c:v>
          </c:tx>
          <c:spPr>
            <a:ln w="28575">
              <a:noFill/>
            </a:ln>
          </c:spPr>
          <c:marker>
            <c:symbol val="square"/>
            <c:size val="6"/>
            <c:spPr>
              <a:solidFill>
                <a:srgbClr val="CC99FF"/>
              </a:solidFill>
              <a:ln>
                <a:solidFill>
                  <a:srgbClr val="8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Burswood CAU SS 10'!$A$4:$A$60</c:f>
              <c:numCache>
                <c:formatCode>0.00</c:formatCode>
                <c:ptCount val="57"/>
                <c:pt idx="0">
                  <c:v>0</c:v>
                </c:pt>
                <c:pt idx="1">
                  <c:v>0.16835016835016833</c:v>
                </c:pt>
                <c:pt idx="2">
                  <c:v>0.16835016835016833</c:v>
                </c:pt>
                <c:pt idx="3">
                  <c:v>0.16835016835016833</c:v>
                </c:pt>
                <c:pt idx="4">
                  <c:v>0.33670033670033667</c:v>
                </c:pt>
                <c:pt idx="5">
                  <c:v>0.50505050505050508</c:v>
                </c:pt>
                <c:pt idx="6">
                  <c:v>0.67340067340067333</c:v>
                </c:pt>
                <c:pt idx="7">
                  <c:v>0.67340067340067333</c:v>
                </c:pt>
                <c:pt idx="8">
                  <c:v>0.84175084175084169</c:v>
                </c:pt>
                <c:pt idx="9">
                  <c:v>0.84175084175084169</c:v>
                </c:pt>
                <c:pt idx="10">
                  <c:v>1.0101010101010102</c:v>
                </c:pt>
                <c:pt idx="11">
                  <c:v>1.1784511784511784</c:v>
                </c:pt>
                <c:pt idx="12">
                  <c:v>1.1784511784511784</c:v>
                </c:pt>
                <c:pt idx="13">
                  <c:v>1.5151515151515151</c:v>
                </c:pt>
                <c:pt idx="14">
                  <c:v>1.8518518518518516</c:v>
                </c:pt>
                <c:pt idx="15">
                  <c:v>2.0202020202020203</c:v>
                </c:pt>
                <c:pt idx="16">
                  <c:v>2.1885521885521886</c:v>
                </c:pt>
                <c:pt idx="17">
                  <c:v>2.3569023569023568</c:v>
                </c:pt>
                <c:pt idx="18">
                  <c:v>2.5252525252525251</c:v>
                </c:pt>
                <c:pt idx="19">
                  <c:v>2.6936026936026933</c:v>
                </c:pt>
                <c:pt idx="20">
                  <c:v>3.0303030303030303</c:v>
                </c:pt>
                <c:pt idx="21">
                  <c:v>3.3670033670033668</c:v>
                </c:pt>
                <c:pt idx="22">
                  <c:v>3.7037037037037033</c:v>
                </c:pt>
                <c:pt idx="23">
                  <c:v>4.0404040404040407</c:v>
                </c:pt>
                <c:pt idx="24">
                  <c:v>4.3771043771043772</c:v>
                </c:pt>
                <c:pt idx="25">
                  <c:v>4.7138047138047137</c:v>
                </c:pt>
                <c:pt idx="26">
                  <c:v>5.3872053872053867</c:v>
                </c:pt>
                <c:pt idx="27">
                  <c:v>5.8922558922558927</c:v>
                </c:pt>
                <c:pt idx="28">
                  <c:v>6.5656565656565666</c:v>
                </c:pt>
                <c:pt idx="29">
                  <c:v>7.2390572390572396</c:v>
                </c:pt>
                <c:pt idx="30">
                  <c:v>7.9124579124579126</c:v>
                </c:pt>
                <c:pt idx="31">
                  <c:v>8.9225589225589221</c:v>
                </c:pt>
                <c:pt idx="32">
                  <c:v>9.9326599326599325</c:v>
                </c:pt>
                <c:pt idx="33">
                  <c:v>11.111111111111111</c:v>
                </c:pt>
                <c:pt idx="34">
                  <c:v>11.784511784511785</c:v>
                </c:pt>
                <c:pt idx="35">
                  <c:v>12.457912457912458</c:v>
                </c:pt>
                <c:pt idx="36">
                  <c:v>14.309764309764308</c:v>
                </c:pt>
                <c:pt idx="37">
                  <c:v>15.31986531986532</c:v>
                </c:pt>
                <c:pt idx="38">
                  <c:v>17.003367003367003</c:v>
                </c:pt>
                <c:pt idx="39">
                  <c:v>18.350168350168349</c:v>
                </c:pt>
                <c:pt idx="40">
                  <c:v>19.36026936026936</c:v>
                </c:pt>
                <c:pt idx="41">
                  <c:v>20.53872053872054</c:v>
                </c:pt>
                <c:pt idx="42">
                  <c:v>21.71717171717172</c:v>
                </c:pt>
                <c:pt idx="43">
                  <c:v>22.895622895622896</c:v>
                </c:pt>
                <c:pt idx="44">
                  <c:v>24.242424242424242</c:v>
                </c:pt>
                <c:pt idx="45">
                  <c:v>25.589225589225588</c:v>
                </c:pt>
                <c:pt idx="46">
                  <c:v>27.27272727272727</c:v>
                </c:pt>
                <c:pt idx="47">
                  <c:v>28.787878787878789</c:v>
                </c:pt>
                <c:pt idx="48">
                  <c:v>29.797979797979796</c:v>
                </c:pt>
                <c:pt idx="49">
                  <c:v>31.649831649831651</c:v>
                </c:pt>
                <c:pt idx="50">
                  <c:v>32.996632996632997</c:v>
                </c:pt>
                <c:pt idx="51">
                  <c:v>34.848484848484851</c:v>
                </c:pt>
                <c:pt idx="52">
                  <c:v>36.531986531986533</c:v>
                </c:pt>
                <c:pt idx="53">
                  <c:v>38.215488215488215</c:v>
                </c:pt>
                <c:pt idx="54">
                  <c:v>39.73063973063973</c:v>
                </c:pt>
                <c:pt idx="55">
                  <c:v>40.404040404040401</c:v>
                </c:pt>
                <c:pt idx="56">
                  <c:v>41.07744107744108</c:v>
                </c:pt>
              </c:numCache>
            </c:numRef>
          </c:xVal>
          <c:yVal>
            <c:numRef>
              <c:f>'Burswood CAU SS 10'!$B$4:$B$60</c:f>
              <c:numCache>
                <c:formatCode>0.00</c:formatCode>
                <c:ptCount val="57"/>
                <c:pt idx="0">
                  <c:v>0</c:v>
                </c:pt>
                <c:pt idx="1">
                  <c:v>3</c:v>
                </c:pt>
                <c:pt idx="2">
                  <c:v>5.3571428571428577</c:v>
                </c:pt>
                <c:pt idx="3">
                  <c:v>6.4285714285714279</c:v>
                </c:pt>
                <c:pt idx="4">
                  <c:v>7.3928571428571432</c:v>
                </c:pt>
                <c:pt idx="5">
                  <c:v>8.1428571428571423</c:v>
                </c:pt>
                <c:pt idx="6">
                  <c:v>9.9642857142857135</c:v>
                </c:pt>
                <c:pt idx="7">
                  <c:v>11.464285714285714</c:v>
                </c:pt>
                <c:pt idx="8">
                  <c:v>12.321428571428571</c:v>
                </c:pt>
                <c:pt idx="9">
                  <c:v>13.178571428571429</c:v>
                </c:pt>
                <c:pt idx="10">
                  <c:v>13.821428571428571</c:v>
                </c:pt>
                <c:pt idx="11">
                  <c:v>14.571428571428571</c:v>
                </c:pt>
                <c:pt idx="12">
                  <c:v>15.428571428571427</c:v>
                </c:pt>
                <c:pt idx="13">
                  <c:v>16.714285714285715</c:v>
                </c:pt>
                <c:pt idx="14">
                  <c:v>18</c:v>
                </c:pt>
                <c:pt idx="15">
                  <c:v>18.535714285714285</c:v>
                </c:pt>
                <c:pt idx="16">
                  <c:v>19.285714285714288</c:v>
                </c:pt>
                <c:pt idx="17">
                  <c:v>20.142857142857142</c:v>
                </c:pt>
                <c:pt idx="18">
                  <c:v>20.785714285714285</c:v>
                </c:pt>
                <c:pt idx="19">
                  <c:v>21.428571428571431</c:v>
                </c:pt>
                <c:pt idx="20">
                  <c:v>22.178571428571431</c:v>
                </c:pt>
                <c:pt idx="21">
                  <c:v>22.821428571428569</c:v>
                </c:pt>
                <c:pt idx="22">
                  <c:v>23.357142857142858</c:v>
                </c:pt>
                <c:pt idx="23">
                  <c:v>24</c:v>
                </c:pt>
                <c:pt idx="24">
                  <c:v>24.428571428571427</c:v>
                </c:pt>
                <c:pt idx="25">
                  <c:v>24.964285714285715</c:v>
                </c:pt>
                <c:pt idx="26">
                  <c:v>25.607142857142858</c:v>
                </c:pt>
                <c:pt idx="27">
                  <c:v>25.928571428571431</c:v>
                </c:pt>
                <c:pt idx="28">
                  <c:v>26.464285714285715</c:v>
                </c:pt>
                <c:pt idx="29">
                  <c:v>27</c:v>
                </c:pt>
                <c:pt idx="30">
                  <c:v>27.642857142857142</c:v>
                </c:pt>
                <c:pt idx="31">
                  <c:v>28.071428571428573</c:v>
                </c:pt>
                <c:pt idx="32">
                  <c:v>28.392857142857142</c:v>
                </c:pt>
                <c:pt idx="33">
                  <c:v>28.392857142857142</c:v>
                </c:pt>
                <c:pt idx="34">
                  <c:v>28.392857142857142</c:v>
                </c:pt>
                <c:pt idx="35">
                  <c:v>28.178571428571427</c:v>
                </c:pt>
                <c:pt idx="36">
                  <c:v>27.964285714285715</c:v>
                </c:pt>
                <c:pt idx="37">
                  <c:v>27.964285714285715</c:v>
                </c:pt>
                <c:pt idx="38">
                  <c:v>27.964285714285715</c:v>
                </c:pt>
                <c:pt idx="39">
                  <c:v>27.535714285714285</c:v>
                </c:pt>
                <c:pt idx="40">
                  <c:v>27.107142857142858</c:v>
                </c:pt>
                <c:pt idx="41">
                  <c:v>26.892857142857142</c:v>
                </c:pt>
                <c:pt idx="42">
                  <c:v>26.571428571428569</c:v>
                </c:pt>
                <c:pt idx="43">
                  <c:v>26.25</c:v>
                </c:pt>
                <c:pt idx="44">
                  <c:v>25.928571428571431</c:v>
                </c:pt>
                <c:pt idx="45">
                  <c:v>25.821428571428573</c:v>
                </c:pt>
                <c:pt idx="46">
                  <c:v>25.607142857142858</c:v>
                </c:pt>
                <c:pt idx="47">
                  <c:v>25.392857142857142</c:v>
                </c:pt>
                <c:pt idx="48">
                  <c:v>25.178571428571431</c:v>
                </c:pt>
                <c:pt idx="49">
                  <c:v>24.857142857142858</c:v>
                </c:pt>
                <c:pt idx="50">
                  <c:v>24.75</c:v>
                </c:pt>
                <c:pt idx="51">
                  <c:v>24.75</c:v>
                </c:pt>
                <c:pt idx="52">
                  <c:v>24.428571428571427</c:v>
                </c:pt>
                <c:pt idx="53">
                  <c:v>24.214285714285715</c:v>
                </c:pt>
                <c:pt idx="54">
                  <c:v>24.107142857142858</c:v>
                </c:pt>
                <c:pt idx="55">
                  <c:v>24.214285714285715</c:v>
                </c:pt>
                <c:pt idx="56">
                  <c:v>24.1071428571428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223-4577-8130-FBA0A76259BD}"/>
            </c:ext>
          </c:extLst>
        </c:ser>
        <c:ser>
          <c:idx val="9"/>
          <c:order val="1"/>
          <c:tx>
            <c:v>CAU SS: 14.9 m</c:v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rgbClr val="33CCCC"/>
              </a:solidFill>
              <a:ln>
                <a:solidFill>
                  <a:srgbClr val="008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Burswood CAU4'!$A$18:$A$60</c:f>
              <c:numCache>
                <c:formatCode>0.000</c:formatCode>
                <c:ptCount val="43"/>
                <c:pt idx="0">
                  <c:v>0.150599024477961</c:v>
                </c:pt>
                <c:pt idx="1">
                  <c:v>0.147851778591962</c:v>
                </c:pt>
                <c:pt idx="2">
                  <c:v>0.144854783079962</c:v>
                </c:pt>
                <c:pt idx="3">
                  <c:v>0.29645280606192298</c:v>
                </c:pt>
                <c:pt idx="4">
                  <c:v>0.371752318300903</c:v>
                </c:pt>
                <c:pt idx="5">
                  <c:v>0.44705183053988401</c:v>
                </c:pt>
                <c:pt idx="6">
                  <c:v>0.52172696871386404</c:v>
                </c:pt>
                <c:pt idx="7">
                  <c:v>0.59565285800984502</c:v>
                </c:pt>
                <c:pt idx="8">
                  <c:v>0.74762550543080597</c:v>
                </c:pt>
                <c:pt idx="9">
                  <c:v>0.74562750842280601</c:v>
                </c:pt>
                <c:pt idx="10">
                  <c:v>0.74288026253680695</c:v>
                </c:pt>
                <c:pt idx="11">
                  <c:v>0.97102654588774795</c:v>
                </c:pt>
                <c:pt idx="12">
                  <c:v>1.0455768092487301</c:v>
                </c:pt>
                <c:pt idx="13">
                  <c:v>1.27359821778667</c:v>
                </c:pt>
                <c:pt idx="14">
                  <c:v>1.4254459903946299</c:v>
                </c:pt>
                <c:pt idx="15">
                  <c:v>1.4997465041296101</c:v>
                </c:pt>
                <c:pt idx="16">
                  <c:v>1.7283922867325501</c:v>
                </c:pt>
                <c:pt idx="17">
                  <c:v>2.1113833382034501</c:v>
                </c:pt>
                <c:pt idx="18">
                  <c:v>2.6482201592903101</c:v>
                </c:pt>
                <c:pt idx="19">
                  <c:v>3.1082589703821899</c:v>
                </c:pt>
                <c:pt idx="20">
                  <c:v>3.5680480318480701</c:v>
                </c:pt>
                <c:pt idx="21">
                  <c:v>3.87424107332399</c:v>
                </c:pt>
                <c:pt idx="22">
                  <c:v>4.1038858544309296</c:v>
                </c:pt>
                <c:pt idx="23">
                  <c:v>4.4870017807148299</c:v>
                </c:pt>
                <c:pt idx="24">
                  <c:v>5.1013858606746698</c:v>
                </c:pt>
                <c:pt idx="25">
                  <c:v>5.5614246717665496</c:v>
                </c:pt>
                <c:pt idx="26">
                  <c:v>6.0985112424794101</c:v>
                </c:pt>
                <c:pt idx="27">
                  <c:v>6.63572268800527</c:v>
                </c:pt>
                <c:pt idx="28">
                  <c:v>7.3267799031470897</c:v>
                </c:pt>
                <c:pt idx="29">
                  <c:v>7.9412888579199397</c:v>
                </c:pt>
                <c:pt idx="30">
                  <c:v>8.9412863604236694</c:v>
                </c:pt>
                <c:pt idx="31">
                  <c:v>9.8637366040544308</c:v>
                </c:pt>
                <c:pt idx="32">
                  <c:v>10.786311722498199</c:v>
                </c:pt>
                <c:pt idx="33">
                  <c:v>12.094250513859899</c:v>
                </c:pt>
                <c:pt idx="34">
                  <c:v>13.5556604503985</c:v>
                </c:pt>
                <c:pt idx="35">
                  <c:v>14.4784853184682</c:v>
                </c:pt>
                <c:pt idx="36">
                  <c:v>15.477858446907</c:v>
                </c:pt>
                <c:pt idx="37">
                  <c:v>16.785422613829599</c:v>
                </c:pt>
                <c:pt idx="38">
                  <c:v>18.092986780752302</c:v>
                </c:pt>
                <c:pt idx="39">
                  <c:v>19.324127562118999</c:v>
                </c:pt>
                <c:pt idx="40">
                  <c:v>20.478345458677701</c:v>
                </c:pt>
                <c:pt idx="41">
                  <c:v>22.324369819256201</c:v>
                </c:pt>
                <c:pt idx="42">
                  <c:v>23.3239926973209</c:v>
                </c:pt>
              </c:numCache>
            </c:numRef>
          </c:xVal>
          <c:yVal>
            <c:numRef>
              <c:f>'Burswood CAU4'!$B$18:$B$60</c:f>
              <c:numCache>
                <c:formatCode>0.000</c:formatCode>
                <c:ptCount val="43"/>
                <c:pt idx="0">
                  <c:v>1.4774438625278199</c:v>
                </c:pt>
                <c:pt idx="1">
                  <c:v>2.7274407406574901</c:v>
                </c:pt>
                <c:pt idx="2">
                  <c:v>4.0910736986171399</c:v>
                </c:pt>
                <c:pt idx="3">
                  <c:v>5.1139732418250698</c:v>
                </c:pt>
                <c:pt idx="4">
                  <c:v>5.8526951730889802</c:v>
                </c:pt>
                <c:pt idx="5">
                  <c:v>6.5914171043528897</c:v>
                </c:pt>
                <c:pt idx="6">
                  <c:v>7.6142292351917202</c:v>
                </c:pt>
                <c:pt idx="7">
                  <c:v>8.9779496055204593</c:v>
                </c:pt>
                <c:pt idx="8">
                  <c:v>9.8303950289834408</c:v>
                </c:pt>
                <c:pt idx="9">
                  <c:v>10.739483667623199</c:v>
                </c:pt>
                <c:pt idx="10">
                  <c:v>11.989480545752899</c:v>
                </c:pt>
                <c:pt idx="11">
                  <c:v>13.1829216210749</c:v>
                </c:pt>
                <c:pt idx="12">
                  <c:v>14.262551791828701</c:v>
                </c:pt>
                <c:pt idx="13">
                  <c:v>15.512810907065701</c:v>
                </c:pt>
                <c:pt idx="14">
                  <c:v>16.4220743704436</c:v>
                </c:pt>
                <c:pt idx="15">
                  <c:v>17.6153406210274</c:v>
                </c:pt>
                <c:pt idx="16">
                  <c:v>18.581509536689499</c:v>
                </c:pt>
                <c:pt idx="17">
                  <c:v>19.3205811174298</c:v>
                </c:pt>
                <c:pt idx="18">
                  <c:v>20.0598275229083</c:v>
                </c:pt>
                <c:pt idx="19">
                  <c:v>20.742168476102702</c:v>
                </c:pt>
                <c:pt idx="20">
                  <c:v>21.538145509127101</c:v>
                </c:pt>
                <c:pt idx="21">
                  <c:v>22.220311637583301</c:v>
                </c:pt>
                <c:pt idx="22">
                  <c:v>22.731936233925499</c:v>
                </c:pt>
                <c:pt idx="23">
                  <c:v>23.414189774750799</c:v>
                </c:pt>
                <c:pt idx="24">
                  <c:v>23.869433393023499</c:v>
                </c:pt>
                <c:pt idx="25">
                  <c:v>24.551774346217901</c:v>
                </c:pt>
                <c:pt idx="26">
                  <c:v>25.177384671866498</c:v>
                </c:pt>
                <c:pt idx="27">
                  <c:v>25.746176957599999</c:v>
                </c:pt>
                <c:pt idx="28">
                  <c:v>26.315144068071799</c:v>
                </c:pt>
                <c:pt idx="29">
                  <c:v>26.713569646429502</c:v>
                </c:pt>
                <c:pt idx="30">
                  <c:v>26.7147060072278</c:v>
                </c:pt>
                <c:pt idx="31">
                  <c:v>26.999845155231899</c:v>
                </c:pt>
                <c:pt idx="32">
                  <c:v>27.228166263321</c:v>
                </c:pt>
                <c:pt idx="33">
                  <c:v>27.116016193765802</c:v>
                </c:pt>
                <c:pt idx="34">
                  <c:v>27.174495068693599</c:v>
                </c:pt>
                <c:pt idx="35">
                  <c:v>27.289180096952801</c:v>
                </c:pt>
                <c:pt idx="36">
                  <c:v>27.574406657326001</c:v>
                </c:pt>
                <c:pt idx="37">
                  <c:v>27.632710707515699</c:v>
                </c:pt>
                <c:pt idx="38">
                  <c:v>27.6910147577054</c:v>
                </c:pt>
                <c:pt idx="39">
                  <c:v>27.521959235865999</c:v>
                </c:pt>
                <c:pt idx="40">
                  <c:v>27.352816301657601</c:v>
                </c:pt>
                <c:pt idx="41">
                  <c:v>27.411732238431</c:v>
                </c:pt>
                <c:pt idx="42">
                  <c:v>27.5833227189741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223-4577-8130-FBA0A76259BD}"/>
            </c:ext>
          </c:extLst>
        </c:ser>
        <c:ser>
          <c:idx val="0"/>
          <c:order val="2"/>
          <c:tx>
            <c:v>CAU SS: 10.5 m</c:v>
          </c:tx>
          <c:spPr>
            <a:ln w="28575">
              <a:noFill/>
            </a:ln>
          </c:spPr>
          <c:marker>
            <c:spPr>
              <a:solidFill>
                <a:srgbClr val="99CCFF"/>
              </a:solidFill>
              <a:ln>
                <a:solidFill>
                  <a:srgbClr val="0000FF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Burswood CAU SS 9'!$A$17:$A$48</c:f>
              <c:numCache>
                <c:formatCode>0.00</c:formatCode>
                <c:ptCount val="32"/>
                <c:pt idx="0">
                  <c:v>0</c:v>
                </c:pt>
                <c:pt idx="1">
                  <c:v>0.67</c:v>
                </c:pt>
                <c:pt idx="2" formatCode="General">
                  <c:v>0.99</c:v>
                </c:pt>
                <c:pt idx="3">
                  <c:v>1.3289036544850499</c:v>
                </c:pt>
                <c:pt idx="4">
                  <c:v>2.0499999999999998</c:v>
                </c:pt>
                <c:pt idx="5">
                  <c:v>2.9900332225913622</c:v>
                </c:pt>
                <c:pt idx="6">
                  <c:v>4.6511627906976747</c:v>
                </c:pt>
                <c:pt idx="7">
                  <c:v>6.3122923588039868</c:v>
                </c:pt>
                <c:pt idx="8">
                  <c:v>7.9734219269102988</c:v>
                </c:pt>
                <c:pt idx="9">
                  <c:v>9.6345514950166127</c:v>
                </c:pt>
                <c:pt idx="10">
                  <c:v>11.295681063122924</c:v>
                </c:pt>
                <c:pt idx="11">
                  <c:v>12.956810631229235</c:v>
                </c:pt>
                <c:pt idx="12">
                  <c:v>14.61794019933555</c:v>
                </c:pt>
                <c:pt idx="13">
                  <c:v>16.279069767441861</c:v>
                </c:pt>
                <c:pt idx="14">
                  <c:v>17.940199335548172</c:v>
                </c:pt>
                <c:pt idx="15">
                  <c:v>19.601328903654487</c:v>
                </c:pt>
                <c:pt idx="16">
                  <c:v>21.262458471760798</c:v>
                </c:pt>
                <c:pt idx="17">
                  <c:v>22.923588039867109</c:v>
                </c:pt>
                <c:pt idx="18">
                  <c:v>24.58471760797342</c:v>
                </c:pt>
                <c:pt idx="19">
                  <c:v>26.245847176079735</c:v>
                </c:pt>
                <c:pt idx="20">
                  <c:v>27.906976744186046</c:v>
                </c:pt>
                <c:pt idx="21">
                  <c:v>29.568106312292358</c:v>
                </c:pt>
                <c:pt idx="22">
                  <c:v>31.229235880398669</c:v>
                </c:pt>
                <c:pt idx="23">
                  <c:v>32.89036544850498</c:v>
                </c:pt>
                <c:pt idx="24">
                  <c:v>34.551495016611291</c:v>
                </c:pt>
                <c:pt idx="25">
                  <c:v>36.212624584717609</c:v>
                </c:pt>
                <c:pt idx="26">
                  <c:v>37.873754152823921</c:v>
                </c:pt>
                <c:pt idx="27">
                  <c:v>39.534883720930232</c:v>
                </c:pt>
                <c:pt idx="28">
                  <c:v>41.196013289036543</c:v>
                </c:pt>
                <c:pt idx="29">
                  <c:v>42.857142857142854</c:v>
                </c:pt>
                <c:pt idx="30">
                  <c:v>44.518272425249165</c:v>
                </c:pt>
                <c:pt idx="31">
                  <c:v>46.179401993355484</c:v>
                </c:pt>
              </c:numCache>
            </c:numRef>
          </c:xVal>
          <c:yVal>
            <c:numRef>
              <c:f>'Burswood CAU SS 9'!$B$17:$B$48</c:f>
              <c:numCache>
                <c:formatCode>0.00</c:formatCode>
                <c:ptCount val="32"/>
                <c:pt idx="0">
                  <c:v>0</c:v>
                </c:pt>
                <c:pt idx="1">
                  <c:v>5.3</c:v>
                </c:pt>
                <c:pt idx="2" formatCode="General">
                  <c:v>8</c:v>
                </c:pt>
                <c:pt idx="3">
                  <c:v>10.714285714285715</c:v>
                </c:pt>
                <c:pt idx="4">
                  <c:v>13.7</c:v>
                </c:pt>
                <c:pt idx="5">
                  <c:v>16.071428571428569</c:v>
                </c:pt>
                <c:pt idx="6">
                  <c:v>18</c:v>
                </c:pt>
                <c:pt idx="7">
                  <c:v>19.392857142857142</c:v>
                </c:pt>
                <c:pt idx="8">
                  <c:v>20.571428571428573</c:v>
                </c:pt>
                <c:pt idx="9">
                  <c:v>21.428571428571431</c:v>
                </c:pt>
                <c:pt idx="10">
                  <c:v>22.178571428571431</c:v>
                </c:pt>
                <c:pt idx="11">
                  <c:v>22.928571428571427</c:v>
                </c:pt>
                <c:pt idx="12">
                  <c:v>22.928571428571427</c:v>
                </c:pt>
                <c:pt idx="13">
                  <c:v>23.035714285714288</c:v>
                </c:pt>
                <c:pt idx="14">
                  <c:v>23.357142857142858</c:v>
                </c:pt>
                <c:pt idx="15">
                  <c:v>23.571428571428569</c:v>
                </c:pt>
                <c:pt idx="16">
                  <c:v>23.892857142857142</c:v>
                </c:pt>
                <c:pt idx="17">
                  <c:v>24.107142857142858</c:v>
                </c:pt>
                <c:pt idx="18">
                  <c:v>24.107142857142858</c:v>
                </c:pt>
                <c:pt idx="19">
                  <c:v>24</c:v>
                </c:pt>
                <c:pt idx="20">
                  <c:v>23.892857142857142</c:v>
                </c:pt>
                <c:pt idx="21">
                  <c:v>23.678571428571427</c:v>
                </c:pt>
                <c:pt idx="22">
                  <c:v>23.464285714285715</c:v>
                </c:pt>
                <c:pt idx="23">
                  <c:v>23.464285714285715</c:v>
                </c:pt>
                <c:pt idx="24">
                  <c:v>23.357142857142858</c:v>
                </c:pt>
                <c:pt idx="25">
                  <c:v>23.035714285714288</c:v>
                </c:pt>
                <c:pt idx="26">
                  <c:v>22.821428571428569</c:v>
                </c:pt>
                <c:pt idx="27">
                  <c:v>22.5</c:v>
                </c:pt>
                <c:pt idx="28">
                  <c:v>22.5</c:v>
                </c:pt>
                <c:pt idx="29">
                  <c:v>22.5</c:v>
                </c:pt>
                <c:pt idx="30">
                  <c:v>22.5</c:v>
                </c:pt>
                <c:pt idx="31">
                  <c:v>22.6071428571428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223-4577-8130-FBA0A76259BD}"/>
            </c:ext>
          </c:extLst>
        </c:ser>
        <c:ser>
          <c:idx val="5"/>
          <c:order val="3"/>
          <c:tx>
            <c:v>CAU SS: 9.4 m</c:v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rgbClr val="CCFFCC"/>
              </a:solidFill>
              <a:ln>
                <a:solidFill>
                  <a:srgbClr val="008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Burswood CAU 11'!$A$17:$A$68</c:f>
              <c:numCache>
                <c:formatCode>0.00</c:formatCode>
                <c:ptCount val="52"/>
                <c:pt idx="0">
                  <c:v>0</c:v>
                </c:pt>
                <c:pt idx="1">
                  <c:v>0.44</c:v>
                </c:pt>
                <c:pt idx="2">
                  <c:v>0.85034013605442182</c:v>
                </c:pt>
                <c:pt idx="3">
                  <c:v>1.7006802721088436</c:v>
                </c:pt>
                <c:pt idx="4">
                  <c:v>2.5510204081632653</c:v>
                </c:pt>
                <c:pt idx="5">
                  <c:v>3.4013605442176873</c:v>
                </c:pt>
                <c:pt idx="6">
                  <c:v>4.2517006802721085</c:v>
                </c:pt>
                <c:pt idx="7">
                  <c:v>5.1020408163265305</c:v>
                </c:pt>
                <c:pt idx="8">
                  <c:v>5.9523809523809517</c:v>
                </c:pt>
                <c:pt idx="9">
                  <c:v>6.8027210884353746</c:v>
                </c:pt>
                <c:pt idx="10">
                  <c:v>7.6530612244897958</c:v>
                </c:pt>
                <c:pt idx="11">
                  <c:v>8.5034013605442169</c:v>
                </c:pt>
                <c:pt idx="12">
                  <c:v>9.3537414965986407</c:v>
                </c:pt>
                <c:pt idx="13">
                  <c:v>10.204081632653061</c:v>
                </c:pt>
                <c:pt idx="14">
                  <c:v>11.054421768707483</c:v>
                </c:pt>
                <c:pt idx="15">
                  <c:v>11.904761904761903</c:v>
                </c:pt>
                <c:pt idx="16">
                  <c:v>12.755102040816327</c:v>
                </c:pt>
                <c:pt idx="17">
                  <c:v>13.605442176870749</c:v>
                </c:pt>
                <c:pt idx="18">
                  <c:v>14.455782312925169</c:v>
                </c:pt>
                <c:pt idx="19">
                  <c:v>15.306122448979592</c:v>
                </c:pt>
                <c:pt idx="20">
                  <c:v>16.156462585034014</c:v>
                </c:pt>
                <c:pt idx="21">
                  <c:v>17.006802721088434</c:v>
                </c:pt>
                <c:pt idx="22">
                  <c:v>17.857142857142858</c:v>
                </c:pt>
                <c:pt idx="23">
                  <c:v>18.707482993197281</c:v>
                </c:pt>
                <c:pt idx="24">
                  <c:v>19.557823129251702</c:v>
                </c:pt>
                <c:pt idx="25">
                  <c:v>20.408163265306122</c:v>
                </c:pt>
                <c:pt idx="26">
                  <c:v>21.258503401360542</c:v>
                </c:pt>
                <c:pt idx="27">
                  <c:v>22.108843537414966</c:v>
                </c:pt>
                <c:pt idx="28">
                  <c:v>22.95918367346939</c:v>
                </c:pt>
                <c:pt idx="29">
                  <c:v>23.809523809523807</c:v>
                </c:pt>
                <c:pt idx="30">
                  <c:v>24.65986394557823</c:v>
                </c:pt>
                <c:pt idx="31">
                  <c:v>25.510204081632654</c:v>
                </c:pt>
                <c:pt idx="32">
                  <c:v>26.360544217687078</c:v>
                </c:pt>
                <c:pt idx="33">
                  <c:v>27.210884353741498</c:v>
                </c:pt>
                <c:pt idx="34">
                  <c:v>28.061224489795915</c:v>
                </c:pt>
                <c:pt idx="35">
                  <c:v>28.911564625850339</c:v>
                </c:pt>
                <c:pt idx="36">
                  <c:v>29.761904761904763</c:v>
                </c:pt>
                <c:pt idx="37">
                  <c:v>30.612244897959183</c:v>
                </c:pt>
                <c:pt idx="38">
                  <c:v>31.462585034013607</c:v>
                </c:pt>
                <c:pt idx="39">
                  <c:v>32.312925170068027</c:v>
                </c:pt>
                <c:pt idx="40">
                  <c:v>33.163265306122447</c:v>
                </c:pt>
                <c:pt idx="41">
                  <c:v>34.013605442176868</c:v>
                </c:pt>
                <c:pt idx="42">
                  <c:v>34.863945578231295</c:v>
                </c:pt>
                <c:pt idx="43">
                  <c:v>35.714285714285715</c:v>
                </c:pt>
                <c:pt idx="44">
                  <c:v>36.564625850340136</c:v>
                </c:pt>
                <c:pt idx="45">
                  <c:v>37.414965986394563</c:v>
                </c:pt>
                <c:pt idx="46">
                  <c:v>38.265306122448976</c:v>
                </c:pt>
                <c:pt idx="47">
                  <c:v>39.115646258503403</c:v>
                </c:pt>
                <c:pt idx="48">
                  <c:v>39.965986394557824</c:v>
                </c:pt>
                <c:pt idx="49">
                  <c:v>40.816326530612244</c:v>
                </c:pt>
                <c:pt idx="50">
                  <c:v>41.666666666666671</c:v>
                </c:pt>
                <c:pt idx="51">
                  <c:v>42.517006802721085</c:v>
                </c:pt>
              </c:numCache>
            </c:numRef>
          </c:xVal>
          <c:yVal>
            <c:numRef>
              <c:f>'Burswood CAU 11'!$B$17:$B$68</c:f>
              <c:numCache>
                <c:formatCode>0.00</c:formatCode>
                <c:ptCount val="52"/>
                <c:pt idx="0">
                  <c:v>0</c:v>
                </c:pt>
                <c:pt idx="1">
                  <c:v>3.8</c:v>
                </c:pt>
                <c:pt idx="2">
                  <c:v>6.5178571428571432</c:v>
                </c:pt>
                <c:pt idx="3">
                  <c:v>9.9107142857142847</c:v>
                </c:pt>
                <c:pt idx="4">
                  <c:v>12.053571428571429</c:v>
                </c:pt>
                <c:pt idx="5">
                  <c:v>14.017857142857142</c:v>
                </c:pt>
                <c:pt idx="6">
                  <c:v>15.357142857142858</c:v>
                </c:pt>
                <c:pt idx="7">
                  <c:v>16.071428571428573</c:v>
                </c:pt>
                <c:pt idx="8">
                  <c:v>16.785714285714285</c:v>
                </c:pt>
                <c:pt idx="9">
                  <c:v>17.410714285714285</c:v>
                </c:pt>
                <c:pt idx="10">
                  <c:v>18.035714285714285</c:v>
                </c:pt>
                <c:pt idx="11">
                  <c:v>18.482142857142858</c:v>
                </c:pt>
                <c:pt idx="12">
                  <c:v>18.839285714285715</c:v>
                </c:pt>
                <c:pt idx="13">
                  <c:v>19.107142857142854</c:v>
                </c:pt>
                <c:pt idx="14">
                  <c:v>19.375</c:v>
                </c:pt>
                <c:pt idx="15">
                  <c:v>19.553571428571427</c:v>
                </c:pt>
                <c:pt idx="16">
                  <c:v>19.732142857142858</c:v>
                </c:pt>
                <c:pt idx="17">
                  <c:v>19.910714285714285</c:v>
                </c:pt>
                <c:pt idx="18">
                  <c:v>20.089285714285715</c:v>
                </c:pt>
                <c:pt idx="19">
                  <c:v>20.178571428571431</c:v>
                </c:pt>
                <c:pt idx="20">
                  <c:v>20.267857142857142</c:v>
                </c:pt>
                <c:pt idx="21">
                  <c:v>20.446428571428569</c:v>
                </c:pt>
                <c:pt idx="22">
                  <c:v>20.625</c:v>
                </c:pt>
                <c:pt idx="23">
                  <c:v>20.714285714285715</c:v>
                </c:pt>
                <c:pt idx="24">
                  <c:v>20.803571428571431</c:v>
                </c:pt>
                <c:pt idx="25">
                  <c:v>20.803571428571431</c:v>
                </c:pt>
                <c:pt idx="26">
                  <c:v>20.803571428571431</c:v>
                </c:pt>
                <c:pt idx="27">
                  <c:v>20.803571428571431</c:v>
                </c:pt>
                <c:pt idx="28">
                  <c:v>20.803571428571431</c:v>
                </c:pt>
                <c:pt idx="29">
                  <c:v>20.803571428571431</c:v>
                </c:pt>
                <c:pt idx="30">
                  <c:v>20.714285714285715</c:v>
                </c:pt>
                <c:pt idx="31">
                  <c:v>20.625</c:v>
                </c:pt>
                <c:pt idx="32">
                  <c:v>20.446428571428569</c:v>
                </c:pt>
                <c:pt idx="33">
                  <c:v>20.357142857142858</c:v>
                </c:pt>
                <c:pt idx="34">
                  <c:v>20.267857142857142</c:v>
                </c:pt>
                <c:pt idx="35">
                  <c:v>20</c:v>
                </c:pt>
                <c:pt idx="36">
                  <c:v>19.821428571428569</c:v>
                </c:pt>
                <c:pt idx="37">
                  <c:v>19.642857142857142</c:v>
                </c:pt>
                <c:pt idx="38">
                  <c:v>19.375</c:v>
                </c:pt>
                <c:pt idx="39">
                  <c:v>19.196428571428573</c:v>
                </c:pt>
                <c:pt idx="40">
                  <c:v>19.017857142857142</c:v>
                </c:pt>
                <c:pt idx="41">
                  <c:v>18.928571428571427</c:v>
                </c:pt>
                <c:pt idx="42">
                  <c:v>18.75</c:v>
                </c:pt>
                <c:pt idx="43">
                  <c:v>18.571428571428573</c:v>
                </c:pt>
                <c:pt idx="44">
                  <c:v>18.392857142857146</c:v>
                </c:pt>
                <c:pt idx="45">
                  <c:v>18.303571428571427</c:v>
                </c:pt>
                <c:pt idx="46">
                  <c:v>18.214285714285712</c:v>
                </c:pt>
                <c:pt idx="47">
                  <c:v>18.035714285714285</c:v>
                </c:pt>
                <c:pt idx="48">
                  <c:v>17.946428571428573</c:v>
                </c:pt>
                <c:pt idx="49">
                  <c:v>17.767857142857142</c:v>
                </c:pt>
                <c:pt idx="50">
                  <c:v>17.678571428571431</c:v>
                </c:pt>
                <c:pt idx="51">
                  <c:v>17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223-4577-8130-FBA0A76259BD}"/>
            </c:ext>
          </c:extLst>
        </c:ser>
        <c:ser>
          <c:idx val="8"/>
          <c:order val="4"/>
          <c:tx>
            <c:v>CAU SS: 4.8 m</c:v>
          </c:tx>
          <c:spPr>
            <a:ln w="28575">
              <a:noFill/>
            </a:ln>
          </c:spPr>
          <c:marker>
            <c:symbol val="triangle"/>
            <c:size val="6"/>
            <c:spPr>
              <a:solidFill>
                <a:srgbClr val="FFCC00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Burswood CAU SS 6'!$A$17:$A$69</c:f>
              <c:numCache>
                <c:formatCode>0.00</c:formatCode>
                <c:ptCount val="53"/>
                <c:pt idx="0">
                  <c:v>0</c:v>
                </c:pt>
                <c:pt idx="1">
                  <c:v>0.23</c:v>
                </c:pt>
                <c:pt idx="2">
                  <c:v>0.35</c:v>
                </c:pt>
                <c:pt idx="3">
                  <c:v>0.45502545057604915</c:v>
                </c:pt>
                <c:pt idx="4">
                  <c:v>0.95</c:v>
                </c:pt>
                <c:pt idx="5">
                  <c:v>1.4350802672013858</c:v>
                </c:pt>
                <c:pt idx="6">
                  <c:v>2.2543633796466582</c:v>
                </c:pt>
                <c:pt idx="7">
                  <c:v>3.0760195061757689</c:v>
                </c:pt>
                <c:pt idx="8">
                  <c:v>3.900048646788719</c:v>
                </c:pt>
                <c:pt idx="9">
                  <c:v>4.725857547964547</c:v>
                </c:pt>
                <c:pt idx="10">
                  <c:v>5.5516664491403755</c:v>
                </c:pt>
                <c:pt idx="11">
                  <c:v>6.3780686038371641</c:v>
                </c:pt>
                <c:pt idx="12">
                  <c:v>7.2044707585339509</c:v>
                </c:pt>
                <c:pt idx="13">
                  <c:v>8.0314661667516987</c:v>
                </c:pt>
                <c:pt idx="14">
                  <c:v>8.8590548284904074</c:v>
                </c:pt>
                <c:pt idx="15">
                  <c:v>9.6872367437500753</c:v>
                </c:pt>
                <c:pt idx="16">
                  <c:v>10.515418659009741</c:v>
                </c:pt>
                <c:pt idx="17">
                  <c:v>11.343600574269407</c:v>
                </c:pt>
                <c:pt idx="18">
                  <c:v>12.171782489529075</c:v>
                </c:pt>
                <c:pt idx="19">
                  <c:v>13.000557658309702</c:v>
                </c:pt>
                <c:pt idx="20">
                  <c:v>13.82933282709033</c:v>
                </c:pt>
                <c:pt idx="21">
                  <c:v>14.658107995870957</c:v>
                </c:pt>
                <c:pt idx="22">
                  <c:v>15.486883164651582</c:v>
                </c:pt>
                <c:pt idx="23">
                  <c:v>16.315658333432211</c:v>
                </c:pt>
                <c:pt idx="24">
                  <c:v>17.144433502212834</c:v>
                </c:pt>
                <c:pt idx="25">
                  <c:v>17.973801924514422</c:v>
                </c:pt>
                <c:pt idx="26">
                  <c:v>18.80317034681601</c:v>
                </c:pt>
                <c:pt idx="27">
                  <c:v>19.632538769117595</c:v>
                </c:pt>
                <c:pt idx="28">
                  <c:v>20.46250044494014</c:v>
                </c:pt>
                <c:pt idx="29">
                  <c:v>21.292462120762686</c:v>
                </c:pt>
                <c:pt idx="30">
                  <c:v>22.122423796585235</c:v>
                </c:pt>
                <c:pt idx="31">
                  <c:v>22.95238547240778</c:v>
                </c:pt>
                <c:pt idx="32">
                  <c:v>23.782940401751283</c:v>
                </c:pt>
                <c:pt idx="33">
                  <c:v>24.61408858461575</c:v>
                </c:pt>
                <c:pt idx="34">
                  <c:v>25.445236767480218</c:v>
                </c:pt>
                <c:pt idx="35">
                  <c:v>26.276384950344678</c:v>
                </c:pt>
                <c:pt idx="36">
                  <c:v>27.107533133209145</c:v>
                </c:pt>
                <c:pt idx="37">
                  <c:v>27.938681316073609</c:v>
                </c:pt>
                <c:pt idx="38">
                  <c:v>28.769829498938076</c:v>
                </c:pt>
                <c:pt idx="39">
                  <c:v>29.600977681802544</c:v>
                </c:pt>
                <c:pt idx="40">
                  <c:v>30.432125864667007</c:v>
                </c:pt>
                <c:pt idx="41">
                  <c:v>31.263274047531471</c:v>
                </c:pt>
                <c:pt idx="42">
                  <c:v>32.094422230395935</c:v>
                </c:pt>
                <c:pt idx="43">
                  <c:v>32.925570413260402</c:v>
                </c:pt>
                <c:pt idx="44">
                  <c:v>33.75671859612487</c:v>
                </c:pt>
                <c:pt idx="45">
                  <c:v>34.587273525468376</c:v>
                </c:pt>
                <c:pt idx="46">
                  <c:v>35.418421708332836</c:v>
                </c:pt>
                <c:pt idx="47">
                  <c:v>36.249569891197304</c:v>
                </c:pt>
                <c:pt idx="48">
                  <c:v>37.08012482054081</c:v>
                </c:pt>
                <c:pt idx="49">
                  <c:v>37.911273003405277</c:v>
                </c:pt>
                <c:pt idx="50">
                  <c:v>38.741827932748777</c:v>
                </c:pt>
                <c:pt idx="51">
                  <c:v>39.57238286209229</c:v>
                </c:pt>
                <c:pt idx="52">
                  <c:v>40.402937791435797</c:v>
                </c:pt>
              </c:numCache>
            </c:numRef>
          </c:xVal>
          <c:yVal>
            <c:numRef>
              <c:f>'Burswood CAU SS 6'!$B$17:$B$69</c:f>
              <c:numCache>
                <c:formatCode>0.00</c:formatCode>
                <c:ptCount val="53"/>
                <c:pt idx="0">
                  <c:v>0</c:v>
                </c:pt>
                <c:pt idx="1">
                  <c:v>3.76</c:v>
                </c:pt>
                <c:pt idx="2">
                  <c:v>5.2</c:v>
                </c:pt>
                <c:pt idx="3">
                  <c:v>6.5186696883046</c:v>
                </c:pt>
                <c:pt idx="4">
                  <c:v>7.77</c:v>
                </c:pt>
                <c:pt idx="5">
                  <c:v>9.0204197861914306</c:v>
                </c:pt>
                <c:pt idx="6">
                  <c:v>10.718311363177941</c:v>
                </c:pt>
                <c:pt idx="7">
                  <c:v>12.059064320546742</c:v>
                </c:pt>
                <c:pt idx="8">
                  <c:v>13.042678658297838</c:v>
                </c:pt>
                <c:pt idx="9">
                  <c:v>13.758439031335651</c:v>
                </c:pt>
                <c:pt idx="10">
                  <c:v>14.474199404373463</c:v>
                </c:pt>
                <c:pt idx="11">
                  <c:v>15.100675122506852</c:v>
                </c:pt>
                <c:pt idx="12">
                  <c:v>15.727150840640238</c:v>
                </c:pt>
                <c:pt idx="13">
                  <c:v>16.264341903869202</c:v>
                </c:pt>
                <c:pt idx="14">
                  <c:v>16.712248312193733</c:v>
                </c:pt>
                <c:pt idx="15">
                  <c:v>17.070870065613839</c:v>
                </c:pt>
                <c:pt idx="16">
                  <c:v>17.429491819033945</c:v>
                </c:pt>
                <c:pt idx="17">
                  <c:v>17.788113572454055</c:v>
                </c:pt>
                <c:pt idx="18">
                  <c:v>18.146735325874157</c:v>
                </c:pt>
                <c:pt idx="19">
                  <c:v>18.416072424389839</c:v>
                </c:pt>
                <c:pt idx="20">
                  <c:v>18.68540952290552</c:v>
                </c:pt>
                <c:pt idx="21">
                  <c:v>18.954746621421197</c:v>
                </c:pt>
                <c:pt idx="22">
                  <c:v>19.224083719936878</c:v>
                </c:pt>
                <c:pt idx="23">
                  <c:v>19.493420818452559</c:v>
                </c:pt>
                <c:pt idx="24">
                  <c:v>19.762757916968237</c:v>
                </c:pt>
                <c:pt idx="25">
                  <c:v>19.94281036057949</c:v>
                </c:pt>
                <c:pt idx="26">
                  <c:v>20.122862804190746</c:v>
                </c:pt>
                <c:pt idx="27">
                  <c:v>20.302915247801995</c:v>
                </c:pt>
                <c:pt idx="28">
                  <c:v>20.393683036508822</c:v>
                </c:pt>
                <c:pt idx="29">
                  <c:v>20.484450825215646</c:v>
                </c:pt>
                <c:pt idx="30">
                  <c:v>20.575218613922473</c:v>
                </c:pt>
                <c:pt idx="31">
                  <c:v>20.665986402629301</c:v>
                </c:pt>
                <c:pt idx="32">
                  <c:v>20.6674695364317</c:v>
                </c:pt>
                <c:pt idx="33">
                  <c:v>20.579668015329673</c:v>
                </c:pt>
                <c:pt idx="34">
                  <c:v>20.491866494227644</c:v>
                </c:pt>
                <c:pt idx="35">
                  <c:v>20.404064973125617</c:v>
                </c:pt>
                <c:pt idx="36">
                  <c:v>20.316263452023588</c:v>
                </c:pt>
                <c:pt idx="37">
                  <c:v>20.228461930921561</c:v>
                </c:pt>
                <c:pt idx="38">
                  <c:v>20.140660409819532</c:v>
                </c:pt>
                <c:pt idx="39">
                  <c:v>20.052858888717502</c:v>
                </c:pt>
                <c:pt idx="40">
                  <c:v>19.965057367615476</c:v>
                </c:pt>
                <c:pt idx="41">
                  <c:v>19.877255846513449</c:v>
                </c:pt>
                <c:pt idx="42">
                  <c:v>19.78945432541142</c:v>
                </c:pt>
                <c:pt idx="43">
                  <c:v>19.701652804309393</c:v>
                </c:pt>
                <c:pt idx="44">
                  <c:v>19.613851283207364</c:v>
                </c:pt>
                <c:pt idx="45">
                  <c:v>19.615334417009763</c:v>
                </c:pt>
                <c:pt idx="46">
                  <c:v>19.527532895907736</c:v>
                </c:pt>
                <c:pt idx="47">
                  <c:v>19.43973137480571</c:v>
                </c:pt>
                <c:pt idx="48">
                  <c:v>19.441214508608109</c:v>
                </c:pt>
                <c:pt idx="49">
                  <c:v>19.353412987506079</c:v>
                </c:pt>
                <c:pt idx="50">
                  <c:v>19.354896121308478</c:v>
                </c:pt>
                <c:pt idx="51">
                  <c:v>19.356379255110877</c:v>
                </c:pt>
                <c:pt idx="52">
                  <c:v>19.3578623889132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223-4577-8130-FBA0A76259BD}"/>
            </c:ext>
          </c:extLst>
        </c:ser>
        <c:ser>
          <c:idx val="1"/>
          <c:order val="5"/>
          <c:tx>
            <c:v>Mod Hyp: 12.7 m</c:v>
          </c:tx>
          <c:spPr>
            <a:ln w="38100">
              <a:solidFill>
                <a:srgbClr val="800080"/>
              </a:solidFill>
              <a:prstDash val="solid"/>
            </a:ln>
          </c:spPr>
          <c:marker>
            <c:symbol val="none"/>
          </c:marker>
          <c:xVal>
            <c:numRef>
              <c:f>'Burswood CAU SS 10'!$M$17:$M$82</c:f>
              <c:numCache>
                <c:formatCode>General</c:formatCode>
                <c:ptCount val="66"/>
                <c:pt idx="0">
                  <c:v>0</c:v>
                </c:pt>
                <c:pt idx="1">
                  <c:v>1.3617223697792974E-2</c:v>
                </c:pt>
                <c:pt idx="2">
                  <c:v>3.0739997485142088E-2</c:v>
                </c:pt>
                <c:pt idx="3">
                  <c:v>5.0465551071848129E-2</c:v>
                </c:pt>
                <c:pt idx="4">
                  <c:v>7.2591741426219561E-2</c:v>
                </c:pt>
                <c:pt idx="5">
                  <c:v>9.7065668191899601E-2</c:v>
                </c:pt>
                <c:pt idx="6">
                  <c:v>0.12390318192523786</c:v>
                </c:pt>
                <c:pt idx="7">
                  <c:v>0.15316221557192525</c:v>
                </c:pt>
                <c:pt idx="8">
                  <c:v>0.18493166585447246</c:v>
                </c:pt>
                <c:pt idx="9">
                  <c:v>0.21932642210563941</c:v>
                </c:pt>
                <c:pt idx="10">
                  <c:v>0.25648536389165216</c:v>
                </c:pt>
                <c:pt idx="11">
                  <c:v>0.2965710448506424</c:v>
                </c:pt>
                <c:pt idx="12">
                  <c:v>0.33977049207662618</c:v>
                </c:pt>
                <c:pt idx="13">
                  <c:v>0.38629686187724038</c:v>
                </c:pt>
                <c:pt idx="14">
                  <c:v>0.43639184858521635</c:v>
                </c:pt>
                <c:pt idx="15">
                  <c:v>0.49032883292770607</c:v>
                </c:pt>
                <c:pt idx="16">
                  <c:v>0.54841681754613325</c:v>
                </c:pt>
                <c:pt idx="17">
                  <c:v>0.61100524716617799</c:v>
                </c:pt>
                <c:pt idx="18">
                  <c:v>0.67848985923465466</c:v>
                </c:pt>
                <c:pt idx="19">
                  <c:v>0.75131976398391853</c:v>
                </c:pt>
                <c:pt idx="20">
                  <c:v>0.83000601632665894</c:v>
                </c:pt>
                <c:pt idx="21">
                  <c:v>0.91513202152614714</c:v>
                </c:pt>
                <c:pt idx="22">
                  <c:v>1.0073662193416963</c:v>
                </c:pt>
                <c:pt idx="23">
                  <c:v>1.1074776267669169</c:v>
                </c:pt>
                <c:pt idx="24">
                  <c:v>1.2163550006728165</c:v>
                </c:pt>
                <c:pt idx="25">
                  <c:v>1.3350306273150108</c:v>
                </c:pt>
                <c:pt idx="26">
                  <c:v>1.4647100828677184</c:v>
                </c:pt>
                <c:pt idx="27">
                  <c:v>1.6068097778866579</c:v>
                </c:pt>
                <c:pt idx="28">
                  <c:v>1.7630047587898989</c:v>
                </c:pt>
                <c:pt idx="29">
                  <c:v>1.935290182334215</c:v>
                </c:pt>
                <c:pt idx="30">
                  <c:v>2.1260612460706216</c:v>
                </c:pt>
                <c:pt idx="31">
                  <c:v>2.3382183721551821</c:v>
                </c:pt>
                <c:pt idx="32">
                  <c:v>2.5753074633660269</c:v>
                </c:pt>
                <c:pt idx="33">
                  <c:v>2.8417096711649834</c:v>
                </c:pt>
                <c:pt idx="34">
                  <c:v>3.1429023358603461</c:v>
                </c:pt>
                <c:pt idx="35">
                  <c:v>3.4858243112142189</c:v>
                </c:pt>
                <c:pt idx="36">
                  <c:v>3.8793978645429217</c:v>
                </c:pt>
                <c:pt idx="37">
                  <c:v>4.3352914611237701</c:v>
                </c:pt>
                <c:pt idx="38">
                  <c:v>4.8690639477713953</c:v>
                </c:pt>
                <c:pt idx="39">
                  <c:v>5.5019328432323951</c:v>
                </c:pt>
                <c:pt idx="40">
                  <c:v>6.2636036093096372</c:v>
                </c:pt>
                <c:pt idx="41">
                  <c:v>7.1969851091270476</c:v>
                </c:pt>
                <c:pt idx="42">
                  <c:v>8.3664416654823732</c:v>
                </c:pt>
                <c:pt idx="43">
                  <c:v>9.8731183185827796</c:v>
                </c:pt>
                <c:pt idx="44">
                  <c:v>11.885591348304116</c:v>
                </c:pt>
                <c:pt idx="45">
                  <c:v>14.707299430463674</c:v>
                </c:pt>
                <c:pt idx="46">
                  <c:v>15.599058771183557</c:v>
                </c:pt>
                <c:pt idx="47">
                  <c:v>16.590194054034288</c:v>
                </c:pt>
                <c:pt idx="48">
                  <c:v>17.69824153401947</c:v>
                </c:pt>
                <c:pt idx="49">
                  <c:v>18.94512153570458</c:v>
                </c:pt>
                <c:pt idx="50">
                  <c:v>20.358599809653008</c:v>
                </c:pt>
                <c:pt idx="51">
                  <c:v>21.974375184479538</c:v>
                </c:pt>
                <c:pt idx="52">
                  <c:v>23.839130750622253</c:v>
                </c:pt>
                <c:pt idx="53">
                  <c:v>26.015110636002923</c:v>
                </c:pt>
                <c:pt idx="54">
                  <c:v>28.587193204776039</c:v>
                </c:pt>
                <c:pt idx="55">
                  <c:v>31.674208175330765</c:v>
                </c:pt>
                <c:pt idx="56">
                  <c:v>35.447798483628063</c:v>
                </c:pt>
                <c:pt idx="57">
                  <c:v>40.165428544045568</c:v>
                </c:pt>
                <c:pt idx="58">
                  <c:v>46.231685305231878</c:v>
                </c:pt>
                <c:pt idx="59">
                  <c:v>54.32088036182342</c:v>
                </c:pt>
                <c:pt idx="60">
                  <c:v>65.646774600221889</c:v>
                </c:pt>
                <c:pt idx="61">
                  <c:v>82.636889813038067</c:v>
                </c:pt>
                <c:pt idx="62">
                  <c:v>110.95544354244402</c:v>
                </c:pt>
                <c:pt idx="63">
                  <c:v>167.59508845357865</c:v>
                </c:pt>
                <c:pt idx="64">
                  <c:v>337.51908794840489</c:v>
                </c:pt>
                <c:pt idx="65">
                  <c:v>564.0867804006084</c:v>
                </c:pt>
              </c:numCache>
            </c:numRef>
          </c:xVal>
          <c:yVal>
            <c:numRef>
              <c:f>'Burswood CAU SS 10'!$L$17:$L$82</c:f>
              <c:numCache>
                <c:formatCode>General</c:formatCode>
                <c:ptCount val="66"/>
                <c:pt idx="0">
                  <c:v>0</c:v>
                </c:pt>
                <c:pt idx="1">
                  <c:v>0.66</c:v>
                </c:pt>
                <c:pt idx="2">
                  <c:v>1.32</c:v>
                </c:pt>
                <c:pt idx="3">
                  <c:v>1.98</c:v>
                </c:pt>
                <c:pt idx="4">
                  <c:v>2.64</c:v>
                </c:pt>
                <c:pt idx="5">
                  <c:v>3.3000000000000003</c:v>
                </c:pt>
                <c:pt idx="6">
                  <c:v>3.9600000000000004</c:v>
                </c:pt>
                <c:pt idx="7">
                  <c:v>4.62</c:v>
                </c:pt>
                <c:pt idx="8">
                  <c:v>5.28</c:v>
                </c:pt>
                <c:pt idx="9">
                  <c:v>5.9399999999999995</c:v>
                </c:pt>
                <c:pt idx="10">
                  <c:v>6.6</c:v>
                </c:pt>
                <c:pt idx="11">
                  <c:v>7.2599999999999989</c:v>
                </c:pt>
                <c:pt idx="12">
                  <c:v>7.919999999999999</c:v>
                </c:pt>
                <c:pt idx="13">
                  <c:v>8.5799999999999983</c:v>
                </c:pt>
                <c:pt idx="14">
                  <c:v>9.2399999999999984</c:v>
                </c:pt>
                <c:pt idx="15">
                  <c:v>9.9</c:v>
                </c:pt>
                <c:pt idx="16">
                  <c:v>10.56</c:v>
                </c:pt>
                <c:pt idx="17">
                  <c:v>11.22</c:v>
                </c:pt>
                <c:pt idx="18">
                  <c:v>11.88</c:v>
                </c:pt>
                <c:pt idx="19">
                  <c:v>12.540000000000003</c:v>
                </c:pt>
                <c:pt idx="20">
                  <c:v>13.200000000000003</c:v>
                </c:pt>
                <c:pt idx="21">
                  <c:v>13.860000000000003</c:v>
                </c:pt>
                <c:pt idx="22">
                  <c:v>14.520000000000003</c:v>
                </c:pt>
                <c:pt idx="23">
                  <c:v>15.180000000000005</c:v>
                </c:pt>
                <c:pt idx="24">
                  <c:v>15.840000000000005</c:v>
                </c:pt>
                <c:pt idx="25">
                  <c:v>16.500000000000004</c:v>
                </c:pt>
                <c:pt idx="26">
                  <c:v>17.160000000000004</c:v>
                </c:pt>
                <c:pt idx="27">
                  <c:v>17.820000000000004</c:v>
                </c:pt>
                <c:pt idx="28">
                  <c:v>18.480000000000004</c:v>
                </c:pt>
                <c:pt idx="29">
                  <c:v>19.140000000000008</c:v>
                </c:pt>
                <c:pt idx="30">
                  <c:v>19.800000000000008</c:v>
                </c:pt>
                <c:pt idx="31">
                  <c:v>20.460000000000008</c:v>
                </c:pt>
                <c:pt idx="32">
                  <c:v>21.120000000000008</c:v>
                </c:pt>
                <c:pt idx="33">
                  <c:v>21.780000000000008</c:v>
                </c:pt>
                <c:pt idx="34">
                  <c:v>22.440000000000008</c:v>
                </c:pt>
                <c:pt idx="35">
                  <c:v>23.100000000000009</c:v>
                </c:pt>
                <c:pt idx="36">
                  <c:v>23.760000000000009</c:v>
                </c:pt>
                <c:pt idx="37">
                  <c:v>24.420000000000012</c:v>
                </c:pt>
                <c:pt idx="38">
                  <c:v>25.080000000000013</c:v>
                </c:pt>
                <c:pt idx="39">
                  <c:v>25.740000000000013</c:v>
                </c:pt>
                <c:pt idx="40">
                  <c:v>26.400000000000013</c:v>
                </c:pt>
                <c:pt idx="41">
                  <c:v>27.060000000000013</c:v>
                </c:pt>
                <c:pt idx="42">
                  <c:v>27.720000000000013</c:v>
                </c:pt>
                <c:pt idx="43">
                  <c:v>28.380000000000013</c:v>
                </c:pt>
                <c:pt idx="44">
                  <c:v>29.040000000000013</c:v>
                </c:pt>
                <c:pt idx="45">
                  <c:v>29.700000000000017</c:v>
                </c:pt>
                <c:pt idx="46">
                  <c:v>29.865000000000016</c:v>
                </c:pt>
                <c:pt idx="47">
                  <c:v>30.030000000000015</c:v>
                </c:pt>
                <c:pt idx="48">
                  <c:v>30.195000000000014</c:v>
                </c:pt>
                <c:pt idx="49">
                  <c:v>30.360000000000017</c:v>
                </c:pt>
                <c:pt idx="50">
                  <c:v>30.525000000000016</c:v>
                </c:pt>
                <c:pt idx="51">
                  <c:v>30.690000000000015</c:v>
                </c:pt>
                <c:pt idx="52">
                  <c:v>30.855000000000018</c:v>
                </c:pt>
                <c:pt idx="53">
                  <c:v>31.020000000000017</c:v>
                </c:pt>
                <c:pt idx="54">
                  <c:v>31.185000000000016</c:v>
                </c:pt>
                <c:pt idx="55">
                  <c:v>31.350000000000016</c:v>
                </c:pt>
                <c:pt idx="56">
                  <c:v>31.515000000000018</c:v>
                </c:pt>
                <c:pt idx="57">
                  <c:v>31.680000000000017</c:v>
                </c:pt>
                <c:pt idx="58">
                  <c:v>31.845000000000017</c:v>
                </c:pt>
                <c:pt idx="59">
                  <c:v>32.010000000000019</c:v>
                </c:pt>
                <c:pt idx="60">
                  <c:v>32.175000000000018</c:v>
                </c:pt>
                <c:pt idx="61">
                  <c:v>32.340000000000018</c:v>
                </c:pt>
                <c:pt idx="62">
                  <c:v>32.505000000000017</c:v>
                </c:pt>
                <c:pt idx="63">
                  <c:v>32.670000000000016</c:v>
                </c:pt>
                <c:pt idx="64">
                  <c:v>32.835000000000015</c:v>
                </c:pt>
                <c:pt idx="65">
                  <c:v>32.9010000000000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223-4577-8130-FBA0A76259BD}"/>
            </c:ext>
          </c:extLst>
        </c:ser>
        <c:ser>
          <c:idx val="7"/>
          <c:order val="6"/>
          <c:tx>
            <c:v>Mod Hyp: 14.9 m</c:v>
          </c:tx>
          <c:spPr>
            <a:ln w="38100">
              <a:solidFill>
                <a:srgbClr val="008080"/>
              </a:solidFill>
              <a:prstDash val="solid"/>
            </a:ln>
          </c:spPr>
          <c:marker>
            <c:symbol val="none"/>
          </c:marker>
          <c:xVal>
            <c:numRef>
              <c:f>'Burswood CAU4'!$I$17:$I$82</c:f>
              <c:numCache>
                <c:formatCode>General</c:formatCode>
                <c:ptCount val="66"/>
                <c:pt idx="0">
                  <c:v>0</c:v>
                </c:pt>
                <c:pt idx="1">
                  <c:v>1.1421270631695219E-2</c:v>
                </c:pt>
                <c:pt idx="2">
                  <c:v>2.5782776158134312E-2</c:v>
                </c:pt>
                <c:pt idx="3">
                  <c:v>4.2327329649628348E-2</c:v>
                </c:pt>
                <c:pt idx="4">
                  <c:v>6.0885386247217954E-2</c:v>
                </c:pt>
                <c:pt idx="5">
                  <c:v>8.1412576459744548E-2</c:v>
                </c:pt>
                <c:pt idx="6">
                  <c:v>0.10392219473677797</c:v>
                </c:pt>
                <c:pt idx="7">
                  <c:v>0.1284628315888299</c:v>
                </c:pt>
                <c:pt idx="8">
                  <c:v>0.1551090479945989</c:v>
                </c:pt>
                <c:pt idx="9">
                  <c:v>0.18395720589916778</c:v>
                </c:pt>
                <c:pt idx="10">
                  <c:v>0.21512378874631929</c:v>
                </c:pt>
                <c:pt idx="11">
                  <c:v>0.24874513630210807</c:v>
                </c:pt>
                <c:pt idx="12">
                  <c:v>0.2849781151278552</c:v>
                </c:pt>
                <c:pt idx="13">
                  <c:v>0.32400150732558142</c:v>
                </c:pt>
                <c:pt idx="14">
                  <c:v>0.36601803089754115</c:v>
                </c:pt>
                <c:pt idx="15">
                  <c:v>0.4112569804003629</c:v>
                </c:pt>
                <c:pt idx="16">
                  <c:v>0.45997752781153101</c:v>
                </c:pt>
                <c:pt idx="17">
                  <c:v>0.51247276538475239</c:v>
                </c:pt>
                <c:pt idx="18">
                  <c:v>0.56907461279612737</c:v>
                </c:pt>
                <c:pt idx="19">
                  <c:v>0.63015975545679637</c:v>
                </c:pt>
                <c:pt idx="20">
                  <c:v>0.69615683407906781</c:v>
                </c:pt>
                <c:pt idx="21">
                  <c:v>0.7675551722980416</c:v>
                </c:pt>
                <c:pt idx="22">
                  <c:v>0.84491541533491255</c:v>
                </c:pt>
                <c:pt idx="23">
                  <c:v>0.92888256626808396</c:v>
                </c:pt>
                <c:pt idx="24">
                  <c:v>1.0202020584527574</c:v>
                </c:pt>
                <c:pt idx="25">
                  <c:v>1.1197397086630716</c:v>
                </c:pt>
                <c:pt idx="26">
                  <c:v>1.228506678355904</c:v>
                </c:pt>
                <c:pt idx="27">
                  <c:v>1.3476909636045702</c:v>
                </c:pt>
                <c:pt idx="28">
                  <c:v>1.4786974879739627</c:v>
                </c:pt>
                <c:pt idx="29">
                  <c:v>1.6231996634441943</c:v>
                </c:pt>
                <c:pt idx="30">
                  <c:v>1.7832064310485933</c:v>
                </c:pt>
                <c:pt idx="31">
                  <c:v>1.9611504824375101</c:v>
                </c:pt>
                <c:pt idx="32">
                  <c:v>2.1600058978024359</c:v>
                </c:pt>
                <c:pt idx="33">
                  <c:v>2.3834473113885348</c:v>
                </c:pt>
                <c:pt idx="34">
                  <c:v>2.6360687716884579</c:v>
                </c:pt>
                <c:pt idx="35">
                  <c:v>2.9236901527418424</c:v>
                </c:pt>
                <c:pt idx="36">
                  <c:v>3.2537948911088561</c:v>
                </c:pt>
                <c:pt idx="37">
                  <c:v>3.636169761446828</c:v>
                </c:pt>
                <c:pt idx="38">
                  <c:v>4.0838645457179812</c:v>
                </c:pt>
                <c:pt idx="39">
                  <c:v>4.6146751639362602</c:v>
                </c:pt>
                <c:pt idx="40">
                  <c:v>5.2535166888080855</c:v>
                </c:pt>
                <c:pt idx="41">
                  <c:v>6.0363783754938982</c:v>
                </c:pt>
                <c:pt idx="42">
                  <c:v>7.0172449690499183</c:v>
                </c:pt>
                <c:pt idx="43">
                  <c:v>8.2809505665650391</c:v>
                </c:pt>
                <c:pt idx="44">
                  <c:v>9.9688863471280271</c:v>
                </c:pt>
                <c:pt idx="45">
                  <c:v>12.335557583880147</c:v>
                </c:pt>
                <c:pt idx="46">
                  <c:v>13.083509221801371</c:v>
                </c:pt>
                <c:pt idx="47">
                  <c:v>13.91481114863207</c:v>
                </c:pt>
                <c:pt idx="48">
                  <c:v>14.844171671932408</c:v>
                </c:pt>
                <c:pt idx="49">
                  <c:v>15.88997618102646</c:v>
                </c:pt>
                <c:pt idx="50">
                  <c:v>17.075512840852568</c:v>
                </c:pt>
                <c:pt idx="51">
                  <c:v>18.430723583179841</c:v>
                </c:pt>
                <c:pt idx="52">
                  <c:v>19.994763247618039</c:v>
                </c:pt>
                <c:pt idx="53">
                  <c:v>21.819838293134531</c:v>
                </c:pt>
                <c:pt idx="54">
                  <c:v>23.977139352217876</c:v>
                </c:pt>
                <c:pt idx="55">
                  <c:v>26.566333317542433</c:v>
                </c:pt>
                <c:pt idx="56">
                  <c:v>29.7313834864099</c:v>
                </c:pt>
                <c:pt idx="57">
                  <c:v>33.688234813526002</c:v>
                </c:pt>
                <c:pt idx="58">
                  <c:v>38.776229380442693</c:v>
                </c:pt>
                <c:pt idx="59">
                  <c:v>45.560937334449285</c:v>
                </c:pt>
                <c:pt idx="60">
                  <c:v>55.060384954133482</c:v>
                </c:pt>
                <c:pt idx="61">
                  <c:v>69.310624813283781</c:v>
                </c:pt>
                <c:pt idx="62">
                  <c:v>93.062446272614622</c:v>
                </c:pt>
                <c:pt idx="63">
                  <c:v>140.56821744666343</c:v>
                </c:pt>
                <c:pt idx="64">
                  <c:v>283.08977897208661</c:v>
                </c:pt>
                <c:pt idx="65">
                  <c:v>473.12050691810032</c:v>
                </c:pt>
              </c:numCache>
            </c:numRef>
          </c:xVal>
          <c:yVal>
            <c:numRef>
              <c:f>'Burswood CAU4'!$H$17:$H$82</c:f>
              <c:numCache>
                <c:formatCode>General</c:formatCode>
                <c:ptCount val="66"/>
                <c:pt idx="0">
                  <c:v>0</c:v>
                </c:pt>
                <c:pt idx="1">
                  <c:v>0.6</c:v>
                </c:pt>
                <c:pt idx="2">
                  <c:v>1.2</c:v>
                </c:pt>
                <c:pt idx="3">
                  <c:v>1.7999999999999998</c:v>
                </c:pt>
                <c:pt idx="4">
                  <c:v>2.4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4.8</c:v>
                </c:pt>
                <c:pt idx="9">
                  <c:v>5.3999999999999995</c:v>
                </c:pt>
                <c:pt idx="10">
                  <c:v>5.9999999999999991</c:v>
                </c:pt>
                <c:pt idx="11">
                  <c:v>6.6</c:v>
                </c:pt>
                <c:pt idx="12">
                  <c:v>7.1999999999999993</c:v>
                </c:pt>
                <c:pt idx="13">
                  <c:v>7.7999999999999989</c:v>
                </c:pt>
                <c:pt idx="14">
                  <c:v>8.3999999999999986</c:v>
                </c:pt>
                <c:pt idx="15">
                  <c:v>9</c:v>
                </c:pt>
                <c:pt idx="16">
                  <c:v>9.6</c:v>
                </c:pt>
                <c:pt idx="17">
                  <c:v>10.200000000000001</c:v>
                </c:pt>
                <c:pt idx="18">
                  <c:v>10.8</c:v>
                </c:pt>
                <c:pt idx="19">
                  <c:v>11.400000000000002</c:v>
                </c:pt>
                <c:pt idx="20">
                  <c:v>12.000000000000002</c:v>
                </c:pt>
                <c:pt idx="21">
                  <c:v>12.600000000000003</c:v>
                </c:pt>
                <c:pt idx="22">
                  <c:v>13.200000000000003</c:v>
                </c:pt>
                <c:pt idx="23">
                  <c:v>13.800000000000004</c:v>
                </c:pt>
                <c:pt idx="24">
                  <c:v>14.400000000000004</c:v>
                </c:pt>
                <c:pt idx="25">
                  <c:v>15.000000000000004</c:v>
                </c:pt>
                <c:pt idx="26">
                  <c:v>15.600000000000003</c:v>
                </c:pt>
                <c:pt idx="27">
                  <c:v>16.200000000000003</c:v>
                </c:pt>
                <c:pt idx="28">
                  <c:v>16.800000000000004</c:v>
                </c:pt>
                <c:pt idx="29">
                  <c:v>17.400000000000006</c:v>
                </c:pt>
                <c:pt idx="30">
                  <c:v>18.000000000000007</c:v>
                </c:pt>
                <c:pt idx="31">
                  <c:v>18.600000000000005</c:v>
                </c:pt>
                <c:pt idx="32">
                  <c:v>19.200000000000006</c:v>
                </c:pt>
                <c:pt idx="33">
                  <c:v>19.800000000000008</c:v>
                </c:pt>
                <c:pt idx="34">
                  <c:v>20.400000000000009</c:v>
                </c:pt>
                <c:pt idx="35">
                  <c:v>21.000000000000007</c:v>
                </c:pt>
                <c:pt idx="36">
                  <c:v>21.600000000000009</c:v>
                </c:pt>
                <c:pt idx="37">
                  <c:v>22.20000000000001</c:v>
                </c:pt>
                <c:pt idx="38">
                  <c:v>22.800000000000011</c:v>
                </c:pt>
                <c:pt idx="39">
                  <c:v>23.400000000000009</c:v>
                </c:pt>
                <c:pt idx="40">
                  <c:v>24.000000000000011</c:v>
                </c:pt>
                <c:pt idx="41">
                  <c:v>24.600000000000012</c:v>
                </c:pt>
                <c:pt idx="42">
                  <c:v>25.200000000000014</c:v>
                </c:pt>
                <c:pt idx="43">
                  <c:v>25.800000000000011</c:v>
                </c:pt>
                <c:pt idx="44">
                  <c:v>26.400000000000013</c:v>
                </c:pt>
                <c:pt idx="45">
                  <c:v>27.000000000000014</c:v>
                </c:pt>
                <c:pt idx="46">
                  <c:v>27.150000000000013</c:v>
                </c:pt>
                <c:pt idx="47">
                  <c:v>27.300000000000015</c:v>
                </c:pt>
                <c:pt idx="48">
                  <c:v>27.450000000000014</c:v>
                </c:pt>
                <c:pt idx="49">
                  <c:v>27.600000000000016</c:v>
                </c:pt>
                <c:pt idx="50">
                  <c:v>27.750000000000014</c:v>
                </c:pt>
                <c:pt idx="51">
                  <c:v>27.900000000000016</c:v>
                </c:pt>
                <c:pt idx="52">
                  <c:v>28.050000000000015</c:v>
                </c:pt>
                <c:pt idx="53">
                  <c:v>28.200000000000014</c:v>
                </c:pt>
                <c:pt idx="54">
                  <c:v>28.350000000000016</c:v>
                </c:pt>
                <c:pt idx="55">
                  <c:v>28.500000000000014</c:v>
                </c:pt>
                <c:pt idx="56">
                  <c:v>28.650000000000016</c:v>
                </c:pt>
                <c:pt idx="57">
                  <c:v>28.800000000000015</c:v>
                </c:pt>
                <c:pt idx="58">
                  <c:v>28.950000000000017</c:v>
                </c:pt>
                <c:pt idx="59">
                  <c:v>29.100000000000016</c:v>
                </c:pt>
                <c:pt idx="60">
                  <c:v>29.250000000000014</c:v>
                </c:pt>
                <c:pt idx="61">
                  <c:v>29.400000000000016</c:v>
                </c:pt>
                <c:pt idx="62">
                  <c:v>29.550000000000015</c:v>
                </c:pt>
                <c:pt idx="63">
                  <c:v>29.700000000000017</c:v>
                </c:pt>
                <c:pt idx="64">
                  <c:v>29.850000000000016</c:v>
                </c:pt>
                <c:pt idx="65">
                  <c:v>29.9100000000000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223-4577-8130-FBA0A76259BD}"/>
            </c:ext>
          </c:extLst>
        </c:ser>
        <c:ser>
          <c:idx val="2"/>
          <c:order val="7"/>
          <c:tx>
            <c:v>Mod Hyp: 10.5 m</c:v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Burswood CAU SS 9'!$I$17:$I$82</c:f>
              <c:numCache>
                <c:formatCode>General</c:formatCode>
                <c:ptCount val="66"/>
                <c:pt idx="0">
                  <c:v>0</c:v>
                </c:pt>
                <c:pt idx="1">
                  <c:v>1.5881488318383905E-2</c:v>
                </c:pt>
                <c:pt idx="2">
                  <c:v>3.5851427706703506E-2</c:v>
                </c:pt>
                <c:pt idx="3">
                  <c:v>5.8856935717246178E-2</c:v>
                </c:pt>
                <c:pt idx="4">
                  <c:v>8.4662257083909301E-2</c:v>
                </c:pt>
                <c:pt idx="5">
                  <c:v>0.11320569520757963</c:v>
                </c:pt>
                <c:pt idx="6">
                  <c:v>0.14450573626657748</c:v>
                </c:pt>
                <c:pt idx="7">
                  <c:v>0.1786299462655937</c:v>
                </c:pt>
                <c:pt idx="8">
                  <c:v>0.21568200362626747</c:v>
                </c:pt>
                <c:pt idx="9">
                  <c:v>0.25579590141771685</c:v>
                </c:pt>
                <c:pt idx="10">
                  <c:v>0.29913361202562266</c:v>
                </c:pt>
                <c:pt idx="11">
                  <c:v>0.3458847184194942</c:v>
                </c:pt>
                <c:pt idx="12">
                  <c:v>0.396267346457785</c:v>
                </c:pt>
                <c:pt idx="13">
                  <c:v>0.4505300959641344</c:v>
                </c:pt>
                <c:pt idx="14">
                  <c:v>0.5089548500747143</c:v>
                </c:pt>
                <c:pt idx="15">
                  <c:v>0.57186044711671202</c:v>
                </c:pt>
                <c:pt idx="16">
                  <c:v>0.63960727052430077</c:v>
                </c:pt>
                <c:pt idx="17">
                  <c:v>0.71260287050389404</c:v>
                </c:pt>
                <c:pt idx="18">
                  <c:v>0.79130878751177047</c:v>
                </c:pt>
                <c:pt idx="19">
                  <c:v>0.87624880958777629</c:v>
                </c:pt>
                <c:pt idx="20">
                  <c:v>0.96801896958016775</c:v>
                </c:pt>
                <c:pt idx="21">
                  <c:v>1.0672996810650992</c:v>
                </c:pt>
                <c:pt idx="22">
                  <c:v>1.1748705316049615</c:v>
                </c:pt>
                <c:pt idx="23">
                  <c:v>1.2916284099247757</c:v>
                </c:pt>
                <c:pt idx="24">
                  <c:v>1.4186098549092712</c:v>
                </c:pt>
                <c:pt idx="25">
                  <c:v>1.5570188008165322</c:v>
                </c:pt>
                <c:pt idx="26">
                  <c:v>1.7082612863775575</c:v>
                </c:pt>
                <c:pt idx="27">
                  <c:v>1.8739892421322222</c:v>
                </c:pt>
                <c:pt idx="28">
                  <c:v>2.0561562403146101</c:v>
                </c:pt>
                <c:pt idx="29">
                  <c:v>2.2570891912721787</c:v>
                </c:pt>
                <c:pt idx="30">
                  <c:v>2.4795815647143846</c:v>
                </c:pt>
                <c:pt idx="31">
                  <c:v>2.7270160634308844</c:v>
                </c:pt>
                <c:pt idx="32">
                  <c:v>3.0035282010035065</c:v>
                </c:pt>
                <c:pt idx="33">
                  <c:v>3.3142276243989319</c:v>
                </c:pt>
                <c:pt idx="34">
                  <c:v>3.6655024431211642</c:v>
                </c:pt>
                <c:pt idx="35">
                  <c:v>4.0654452997977684</c:v>
                </c:pt>
                <c:pt idx="36">
                  <c:v>4.5244620515478129</c:v>
                </c:pt>
                <c:pt idx="37">
                  <c:v>5.056161389768878</c:v>
                </c:pt>
                <c:pt idx="38">
                  <c:v>5.6786892779420697</c:v>
                </c:pt>
                <c:pt idx="39">
                  <c:v>6.4167912724008511</c:v>
                </c:pt>
                <c:pt idx="40">
                  <c:v>7.3051122431337321</c:v>
                </c:pt>
                <c:pt idx="41">
                  <c:v>8.3936959159089977</c:v>
                </c:pt>
                <c:pt idx="42">
                  <c:v>9.7576090784448208</c:v>
                </c:pt>
                <c:pt idx="43">
                  <c:v>11.514815113745106</c:v>
                </c:pt>
                <c:pt idx="44">
                  <c:v>13.861921074687949</c:v>
                </c:pt>
                <c:pt idx="45">
                  <c:v>17.152821256636901</c:v>
                </c:pt>
                <c:pt idx="46">
                  <c:v>18.192861860122616</c:v>
                </c:pt>
                <c:pt idx="47">
                  <c:v>19.348802583860831</c:v>
                </c:pt>
                <c:pt idx="48">
                  <c:v>20.641095601890015</c:v>
                </c:pt>
                <c:pt idx="49">
                  <c:v>22.095306138535456</c:v>
                </c:pt>
                <c:pt idx="50">
                  <c:v>23.743816818406252</c:v>
                </c:pt>
                <c:pt idx="51">
                  <c:v>25.62826245210756</c:v>
                </c:pt>
                <c:pt idx="52">
                  <c:v>27.803088569206359</c:v>
                </c:pt>
                <c:pt idx="53">
                  <c:v>30.340889217683078</c:v>
                </c:pt>
                <c:pt idx="54">
                  <c:v>33.340656290358069</c:v>
                </c:pt>
                <c:pt idx="55">
                  <c:v>36.940978447178267</c:v>
                </c:pt>
                <c:pt idx="56">
                  <c:v>41.342039319028636</c:v>
                </c:pt>
                <c:pt idx="57">
                  <c:v>46.844114364408171</c:v>
                </c:pt>
                <c:pt idx="58">
                  <c:v>53.919065031827415</c:v>
                </c:pt>
                <c:pt idx="59">
                  <c:v>63.353327084613476</c:v>
                </c:pt>
                <c:pt idx="60">
                  <c:v>76.562484915481022</c:v>
                </c:pt>
                <c:pt idx="61">
                  <c:v>96.377707332960256</c:v>
                </c:pt>
                <c:pt idx="62">
                  <c:v>129.40505492070531</c:v>
                </c:pt>
                <c:pt idx="63">
                  <c:v>195.4627094747234</c:v>
                </c:pt>
                <c:pt idx="64">
                  <c:v>393.64158006400078</c:v>
                </c:pt>
                <c:pt idx="65">
                  <c:v>657.88282636048734</c:v>
                </c:pt>
              </c:numCache>
            </c:numRef>
          </c:xVal>
          <c:yVal>
            <c:numRef>
              <c:f>'Burswood CAU SS 9'!$H$17:$H$82</c:f>
              <c:numCache>
                <c:formatCode>General</c:formatCode>
                <c:ptCount val="66"/>
                <c:pt idx="0">
                  <c:v>0</c:v>
                </c:pt>
                <c:pt idx="1">
                  <c:v>0.52</c:v>
                </c:pt>
                <c:pt idx="2">
                  <c:v>1.04</c:v>
                </c:pt>
                <c:pt idx="3">
                  <c:v>1.56</c:v>
                </c:pt>
                <c:pt idx="4">
                  <c:v>2.08</c:v>
                </c:pt>
                <c:pt idx="5">
                  <c:v>2.6</c:v>
                </c:pt>
                <c:pt idx="6">
                  <c:v>3.12</c:v>
                </c:pt>
                <c:pt idx="7">
                  <c:v>3.6400000000000006</c:v>
                </c:pt>
                <c:pt idx="8">
                  <c:v>4.16</c:v>
                </c:pt>
                <c:pt idx="9">
                  <c:v>4.68</c:v>
                </c:pt>
                <c:pt idx="10">
                  <c:v>5.1999999999999993</c:v>
                </c:pt>
                <c:pt idx="11">
                  <c:v>5.7199999999999989</c:v>
                </c:pt>
                <c:pt idx="12">
                  <c:v>6.2399999999999993</c:v>
                </c:pt>
                <c:pt idx="13">
                  <c:v>6.7599999999999989</c:v>
                </c:pt>
                <c:pt idx="14">
                  <c:v>7.2799999999999994</c:v>
                </c:pt>
                <c:pt idx="15">
                  <c:v>7.8</c:v>
                </c:pt>
                <c:pt idx="16">
                  <c:v>8.32</c:v>
                </c:pt>
                <c:pt idx="17">
                  <c:v>8.84</c:v>
                </c:pt>
                <c:pt idx="18">
                  <c:v>9.3600000000000012</c:v>
                </c:pt>
                <c:pt idx="19">
                  <c:v>9.8800000000000008</c:v>
                </c:pt>
                <c:pt idx="20">
                  <c:v>10.400000000000002</c:v>
                </c:pt>
                <c:pt idx="21">
                  <c:v>10.920000000000002</c:v>
                </c:pt>
                <c:pt idx="22">
                  <c:v>11.440000000000003</c:v>
                </c:pt>
                <c:pt idx="23">
                  <c:v>11.960000000000003</c:v>
                </c:pt>
                <c:pt idx="24">
                  <c:v>12.480000000000004</c:v>
                </c:pt>
                <c:pt idx="25">
                  <c:v>13.000000000000004</c:v>
                </c:pt>
                <c:pt idx="26">
                  <c:v>13.520000000000003</c:v>
                </c:pt>
                <c:pt idx="27">
                  <c:v>14.040000000000004</c:v>
                </c:pt>
                <c:pt idx="28">
                  <c:v>14.560000000000004</c:v>
                </c:pt>
                <c:pt idx="29">
                  <c:v>15.080000000000005</c:v>
                </c:pt>
                <c:pt idx="30">
                  <c:v>15.600000000000005</c:v>
                </c:pt>
                <c:pt idx="31">
                  <c:v>16.120000000000005</c:v>
                </c:pt>
                <c:pt idx="32">
                  <c:v>16.640000000000008</c:v>
                </c:pt>
                <c:pt idx="33">
                  <c:v>17.160000000000007</c:v>
                </c:pt>
                <c:pt idx="34">
                  <c:v>17.680000000000007</c:v>
                </c:pt>
                <c:pt idx="35">
                  <c:v>18.200000000000006</c:v>
                </c:pt>
                <c:pt idx="36">
                  <c:v>18.72000000000001</c:v>
                </c:pt>
                <c:pt idx="37">
                  <c:v>19.240000000000009</c:v>
                </c:pt>
                <c:pt idx="38">
                  <c:v>19.760000000000009</c:v>
                </c:pt>
                <c:pt idx="39">
                  <c:v>20.280000000000008</c:v>
                </c:pt>
                <c:pt idx="40">
                  <c:v>20.800000000000011</c:v>
                </c:pt>
                <c:pt idx="41">
                  <c:v>21.320000000000011</c:v>
                </c:pt>
                <c:pt idx="42">
                  <c:v>21.840000000000011</c:v>
                </c:pt>
                <c:pt idx="43">
                  <c:v>22.36000000000001</c:v>
                </c:pt>
                <c:pt idx="44">
                  <c:v>22.880000000000013</c:v>
                </c:pt>
                <c:pt idx="45">
                  <c:v>23.400000000000013</c:v>
                </c:pt>
                <c:pt idx="46">
                  <c:v>23.530000000000012</c:v>
                </c:pt>
                <c:pt idx="47">
                  <c:v>23.660000000000011</c:v>
                </c:pt>
                <c:pt idx="48">
                  <c:v>23.790000000000013</c:v>
                </c:pt>
                <c:pt idx="49">
                  <c:v>23.920000000000012</c:v>
                </c:pt>
                <c:pt idx="50">
                  <c:v>24.050000000000011</c:v>
                </c:pt>
                <c:pt idx="51">
                  <c:v>24.180000000000014</c:v>
                </c:pt>
                <c:pt idx="52">
                  <c:v>24.310000000000013</c:v>
                </c:pt>
                <c:pt idx="53">
                  <c:v>24.440000000000012</c:v>
                </c:pt>
                <c:pt idx="54">
                  <c:v>24.570000000000014</c:v>
                </c:pt>
                <c:pt idx="55">
                  <c:v>24.700000000000014</c:v>
                </c:pt>
                <c:pt idx="56">
                  <c:v>24.830000000000013</c:v>
                </c:pt>
                <c:pt idx="57">
                  <c:v>24.960000000000015</c:v>
                </c:pt>
                <c:pt idx="58">
                  <c:v>25.090000000000014</c:v>
                </c:pt>
                <c:pt idx="59">
                  <c:v>25.220000000000013</c:v>
                </c:pt>
                <c:pt idx="60">
                  <c:v>25.350000000000016</c:v>
                </c:pt>
                <c:pt idx="61">
                  <c:v>25.480000000000015</c:v>
                </c:pt>
                <c:pt idx="62">
                  <c:v>25.610000000000014</c:v>
                </c:pt>
                <c:pt idx="63">
                  <c:v>25.740000000000013</c:v>
                </c:pt>
                <c:pt idx="64">
                  <c:v>25.870000000000015</c:v>
                </c:pt>
                <c:pt idx="65">
                  <c:v>25.9220000000000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223-4577-8130-FBA0A76259BD}"/>
            </c:ext>
          </c:extLst>
        </c:ser>
        <c:ser>
          <c:idx val="4"/>
          <c:order val="8"/>
          <c:tx>
            <c:v>Mod Hyp: 9.4 m</c:v>
          </c:tx>
          <c:spPr>
            <a:ln w="381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'Burswood CAU 11'!$I$17:$I$82</c:f>
              <c:numCache>
                <c:formatCode>General</c:formatCode>
                <c:ptCount val="66"/>
                <c:pt idx="0">
                  <c:v>0</c:v>
                </c:pt>
                <c:pt idx="1">
                  <c:v>1.7613721743148344E-2</c:v>
                </c:pt>
                <c:pt idx="2">
                  <c:v>3.9761832081537142E-2</c:v>
                </c:pt>
                <c:pt idx="3">
                  <c:v>6.5276608060587396E-2</c:v>
                </c:pt>
                <c:pt idx="4">
                  <c:v>9.3896580001049557E-2</c:v>
                </c:pt>
                <c:pt idx="5">
                  <c:v>0.12555332190231874</c:v>
                </c:pt>
                <c:pt idx="6">
                  <c:v>0.160267336276156</c:v>
                </c:pt>
                <c:pt idx="7">
                  <c:v>0.19811355871940592</c:v>
                </c:pt>
                <c:pt idx="8">
                  <c:v>0.23920697611698205</c:v>
                </c:pt>
                <c:pt idx="9">
                  <c:v>0.2836961964952634</c:v>
                </c:pt>
                <c:pt idx="10">
                  <c:v>0.3317608589708278</c:v>
                </c:pt>
                <c:pt idx="11">
                  <c:v>0.38361122479912146</c:v>
                </c:pt>
                <c:pt idx="12">
                  <c:v>0.43948921136841179</c:v>
                </c:pt>
                <c:pt idx="13">
                  <c:v>0.49967053390331739</c:v>
                </c:pt>
                <c:pt idx="14">
                  <c:v>0.564467821234656</c:v>
                </c:pt>
                <c:pt idx="15">
                  <c:v>0.63423468817884376</c:v>
                </c:pt>
                <c:pt idx="16">
                  <c:v>0.70937082608741642</c:v>
                </c:pt>
                <c:pt idx="17">
                  <c:v>0.79032823768129135</c:v>
                </c:pt>
                <c:pt idx="18">
                  <c:v>0.87761880478206633</c:v>
                </c:pt>
                <c:pt idx="19">
                  <c:v>0.97182344629364259</c:v>
                </c:pt>
                <c:pt idx="20">
                  <c:v>1.0736032058492426</c:v>
                </c:pt>
                <c:pt idx="21">
                  <c:v>1.1837127114258159</c:v>
                </c:pt>
                <c:pt idx="22">
                  <c:v>1.3030165821398509</c:v>
                </c:pt>
                <c:pt idx="23">
                  <c:v>1.4325095325999788</c:v>
                </c:pt>
                <c:pt idx="24">
                  <c:v>1.5733411595647364</c:v>
                </c:pt>
                <c:pt idx="25">
                  <c:v>1.7268467133956662</c:v>
                </c:pt>
                <c:pt idx="26">
                  <c:v>1.8945855929646764</c:v>
                </c:pt>
                <c:pt idx="27">
                  <c:v>2.0783899089836244</c:v>
                </c:pt>
                <c:pt idx="28">
                  <c:v>2.2804263146682833</c:v>
                </c:pt>
                <c:pt idx="29">
                  <c:v>2.5032755222642393</c:v>
                </c:pt>
                <c:pt idx="30">
                  <c:v>2.7500356921689235</c:v>
                </c:pt>
                <c:pt idx="31">
                  <c:v>3.0244584869773208</c:v>
                </c:pt>
                <c:pt idx="32">
                  <c:v>3.3311304910217712</c:v>
                </c:pt>
                <c:pt idx="33">
                  <c:v>3.6757186731702149</c:v>
                </c:pt>
                <c:pt idx="34">
                  <c:v>4.0653079099161253</c:v>
                </c:pt>
                <c:pt idx="35">
                  <c:v>4.5088735285431341</c:v>
                </c:pt>
                <c:pt idx="36">
                  <c:v>5.0179563788834338</c:v>
                </c:pt>
                <c:pt idx="37">
                  <c:v>5.6076494861472623</c:v>
                </c:pt>
                <c:pt idx="38">
                  <c:v>6.2980780391777484</c:v>
                </c:pt>
                <c:pt idx="39">
                  <c:v>7.1166866536745754</c:v>
                </c:pt>
                <c:pt idx="40">
                  <c:v>8.1018990017503114</c:v>
                </c:pt>
                <c:pt idx="41">
                  <c:v>9.3092172027908759</c:v>
                </c:pt>
                <c:pt idx="42">
                  <c:v>10.821895765725969</c:v>
                </c:pt>
                <c:pt idx="43">
                  <c:v>12.770764633093542</c:v>
                </c:pt>
                <c:pt idx="44">
                  <c:v>15.373875277948956</c:v>
                </c:pt>
                <c:pt idx="45">
                  <c:v>19.023722126510791</c:v>
                </c:pt>
                <c:pt idx="46">
                  <c:v>20.177202544978119</c:v>
                </c:pt>
                <c:pt idx="47">
                  <c:v>21.459224598032797</c:v>
                </c:pt>
                <c:pt idx="48">
                  <c:v>22.89247122919587</c:v>
                </c:pt>
                <c:pt idx="49">
                  <c:v>24.505296125385055</c:v>
                </c:pt>
                <c:pt idx="50">
                  <c:v>26.333613964604247</c:v>
                </c:pt>
                <c:pt idx="51">
                  <c:v>28.423600769788209</c:v>
                </c:pt>
                <c:pt idx="52">
                  <c:v>30.835640579808242</c:v>
                </c:pt>
                <c:pt idx="53">
                  <c:v>33.650245455983914</c:v>
                </c:pt>
                <c:pt idx="54">
                  <c:v>36.977204583057258</c:v>
                </c:pt>
                <c:pt idx="55">
                  <c:v>40.970222830756086</c:v>
                </c:pt>
                <c:pt idx="56">
                  <c:v>45.851318356400036</c:v>
                </c:pt>
                <c:pt idx="57">
                  <c:v>51.953518409467669</c:v>
                </c:pt>
                <c:pt idx="58">
                  <c:v>59.800151540077529</c:v>
                </c:pt>
                <c:pt idx="59">
                  <c:v>70.263432015960973</c:v>
                </c:pt>
                <c:pt idx="60">
                  <c:v>84.913345539802847</c:v>
                </c:pt>
                <c:pt idx="61">
                  <c:v>106.88986354259357</c:v>
                </c:pt>
                <c:pt idx="62">
                  <c:v>143.51958606371184</c:v>
                </c:pt>
                <c:pt idx="63">
                  <c:v>216.78231327125167</c:v>
                </c:pt>
                <c:pt idx="64">
                  <c:v>436.57704610433586</c:v>
                </c:pt>
                <c:pt idx="65">
                  <c:v>729.63974224607</c:v>
                </c:pt>
              </c:numCache>
            </c:numRef>
          </c:xVal>
          <c:yVal>
            <c:numRef>
              <c:f>'Burswood CAU 11'!$H$17:$H$82</c:f>
              <c:numCache>
                <c:formatCode>General</c:formatCode>
                <c:ptCount val="66"/>
                <c:pt idx="0">
                  <c:v>0</c:v>
                </c:pt>
                <c:pt idx="1">
                  <c:v>0.45</c:v>
                </c:pt>
                <c:pt idx="2">
                  <c:v>0.9</c:v>
                </c:pt>
                <c:pt idx="3">
                  <c:v>1.3499999999999999</c:v>
                </c:pt>
                <c:pt idx="4">
                  <c:v>1.8</c:v>
                </c:pt>
                <c:pt idx="5">
                  <c:v>2.25</c:v>
                </c:pt>
                <c:pt idx="6">
                  <c:v>2.7</c:v>
                </c:pt>
                <c:pt idx="7">
                  <c:v>3.1500000000000004</c:v>
                </c:pt>
                <c:pt idx="8">
                  <c:v>3.6</c:v>
                </c:pt>
                <c:pt idx="9">
                  <c:v>4.05</c:v>
                </c:pt>
                <c:pt idx="10">
                  <c:v>4.5</c:v>
                </c:pt>
                <c:pt idx="11">
                  <c:v>4.9499999999999993</c:v>
                </c:pt>
                <c:pt idx="12">
                  <c:v>5.3999999999999995</c:v>
                </c:pt>
                <c:pt idx="13">
                  <c:v>5.8499999999999988</c:v>
                </c:pt>
                <c:pt idx="14">
                  <c:v>6.2999999999999989</c:v>
                </c:pt>
                <c:pt idx="15">
                  <c:v>6.75</c:v>
                </c:pt>
                <c:pt idx="16">
                  <c:v>7.2</c:v>
                </c:pt>
                <c:pt idx="17">
                  <c:v>7.65</c:v>
                </c:pt>
                <c:pt idx="18">
                  <c:v>8.1000000000000014</c:v>
                </c:pt>
                <c:pt idx="19">
                  <c:v>8.5500000000000007</c:v>
                </c:pt>
                <c:pt idx="20">
                  <c:v>9.0000000000000018</c:v>
                </c:pt>
                <c:pt idx="21">
                  <c:v>9.4500000000000028</c:v>
                </c:pt>
                <c:pt idx="22">
                  <c:v>9.9000000000000021</c:v>
                </c:pt>
                <c:pt idx="23">
                  <c:v>10.350000000000003</c:v>
                </c:pt>
                <c:pt idx="24">
                  <c:v>10.800000000000002</c:v>
                </c:pt>
                <c:pt idx="25">
                  <c:v>11.250000000000002</c:v>
                </c:pt>
                <c:pt idx="26">
                  <c:v>11.700000000000003</c:v>
                </c:pt>
                <c:pt idx="27">
                  <c:v>12.150000000000004</c:v>
                </c:pt>
                <c:pt idx="28">
                  <c:v>12.600000000000003</c:v>
                </c:pt>
                <c:pt idx="29">
                  <c:v>13.050000000000004</c:v>
                </c:pt>
                <c:pt idx="30">
                  <c:v>13.500000000000005</c:v>
                </c:pt>
                <c:pt idx="31">
                  <c:v>13.950000000000005</c:v>
                </c:pt>
                <c:pt idx="32">
                  <c:v>14.400000000000006</c:v>
                </c:pt>
                <c:pt idx="33">
                  <c:v>14.850000000000005</c:v>
                </c:pt>
                <c:pt idx="34">
                  <c:v>15.300000000000006</c:v>
                </c:pt>
                <c:pt idx="35">
                  <c:v>15.750000000000007</c:v>
                </c:pt>
                <c:pt idx="36">
                  <c:v>16.200000000000006</c:v>
                </c:pt>
                <c:pt idx="37">
                  <c:v>16.650000000000006</c:v>
                </c:pt>
                <c:pt idx="38">
                  <c:v>17.100000000000009</c:v>
                </c:pt>
                <c:pt idx="39">
                  <c:v>17.550000000000008</c:v>
                </c:pt>
                <c:pt idx="40">
                  <c:v>18.000000000000007</c:v>
                </c:pt>
                <c:pt idx="41">
                  <c:v>18.45000000000001</c:v>
                </c:pt>
                <c:pt idx="42">
                  <c:v>18.900000000000009</c:v>
                </c:pt>
                <c:pt idx="43">
                  <c:v>19.350000000000009</c:v>
                </c:pt>
                <c:pt idx="44">
                  <c:v>19.800000000000011</c:v>
                </c:pt>
                <c:pt idx="45">
                  <c:v>20.250000000000011</c:v>
                </c:pt>
                <c:pt idx="46">
                  <c:v>20.362500000000011</c:v>
                </c:pt>
                <c:pt idx="47">
                  <c:v>20.475000000000012</c:v>
                </c:pt>
                <c:pt idx="48">
                  <c:v>20.587500000000009</c:v>
                </c:pt>
                <c:pt idx="49">
                  <c:v>20.70000000000001</c:v>
                </c:pt>
                <c:pt idx="50">
                  <c:v>20.812500000000011</c:v>
                </c:pt>
                <c:pt idx="51">
                  <c:v>20.925000000000011</c:v>
                </c:pt>
                <c:pt idx="52">
                  <c:v>21.037500000000012</c:v>
                </c:pt>
                <c:pt idx="53">
                  <c:v>21.150000000000013</c:v>
                </c:pt>
                <c:pt idx="54">
                  <c:v>21.26250000000001</c:v>
                </c:pt>
                <c:pt idx="55">
                  <c:v>21.375000000000011</c:v>
                </c:pt>
                <c:pt idx="56">
                  <c:v>21.487500000000011</c:v>
                </c:pt>
                <c:pt idx="57">
                  <c:v>21.600000000000012</c:v>
                </c:pt>
                <c:pt idx="58">
                  <c:v>21.712500000000013</c:v>
                </c:pt>
                <c:pt idx="59">
                  <c:v>21.825000000000014</c:v>
                </c:pt>
                <c:pt idx="60">
                  <c:v>21.937500000000011</c:v>
                </c:pt>
                <c:pt idx="61">
                  <c:v>22.050000000000011</c:v>
                </c:pt>
                <c:pt idx="62">
                  <c:v>22.162500000000012</c:v>
                </c:pt>
                <c:pt idx="63">
                  <c:v>22.275000000000013</c:v>
                </c:pt>
                <c:pt idx="64">
                  <c:v>22.387500000000014</c:v>
                </c:pt>
                <c:pt idx="65">
                  <c:v>22.4325000000000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9223-4577-8130-FBA0A76259BD}"/>
            </c:ext>
          </c:extLst>
        </c:ser>
        <c:ser>
          <c:idx val="6"/>
          <c:order val="9"/>
          <c:tx>
            <c:v>Mod Hyp: 4.8 m</c:v>
          </c:tx>
          <c:spPr>
            <a:ln w="38100">
              <a:solidFill>
                <a:srgbClr val="993300"/>
              </a:solidFill>
              <a:prstDash val="solid"/>
            </a:ln>
          </c:spPr>
          <c:marker>
            <c:symbol val="none"/>
          </c:marker>
          <c:xVal>
            <c:numRef>
              <c:f>'Burswood CAU SS 6'!$H$17:$H$67</c:f>
              <c:numCache>
                <c:formatCode>General</c:formatCode>
                <c:ptCount val="51"/>
                <c:pt idx="0">
                  <c:v>0</c:v>
                </c:pt>
                <c:pt idx="1">
                  <c:v>1.7591802444979095E-2</c:v>
                </c:pt>
                <c:pt idx="2">
                  <c:v>3.971235069050235E-2</c:v>
                </c:pt>
                <c:pt idx="3">
                  <c:v>6.5195374948334231E-2</c:v>
                </c:pt>
                <c:pt idx="4">
                  <c:v>9.3779730923714916E-2</c:v>
                </c:pt>
                <c:pt idx="5">
                  <c:v>0.12539707776839587</c:v>
                </c:pt>
                <c:pt idx="6">
                  <c:v>0.16006789247990125</c:v>
                </c:pt>
                <c:pt idx="7">
                  <c:v>0.19786701740188845</c:v>
                </c:pt>
                <c:pt idx="8">
                  <c:v>0.23890929632448094</c:v>
                </c:pt>
                <c:pt idx="9">
                  <c:v>0.28334315233962487</c:v>
                </c:pt>
                <c:pt idx="10">
                  <c:v>0.33134800101299744</c:v>
                </c:pt>
                <c:pt idx="11">
                  <c:v>0.38313384194159367</c:v>
                </c:pt>
                <c:pt idx="12">
                  <c:v>0.43894229146093106</c:v>
                </c:pt>
                <c:pt idx="13">
                  <c:v>0.49904872168334885</c:v>
                </c:pt>
                <c:pt idx="14">
                  <c:v>0.56376537239045299</c:v>
                </c:pt>
                <c:pt idx="15">
                  <c:v>0.63344541834466583</c:v>
                </c:pt>
                <c:pt idx="16">
                  <c:v>0.70848805350384103</c:v>
                </c:pt>
                <c:pt idx="17">
                  <c:v>0.78934471809662143</c:v>
                </c:pt>
                <c:pt idx="18">
                  <c:v>0.87652665693611531</c:v>
                </c:pt>
                <c:pt idx="19">
                  <c:v>0.97061406600492173</c:v>
                </c:pt>
                <c:pt idx="20">
                  <c:v>1.0722671663041856</c:v>
                </c:pt>
                <c:pt idx="21">
                  <c:v>1.1822396467182639</c:v>
                </c:pt>
                <c:pt idx="22">
                  <c:v>1.3013950503931884</c:v>
                </c:pt>
                <c:pt idx="23">
                  <c:v>1.4307268540705211</c:v>
                </c:pt>
                <c:pt idx="24">
                  <c:v>1.5713832238995005</c:v>
                </c:pt>
                <c:pt idx="25">
                  <c:v>1.7246977485967738</c:v>
                </c:pt>
                <c:pt idx="26">
                  <c:v>1.892227886448987</c:v>
                </c:pt>
                <c:pt idx="27">
                  <c:v>2.075803468208</c:v>
                </c:pt>
                <c:pt idx="28">
                  <c:v>2.2775884508100299</c:v>
                </c:pt>
                <c:pt idx="29">
                  <c:v>2.500160334947644</c:v>
                </c:pt>
                <c:pt idx="30">
                  <c:v>2.7466134255297798</c:v>
                </c:pt>
                <c:pt idx="31">
                  <c:v>3.0206947164157492</c:v>
                </c:pt>
                <c:pt idx="32">
                  <c:v>3.3269850841884994</c:v>
                </c:pt>
                <c:pt idx="33">
                  <c:v>3.6711444454880477</c:v>
                </c:pt>
                <c:pt idx="34">
                  <c:v>4.0602488600726749</c:v>
                </c:pt>
                <c:pt idx="35">
                  <c:v>4.5032624859298354</c:v>
                </c:pt>
                <c:pt idx="36">
                  <c:v>5.0117118109452683</c:v>
                </c:pt>
                <c:pt idx="37">
                  <c:v>5.6006710778978341</c:v>
                </c:pt>
                <c:pt idx="38">
                  <c:v>6.2902404309512159</c:v>
                </c:pt>
                <c:pt idx="39">
                  <c:v>7.107830332505559</c:v>
                </c:pt>
                <c:pt idx="40">
                  <c:v>8.0918166385481349</c:v>
                </c:pt>
                <c:pt idx="41">
                  <c:v>9.2976323991607384</c:v>
                </c:pt>
                <c:pt idx="42">
                  <c:v>10.808428517661957</c:v>
                </c:pt>
                <c:pt idx="43">
                  <c:v>12.754872125994583</c:v>
                </c:pt>
                <c:pt idx="44">
                  <c:v>15.35474334426973</c:v>
                </c:pt>
                <c:pt idx="45">
                  <c:v>19.000048161197803</c:v>
                </c:pt>
                <c:pt idx="46">
                  <c:v>20.152093137366588</c:v>
                </c:pt>
                <c:pt idx="47">
                  <c:v>21.432519785199691</c:v>
                </c:pt>
                <c:pt idx="48">
                  <c:v>22.863982820555094</c:v>
                </c:pt>
                <c:pt idx="49">
                  <c:v>24.474800645762354</c:v>
                </c:pt>
                <c:pt idx="50">
                  <c:v>26.300843245003858</c:v>
                </c:pt>
              </c:numCache>
            </c:numRef>
          </c:xVal>
          <c:yVal>
            <c:numRef>
              <c:f>'Burswood CAU SS 6'!$G$17:$G$67</c:f>
              <c:numCache>
                <c:formatCode>General</c:formatCode>
                <c:ptCount val="51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000000000000004</c:v>
                </c:pt>
                <c:pt idx="7">
                  <c:v>2.8000000000000003</c:v>
                </c:pt>
                <c:pt idx="8">
                  <c:v>3.2</c:v>
                </c:pt>
                <c:pt idx="9">
                  <c:v>3.5999999999999996</c:v>
                </c:pt>
                <c:pt idx="10">
                  <c:v>3.9999999999999996</c:v>
                </c:pt>
                <c:pt idx="11">
                  <c:v>4.3999999999999995</c:v>
                </c:pt>
                <c:pt idx="12">
                  <c:v>4.7999999999999989</c:v>
                </c:pt>
                <c:pt idx="13">
                  <c:v>5.1999999999999993</c:v>
                </c:pt>
                <c:pt idx="14">
                  <c:v>5.6</c:v>
                </c:pt>
                <c:pt idx="15">
                  <c:v>6</c:v>
                </c:pt>
                <c:pt idx="16">
                  <c:v>6.4</c:v>
                </c:pt>
                <c:pt idx="17">
                  <c:v>6.8000000000000007</c:v>
                </c:pt>
                <c:pt idx="18">
                  <c:v>7.2000000000000011</c:v>
                </c:pt>
                <c:pt idx="19">
                  <c:v>7.6000000000000014</c:v>
                </c:pt>
                <c:pt idx="20">
                  <c:v>8.0000000000000018</c:v>
                </c:pt>
                <c:pt idx="21">
                  <c:v>8.4000000000000021</c:v>
                </c:pt>
                <c:pt idx="22">
                  <c:v>8.8000000000000025</c:v>
                </c:pt>
                <c:pt idx="23">
                  <c:v>9.2000000000000028</c:v>
                </c:pt>
                <c:pt idx="24">
                  <c:v>9.6000000000000032</c:v>
                </c:pt>
                <c:pt idx="25">
                  <c:v>10.000000000000002</c:v>
                </c:pt>
                <c:pt idx="26">
                  <c:v>10.400000000000002</c:v>
                </c:pt>
                <c:pt idx="27">
                  <c:v>10.800000000000002</c:v>
                </c:pt>
                <c:pt idx="28">
                  <c:v>11.200000000000003</c:v>
                </c:pt>
                <c:pt idx="29">
                  <c:v>11.600000000000003</c:v>
                </c:pt>
                <c:pt idx="30">
                  <c:v>12.000000000000004</c:v>
                </c:pt>
                <c:pt idx="31">
                  <c:v>12.400000000000004</c:v>
                </c:pt>
                <c:pt idx="32">
                  <c:v>12.800000000000004</c:v>
                </c:pt>
                <c:pt idx="33">
                  <c:v>13.200000000000005</c:v>
                </c:pt>
                <c:pt idx="34">
                  <c:v>13.600000000000005</c:v>
                </c:pt>
                <c:pt idx="35">
                  <c:v>14.000000000000005</c:v>
                </c:pt>
                <c:pt idx="36">
                  <c:v>14.400000000000006</c:v>
                </c:pt>
                <c:pt idx="37">
                  <c:v>14.800000000000006</c:v>
                </c:pt>
                <c:pt idx="38">
                  <c:v>15.200000000000006</c:v>
                </c:pt>
                <c:pt idx="39">
                  <c:v>15.600000000000007</c:v>
                </c:pt>
                <c:pt idx="40">
                  <c:v>16.000000000000007</c:v>
                </c:pt>
                <c:pt idx="41">
                  <c:v>16.400000000000009</c:v>
                </c:pt>
                <c:pt idx="42">
                  <c:v>16.800000000000008</c:v>
                </c:pt>
                <c:pt idx="43">
                  <c:v>17.20000000000001</c:v>
                </c:pt>
                <c:pt idx="44">
                  <c:v>17.600000000000009</c:v>
                </c:pt>
                <c:pt idx="45">
                  <c:v>18.000000000000011</c:v>
                </c:pt>
                <c:pt idx="46">
                  <c:v>18.100000000000009</c:v>
                </c:pt>
                <c:pt idx="47">
                  <c:v>18.20000000000001</c:v>
                </c:pt>
                <c:pt idx="48">
                  <c:v>18.300000000000011</c:v>
                </c:pt>
                <c:pt idx="49">
                  <c:v>18.400000000000009</c:v>
                </c:pt>
                <c:pt idx="50">
                  <c:v>18.5000000000000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9223-4577-8130-FBA0A76259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767488"/>
        <c:axId val="88773760"/>
      </c:scatterChart>
      <c:valAx>
        <c:axId val="88767488"/>
        <c:scaling>
          <c:orientation val="minMax"/>
          <c:max val="16"/>
        </c:scaling>
        <c:delete val="0"/>
        <c:axPos val="b"/>
        <c:majorGridlines>
          <c:spPr>
            <a:ln w="3175">
              <a:solidFill>
                <a:srgbClr val="80808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Calibri"/>
                  </a:rPr>
                  <a:t>Shear Strain, 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γ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Calibri"/>
                    <a:cs typeface="Times New Roman"/>
                  </a:rPr>
                  <a:t> (%)</a:t>
                </a:r>
                <a:endParaRPr lang="en-US" sz="2400" b="1" i="0" u="none" strike="noStrike" baseline="0">
                  <a:solidFill>
                    <a:srgbClr val="000000"/>
                  </a:solidFill>
                  <a:latin typeface="Calibri"/>
                </a:endParaRPr>
              </a:p>
            </c:rich>
          </c:tx>
          <c:layout>
            <c:manualLayout>
              <c:xMode val="edge"/>
              <c:yMode val="edge"/>
              <c:x val="0.30000045646468104"/>
              <c:y val="0.90714485689288826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in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8773760"/>
        <c:crosses val="autoZero"/>
        <c:crossBetween val="midCat"/>
        <c:majorUnit val="2"/>
        <c:minorUnit val="0.5"/>
      </c:valAx>
      <c:valAx>
        <c:axId val="88773760"/>
        <c:scaling>
          <c:orientation val="minMax"/>
          <c:max val="40"/>
          <c:min val="0"/>
        </c:scaling>
        <c:delete val="0"/>
        <c:axPos val="l"/>
        <c:majorGridlines>
          <c:spPr>
            <a:ln w="3175">
              <a:solidFill>
                <a:srgbClr val="80808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Calibri"/>
                  </a:rPr>
                  <a:t>Shear Stress, 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Symbol"/>
                  </a:rPr>
                  <a:t>t</a:t>
                </a:r>
                <a:r>
                  <a:rPr lang="en-US" sz="2400" b="1" i="0" u="none" strike="noStrike" baseline="-25000">
                    <a:solidFill>
                      <a:srgbClr val="000000"/>
                    </a:solidFill>
                    <a:latin typeface="Calibri"/>
                  </a:rPr>
                  <a:t>xy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Calibri"/>
                  </a:rPr>
                  <a:t> (kPa)</a:t>
                </a:r>
              </a:p>
            </c:rich>
          </c:tx>
          <c:layout>
            <c:manualLayout>
              <c:xMode val="edge"/>
              <c:yMode val="edge"/>
              <c:x val="7.246376811594203E-3"/>
              <c:y val="0.2000004999375078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in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8767488"/>
        <c:crosses val="autoZero"/>
        <c:crossBetween val="midCat"/>
        <c:majorUnit val="5"/>
        <c:minorUnit val="1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ayout>
        <c:manualLayout>
          <c:xMode val="edge"/>
          <c:yMode val="edge"/>
          <c:x val="0.75854885295972907"/>
          <c:y val="0.12619072615923008"/>
          <c:w val="0.20135595953463886"/>
          <c:h val="0.54523984501937262"/>
        </c:manualLayout>
      </c:layout>
      <c:overlay val="0"/>
      <c:spPr>
        <a:noFill/>
        <a:ln w="25400">
          <a:solidFill>
            <a:srgbClr val="000000"/>
          </a:solidFill>
          <a:prstDash val="solid"/>
        </a:ln>
      </c:spPr>
      <c:txPr>
        <a:bodyPr/>
        <a:lstStyle/>
        <a:p>
          <a:pPr>
            <a:defRPr sz="1400" b="1" i="1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329461963153875"/>
          <c:y val="0.12024048096192384"/>
          <c:w val="0.75739022115002519"/>
          <c:h val="0.71142368726955219"/>
        </c:manualLayout>
      </c:layout>
      <c:scatterChart>
        <c:scatterStyle val="lineMarker"/>
        <c:varyColors val="0"/>
        <c:ser>
          <c:idx val="0"/>
          <c:order val="0"/>
          <c:tx>
            <c:v>Bq = 0.1</c:v>
          </c:tx>
          <c:spPr>
            <a:ln w="41275">
              <a:solidFill>
                <a:srgbClr val="50D450"/>
              </a:solidFill>
              <a:prstDash val="sysDash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I$12:$I$60</c:f>
              <c:numCache>
                <c:formatCode>0.000</c:formatCode>
                <c:ptCount val="49"/>
                <c:pt idx="0">
                  <c:v>2.4428175182689427</c:v>
                </c:pt>
                <c:pt idx="1">
                  <c:v>2.7302501310387495</c:v>
                </c:pt>
                <c:pt idx="2">
                  <c:v>3.0428222904656366</c:v>
                </c:pt>
                <c:pt idx="3">
                  <c:v>3.3831839751902155</c:v>
                </c:pt>
                <c:pt idx="4">
                  <c:v>3.7543168191235683</c:v>
                </c:pt>
                <c:pt idx="5">
                  <c:v>4.1595823650886681</c:v>
                </c:pt>
                <c:pt idx="6">
                  <c:v>4.6027783895799894</c:v>
                </c:pt>
                <c:pt idx="7">
                  <c:v>5.0882048277310483</c:v>
                </c:pt>
                <c:pt idx="8">
                  <c:v>5.6207411524808775</c:v>
                </c:pt>
                <c:pt idx="9">
                  <c:v>6.2059374635676221</c:v>
                </c:pt>
                <c:pt idx="10">
                  <c:v>6.8501220403509864</c:v>
                </c:pt>
                <c:pt idx="11">
                  <c:v>7.5605287332946496</c:v>
                </c:pt>
                <c:pt idx="12">
                  <c:v>8.345448345446135</c:v>
                </c:pt>
                <c:pt idx="13">
                  <c:v>9.2144091305478124</c:v>
                </c:pt>
                <c:pt idx="14">
                  <c:v>10.178392764718618</c:v>
                </c:pt>
                <c:pt idx="15">
                  <c:v>11.250093707640024</c:v>
                </c:pt>
                <c:pt idx="16">
                  <c:v>12.444231853923785</c:v>
                </c:pt>
                <c:pt idx="17">
                  <c:v>13.777930914386483</c:v>
                </c:pt>
                <c:pt idx="18">
                  <c:v>15.271178231526616</c:v>
                </c:pt>
                <c:pt idx="19">
                  <c:v>16.947385952959671</c:v>
                </c:pt>
                <c:pt idx="20">
                  <c:v>18.834078970039108</c:v>
                </c:pt>
                <c:pt idx="21">
                  <c:v>20.963742195603874</c:v>
                </c:pt>
                <c:pt idx="22" formatCode="0.00">
                  <c:v>23.374869177020482</c:v>
                </c:pt>
                <c:pt idx="23" formatCode="0.00">
                  <c:v>26.113266504949785</c:v>
                </c:pt>
                <c:pt idx="24" formatCode="0.00">
                  <c:v>29.233685073224446</c:v>
                </c:pt>
                <c:pt idx="25" formatCode="0.00">
                  <c:v>32.801871488914152</c:v>
                </c:pt>
                <c:pt idx="26" formatCode="0.00">
                  <c:v>36.897162957274787</c:v>
                </c:pt>
                <c:pt idx="27" formatCode="0.00">
                  <c:v>41.615789795703691</c:v>
                </c:pt>
                <c:pt idx="28" formatCode="0.00">
                  <c:v>47.075105681166185</c:v>
                </c:pt>
                <c:pt idx="29" formatCode="0.00">
                  <c:v>53.419043029024451</c:v>
                </c:pt>
                <c:pt idx="30" formatCode="0.00">
                  <c:v>60.825198589305764</c:v>
                </c:pt>
                <c:pt idx="31" formatCode="0.00">
                  <c:v>69.514105725111321</c:v>
                </c:pt>
                <c:pt idx="32" formatCode="0.00">
                  <c:v>79.761464638172384</c:v>
                </c:pt>
                <c:pt idx="33" formatCode="0.00">
                  <c:v>91.914409625431261</c:v>
                </c:pt>
                <c:pt idx="34" formatCode="0.00">
                  <c:v>106.41333818864344</c:v>
                </c:pt>
                <c:pt idx="35" formatCode="0.00">
                  <c:v>123.82147941074797</c:v>
                </c:pt>
                <c:pt idx="36" formatCode="0.00">
                  <c:v>144.86534563074358</c:v>
                </c:pt>
                <c:pt idx="37" formatCode="0.00">
                  <c:v>170.49066094591427</c:v>
                </c:pt>
                <c:pt idx="38" formatCode="0.00">
                  <c:v>201.94056225095707</c:v>
                </c:pt>
                <c:pt idx="39" formatCode="0.00">
                  <c:v>240.86626098490302</c:v>
                </c:pt>
                <c:pt idx="40" formatCode="0.00">
                  <c:v>289.48565758422484</c:v>
                </c:pt>
                <c:pt idx="41" formatCode="0.00">
                  <c:v>350.81382427718034</c:v>
                </c:pt>
                <c:pt idx="42" formatCode="0.00">
                  <c:v>429.00287723635728</c:v>
                </c:pt>
                <c:pt idx="43" formatCode="0.00">
                  <c:v>529.85113267954262</c:v>
                </c:pt>
                <c:pt idx="44" formatCode="0.00">
                  <c:v>661.57895091596902</c:v>
                </c:pt>
                <c:pt idx="45" formatCode="0.00">
                  <c:v>836.03287512383281</c:v>
                </c:pt>
                <c:pt idx="46" formatCode="0.00">
                  <c:v>1070.5920483091429</c:v>
                </c:pt>
                <c:pt idx="47" formatCode="0.00">
                  <c:v>1391.2523982263722</c:v>
                </c:pt>
                <c:pt idx="48" formatCode="0.00">
                  <c:v>1837.73499007760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2B0-42F9-AA60-6DAA4F1A9998}"/>
            </c:ext>
          </c:extLst>
        </c:ser>
        <c:ser>
          <c:idx val="1"/>
          <c:order val="1"/>
          <c:tx>
            <c:v>Bq = 0.2</c:v>
          </c:tx>
          <c:spPr>
            <a:ln w="25400">
              <a:solidFill>
                <a:srgbClr val="00B050"/>
              </a:solidFill>
              <a:prstDash val="solid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J$12:$J$60</c:f>
              <c:numCache>
                <c:formatCode>0.000</c:formatCode>
                <c:ptCount val="49"/>
                <c:pt idx="0">
                  <c:v>2.0890979079356642</c:v>
                </c:pt>
                <c:pt idx="1">
                  <c:v>2.3113413302213321</c:v>
                </c:pt>
                <c:pt idx="2">
                  <c:v>2.5500894071231506</c:v>
                </c:pt>
                <c:pt idx="3">
                  <c:v>2.8070202568198388</c:v>
                </c:pt>
                <c:pt idx="4">
                  <c:v>3.0840148025216756</c:v>
                </c:pt>
                <c:pt idx="5">
                  <c:v>3.3831854522441049</c:v>
                </c:pt>
                <c:pt idx="6">
                  <c:v>3.7069095043983302</c:v>
                </c:pt>
                <c:pt idx="7">
                  <c:v>4.0578681597103703</c:v>
                </c:pt>
                <c:pt idx="8">
                  <c:v>4.4390922050426793</c:v>
                </c:pt>
                <c:pt idx="9">
                  <c:v>4.8540156630200082</c:v>
                </c:pt>
                <c:pt idx="10">
                  <c:v>5.3065389841354769</c:v>
                </c:pt>
                <c:pt idx="11">
                  <c:v>5.8011037095903131</c:v>
                </c:pt>
                <c:pt idx="12">
                  <c:v>6.3427809720151451</c:v>
                </c:pt>
                <c:pt idx="13">
                  <c:v>6.9373767514198841</c:v>
                </c:pt>
                <c:pt idx="14">
                  <c:v>7.5915574964526318</c:v>
                </c:pt>
                <c:pt idx="15">
                  <c:v>8.3130005971768632</c:v>
                </c:pt>
                <c:pt idx="16">
                  <c:v>9.110575308842229</c:v>
                </c:pt>
                <c:pt idx="17">
                  <c:v>9.9945611475896108</c:v>
                </c:pt>
                <c:pt idx="18">
                  <c:v>10.976912603188291</c:v>
                </c:pt>
                <c:pt idx="19">
                  <c:v>12.071581367126731</c:v>
                </c:pt>
                <c:pt idx="20">
                  <c:v>13.294910326708861</c:v>
                </c:pt>
                <c:pt idx="21">
                  <c:v>14.666117557470452</c:v>
                </c:pt>
                <c:pt idx="22" formatCode="0.00">
                  <c:v>16.207893770981741</c:v>
                </c:pt>
                <c:pt idx="23" formatCode="0.00">
                  <c:v>17.947143573450322</c:v>
                </c:pt>
                <c:pt idx="24" formatCode="0.00">
                  <c:v>19.915910057382817</c:v>
                </c:pt>
                <c:pt idx="25" formatCode="0.00">
                  <c:v>22.152534512066349</c:v>
                </c:pt>
                <c:pt idx="26" formatCode="0.00">
                  <c:v>24.703119560615409</c:v>
                </c:pt>
                <c:pt idx="27" formatCode="0.00">
                  <c:v>27.623386454891715</c:v>
                </c:pt>
                <c:pt idx="28" formatCode="0.00">
                  <c:v>30.981047928187419</c:v>
                </c:pt>
                <c:pt idx="29" formatCode="0.00">
                  <c:v>34.858860291093123</c:v>
                </c:pt>
                <c:pt idx="30" formatCode="0.00">
                  <c:v>39.358577255414886</c:v>
                </c:pt>
                <c:pt idx="31" formatCode="0.00">
                  <c:v>44.606110465496783</c:v>
                </c:pt>
                <c:pt idx="32" formatCode="0.00">
                  <c:v>50.758318544672221</c:v>
                </c:pt>
                <c:pt idx="33" formatCode="0.00">
                  <c:v>58.012013558252626</c:v>
                </c:pt>
                <c:pt idx="34" formatCode="0.00">
                  <c:v>66.616015281699617</c:v>
                </c:pt>
                <c:pt idx="35" formatCode="0.00">
                  <c:v>76.887436523721746</c:v>
                </c:pt>
                <c:pt idx="36" formatCode="0.00">
                  <c:v>89.233904384567438</c:v>
                </c:pt>
                <c:pt idx="37" formatCode="0.00">
                  <c:v>104.18420300341903</c:v>
                </c:pt>
                <c:pt idx="38" formatCode="0.00">
                  <c:v>122.43100706394384</c:v>
                </c:pt>
                <c:pt idx="39" formatCode="0.00">
                  <c:v>144.89119523439788</c:v>
                </c:pt>
                <c:pt idx="40" formatCode="0.00">
                  <c:v>172.79207234940105</c:v>
                </c:pt>
                <c:pt idx="41" formatCode="0.00">
                  <c:v>207.79633013165375</c:v>
                </c:pt>
                <c:pt idx="42" formatCode="0.00">
                  <c:v>252.18583151633112</c:v>
                </c:pt>
                <c:pt idx="43" formatCode="0.00">
                  <c:v>309.13621084288587</c:v>
                </c:pt>
                <c:pt idx="44" formatCode="0.00">
                  <c:v>383.13420469968577</c:v>
                </c:pt>
                <c:pt idx="45" formatCode="0.00">
                  <c:v>480.62366005408359</c:v>
                </c:pt>
                <c:pt idx="46" formatCode="0.00">
                  <c:v>611.02561373249114</c:v>
                </c:pt>
                <c:pt idx="47" formatCode="0.00">
                  <c:v>788.38421946311928</c:v>
                </c:pt>
                <c:pt idx="48" formatCode="0.00">
                  <c:v>1034.08571890676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2B0-42F9-AA60-6DAA4F1A9998}"/>
            </c:ext>
          </c:extLst>
        </c:ser>
        <c:ser>
          <c:idx val="2"/>
          <c:order val="2"/>
          <c:tx>
            <c:v>Bq = 0.4</c:v>
          </c:tx>
          <c:spPr>
            <a:ln w="28575">
              <a:solidFill>
                <a:srgbClr val="008080"/>
              </a:solidFill>
              <a:prstDash val="sysDash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K$12:$K$60</c:f>
              <c:numCache>
                <c:formatCode>0.000</c:formatCode>
                <c:ptCount val="49"/>
                <c:pt idx="0">
                  <c:v>1.6199584318986922</c:v>
                </c:pt>
                <c:pt idx="1">
                  <c:v>1.7686155203627614</c:v>
                </c:pt>
                <c:pt idx="2">
                  <c:v>1.9262447919782699</c:v>
                </c:pt>
                <c:pt idx="3">
                  <c:v>2.093846776777053</c:v>
                </c:pt>
                <c:pt idx="4">
                  <c:v>2.2725316013975352</c:v>
                </c:pt>
                <c:pt idx="5">
                  <c:v>2.4635349765126349</c:v>
                </c:pt>
                <c:pt idx="6">
                  <c:v>2.6682367410147525</c:v>
                </c:pt>
                <c:pt idx="7">
                  <c:v>2.8881824375139469</c:v>
                </c:pt>
                <c:pt idx="8">
                  <c:v>3.1251084931503783</c:v>
                </c:pt>
                <c:pt idx="9">
                  <c:v>3.3809717021391021</c:v>
                </c:pt>
                <c:pt idx="10">
                  <c:v>3.6579838578024568</c:v>
                </c:pt>
                <c:pt idx="11">
                  <c:v>3.9586525697242689</c:v>
                </c:pt>
                <c:pt idx="12">
                  <c:v>4.2858295358937308</c:v>
                </c:pt>
                <c:pt idx="13">
                  <c:v>4.642767832992404</c:v>
                </c:pt>
                <c:pt idx="14">
                  <c:v>5.0331901568269597</c:v>
                </c:pt>
                <c:pt idx="15">
                  <c:v>5.4613704109038661</c:v>
                </c:pt>
                <c:pt idx="16">
                  <c:v>5.9322316326364746</c:v>
                </c:pt>
                <c:pt idx="17">
                  <c:v>6.451464001128743</c:v>
                </c:pt>
                <c:pt idx="18">
                  <c:v>7.0256676376574969</c:v>
                </c:pt>
                <c:pt idx="19">
                  <c:v>7.662526156370558</c:v>
                </c:pt>
                <c:pt idx="20">
                  <c:v>8.3710185377197881</c:v>
                </c:pt>
                <c:pt idx="21">
                  <c:v>9.1616790016750524</c:v>
                </c:pt>
                <c:pt idx="22" formatCode="0.00">
                  <c:v>10.046917316460052</c:v>
                </c:pt>
                <c:pt idx="23" formatCode="0.00">
                  <c:v>11.041415617119437</c:v>
                </c:pt>
                <c:pt idx="24" formatCode="0.00">
                  <c:v>12.162622638281974</c:v>
                </c:pt>
                <c:pt idx="25" formatCode="0.00">
                  <c:v>13.431372720435244</c:v>
                </c:pt>
                <c:pt idx="26" formatCode="0.00">
                  <c:v>14.87266563635472</c:v>
                </c:pt>
                <c:pt idx="27" formatCode="0.00">
                  <c:v>16.516655062384899</c:v>
                </c:pt>
                <c:pt idx="28" formatCode="0.00">
                  <c:v>18.399909611163011</c:v>
                </c:pt>
                <c:pt idx="29" formatCode="0.00">
                  <c:v>20.567032506426656</c:v>
                </c:pt>
                <c:pt idx="30" formatCode="0.00">
                  <c:v>23.072756768014909</c:v>
                </c:pt>
                <c:pt idx="31" formatCode="0.00">
                  <c:v>25.984675923963319</c:v>
                </c:pt>
                <c:pt idx="32" formatCode="0.00">
                  <c:v>29.386831309386729</c:v>
                </c:pt>
                <c:pt idx="33" formatCode="0.00">
                  <c:v>33.384464226215172</c:v>
                </c:pt>
                <c:pt idx="34" formatCode="0.00">
                  <c:v>38.110367148836367</c:v>
                </c:pt>
                <c:pt idx="35" formatCode="0.00">
                  <c:v>43.7334519474337</c:v>
                </c:pt>
                <c:pt idx="36" formatCode="0.00">
                  <c:v>50.47042450330148</c:v>
                </c:pt>
                <c:pt idx="37" formatCode="0.00">
                  <c:v>58.601860842062955</c:v>
                </c:pt>
                <c:pt idx="38" formatCode="0.00">
                  <c:v>68.494594489313812</c:v>
                </c:pt>
                <c:pt idx="39" formatCode="0.00">
                  <c:v>80.633268636836306</c:v>
                </c:pt>
                <c:pt idx="40" formatCode="0.00">
                  <c:v>95.665377899984492</c:v>
                </c:pt>
                <c:pt idx="41" formatCode="0.00">
                  <c:v>114.46645389864565</c:v>
                </c:pt>
                <c:pt idx="42" formatCode="0.00">
                  <c:v>138.23579980091773</c:v>
                </c:pt>
                <c:pt idx="43" formatCode="0.00">
                  <c:v>168.63932832538003</c:v>
                </c:pt>
                <c:pt idx="44" formatCode="0.00">
                  <c:v>208.02633551071594</c:v>
                </c:pt>
                <c:pt idx="45" formatCode="0.00">
                  <c:v>259.76458047410773</c:v>
                </c:pt>
                <c:pt idx="46" formatCode="0.00">
                  <c:v>328.76864416488633</c:v>
                </c:pt>
                <c:pt idx="47" formatCode="0.00">
                  <c:v>422.35124569644597</c:v>
                </c:pt>
                <c:pt idx="48" formatCode="0.00">
                  <c:v>551.6275793809119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2B0-42F9-AA60-6DAA4F1A9998}"/>
            </c:ext>
          </c:extLst>
        </c:ser>
        <c:ser>
          <c:idx val="3"/>
          <c:order val="3"/>
          <c:tx>
            <c:v>Bq = 0.6</c:v>
          </c:tx>
          <c:spPr>
            <a:ln w="254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L$12:$L$60</c:f>
              <c:numCache>
                <c:formatCode>0.000</c:formatCode>
                <c:ptCount val="49"/>
                <c:pt idx="0">
                  <c:v>1.3228841827676521</c:v>
                </c:pt>
                <c:pt idx="1">
                  <c:v>1.4322978223178426</c:v>
                </c:pt>
                <c:pt idx="2">
                  <c:v>1.5476365939200698</c:v>
                </c:pt>
                <c:pt idx="3">
                  <c:v>1.6696439901993618</c:v>
                </c:pt>
                <c:pt idx="4">
                  <c:v>1.7991335360328715</c:v>
                </c:pt>
                <c:pt idx="5">
                  <c:v>1.9370005812778883</c:v>
                </c:pt>
                <c:pt idx="6">
                  <c:v>2.0842357327577092</c:v>
                </c:pt>
                <c:pt idx="7">
                  <c:v>2.2419402683129523</c:v>
                </c:pt>
                <c:pt idx="8">
                  <c:v>2.4113439405554264</c:v>
                </c:pt>
                <c:pt idx="9">
                  <c:v>2.5938256589863351</c:v>
                </c:pt>
                <c:pt idx="10">
                  <c:v>2.7909376403045503</c:v>
                </c:pt>
                <c:pt idx="11">
                  <c:v>3.0044337431345864</c:v>
                </c:pt>
                <c:pt idx="12">
                  <c:v>3.2363028616524598</c:v>
                </c:pt>
                <c:pt idx="13">
                  <c:v>3.4888084512564133</c:v>
                </c:pt>
                <c:pt idx="14">
                  <c:v>3.7645355096929629</c:v>
                </c:pt>
                <c:pt idx="15">
                  <c:v>4.0664466535291206</c:v>
                </c:pt>
                <c:pt idx="16">
                  <c:v>4.3979493317832841</c:v>
                </c:pt>
                <c:pt idx="17">
                  <c:v>4.7629767312927216</c:v>
                </c:pt>
                <c:pt idx="18">
                  <c:v>5.1660855857533674</c:v>
                </c:pt>
                <c:pt idx="19">
                  <c:v>5.6125749474081541</c:v>
                </c:pt>
                <c:pt idx="20">
                  <c:v>6.1086310776881003</c:v>
                </c:pt>
                <c:pt idx="21">
                  <c:v>6.6615050426896421</c:v>
                </c:pt>
                <c:pt idx="22" formatCode="0.00">
                  <c:v>7.2797314727752029</c:v>
                </c:pt>
                <c:pt idx="23" formatCode="0.00">
                  <c:v>7.9733994157223105</c:v>
                </c:pt>
                <c:pt idx="24" formatCode="0.00">
                  <c:v>8.7544894907698509</c:v>
                </c:pt>
                <c:pt idx="25" formatCode="0.00">
                  <c:v>9.6372959300708914</c:v>
                </c:pt>
                <c:pt idx="26" formatCode="0.00">
                  <c:v>10.638957985649224</c:v>
                </c:pt>
                <c:pt idx="27" formatCode="0.00">
                  <c:v>11.780133164790961</c:v>
                </c:pt>
                <c:pt idx="28" formatCode="0.00">
                  <c:v>13.085855662269818</c:v>
                </c:pt>
                <c:pt idx="29" formatCode="0.00">
                  <c:v>14.586638372972926</c:v>
                </c:pt>
                <c:pt idx="30" formatCode="0.00">
                  <c:v>16.319897718123336</c:v>
                </c:pt>
                <c:pt idx="31" formatCode="0.00">
                  <c:v>18.331809728585309</c:v>
                </c:pt>
                <c:pt idx="32" formatCode="0.00">
                  <c:v>20.679747137692534</c:v>
                </c:pt>
                <c:pt idx="33" formatCode="0.00">
                  <c:v>23.4355062344328</c:v>
                </c:pt>
                <c:pt idx="34" formatCode="0.00">
                  <c:v>26.68961737258044</c:v>
                </c:pt>
                <c:pt idx="35" formatCode="0.00">
                  <c:v>30.557157268221108</c:v>
                </c:pt>
                <c:pt idx="36" formatCode="0.00">
                  <c:v>35.185664615009706</c:v>
                </c:pt>
                <c:pt idx="37" formatCode="0.00">
                  <c:v>40.766034628296808</c:v>
                </c:pt>
                <c:pt idx="38" formatCode="0.00">
                  <c:v>47.547683120545301</c:v>
                </c:pt>
                <c:pt idx="39" formatCode="0.00">
                  <c:v>55.859907830902728</c:v>
                </c:pt>
                <c:pt idx="40" formatCode="0.00">
                  <c:v>66.142367422665771</c:v>
                </c:pt>
                <c:pt idx="41" formatCode="0.00">
                  <c:v>78.989169791879107</c:v>
                </c:pt>
                <c:pt idx="42" formatCode="0.00">
                  <c:v>95.213590415354346</c:v>
                </c:pt>
                <c:pt idx="43" formatCode="0.00">
                  <c:v>115.9445862135683</c:v>
                </c:pt>
                <c:pt idx="44" formatCode="0.00">
                  <c:v>142.77319525074915</c:v>
                </c:pt>
                <c:pt idx="45" formatCode="0.00">
                  <c:v>177.97872472957613</c:v>
                </c:pt>
                <c:pt idx="46" formatCode="0.00">
                  <c:v>224.88523377978092</c:v>
                </c:pt>
                <c:pt idx="47" formatCode="0.00">
                  <c:v>288.43563586062112</c:v>
                </c:pt>
                <c:pt idx="48" formatCode="0.00">
                  <c:v>376.1382823326065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F2B0-42F9-AA60-6DAA4F1A9998}"/>
            </c:ext>
          </c:extLst>
        </c:ser>
        <c:ser>
          <c:idx val="4"/>
          <c:order val="4"/>
          <c:tx>
            <c:v>Bq = 0.8</c:v>
          </c:tx>
          <c:spPr>
            <a:ln w="41275">
              <a:solidFill>
                <a:srgbClr val="7030A0"/>
              </a:solidFill>
              <a:prstDash val="sysDot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M$12:$M$60</c:f>
              <c:numCache>
                <c:formatCode>0.000</c:formatCode>
                <c:ptCount val="49"/>
                <c:pt idx="0">
                  <c:v>1.1178825522936566</c:v>
                </c:pt>
                <c:pt idx="1">
                  <c:v>1.2034510815736952</c:v>
                </c:pt>
                <c:pt idx="2">
                  <c:v>1.2934130470795675</c:v>
                </c:pt>
                <c:pt idx="3">
                  <c:v>1.3883677025747234</c:v>
                </c:pt>
                <c:pt idx="4">
                  <c:v>1.4889630514789394</c:v>
                </c:pt>
                <c:pt idx="5">
                  <c:v>1.5959056758321049</c:v>
                </c:pt>
                <c:pt idx="6">
                  <c:v>1.7099716526951729</c:v>
                </c:pt>
                <c:pt idx="7">
                  <c:v>1.8320188515536233</c:v>
                </c:pt>
                <c:pt idx="8">
                  <c:v>1.9630009481267905</c:v>
                </c:pt>
                <c:pt idx="9">
                  <c:v>2.103983545863342</c:v>
                </c:pt>
                <c:pt idx="10">
                  <c:v>2.2561628688599722</c:v>
                </c:pt>
                <c:pt idx="11">
                  <c:v>2.420887582514279</c:v>
                </c:pt>
                <c:pt idx="12">
                  <c:v>2.5996844156758847</c:v>
                </c:pt>
                <c:pt idx="13">
                  <c:v>2.7942884067081741</c:v>
                </c:pt>
                <c:pt idx="14">
                  <c:v>3.00667878404477</c:v>
                </c:pt>
                <c:pt idx="15">
                  <c:v>3.2391217304899813</c:v>
                </c:pt>
                <c:pt idx="16">
                  <c:v>3.4942215841474469</c:v>
                </c:pt>
                <c:pt idx="17">
                  <c:v>3.774982416633911</c:v>
                </c:pt>
                <c:pt idx="18">
                  <c:v>4.0848824266397177</c:v>
                </c:pt>
                <c:pt idx="19">
                  <c:v>4.4279642280155516</c:v>
                </c:pt>
                <c:pt idx="20">
                  <c:v>4.8089449422161934</c:v>
                </c:pt>
                <c:pt idx="21">
                  <c:v>5.2333510870905133</c:v>
                </c:pt>
                <c:pt idx="22" formatCode="0.00">
                  <c:v>5.7076846720326673</c:v>
                </c:pt>
                <c:pt idx="23" formatCode="0.00">
                  <c:v>6.23962877900943</c:v>
                </c:pt>
                <c:pt idx="24" formatCode="0.00">
                  <c:v>6.8383033894978489</c:v>
                </c:pt>
                <c:pt idx="25" formatCode="0.00">
                  <c:v>7.5145855307149629</c:v>
                </c:pt>
                <c:pt idx="26" formatCode="0.00">
                  <c:v>8.2815122714548774</c:v>
                </c:pt>
                <c:pt idx="27" formatCode="0.00">
                  <c:v>9.1547911372590676</c:v>
                </c:pt>
                <c:pt idx="28" formatCode="0.00">
                  <c:v>10.15345076164567</c:v>
                </c:pt>
                <c:pt idx="29" formatCode="0.00">
                  <c:v>11.300675942946173</c:v>
                </c:pt>
                <c:pt idx="30" formatCode="0.00">
                  <c:v>12.624887037640773</c:v>
                </c:pt>
                <c:pt idx="31" formatCode="0.00">
                  <c:v>14.161145698667198</c:v>
                </c:pt>
                <c:pt idx="32" formatCode="0.00">
                  <c:v>15.953000183400926</c:v>
                </c:pt>
                <c:pt idx="33" formatCode="0.00">
                  <c:v>18.054928031548819</c:v>
                </c:pt>
                <c:pt idx="34" formatCode="0.00">
                  <c:v>20.535598231497111</c:v>
                </c:pt>
                <c:pt idx="35" formatCode="0.00">
                  <c:v>23.482268824830907</c:v>
                </c:pt>
                <c:pt idx="36" formatCode="0.00">
                  <c:v>27.006774385646349</c:v>
                </c:pt>
                <c:pt idx="37" formatCode="0.00">
                  <c:v>31.253764738136297</c:v>
                </c:pt>
                <c:pt idx="38" formatCode="0.00">
                  <c:v>36.412169529163243</c:v>
                </c:pt>
                <c:pt idx="39" formatCode="0.00">
                  <c:v>42.731344109656924</c:v>
                </c:pt>
                <c:pt idx="40" formatCode="0.00">
                  <c:v>50.544101227811083</c:v>
                </c:pt>
                <c:pt idx="41" formatCode="0.00">
                  <c:v>60.300018411893035</c:v>
                </c:pt>
                <c:pt idx="42" formatCode="0.00">
                  <c:v>72.614318573047456</c:v>
                </c:pt>
                <c:pt idx="43" formatCode="0.00">
                  <c:v>88.340747104132802</c:v>
                </c:pt>
                <c:pt idx="44" formatCode="0.00">
                  <c:v>108.68209013285717</c:v>
                </c:pt>
                <c:pt idx="45" formatCode="0.00">
                  <c:v>135.36088337214076</c:v>
                </c:pt>
                <c:pt idx="46" formatCode="0.00">
                  <c:v>170.88839085574952</c:v>
                </c:pt>
                <c:pt idx="47" formatCode="0.00">
                  <c:v>218.99767871737333</c:v>
                </c:pt>
                <c:pt idx="48" formatCode="0.00">
                  <c:v>285.357494677581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F2B0-42F9-AA60-6DAA4F1A9998}"/>
            </c:ext>
          </c:extLst>
        </c:ser>
        <c:ser>
          <c:idx val="5"/>
          <c:order val="5"/>
          <c:tx>
            <c:v>Bq = 1.0</c:v>
          </c:tx>
          <c:spPr>
            <a:ln w="31750">
              <a:solidFill>
                <a:srgbClr val="7030A0"/>
              </a:solidFill>
              <a:prstDash val="lgDash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N$12:$N$60</c:f>
              <c:numCache>
                <c:formatCode>0.000</c:formatCode>
                <c:ptCount val="49"/>
                <c:pt idx="0">
                  <c:v>0.96789245230548004</c:v>
                </c:pt>
                <c:pt idx="1">
                  <c:v>1.0376582518662654</c:v>
                </c:pt>
                <c:pt idx="2">
                  <c:v>1.1109260466070698</c:v>
                </c:pt>
                <c:pt idx="3">
                  <c:v>1.1881981120091185</c:v>
                </c:pt>
                <c:pt idx="4">
                  <c:v>1.2700129206999524</c:v>
                </c:pt>
                <c:pt idx="5">
                  <c:v>1.3569537535923459</c:v>
                </c:pt>
                <c:pt idx="6">
                  <c:v>1.4496580402264274</c:v>
                </c:pt>
                <c:pt idx="7">
                  <c:v>1.5488277004517172</c:v>
                </c:pt>
                <c:pt idx="8">
                  <c:v>1.6552407842178556</c:v>
                </c:pt>
                <c:pt idx="9">
                  <c:v>1.7697647446671523</c:v>
                </c:pt>
                <c:pt idx="10">
                  <c:v>1.8933717332603166</c:v>
                </c:pt>
                <c:pt idx="11">
                  <c:v>2.0271563766646685</c:v>
                </c:pt>
                <c:pt idx="12">
                  <c:v>2.1723565870734798</c:v>
                </c:pt>
                <c:pt idx="13">
                  <c:v>2.3303780753407355</c:v>
                </c:pt>
                <c:pt idx="14">
                  <c:v>2.5028233863317575</c:v>
                </c:pt>
                <c:pt idx="15">
                  <c:v>2.6915264669057271</c:v>
                </c:pt>
                <c:pt idx="16">
                  <c:v>2.8985940205146794</c:v>
                </c:pt>
                <c:pt idx="17">
                  <c:v>3.1264552138762443</c:v>
                </c:pt>
                <c:pt idx="18">
                  <c:v>3.3779217010098188</c:v>
                </c:pt>
                <c:pt idx="19">
                  <c:v>3.6562604454906467</c:v>
                </c:pt>
                <c:pt idx="20">
                  <c:v>3.9652824898925361</c:v>
                </c:pt>
                <c:pt idx="21">
                  <c:v>4.3094516918689942</c:v>
                </c:pt>
                <c:pt idx="22" formatCode="0.00">
                  <c:v>4.6940185869748969</c:v>
                </c:pt>
                <c:pt idx="23" formatCode="0.00">
                  <c:v>5.1251860420841293</c:v>
                </c:pt>
                <c:pt idx="24" formatCode="0.00">
                  <c:v>5.6103153583548622</c:v>
                </c:pt>
                <c:pt idx="25" formatCode="0.00">
                  <c:v>6.15818414741097</c:v>
                </c:pt>
                <c:pt idx="26" formatCode="0.00">
                  <c:v>6.7793108884965925</c:v>
                </c:pt>
                <c:pt idx="27" formatCode="0.00">
                  <c:v>7.4863659305202104</c:v>
                </c:pt>
                <c:pt idx="28" formatCode="0.00">
                  <c:v>8.2946953334397637</c:v>
                </c:pt>
                <c:pt idx="29" formatCode="0.00">
                  <c:v>9.2229930700541694</c:v>
                </c:pt>
                <c:pt idx="30" formatCode="0.00">
                  <c:v>10.294169778539167</c:v>
                </c:pt>
                <c:pt idx="31" formatCode="0.00">
                  <c:v>11.536484000504249</c:v>
                </c:pt>
                <c:pt idx="32" formatCode="0.00">
                  <c:v>12.985026926024398</c:v>
                </c:pt>
                <c:pt idx="33" formatCode="0.00">
                  <c:v>14.683687485925395</c:v>
                </c:pt>
                <c:pt idx="34" formatCode="0.00">
                  <c:v>16.687776309047859</c:v>
                </c:pt>
                <c:pt idx="35" formatCode="0.00">
                  <c:v>19.067562443824421</c:v>
                </c:pt>
                <c:pt idx="36" formatCode="0.00">
                  <c:v>21.913087988032025</c:v>
                </c:pt>
                <c:pt idx="37" formatCode="0.00">
                  <c:v>25.340791973440218</c:v>
                </c:pt>
                <c:pt idx="38" formatCode="0.00">
                  <c:v>29.502726427859031</c:v>
                </c:pt>
                <c:pt idx="39" formatCode="0.00">
                  <c:v>34.599533657615666</c:v>
                </c:pt>
                <c:pt idx="40" formatCode="0.00">
                  <c:v>40.898955225883213</c:v>
                </c:pt>
                <c:pt idx="41" formatCode="0.00">
                  <c:v>48.762594766651084</c:v>
                </c:pt>
                <c:pt idx="42" formatCode="0.00">
                  <c:v>58.685188140012258</c:v>
                </c:pt>
                <c:pt idx="43" formatCode="0.00">
                  <c:v>71.353143343361822</c:v>
                </c:pt>
                <c:pt idx="44" formatCode="0.00">
                  <c:v>87.733303116885835</c:v>
                </c:pt>
                <c:pt idx="45" formatCode="0.00">
                  <c:v>109.21002909601039</c:v>
                </c:pt>
                <c:pt idx="46" formatCode="0.00">
                  <c:v>137.8011673681734</c:v>
                </c:pt>
                <c:pt idx="47" formatCode="0.00">
                  <c:v>176.50571583850481</c:v>
                </c:pt>
                <c:pt idx="48" formatCode="0.00">
                  <c:v>229.876834761973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F2B0-42F9-AA60-6DAA4F1A9998}"/>
            </c:ext>
          </c:extLst>
        </c:ser>
        <c:ser>
          <c:idx val="7"/>
          <c:order val="6"/>
          <c:spPr>
            <a:ln w="34925">
              <a:solidFill>
                <a:srgbClr val="92D050"/>
              </a:solidFill>
              <a:prstDash val="dash"/>
            </a:ln>
          </c:spPr>
          <c:marker>
            <c:symbol val="none"/>
          </c:marker>
          <c:xVal>
            <c:numRef>
              <c:f>B!$AA$8:$AA$41</c:f>
              <c:numCache>
                <c:formatCode>General</c:formatCode>
                <c:ptCount val="34"/>
                <c:pt idx="0">
                  <c:v>20.084326301196914</c:v>
                </c:pt>
                <c:pt idx="1">
                  <c:v>25.642894576505832</c:v>
                </c:pt>
                <c:pt idx="2">
                  <c:v>30.729148975009043</c:v>
                </c:pt>
                <c:pt idx="3">
                  <c:v>33.479372262701936</c:v>
                </c:pt>
                <c:pt idx="4">
                  <c:v>35.33096052895619</c:v>
                </c:pt>
                <c:pt idx="5">
                  <c:v>36.711232428700669</c:v>
                </c:pt>
                <c:pt idx="6">
                  <c:v>37.803427059971504</c:v>
                </c:pt>
                <c:pt idx="7">
                  <c:v>38.702368539527413</c:v>
                </c:pt>
                <c:pt idx="8">
                  <c:v>39.463236913655976</c:v>
                </c:pt>
                <c:pt idx="9">
                  <c:v>40.120851001011218</c:v>
                </c:pt>
                <c:pt idx="10">
                  <c:v>40.698528728987121</c:v>
                </c:pt>
                <c:pt idx="11">
                  <c:v>41.212615887090202</c:v>
                </c:pt>
                <c:pt idx="12">
                  <c:v>41.674993507999446</c:v>
                </c:pt>
                <c:pt idx="13">
                  <c:v>42.094555533846744</c:v>
                </c:pt>
                <c:pt idx="14">
                  <c:v>42.478124500591953</c:v>
                </c:pt>
                <c:pt idx="15">
                  <c:v>42.831042922576508</c:v>
                </c:pt>
                <c:pt idx="16">
                  <c:v>43.157568700821152</c:v>
                </c:pt>
                <c:pt idx="17">
                  <c:v>43.461147412276141</c:v>
                </c:pt>
                <c:pt idx="18">
                  <c:v>43.744604642695393</c:v>
                </c:pt>
                <c:pt idx="19">
                  <c:v>44.010284883133252</c:v>
                </c:pt>
                <c:pt idx="20">
                  <c:v>44.495874897270475</c:v>
                </c:pt>
                <c:pt idx="21">
                  <c:v>44.93035296644959</c:v>
                </c:pt>
                <c:pt idx="22">
                  <c:v>45.322891923893067</c:v>
                </c:pt>
                <c:pt idx="23">
                  <c:v>45.680442318288677</c:v>
                </c:pt>
                <c:pt idx="24">
                  <c:v>46.008390582851028</c:v>
                </c:pt>
                <c:pt idx="25">
                  <c:v>46.72466261347455</c:v>
                </c:pt>
                <c:pt idx="26">
                  <c:v>47.327583713306055</c:v>
                </c:pt>
                <c:pt idx="27">
                  <c:v>47.846550062806962</c:v>
                </c:pt>
                <c:pt idx="28">
                  <c:v>48.300999573279867</c:v>
                </c:pt>
                <c:pt idx="29">
                  <c:v>48.70442383658964</c:v>
                </c:pt>
                <c:pt idx="30">
                  <c:v>49.066551729698922</c:v>
                </c:pt>
                <c:pt idx="31">
                  <c:v>49.394618907291438</c:v>
                </c:pt>
                <c:pt idx="32">
                  <c:v>49.694145820885346</c:v>
                </c:pt>
                <c:pt idx="33">
                  <c:v>49.969435587952127</c:v>
                </c:pt>
              </c:numCache>
            </c:numRef>
          </c:xVal>
          <c:yVal>
            <c:numRef>
              <c:f>B!$AC$8:$AC$41</c:f>
              <c:numCache>
                <c:formatCode>0.00</c:formatCode>
                <c:ptCount val="34"/>
                <c:pt idx="0">
                  <c:v>6.4522481372511811</c:v>
                </c:pt>
                <c:pt idx="1">
                  <c:v>11.409755261136786</c:v>
                </c:pt>
                <c:pt idx="2">
                  <c:v>19.992453613427493</c:v>
                </c:pt>
                <c:pt idx="3">
                  <c:v>27.630298806926096</c:v>
                </c:pt>
                <c:pt idx="4">
                  <c:v>34.68823445390359</c:v>
                </c:pt>
                <c:pt idx="5">
                  <c:v>41.332917765068736</c:v>
                </c:pt>
                <c:pt idx="6">
                  <c:v>47.659524542776204</c:v>
                </c:pt>
                <c:pt idx="7">
                  <c:v>53.729329692624333</c:v>
                </c:pt>
                <c:pt idx="8">
                  <c:v>59.584907763397077</c:v>
                </c:pt>
                <c:pt idx="9">
                  <c:v>65.257455480540813</c:v>
                </c:pt>
                <c:pt idx="10">
                  <c:v>70.770749622985448</c:v>
                </c:pt>
                <c:pt idx="11">
                  <c:v>76.143470180574752</c:v>
                </c:pt>
                <c:pt idx="12">
                  <c:v>81.390651671282882</c:v>
                </c:pt>
                <c:pt idx="13">
                  <c:v>86.524635254177255</c:v>
                </c:pt>
                <c:pt idx="14">
                  <c:v>91.555718504697495</c:v>
                </c:pt>
                <c:pt idx="15">
                  <c:v>96.492613546231482</c:v>
                </c:pt>
                <c:pt idx="16">
                  <c:v>101.34277902564521</c:v>
                </c:pt>
                <c:pt idx="17">
                  <c:v>106.11266635207032</c:v>
                </c:pt>
                <c:pt idx="18">
                  <c:v>110.80790605695954</c:v>
                </c:pt>
                <c:pt idx="19">
                  <c:v>115.43345133523823</c:v>
                </c:pt>
                <c:pt idx="20">
                  <c:v>124.49253516481659</c:v>
                </c:pt>
                <c:pt idx="21">
                  <c:v>133.31972628099959</c:v>
                </c:pt>
                <c:pt idx="22">
                  <c:v>141.93920463558263</c:v>
                </c:pt>
                <c:pt idx="23">
                  <c:v>150.37094411534196</c:v>
                </c:pt>
                <c:pt idx="24">
                  <c:v>158.63169744917641</c:v>
                </c:pt>
                <c:pt idx="25">
                  <c:v>178.62409410270368</c:v>
                </c:pt>
                <c:pt idx="26">
                  <c:v>197.80619797449455</c:v>
                </c:pt>
                <c:pt idx="27">
                  <c:v>216.30384526097257</c:v>
                </c:pt>
                <c:pt idx="28">
                  <c:v>234.21154243426324</c:v>
                </c:pt>
                <c:pt idx="29">
                  <c:v>251.60264030358496</c:v>
                </c:pt>
                <c:pt idx="30">
                  <c:v>268.53557063105609</c:v>
                </c:pt>
                <c:pt idx="31">
                  <c:v>285.05787382232467</c:v>
                </c:pt>
                <c:pt idx="32">
                  <c:v>301.20891131488577</c:v>
                </c:pt>
                <c:pt idx="33">
                  <c:v>317.0217561539477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F2B0-42F9-AA60-6DAA4F1A99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5095552"/>
        <c:axId val="235097472"/>
      </c:scatterChart>
      <c:valAx>
        <c:axId val="235095552"/>
        <c:scaling>
          <c:orientation val="minMax"/>
          <c:max val="50"/>
          <c:min val="20"/>
        </c:scaling>
        <c:delete val="0"/>
        <c:axPos val="b"/>
        <c:majorGridlines>
          <c:spPr>
            <a:ln w="3175">
              <a:solidFill>
                <a:srgbClr val="CC99FF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Effective Friction Angle,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Symbol"/>
                    <a:cs typeface="Arial"/>
                  </a:rPr>
                  <a:t> f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Comic Sans MS"/>
                    <a:cs typeface="Arial"/>
                  </a:rPr>
                  <a:t>' 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(degrees)</a:t>
                </a:r>
              </a:p>
            </c:rich>
          </c:tx>
          <c:layout>
            <c:manualLayout>
              <c:xMode val="edge"/>
              <c:yMode val="edge"/>
              <c:x val="0.17477897679714341"/>
              <c:y val="0.9122320481127769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35097472"/>
        <c:crosses val="autoZero"/>
        <c:crossBetween val="midCat"/>
        <c:majorUnit val="5"/>
        <c:minorUnit val="1"/>
      </c:valAx>
      <c:valAx>
        <c:axId val="235097472"/>
        <c:scaling>
          <c:logBase val="10"/>
          <c:orientation val="minMax"/>
          <c:max val="100"/>
          <c:min val="1"/>
        </c:scaling>
        <c:delete val="0"/>
        <c:axPos val="l"/>
        <c:majorGridlines>
          <c:spPr>
            <a:ln w="3175">
              <a:solidFill>
                <a:srgbClr val="80008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2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2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Cone Resistance Number, N</a:t>
                </a:r>
                <a:r>
                  <a:rPr lang="en-US" sz="2200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m</a:t>
                </a:r>
              </a:p>
            </c:rich>
          </c:tx>
          <c:layout>
            <c:manualLayout>
              <c:xMode val="edge"/>
              <c:yMode val="edge"/>
              <c:x val="1.5491915778675243E-2"/>
              <c:y val="0.1114386407962676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35095552"/>
        <c:crosses val="autoZero"/>
        <c:crossBetween val="midCat"/>
        <c:majorUnit val="10"/>
        <c:minorUnit val="10"/>
      </c:valAx>
      <c:spPr>
        <a:solidFill>
          <a:srgbClr val="FFFFFF"/>
        </a:solidFill>
        <a:ln w="38100">
          <a:solidFill>
            <a:srgbClr val="00000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706589279810564"/>
          <c:y val="0.12024048096192384"/>
          <c:w val="0.63002602481541048"/>
          <c:h val="0.71142368726955219"/>
        </c:manualLayout>
      </c:layout>
      <c:scatterChart>
        <c:scatterStyle val="lineMarker"/>
        <c:varyColors val="0"/>
        <c:ser>
          <c:idx val="0"/>
          <c:order val="0"/>
          <c:tx>
            <c:v>Bq = 0.1</c:v>
          </c:tx>
          <c:spPr>
            <a:ln w="41275">
              <a:solidFill>
                <a:srgbClr val="50D450"/>
              </a:solidFill>
              <a:prstDash val="sysDash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I$12:$I$60</c:f>
              <c:numCache>
                <c:formatCode>0.000</c:formatCode>
                <c:ptCount val="49"/>
                <c:pt idx="0">
                  <c:v>2.4428175182689427</c:v>
                </c:pt>
                <c:pt idx="1">
                  <c:v>2.7302501310387495</c:v>
                </c:pt>
                <c:pt idx="2">
                  <c:v>3.0428222904656366</c:v>
                </c:pt>
                <c:pt idx="3">
                  <c:v>3.3831839751902155</c:v>
                </c:pt>
                <c:pt idx="4">
                  <c:v>3.7543168191235683</c:v>
                </c:pt>
                <c:pt idx="5">
                  <c:v>4.1595823650886681</c:v>
                </c:pt>
                <c:pt idx="6">
                  <c:v>4.6027783895799894</c:v>
                </c:pt>
                <c:pt idx="7">
                  <c:v>5.0882048277310483</c:v>
                </c:pt>
                <c:pt idx="8">
                  <c:v>5.6207411524808775</c:v>
                </c:pt>
                <c:pt idx="9">
                  <c:v>6.2059374635676221</c:v>
                </c:pt>
                <c:pt idx="10">
                  <c:v>6.8501220403509864</c:v>
                </c:pt>
                <c:pt idx="11">
                  <c:v>7.5605287332946496</c:v>
                </c:pt>
                <c:pt idx="12">
                  <c:v>8.345448345446135</c:v>
                </c:pt>
                <c:pt idx="13">
                  <c:v>9.2144091305478124</c:v>
                </c:pt>
                <c:pt idx="14">
                  <c:v>10.178392764718618</c:v>
                </c:pt>
                <c:pt idx="15">
                  <c:v>11.250093707640024</c:v>
                </c:pt>
                <c:pt idx="16">
                  <c:v>12.444231853923785</c:v>
                </c:pt>
                <c:pt idx="17">
                  <c:v>13.777930914386483</c:v>
                </c:pt>
                <c:pt idx="18">
                  <c:v>15.271178231526616</c:v>
                </c:pt>
                <c:pt idx="19">
                  <c:v>16.947385952959671</c:v>
                </c:pt>
                <c:pt idx="20">
                  <c:v>18.834078970039108</c:v>
                </c:pt>
                <c:pt idx="21">
                  <c:v>20.963742195603874</c:v>
                </c:pt>
                <c:pt idx="22" formatCode="0.00">
                  <c:v>23.374869177020482</c:v>
                </c:pt>
                <c:pt idx="23" formatCode="0.00">
                  <c:v>26.113266504949785</c:v>
                </c:pt>
                <c:pt idx="24" formatCode="0.00">
                  <c:v>29.233685073224446</c:v>
                </c:pt>
                <c:pt idx="25" formatCode="0.00">
                  <c:v>32.801871488914152</c:v>
                </c:pt>
                <c:pt idx="26" formatCode="0.00">
                  <c:v>36.897162957274787</c:v>
                </c:pt>
                <c:pt idx="27" formatCode="0.00">
                  <c:v>41.615789795703691</c:v>
                </c:pt>
                <c:pt idx="28" formatCode="0.00">
                  <c:v>47.075105681166185</c:v>
                </c:pt>
                <c:pt idx="29" formatCode="0.00">
                  <c:v>53.419043029024451</c:v>
                </c:pt>
                <c:pt idx="30" formatCode="0.00">
                  <c:v>60.825198589305764</c:v>
                </c:pt>
                <c:pt idx="31" formatCode="0.00">
                  <c:v>69.514105725111321</c:v>
                </c:pt>
                <c:pt idx="32" formatCode="0.00">
                  <c:v>79.761464638172384</c:v>
                </c:pt>
                <c:pt idx="33" formatCode="0.00">
                  <c:v>91.914409625431261</c:v>
                </c:pt>
                <c:pt idx="34" formatCode="0.00">
                  <c:v>106.41333818864344</c:v>
                </c:pt>
                <c:pt idx="35" formatCode="0.00">
                  <c:v>123.82147941074797</c:v>
                </c:pt>
                <c:pt idx="36" formatCode="0.00">
                  <c:v>144.86534563074358</c:v>
                </c:pt>
                <c:pt idx="37" formatCode="0.00">
                  <c:v>170.49066094591427</c:v>
                </c:pt>
                <c:pt idx="38" formatCode="0.00">
                  <c:v>201.94056225095707</c:v>
                </c:pt>
                <c:pt idx="39" formatCode="0.00">
                  <c:v>240.86626098490302</c:v>
                </c:pt>
                <c:pt idx="40" formatCode="0.00">
                  <c:v>289.48565758422484</c:v>
                </c:pt>
                <c:pt idx="41" formatCode="0.00">
                  <c:v>350.81382427718034</c:v>
                </c:pt>
                <c:pt idx="42" formatCode="0.00">
                  <c:v>429.00287723635728</c:v>
                </c:pt>
                <c:pt idx="43" formatCode="0.00">
                  <c:v>529.85113267954262</c:v>
                </c:pt>
                <c:pt idx="44" formatCode="0.00">
                  <c:v>661.57895091596902</c:v>
                </c:pt>
                <c:pt idx="45" formatCode="0.00">
                  <c:v>836.03287512383281</c:v>
                </c:pt>
                <c:pt idx="46" formatCode="0.00">
                  <c:v>1070.5920483091429</c:v>
                </c:pt>
                <c:pt idx="47" formatCode="0.00">
                  <c:v>1391.2523982263722</c:v>
                </c:pt>
                <c:pt idx="48" formatCode="0.00">
                  <c:v>1837.73499007760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039-4CC4-8943-D95B854C2258}"/>
            </c:ext>
          </c:extLst>
        </c:ser>
        <c:ser>
          <c:idx val="1"/>
          <c:order val="1"/>
          <c:tx>
            <c:v>Bq = 0.2</c:v>
          </c:tx>
          <c:spPr>
            <a:ln w="25400">
              <a:solidFill>
                <a:srgbClr val="00B050"/>
              </a:solidFill>
              <a:prstDash val="solid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J$12:$J$60</c:f>
              <c:numCache>
                <c:formatCode>0.000</c:formatCode>
                <c:ptCount val="49"/>
                <c:pt idx="0">
                  <c:v>2.0890979079356642</c:v>
                </c:pt>
                <c:pt idx="1">
                  <c:v>2.3113413302213321</c:v>
                </c:pt>
                <c:pt idx="2">
                  <c:v>2.5500894071231506</c:v>
                </c:pt>
                <c:pt idx="3">
                  <c:v>2.8070202568198388</c:v>
                </c:pt>
                <c:pt idx="4">
                  <c:v>3.0840148025216756</c:v>
                </c:pt>
                <c:pt idx="5">
                  <c:v>3.3831854522441049</c:v>
                </c:pt>
                <c:pt idx="6">
                  <c:v>3.7069095043983302</c:v>
                </c:pt>
                <c:pt idx="7">
                  <c:v>4.0578681597103703</c:v>
                </c:pt>
                <c:pt idx="8">
                  <c:v>4.4390922050426793</c:v>
                </c:pt>
                <c:pt idx="9">
                  <c:v>4.8540156630200082</c:v>
                </c:pt>
                <c:pt idx="10">
                  <c:v>5.3065389841354769</c:v>
                </c:pt>
                <c:pt idx="11">
                  <c:v>5.8011037095903131</c:v>
                </c:pt>
                <c:pt idx="12">
                  <c:v>6.3427809720151451</c:v>
                </c:pt>
                <c:pt idx="13">
                  <c:v>6.9373767514198841</c:v>
                </c:pt>
                <c:pt idx="14">
                  <c:v>7.5915574964526318</c:v>
                </c:pt>
                <c:pt idx="15">
                  <c:v>8.3130005971768632</c:v>
                </c:pt>
                <c:pt idx="16">
                  <c:v>9.110575308842229</c:v>
                </c:pt>
                <c:pt idx="17">
                  <c:v>9.9945611475896108</c:v>
                </c:pt>
                <c:pt idx="18">
                  <c:v>10.976912603188291</c:v>
                </c:pt>
                <c:pt idx="19">
                  <c:v>12.071581367126731</c:v>
                </c:pt>
                <c:pt idx="20">
                  <c:v>13.294910326708861</c:v>
                </c:pt>
                <c:pt idx="21">
                  <c:v>14.666117557470452</c:v>
                </c:pt>
                <c:pt idx="22" formatCode="0.00">
                  <c:v>16.207893770981741</c:v>
                </c:pt>
                <c:pt idx="23" formatCode="0.00">
                  <c:v>17.947143573450322</c:v>
                </c:pt>
                <c:pt idx="24" formatCode="0.00">
                  <c:v>19.915910057382817</c:v>
                </c:pt>
                <c:pt idx="25" formatCode="0.00">
                  <c:v>22.152534512066349</c:v>
                </c:pt>
                <c:pt idx="26" formatCode="0.00">
                  <c:v>24.703119560615409</c:v>
                </c:pt>
                <c:pt idx="27" formatCode="0.00">
                  <c:v>27.623386454891715</c:v>
                </c:pt>
                <c:pt idx="28" formatCode="0.00">
                  <c:v>30.981047928187419</c:v>
                </c:pt>
                <c:pt idx="29" formatCode="0.00">
                  <c:v>34.858860291093123</c:v>
                </c:pt>
                <c:pt idx="30" formatCode="0.00">
                  <c:v>39.358577255414886</c:v>
                </c:pt>
                <c:pt idx="31" formatCode="0.00">
                  <c:v>44.606110465496783</c:v>
                </c:pt>
                <c:pt idx="32" formatCode="0.00">
                  <c:v>50.758318544672221</c:v>
                </c:pt>
                <c:pt idx="33" formatCode="0.00">
                  <c:v>58.012013558252626</c:v>
                </c:pt>
                <c:pt idx="34" formatCode="0.00">
                  <c:v>66.616015281699617</c:v>
                </c:pt>
                <c:pt idx="35" formatCode="0.00">
                  <c:v>76.887436523721746</c:v>
                </c:pt>
                <c:pt idx="36" formatCode="0.00">
                  <c:v>89.233904384567438</c:v>
                </c:pt>
                <c:pt idx="37" formatCode="0.00">
                  <c:v>104.18420300341903</c:v>
                </c:pt>
                <c:pt idx="38" formatCode="0.00">
                  <c:v>122.43100706394384</c:v>
                </c:pt>
                <c:pt idx="39" formatCode="0.00">
                  <c:v>144.89119523439788</c:v>
                </c:pt>
                <c:pt idx="40" formatCode="0.00">
                  <c:v>172.79207234940105</c:v>
                </c:pt>
                <c:pt idx="41" formatCode="0.00">
                  <c:v>207.79633013165375</c:v>
                </c:pt>
                <c:pt idx="42" formatCode="0.00">
                  <c:v>252.18583151633112</c:v>
                </c:pt>
                <c:pt idx="43" formatCode="0.00">
                  <c:v>309.13621084288587</c:v>
                </c:pt>
                <c:pt idx="44" formatCode="0.00">
                  <c:v>383.13420469968577</c:v>
                </c:pt>
                <c:pt idx="45" formatCode="0.00">
                  <c:v>480.62366005408359</c:v>
                </c:pt>
                <c:pt idx="46" formatCode="0.00">
                  <c:v>611.02561373249114</c:v>
                </c:pt>
                <c:pt idx="47" formatCode="0.00">
                  <c:v>788.38421946311928</c:v>
                </c:pt>
                <c:pt idx="48" formatCode="0.00">
                  <c:v>1034.085718906766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039-4CC4-8943-D95B854C2258}"/>
            </c:ext>
          </c:extLst>
        </c:ser>
        <c:ser>
          <c:idx val="2"/>
          <c:order val="2"/>
          <c:tx>
            <c:v>Bq = 0.4</c:v>
          </c:tx>
          <c:spPr>
            <a:ln w="28575">
              <a:solidFill>
                <a:srgbClr val="008080"/>
              </a:solidFill>
              <a:prstDash val="sysDash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K$12:$K$60</c:f>
              <c:numCache>
                <c:formatCode>0.000</c:formatCode>
                <c:ptCount val="49"/>
                <c:pt idx="0">
                  <c:v>1.6199584318986922</c:v>
                </c:pt>
                <c:pt idx="1">
                  <c:v>1.7686155203627614</c:v>
                </c:pt>
                <c:pt idx="2">
                  <c:v>1.9262447919782699</c:v>
                </c:pt>
                <c:pt idx="3">
                  <c:v>2.093846776777053</c:v>
                </c:pt>
                <c:pt idx="4">
                  <c:v>2.2725316013975352</c:v>
                </c:pt>
                <c:pt idx="5">
                  <c:v>2.4635349765126349</c:v>
                </c:pt>
                <c:pt idx="6">
                  <c:v>2.6682367410147525</c:v>
                </c:pt>
                <c:pt idx="7">
                  <c:v>2.8881824375139469</c:v>
                </c:pt>
                <c:pt idx="8">
                  <c:v>3.1251084931503783</c:v>
                </c:pt>
                <c:pt idx="9">
                  <c:v>3.3809717021391021</c:v>
                </c:pt>
                <c:pt idx="10">
                  <c:v>3.6579838578024568</c:v>
                </c:pt>
                <c:pt idx="11">
                  <c:v>3.9586525697242689</c:v>
                </c:pt>
                <c:pt idx="12">
                  <c:v>4.2858295358937308</c:v>
                </c:pt>
                <c:pt idx="13">
                  <c:v>4.642767832992404</c:v>
                </c:pt>
                <c:pt idx="14">
                  <c:v>5.0331901568269597</c:v>
                </c:pt>
                <c:pt idx="15">
                  <c:v>5.4613704109038661</c:v>
                </c:pt>
                <c:pt idx="16">
                  <c:v>5.9322316326364746</c:v>
                </c:pt>
                <c:pt idx="17">
                  <c:v>6.451464001128743</c:v>
                </c:pt>
                <c:pt idx="18">
                  <c:v>7.0256676376574969</c:v>
                </c:pt>
                <c:pt idx="19">
                  <c:v>7.662526156370558</c:v>
                </c:pt>
                <c:pt idx="20">
                  <c:v>8.3710185377197881</c:v>
                </c:pt>
                <c:pt idx="21">
                  <c:v>9.1616790016750524</c:v>
                </c:pt>
                <c:pt idx="22" formatCode="0.00">
                  <c:v>10.046917316460052</c:v>
                </c:pt>
                <c:pt idx="23" formatCode="0.00">
                  <c:v>11.041415617119437</c:v>
                </c:pt>
                <c:pt idx="24" formatCode="0.00">
                  <c:v>12.162622638281974</c:v>
                </c:pt>
                <c:pt idx="25" formatCode="0.00">
                  <c:v>13.431372720435244</c:v>
                </c:pt>
                <c:pt idx="26" formatCode="0.00">
                  <c:v>14.87266563635472</c:v>
                </c:pt>
                <c:pt idx="27" formatCode="0.00">
                  <c:v>16.516655062384899</c:v>
                </c:pt>
                <c:pt idx="28" formatCode="0.00">
                  <c:v>18.399909611163011</c:v>
                </c:pt>
                <c:pt idx="29" formatCode="0.00">
                  <c:v>20.567032506426656</c:v>
                </c:pt>
                <c:pt idx="30" formatCode="0.00">
                  <c:v>23.072756768014909</c:v>
                </c:pt>
                <c:pt idx="31" formatCode="0.00">
                  <c:v>25.984675923963319</c:v>
                </c:pt>
                <c:pt idx="32" formatCode="0.00">
                  <c:v>29.386831309386729</c:v>
                </c:pt>
                <c:pt idx="33" formatCode="0.00">
                  <c:v>33.384464226215172</c:v>
                </c:pt>
                <c:pt idx="34" formatCode="0.00">
                  <c:v>38.110367148836367</c:v>
                </c:pt>
                <c:pt idx="35" formatCode="0.00">
                  <c:v>43.7334519474337</c:v>
                </c:pt>
                <c:pt idx="36" formatCode="0.00">
                  <c:v>50.47042450330148</c:v>
                </c:pt>
                <c:pt idx="37" formatCode="0.00">
                  <c:v>58.601860842062955</c:v>
                </c:pt>
                <c:pt idx="38" formatCode="0.00">
                  <c:v>68.494594489313812</c:v>
                </c:pt>
                <c:pt idx="39" formatCode="0.00">
                  <c:v>80.633268636836306</c:v>
                </c:pt>
                <c:pt idx="40" formatCode="0.00">
                  <c:v>95.665377899984492</c:v>
                </c:pt>
                <c:pt idx="41" formatCode="0.00">
                  <c:v>114.46645389864565</c:v>
                </c:pt>
                <c:pt idx="42" formatCode="0.00">
                  <c:v>138.23579980091773</c:v>
                </c:pt>
                <c:pt idx="43" formatCode="0.00">
                  <c:v>168.63932832538003</c:v>
                </c:pt>
                <c:pt idx="44" formatCode="0.00">
                  <c:v>208.02633551071594</c:v>
                </c:pt>
                <c:pt idx="45" formatCode="0.00">
                  <c:v>259.76458047410773</c:v>
                </c:pt>
                <c:pt idx="46" formatCode="0.00">
                  <c:v>328.76864416488633</c:v>
                </c:pt>
                <c:pt idx="47" formatCode="0.00">
                  <c:v>422.35124569644597</c:v>
                </c:pt>
                <c:pt idx="48" formatCode="0.00">
                  <c:v>551.6275793809119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039-4CC4-8943-D95B854C2258}"/>
            </c:ext>
          </c:extLst>
        </c:ser>
        <c:ser>
          <c:idx val="3"/>
          <c:order val="3"/>
          <c:tx>
            <c:v>Bq = 0.6</c:v>
          </c:tx>
          <c:spPr>
            <a:ln w="25400">
              <a:solidFill>
                <a:srgbClr val="0070C0"/>
              </a:solidFill>
              <a:prstDash val="solid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L$12:$L$60</c:f>
              <c:numCache>
                <c:formatCode>0.000</c:formatCode>
                <c:ptCount val="49"/>
                <c:pt idx="0">
                  <c:v>1.3228841827676521</c:v>
                </c:pt>
                <c:pt idx="1">
                  <c:v>1.4322978223178426</c:v>
                </c:pt>
                <c:pt idx="2">
                  <c:v>1.5476365939200698</c:v>
                </c:pt>
                <c:pt idx="3">
                  <c:v>1.6696439901993618</c:v>
                </c:pt>
                <c:pt idx="4">
                  <c:v>1.7991335360328715</c:v>
                </c:pt>
                <c:pt idx="5">
                  <c:v>1.9370005812778883</c:v>
                </c:pt>
                <c:pt idx="6">
                  <c:v>2.0842357327577092</c:v>
                </c:pt>
                <c:pt idx="7">
                  <c:v>2.2419402683129523</c:v>
                </c:pt>
                <c:pt idx="8">
                  <c:v>2.4113439405554264</c:v>
                </c:pt>
                <c:pt idx="9">
                  <c:v>2.5938256589863351</c:v>
                </c:pt>
                <c:pt idx="10">
                  <c:v>2.7909376403045503</c:v>
                </c:pt>
                <c:pt idx="11">
                  <c:v>3.0044337431345864</c:v>
                </c:pt>
                <c:pt idx="12">
                  <c:v>3.2363028616524598</c:v>
                </c:pt>
                <c:pt idx="13">
                  <c:v>3.4888084512564133</c:v>
                </c:pt>
                <c:pt idx="14">
                  <c:v>3.7645355096929629</c:v>
                </c:pt>
                <c:pt idx="15">
                  <c:v>4.0664466535291206</c:v>
                </c:pt>
                <c:pt idx="16">
                  <c:v>4.3979493317832841</c:v>
                </c:pt>
                <c:pt idx="17">
                  <c:v>4.7629767312927216</c:v>
                </c:pt>
                <c:pt idx="18">
                  <c:v>5.1660855857533674</c:v>
                </c:pt>
                <c:pt idx="19">
                  <c:v>5.6125749474081541</c:v>
                </c:pt>
                <c:pt idx="20">
                  <c:v>6.1086310776881003</c:v>
                </c:pt>
                <c:pt idx="21">
                  <c:v>6.6615050426896421</c:v>
                </c:pt>
                <c:pt idx="22" formatCode="0.00">
                  <c:v>7.2797314727752029</c:v>
                </c:pt>
                <c:pt idx="23" formatCode="0.00">
                  <c:v>7.9733994157223105</c:v>
                </c:pt>
                <c:pt idx="24" formatCode="0.00">
                  <c:v>8.7544894907698509</c:v>
                </c:pt>
                <c:pt idx="25" formatCode="0.00">
                  <c:v>9.6372959300708914</c:v>
                </c:pt>
                <c:pt idx="26" formatCode="0.00">
                  <c:v>10.638957985649224</c:v>
                </c:pt>
                <c:pt idx="27" formatCode="0.00">
                  <c:v>11.780133164790961</c:v>
                </c:pt>
                <c:pt idx="28" formatCode="0.00">
                  <c:v>13.085855662269818</c:v>
                </c:pt>
                <c:pt idx="29" formatCode="0.00">
                  <c:v>14.586638372972926</c:v>
                </c:pt>
                <c:pt idx="30" formatCode="0.00">
                  <c:v>16.319897718123336</c:v>
                </c:pt>
                <c:pt idx="31" formatCode="0.00">
                  <c:v>18.331809728585309</c:v>
                </c:pt>
                <c:pt idx="32" formatCode="0.00">
                  <c:v>20.679747137692534</c:v>
                </c:pt>
                <c:pt idx="33" formatCode="0.00">
                  <c:v>23.4355062344328</c:v>
                </c:pt>
                <c:pt idx="34" formatCode="0.00">
                  <c:v>26.68961737258044</c:v>
                </c:pt>
                <c:pt idx="35" formatCode="0.00">
                  <c:v>30.557157268221108</c:v>
                </c:pt>
                <c:pt idx="36" formatCode="0.00">
                  <c:v>35.185664615009706</c:v>
                </c:pt>
                <c:pt idx="37" formatCode="0.00">
                  <c:v>40.766034628296808</c:v>
                </c:pt>
                <c:pt idx="38" formatCode="0.00">
                  <c:v>47.547683120545301</c:v>
                </c:pt>
                <c:pt idx="39" formatCode="0.00">
                  <c:v>55.859907830902728</c:v>
                </c:pt>
                <c:pt idx="40" formatCode="0.00">
                  <c:v>66.142367422665771</c:v>
                </c:pt>
                <c:pt idx="41" formatCode="0.00">
                  <c:v>78.989169791879107</c:v>
                </c:pt>
                <c:pt idx="42" formatCode="0.00">
                  <c:v>95.213590415354346</c:v>
                </c:pt>
                <c:pt idx="43" formatCode="0.00">
                  <c:v>115.9445862135683</c:v>
                </c:pt>
                <c:pt idx="44" formatCode="0.00">
                  <c:v>142.77319525074915</c:v>
                </c:pt>
                <c:pt idx="45" formatCode="0.00">
                  <c:v>177.97872472957613</c:v>
                </c:pt>
                <c:pt idx="46" formatCode="0.00">
                  <c:v>224.88523377978092</c:v>
                </c:pt>
                <c:pt idx="47" formatCode="0.00">
                  <c:v>288.43563586062112</c:v>
                </c:pt>
                <c:pt idx="48" formatCode="0.00">
                  <c:v>376.1382823326065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039-4CC4-8943-D95B854C2258}"/>
            </c:ext>
          </c:extLst>
        </c:ser>
        <c:ser>
          <c:idx val="4"/>
          <c:order val="4"/>
          <c:tx>
            <c:v>Bq = 0.8</c:v>
          </c:tx>
          <c:spPr>
            <a:ln w="41275">
              <a:solidFill>
                <a:srgbClr val="7030A0"/>
              </a:solidFill>
              <a:prstDash val="sysDot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M$12:$M$60</c:f>
              <c:numCache>
                <c:formatCode>0.000</c:formatCode>
                <c:ptCount val="49"/>
                <c:pt idx="0">
                  <c:v>1.1178825522936566</c:v>
                </c:pt>
                <c:pt idx="1">
                  <c:v>1.2034510815736952</c:v>
                </c:pt>
                <c:pt idx="2">
                  <c:v>1.2934130470795675</c:v>
                </c:pt>
                <c:pt idx="3">
                  <c:v>1.3883677025747234</c:v>
                </c:pt>
                <c:pt idx="4">
                  <c:v>1.4889630514789394</c:v>
                </c:pt>
                <c:pt idx="5">
                  <c:v>1.5959056758321049</c:v>
                </c:pt>
                <c:pt idx="6">
                  <c:v>1.7099716526951729</c:v>
                </c:pt>
                <c:pt idx="7">
                  <c:v>1.8320188515536233</c:v>
                </c:pt>
                <c:pt idx="8">
                  <c:v>1.9630009481267905</c:v>
                </c:pt>
                <c:pt idx="9">
                  <c:v>2.103983545863342</c:v>
                </c:pt>
                <c:pt idx="10">
                  <c:v>2.2561628688599722</c:v>
                </c:pt>
                <c:pt idx="11">
                  <c:v>2.420887582514279</c:v>
                </c:pt>
                <c:pt idx="12">
                  <c:v>2.5996844156758847</c:v>
                </c:pt>
                <c:pt idx="13">
                  <c:v>2.7942884067081741</c:v>
                </c:pt>
                <c:pt idx="14">
                  <c:v>3.00667878404477</c:v>
                </c:pt>
                <c:pt idx="15">
                  <c:v>3.2391217304899813</c:v>
                </c:pt>
                <c:pt idx="16">
                  <c:v>3.4942215841474469</c:v>
                </c:pt>
                <c:pt idx="17">
                  <c:v>3.774982416633911</c:v>
                </c:pt>
                <c:pt idx="18">
                  <c:v>4.0848824266397177</c:v>
                </c:pt>
                <c:pt idx="19">
                  <c:v>4.4279642280155516</c:v>
                </c:pt>
                <c:pt idx="20">
                  <c:v>4.8089449422161934</c:v>
                </c:pt>
                <c:pt idx="21">
                  <c:v>5.2333510870905133</c:v>
                </c:pt>
                <c:pt idx="22" formatCode="0.00">
                  <c:v>5.7076846720326673</c:v>
                </c:pt>
                <c:pt idx="23" formatCode="0.00">
                  <c:v>6.23962877900943</c:v>
                </c:pt>
                <c:pt idx="24" formatCode="0.00">
                  <c:v>6.8383033894978489</c:v>
                </c:pt>
                <c:pt idx="25" formatCode="0.00">
                  <c:v>7.5145855307149629</c:v>
                </c:pt>
                <c:pt idx="26" formatCode="0.00">
                  <c:v>8.2815122714548774</c:v>
                </c:pt>
                <c:pt idx="27" formatCode="0.00">
                  <c:v>9.1547911372590676</c:v>
                </c:pt>
                <c:pt idx="28" formatCode="0.00">
                  <c:v>10.15345076164567</c:v>
                </c:pt>
                <c:pt idx="29" formatCode="0.00">
                  <c:v>11.300675942946173</c:v>
                </c:pt>
                <c:pt idx="30" formatCode="0.00">
                  <c:v>12.624887037640773</c:v>
                </c:pt>
                <c:pt idx="31" formatCode="0.00">
                  <c:v>14.161145698667198</c:v>
                </c:pt>
                <c:pt idx="32" formatCode="0.00">
                  <c:v>15.953000183400926</c:v>
                </c:pt>
                <c:pt idx="33" formatCode="0.00">
                  <c:v>18.054928031548819</c:v>
                </c:pt>
                <c:pt idx="34" formatCode="0.00">
                  <c:v>20.535598231497111</c:v>
                </c:pt>
                <c:pt idx="35" formatCode="0.00">
                  <c:v>23.482268824830907</c:v>
                </c:pt>
                <c:pt idx="36" formatCode="0.00">
                  <c:v>27.006774385646349</c:v>
                </c:pt>
                <c:pt idx="37" formatCode="0.00">
                  <c:v>31.253764738136297</c:v>
                </c:pt>
                <c:pt idx="38" formatCode="0.00">
                  <c:v>36.412169529163243</c:v>
                </c:pt>
                <c:pt idx="39" formatCode="0.00">
                  <c:v>42.731344109656924</c:v>
                </c:pt>
                <c:pt idx="40" formatCode="0.00">
                  <c:v>50.544101227811083</c:v>
                </c:pt>
                <c:pt idx="41" formatCode="0.00">
                  <c:v>60.300018411893035</c:v>
                </c:pt>
                <c:pt idx="42" formatCode="0.00">
                  <c:v>72.614318573047456</c:v>
                </c:pt>
                <c:pt idx="43" formatCode="0.00">
                  <c:v>88.340747104132802</c:v>
                </c:pt>
                <c:pt idx="44" formatCode="0.00">
                  <c:v>108.68209013285717</c:v>
                </c:pt>
                <c:pt idx="45" formatCode="0.00">
                  <c:v>135.36088337214076</c:v>
                </c:pt>
                <c:pt idx="46" formatCode="0.00">
                  <c:v>170.88839085574952</c:v>
                </c:pt>
                <c:pt idx="47" formatCode="0.00">
                  <c:v>218.99767871737333</c:v>
                </c:pt>
                <c:pt idx="48" formatCode="0.00">
                  <c:v>285.357494677581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039-4CC4-8943-D95B854C2258}"/>
            </c:ext>
          </c:extLst>
        </c:ser>
        <c:ser>
          <c:idx val="5"/>
          <c:order val="5"/>
          <c:tx>
            <c:v>Bq = 1.0</c:v>
          </c:tx>
          <c:spPr>
            <a:ln w="31750">
              <a:solidFill>
                <a:srgbClr val="7030A0"/>
              </a:solidFill>
              <a:prstDash val="lgDash"/>
            </a:ln>
          </c:spPr>
          <c:marker>
            <c:symbol val="none"/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N$12:$N$60</c:f>
              <c:numCache>
                <c:formatCode>0.000</c:formatCode>
                <c:ptCount val="49"/>
                <c:pt idx="0">
                  <c:v>0.96789245230548004</c:v>
                </c:pt>
                <c:pt idx="1">
                  <c:v>1.0376582518662654</c:v>
                </c:pt>
                <c:pt idx="2">
                  <c:v>1.1109260466070698</c:v>
                </c:pt>
                <c:pt idx="3">
                  <c:v>1.1881981120091185</c:v>
                </c:pt>
                <c:pt idx="4">
                  <c:v>1.2700129206999524</c:v>
                </c:pt>
                <c:pt idx="5">
                  <c:v>1.3569537535923459</c:v>
                </c:pt>
                <c:pt idx="6">
                  <c:v>1.4496580402264274</c:v>
                </c:pt>
                <c:pt idx="7">
                  <c:v>1.5488277004517172</c:v>
                </c:pt>
                <c:pt idx="8">
                  <c:v>1.6552407842178556</c:v>
                </c:pt>
                <c:pt idx="9">
                  <c:v>1.7697647446671523</c:v>
                </c:pt>
                <c:pt idx="10">
                  <c:v>1.8933717332603166</c:v>
                </c:pt>
                <c:pt idx="11">
                  <c:v>2.0271563766646685</c:v>
                </c:pt>
                <c:pt idx="12">
                  <c:v>2.1723565870734798</c:v>
                </c:pt>
                <c:pt idx="13">
                  <c:v>2.3303780753407355</c:v>
                </c:pt>
                <c:pt idx="14">
                  <c:v>2.5028233863317575</c:v>
                </c:pt>
                <c:pt idx="15">
                  <c:v>2.6915264669057271</c:v>
                </c:pt>
                <c:pt idx="16">
                  <c:v>2.8985940205146794</c:v>
                </c:pt>
                <c:pt idx="17">
                  <c:v>3.1264552138762443</c:v>
                </c:pt>
                <c:pt idx="18">
                  <c:v>3.3779217010098188</c:v>
                </c:pt>
                <c:pt idx="19">
                  <c:v>3.6562604454906467</c:v>
                </c:pt>
                <c:pt idx="20">
                  <c:v>3.9652824898925361</c:v>
                </c:pt>
                <c:pt idx="21">
                  <c:v>4.3094516918689942</c:v>
                </c:pt>
                <c:pt idx="22" formatCode="0.00">
                  <c:v>4.6940185869748969</c:v>
                </c:pt>
                <c:pt idx="23" formatCode="0.00">
                  <c:v>5.1251860420841293</c:v>
                </c:pt>
                <c:pt idx="24" formatCode="0.00">
                  <c:v>5.6103153583548622</c:v>
                </c:pt>
                <c:pt idx="25" formatCode="0.00">
                  <c:v>6.15818414741097</c:v>
                </c:pt>
                <c:pt idx="26" formatCode="0.00">
                  <c:v>6.7793108884965925</c:v>
                </c:pt>
                <c:pt idx="27" formatCode="0.00">
                  <c:v>7.4863659305202104</c:v>
                </c:pt>
                <c:pt idx="28" formatCode="0.00">
                  <c:v>8.2946953334397637</c:v>
                </c:pt>
                <c:pt idx="29" formatCode="0.00">
                  <c:v>9.2229930700541694</c:v>
                </c:pt>
                <c:pt idx="30" formatCode="0.00">
                  <c:v>10.294169778539167</c:v>
                </c:pt>
                <c:pt idx="31" formatCode="0.00">
                  <c:v>11.536484000504249</c:v>
                </c:pt>
                <c:pt idx="32" formatCode="0.00">
                  <c:v>12.985026926024398</c:v>
                </c:pt>
                <c:pt idx="33" formatCode="0.00">
                  <c:v>14.683687485925395</c:v>
                </c:pt>
                <c:pt idx="34" formatCode="0.00">
                  <c:v>16.687776309047859</c:v>
                </c:pt>
                <c:pt idx="35" formatCode="0.00">
                  <c:v>19.067562443824421</c:v>
                </c:pt>
                <c:pt idx="36" formatCode="0.00">
                  <c:v>21.913087988032025</c:v>
                </c:pt>
                <c:pt idx="37" formatCode="0.00">
                  <c:v>25.340791973440218</c:v>
                </c:pt>
                <c:pt idx="38" formatCode="0.00">
                  <c:v>29.502726427859031</c:v>
                </c:pt>
                <c:pt idx="39" formatCode="0.00">
                  <c:v>34.599533657615666</c:v>
                </c:pt>
                <c:pt idx="40" formatCode="0.00">
                  <c:v>40.898955225883213</c:v>
                </c:pt>
                <c:pt idx="41" formatCode="0.00">
                  <c:v>48.762594766651084</c:v>
                </c:pt>
                <c:pt idx="42" formatCode="0.00">
                  <c:v>58.685188140012258</c:v>
                </c:pt>
                <c:pt idx="43" formatCode="0.00">
                  <c:v>71.353143343361822</c:v>
                </c:pt>
                <c:pt idx="44" formatCode="0.00">
                  <c:v>87.733303116885835</c:v>
                </c:pt>
                <c:pt idx="45" formatCode="0.00">
                  <c:v>109.21002909601039</c:v>
                </c:pt>
                <c:pt idx="46" formatCode="0.00">
                  <c:v>137.8011673681734</c:v>
                </c:pt>
                <c:pt idx="47" formatCode="0.00">
                  <c:v>176.50571583850481</c:v>
                </c:pt>
                <c:pt idx="48" formatCode="0.00">
                  <c:v>229.876834761973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039-4CC4-8943-D95B854C2258}"/>
            </c:ext>
          </c:extLst>
        </c:ser>
        <c:ser>
          <c:idx val="7"/>
          <c:order val="6"/>
          <c:spPr>
            <a:ln w="34925">
              <a:solidFill>
                <a:srgbClr val="92D050"/>
              </a:solidFill>
              <a:prstDash val="dash"/>
            </a:ln>
          </c:spPr>
          <c:marker>
            <c:symbol val="none"/>
          </c:marker>
          <c:xVal>
            <c:numRef>
              <c:f>B!$AA$8:$AA$41</c:f>
              <c:numCache>
                <c:formatCode>General</c:formatCode>
                <c:ptCount val="34"/>
                <c:pt idx="0">
                  <c:v>20.084326301196914</c:v>
                </c:pt>
                <c:pt idx="1">
                  <c:v>25.642894576505832</c:v>
                </c:pt>
                <c:pt idx="2">
                  <c:v>30.729148975009043</c:v>
                </c:pt>
                <c:pt idx="3">
                  <c:v>33.479372262701936</c:v>
                </c:pt>
                <c:pt idx="4">
                  <c:v>35.33096052895619</c:v>
                </c:pt>
                <c:pt idx="5">
                  <c:v>36.711232428700669</c:v>
                </c:pt>
                <c:pt idx="6">
                  <c:v>37.803427059971504</c:v>
                </c:pt>
                <c:pt idx="7">
                  <c:v>38.702368539527413</c:v>
                </c:pt>
                <c:pt idx="8">
                  <c:v>39.463236913655976</c:v>
                </c:pt>
                <c:pt idx="9">
                  <c:v>40.120851001011218</c:v>
                </c:pt>
                <c:pt idx="10">
                  <c:v>40.698528728987121</c:v>
                </c:pt>
                <c:pt idx="11">
                  <c:v>41.212615887090202</c:v>
                </c:pt>
                <c:pt idx="12">
                  <c:v>41.674993507999446</c:v>
                </c:pt>
                <c:pt idx="13">
                  <c:v>42.094555533846744</c:v>
                </c:pt>
                <c:pt idx="14">
                  <c:v>42.478124500591953</c:v>
                </c:pt>
                <c:pt idx="15">
                  <c:v>42.831042922576508</c:v>
                </c:pt>
                <c:pt idx="16">
                  <c:v>43.157568700821152</c:v>
                </c:pt>
                <c:pt idx="17">
                  <c:v>43.461147412276141</c:v>
                </c:pt>
                <c:pt idx="18">
                  <c:v>43.744604642695393</c:v>
                </c:pt>
                <c:pt idx="19">
                  <c:v>44.010284883133252</c:v>
                </c:pt>
                <c:pt idx="20">
                  <c:v>44.495874897270475</c:v>
                </c:pt>
                <c:pt idx="21">
                  <c:v>44.93035296644959</c:v>
                </c:pt>
                <c:pt idx="22">
                  <c:v>45.322891923893067</c:v>
                </c:pt>
                <c:pt idx="23">
                  <c:v>45.680442318288677</c:v>
                </c:pt>
                <c:pt idx="24">
                  <c:v>46.008390582851028</c:v>
                </c:pt>
                <c:pt idx="25">
                  <c:v>46.72466261347455</c:v>
                </c:pt>
                <c:pt idx="26">
                  <c:v>47.327583713306055</c:v>
                </c:pt>
                <c:pt idx="27">
                  <c:v>47.846550062806962</c:v>
                </c:pt>
                <c:pt idx="28">
                  <c:v>48.300999573279867</c:v>
                </c:pt>
                <c:pt idx="29">
                  <c:v>48.70442383658964</c:v>
                </c:pt>
                <c:pt idx="30">
                  <c:v>49.066551729698922</c:v>
                </c:pt>
                <c:pt idx="31">
                  <c:v>49.394618907291438</c:v>
                </c:pt>
                <c:pt idx="32">
                  <c:v>49.694145820885346</c:v>
                </c:pt>
                <c:pt idx="33">
                  <c:v>49.969435587952127</c:v>
                </c:pt>
              </c:numCache>
            </c:numRef>
          </c:xVal>
          <c:yVal>
            <c:numRef>
              <c:f>B!$AC$8:$AC$41</c:f>
              <c:numCache>
                <c:formatCode>0.00</c:formatCode>
                <c:ptCount val="34"/>
                <c:pt idx="0">
                  <c:v>6.4522481372511811</c:v>
                </c:pt>
                <c:pt idx="1">
                  <c:v>11.409755261136786</c:v>
                </c:pt>
                <c:pt idx="2">
                  <c:v>19.992453613427493</c:v>
                </c:pt>
                <c:pt idx="3">
                  <c:v>27.630298806926096</c:v>
                </c:pt>
                <c:pt idx="4">
                  <c:v>34.68823445390359</c:v>
                </c:pt>
                <c:pt idx="5">
                  <c:v>41.332917765068736</c:v>
                </c:pt>
                <c:pt idx="6">
                  <c:v>47.659524542776204</c:v>
                </c:pt>
                <c:pt idx="7">
                  <c:v>53.729329692624333</c:v>
                </c:pt>
                <c:pt idx="8">
                  <c:v>59.584907763397077</c:v>
                </c:pt>
                <c:pt idx="9">
                  <c:v>65.257455480540813</c:v>
                </c:pt>
                <c:pt idx="10">
                  <c:v>70.770749622985448</c:v>
                </c:pt>
                <c:pt idx="11">
                  <c:v>76.143470180574752</c:v>
                </c:pt>
                <c:pt idx="12">
                  <c:v>81.390651671282882</c:v>
                </c:pt>
                <c:pt idx="13">
                  <c:v>86.524635254177255</c:v>
                </c:pt>
                <c:pt idx="14">
                  <c:v>91.555718504697495</c:v>
                </c:pt>
                <c:pt idx="15">
                  <c:v>96.492613546231482</c:v>
                </c:pt>
                <c:pt idx="16">
                  <c:v>101.34277902564521</c:v>
                </c:pt>
                <c:pt idx="17">
                  <c:v>106.11266635207032</c:v>
                </c:pt>
                <c:pt idx="18">
                  <c:v>110.80790605695954</c:v>
                </c:pt>
                <c:pt idx="19">
                  <c:v>115.43345133523823</c:v>
                </c:pt>
                <c:pt idx="20">
                  <c:v>124.49253516481659</c:v>
                </c:pt>
                <c:pt idx="21">
                  <c:v>133.31972628099959</c:v>
                </c:pt>
                <c:pt idx="22">
                  <c:v>141.93920463558263</c:v>
                </c:pt>
                <c:pt idx="23">
                  <c:v>150.37094411534196</c:v>
                </c:pt>
                <c:pt idx="24">
                  <c:v>158.63169744917641</c:v>
                </c:pt>
                <c:pt idx="25">
                  <c:v>178.62409410270368</c:v>
                </c:pt>
                <c:pt idx="26">
                  <c:v>197.80619797449455</c:v>
                </c:pt>
                <c:pt idx="27">
                  <c:v>216.30384526097257</c:v>
                </c:pt>
                <c:pt idx="28">
                  <c:v>234.21154243426324</c:v>
                </c:pt>
                <c:pt idx="29">
                  <c:v>251.60264030358496</c:v>
                </c:pt>
                <c:pt idx="30">
                  <c:v>268.53557063105609</c:v>
                </c:pt>
                <c:pt idx="31">
                  <c:v>285.05787382232467</c:v>
                </c:pt>
                <c:pt idx="32">
                  <c:v>301.20891131488577</c:v>
                </c:pt>
                <c:pt idx="33">
                  <c:v>317.0217561539477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1039-4CC4-8943-D95B854C22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8581064"/>
        <c:axId val="138581456"/>
      </c:scatterChart>
      <c:valAx>
        <c:axId val="138581064"/>
        <c:scaling>
          <c:orientation val="minMax"/>
          <c:max val="50"/>
          <c:min val="20"/>
        </c:scaling>
        <c:delete val="0"/>
        <c:axPos val="b"/>
        <c:majorGridlines>
          <c:spPr>
            <a:ln w="3175">
              <a:solidFill>
                <a:srgbClr val="CC99FF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+mn-lt"/>
                    <a:ea typeface="Arial"/>
                    <a:cs typeface="Arial"/>
                  </a:defRPr>
                </a:pP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ffective Friction Angle, </a:t>
                </a:r>
                <a:r>
                  <a:rPr lang="en-US" sz="2400" b="0" i="0" u="none" strike="noStrike" baseline="0" dirty="0" err="1">
                    <a:solidFill>
                      <a:srgbClr val="000000"/>
                    </a:solidFill>
                    <a:latin typeface="Symbol" panose="05050102010706020507" pitchFamily="18" charset="2"/>
                    <a:cs typeface="Arial" panose="020B0604020202020204" pitchFamily="34" charset="0"/>
                  </a:rPr>
                  <a:t>f</a:t>
                </a:r>
                <a:r>
                  <a:rPr lang="en-US" sz="2400" b="0" i="0" u="none" strike="noStrike" baseline="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'</a:t>
                </a: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degrees)</a:t>
                </a:r>
              </a:p>
            </c:rich>
          </c:tx>
          <c:layout>
            <c:manualLayout>
              <c:xMode val="edge"/>
              <c:yMode val="edge"/>
              <c:x val="0.24293501143000851"/>
              <c:y val="0.89117615048258214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38581456"/>
        <c:crosses val="autoZero"/>
        <c:crossBetween val="midCat"/>
        <c:majorUnit val="5"/>
        <c:minorUnit val="1"/>
      </c:valAx>
      <c:valAx>
        <c:axId val="138581456"/>
        <c:scaling>
          <c:logBase val="10"/>
          <c:orientation val="minMax"/>
          <c:max val="100"/>
          <c:min val="1"/>
        </c:scaling>
        <c:delete val="0"/>
        <c:axPos val="l"/>
        <c:majorGridlines>
          <c:spPr>
            <a:ln w="3175">
              <a:solidFill>
                <a:srgbClr val="80008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+mn-lt"/>
                    <a:ea typeface="Calibri"/>
                    <a:cs typeface="Calibri"/>
                  </a:defRPr>
                </a:pP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e Resistance Number, Q</a:t>
                </a:r>
                <a:endParaRPr lang="en-US" sz="2400" b="0" i="0" u="none" strike="noStrike" baseline="-25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0.15006174182591914"/>
              <c:y val="0.16278323634132041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38581064"/>
        <c:crosses val="autoZero"/>
        <c:crossBetween val="midCat"/>
        <c:majorUnit val="10"/>
        <c:minorUnit val="10"/>
      </c:valAx>
      <c:spPr>
        <a:solidFill>
          <a:srgbClr val="FFFFFF"/>
        </a:solidFill>
        <a:ln w="38100">
          <a:solidFill>
            <a:srgbClr val="00000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019819403445431"/>
          <c:y val="4.3149438445681303E-2"/>
          <c:w val="0.72673337594115095"/>
          <c:h val="0.77699647288742957"/>
        </c:manualLayout>
      </c:layout>
      <c:scatterChart>
        <c:scatterStyle val="lineMarker"/>
        <c:varyColors val="0"/>
        <c:ser>
          <c:idx val="0"/>
          <c:order val="0"/>
          <c:tx>
            <c:v>Bq = 0.1</c:v>
          </c:tx>
          <c:spPr>
            <a:ln w="28575">
              <a:noFill/>
            </a:ln>
          </c:spPr>
          <c:marker>
            <c:symbol val="square"/>
            <c:size val="6"/>
            <c:spPr>
              <a:solidFill>
                <a:srgbClr val="FF6600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I$12:$I$60</c:f>
              <c:numCache>
                <c:formatCode>0.000</c:formatCode>
                <c:ptCount val="49"/>
                <c:pt idx="0">
                  <c:v>2.4428175182689427</c:v>
                </c:pt>
                <c:pt idx="1">
                  <c:v>2.7302501310387495</c:v>
                </c:pt>
                <c:pt idx="2">
                  <c:v>3.0428222904656366</c:v>
                </c:pt>
                <c:pt idx="3">
                  <c:v>3.3831839751902155</c:v>
                </c:pt>
                <c:pt idx="4">
                  <c:v>3.7543168191235683</c:v>
                </c:pt>
                <c:pt idx="5">
                  <c:v>4.1595823650886681</c:v>
                </c:pt>
                <c:pt idx="6">
                  <c:v>4.6027783895799894</c:v>
                </c:pt>
                <c:pt idx="7">
                  <c:v>5.0882048277310483</c:v>
                </c:pt>
                <c:pt idx="8">
                  <c:v>5.6207411524808775</c:v>
                </c:pt>
                <c:pt idx="9">
                  <c:v>6.2059374635676221</c:v>
                </c:pt>
                <c:pt idx="10">
                  <c:v>6.8501220403509864</c:v>
                </c:pt>
                <c:pt idx="11">
                  <c:v>7.5605287332946496</c:v>
                </c:pt>
                <c:pt idx="12">
                  <c:v>8.345448345446135</c:v>
                </c:pt>
                <c:pt idx="13">
                  <c:v>9.2144091305478124</c:v>
                </c:pt>
                <c:pt idx="14">
                  <c:v>10.178392764718618</c:v>
                </c:pt>
                <c:pt idx="15">
                  <c:v>11.250093707640024</c:v>
                </c:pt>
                <c:pt idx="16">
                  <c:v>12.444231853923785</c:v>
                </c:pt>
                <c:pt idx="17">
                  <c:v>13.777930914386483</c:v>
                </c:pt>
                <c:pt idx="18">
                  <c:v>15.271178231526616</c:v>
                </c:pt>
                <c:pt idx="19">
                  <c:v>16.947385952959671</c:v>
                </c:pt>
                <c:pt idx="20">
                  <c:v>18.834078970039108</c:v>
                </c:pt>
                <c:pt idx="21">
                  <c:v>20.963742195603874</c:v>
                </c:pt>
                <c:pt idx="22" formatCode="0.00">
                  <c:v>23.374869177020482</c:v>
                </c:pt>
                <c:pt idx="23" formatCode="0.00">
                  <c:v>26.113266504949785</c:v>
                </c:pt>
                <c:pt idx="24" formatCode="0.00">
                  <c:v>29.233685073224446</c:v>
                </c:pt>
                <c:pt idx="25" formatCode="0.00">
                  <c:v>32.801871488914152</c:v>
                </c:pt>
                <c:pt idx="26" formatCode="0.00">
                  <c:v>36.897162957274787</c:v>
                </c:pt>
                <c:pt idx="27" formatCode="0.00">
                  <c:v>41.615789795703691</c:v>
                </c:pt>
                <c:pt idx="28" formatCode="0.00">
                  <c:v>47.075105681166185</c:v>
                </c:pt>
                <c:pt idx="29" formatCode="0.00">
                  <c:v>53.419043029024451</c:v>
                </c:pt>
                <c:pt idx="30" formatCode="0.00">
                  <c:v>60.825198589305764</c:v>
                </c:pt>
                <c:pt idx="31" formatCode="0.00">
                  <c:v>69.514105725111321</c:v>
                </c:pt>
                <c:pt idx="32" formatCode="0.00">
                  <c:v>79.761464638172384</c:v>
                </c:pt>
                <c:pt idx="33" formatCode="0.00">
                  <c:v>91.914409625431261</c:v>
                </c:pt>
                <c:pt idx="34" formatCode="0.00">
                  <c:v>106.41333818864344</c:v>
                </c:pt>
                <c:pt idx="35" formatCode="0.00">
                  <c:v>123.82147941074797</c:v>
                </c:pt>
                <c:pt idx="36" formatCode="0.00">
                  <c:v>144.86534563074358</c:v>
                </c:pt>
                <c:pt idx="37" formatCode="0.00">
                  <c:v>170.49066094591427</c:v>
                </c:pt>
                <c:pt idx="38" formatCode="0.00">
                  <c:v>201.94056225095707</c:v>
                </c:pt>
                <c:pt idx="39" formatCode="0.00">
                  <c:v>240.86626098490302</c:v>
                </c:pt>
                <c:pt idx="40" formatCode="0.00">
                  <c:v>289.48565758422484</c:v>
                </c:pt>
                <c:pt idx="41" formatCode="0.00">
                  <c:v>350.81382427718034</c:v>
                </c:pt>
                <c:pt idx="42" formatCode="0.00">
                  <c:v>429.00287723635728</c:v>
                </c:pt>
                <c:pt idx="43" formatCode="0.00">
                  <c:v>529.85113267954262</c:v>
                </c:pt>
                <c:pt idx="44" formatCode="0.00">
                  <c:v>661.57895091596902</c:v>
                </c:pt>
                <c:pt idx="45" formatCode="0.00">
                  <c:v>836.03287512383281</c:v>
                </c:pt>
                <c:pt idx="46" formatCode="0.00">
                  <c:v>1070.5920483091429</c:v>
                </c:pt>
                <c:pt idx="47" formatCode="0.00">
                  <c:v>1391.2523982263722</c:v>
                </c:pt>
                <c:pt idx="48" formatCode="0.00">
                  <c:v>1837.73499007760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988-4C16-9A43-42321A73A802}"/>
            </c:ext>
          </c:extLst>
        </c:ser>
        <c:ser>
          <c:idx val="1"/>
          <c:order val="1"/>
          <c:tx>
            <c:v>Bq = 0.2</c:v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rgbClr val="FF9900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J$12:$J$60</c:f>
              <c:numCache>
                <c:formatCode>0.000</c:formatCode>
                <c:ptCount val="49"/>
                <c:pt idx="0">
                  <c:v>2.0890979079356642</c:v>
                </c:pt>
                <c:pt idx="1">
                  <c:v>2.3113413302213321</c:v>
                </c:pt>
                <c:pt idx="2">
                  <c:v>2.5500894071231506</c:v>
                </c:pt>
                <c:pt idx="3">
                  <c:v>2.8070202568198388</c:v>
                </c:pt>
                <c:pt idx="4">
                  <c:v>3.0840148025216756</c:v>
                </c:pt>
                <c:pt idx="5">
                  <c:v>3.3831854522441049</c:v>
                </c:pt>
                <c:pt idx="6">
                  <c:v>3.7069095043983302</c:v>
                </c:pt>
                <c:pt idx="7">
                  <c:v>4.0578681597103703</c:v>
                </c:pt>
                <c:pt idx="8">
                  <c:v>4.4390922050426793</c:v>
                </c:pt>
                <c:pt idx="9">
                  <c:v>4.8540156630200082</c:v>
                </c:pt>
                <c:pt idx="10">
                  <c:v>5.3065389841354769</c:v>
                </c:pt>
                <c:pt idx="11">
                  <c:v>5.8011037095903131</c:v>
                </c:pt>
                <c:pt idx="12">
                  <c:v>6.3427809720151451</c:v>
                </c:pt>
                <c:pt idx="13">
                  <c:v>6.9373767514198841</c:v>
                </c:pt>
                <c:pt idx="14">
                  <c:v>7.5915574964526318</c:v>
                </c:pt>
                <c:pt idx="15">
                  <c:v>8.3130005971768632</c:v>
                </c:pt>
                <c:pt idx="16">
                  <c:v>9.110575308842229</c:v>
                </c:pt>
                <c:pt idx="17">
                  <c:v>9.9945611475896108</c:v>
                </c:pt>
                <c:pt idx="18">
                  <c:v>10.976912603188291</c:v>
                </c:pt>
                <c:pt idx="19">
                  <c:v>12.071581367126731</c:v>
                </c:pt>
                <c:pt idx="20">
                  <c:v>13.294910326708861</c:v>
                </c:pt>
                <c:pt idx="21">
                  <c:v>14.666117557470452</c:v>
                </c:pt>
                <c:pt idx="22" formatCode="0.00">
                  <c:v>16.207893770981741</c:v>
                </c:pt>
                <c:pt idx="23" formatCode="0.00">
                  <c:v>17.947143573450322</c:v>
                </c:pt>
                <c:pt idx="24" formatCode="0.00">
                  <c:v>19.915910057382817</c:v>
                </c:pt>
                <c:pt idx="25" formatCode="0.00">
                  <c:v>22.152534512066349</c:v>
                </c:pt>
                <c:pt idx="26" formatCode="0.00">
                  <c:v>24.703119560615409</c:v>
                </c:pt>
                <c:pt idx="27" formatCode="0.00">
                  <c:v>27.623386454891715</c:v>
                </c:pt>
                <c:pt idx="28" formatCode="0.00">
                  <c:v>30.981047928187419</c:v>
                </c:pt>
                <c:pt idx="29" formatCode="0.00">
                  <c:v>34.858860291093123</c:v>
                </c:pt>
                <c:pt idx="30" formatCode="0.00">
                  <c:v>39.358577255414886</c:v>
                </c:pt>
                <c:pt idx="31" formatCode="0.00">
                  <c:v>44.606110465496783</c:v>
                </c:pt>
                <c:pt idx="32" formatCode="0.00">
                  <c:v>50.758318544672221</c:v>
                </c:pt>
                <c:pt idx="33" formatCode="0.00">
                  <c:v>58.012013558252626</c:v>
                </c:pt>
                <c:pt idx="34" formatCode="0.00">
                  <c:v>66.616015281699617</c:v>
                </c:pt>
                <c:pt idx="35" formatCode="0.00">
                  <c:v>76.887436523721746</c:v>
                </c:pt>
                <c:pt idx="36" formatCode="0.00">
                  <c:v>89.233904384567438</c:v>
                </c:pt>
                <c:pt idx="37" formatCode="0.00">
                  <c:v>104.18420300341903</c:v>
                </c:pt>
                <c:pt idx="38" formatCode="0.00">
                  <c:v>122.43100706394384</c:v>
                </c:pt>
                <c:pt idx="39" formatCode="0.00">
                  <c:v>144.89119523439788</c:v>
                </c:pt>
                <c:pt idx="40" formatCode="0.00">
                  <c:v>172.79207234940105</c:v>
                </c:pt>
                <c:pt idx="41" formatCode="0.00">
                  <c:v>207.79633013165375</c:v>
                </c:pt>
                <c:pt idx="42" formatCode="0.00">
                  <c:v>252.18583151633112</c:v>
                </c:pt>
                <c:pt idx="43" formatCode="0.00">
                  <c:v>309.13621084288587</c:v>
                </c:pt>
                <c:pt idx="44" formatCode="0.00">
                  <c:v>383.13420469968577</c:v>
                </c:pt>
                <c:pt idx="45" formatCode="0.00">
                  <c:v>480.62366005408359</c:v>
                </c:pt>
                <c:pt idx="46" formatCode="0.00">
                  <c:v>611.02561373249114</c:v>
                </c:pt>
                <c:pt idx="47" formatCode="0.00">
                  <c:v>788.38421946311928</c:v>
                </c:pt>
                <c:pt idx="48" formatCode="0.00">
                  <c:v>1034.08571890676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988-4C16-9A43-42321A73A802}"/>
            </c:ext>
          </c:extLst>
        </c:ser>
        <c:ser>
          <c:idx val="2"/>
          <c:order val="2"/>
          <c:tx>
            <c:v>Bq = 0.4</c:v>
          </c:tx>
          <c:spPr>
            <a:ln w="28575">
              <a:noFill/>
            </a:ln>
          </c:spPr>
          <c:marker>
            <c:symbol val="diamond"/>
            <c:size val="6"/>
            <c:spPr>
              <a:solidFill>
                <a:srgbClr val="CC99FF"/>
              </a:solidFill>
              <a:ln>
                <a:solidFill>
                  <a:srgbClr val="8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K$12:$K$60</c:f>
              <c:numCache>
                <c:formatCode>0.000</c:formatCode>
                <c:ptCount val="49"/>
                <c:pt idx="0">
                  <c:v>1.6199584318986922</c:v>
                </c:pt>
                <c:pt idx="1">
                  <c:v>1.7686155203627614</c:v>
                </c:pt>
                <c:pt idx="2">
                  <c:v>1.9262447919782699</c:v>
                </c:pt>
                <c:pt idx="3">
                  <c:v>2.093846776777053</c:v>
                </c:pt>
                <c:pt idx="4">
                  <c:v>2.2725316013975352</c:v>
                </c:pt>
                <c:pt idx="5">
                  <c:v>2.4635349765126349</c:v>
                </c:pt>
                <c:pt idx="6">
                  <c:v>2.6682367410147525</c:v>
                </c:pt>
                <c:pt idx="7">
                  <c:v>2.8881824375139469</c:v>
                </c:pt>
                <c:pt idx="8">
                  <c:v>3.1251084931503783</c:v>
                </c:pt>
                <c:pt idx="9">
                  <c:v>3.3809717021391021</c:v>
                </c:pt>
                <c:pt idx="10">
                  <c:v>3.6579838578024568</c:v>
                </c:pt>
                <c:pt idx="11">
                  <c:v>3.9586525697242689</c:v>
                </c:pt>
                <c:pt idx="12">
                  <c:v>4.2858295358937308</c:v>
                </c:pt>
                <c:pt idx="13">
                  <c:v>4.642767832992404</c:v>
                </c:pt>
                <c:pt idx="14">
                  <c:v>5.0331901568269597</c:v>
                </c:pt>
                <c:pt idx="15">
                  <c:v>5.4613704109038661</c:v>
                </c:pt>
                <c:pt idx="16">
                  <c:v>5.9322316326364746</c:v>
                </c:pt>
                <c:pt idx="17">
                  <c:v>6.451464001128743</c:v>
                </c:pt>
                <c:pt idx="18">
                  <c:v>7.0256676376574969</c:v>
                </c:pt>
                <c:pt idx="19">
                  <c:v>7.662526156370558</c:v>
                </c:pt>
                <c:pt idx="20">
                  <c:v>8.3710185377197881</c:v>
                </c:pt>
                <c:pt idx="21">
                  <c:v>9.1616790016750524</c:v>
                </c:pt>
                <c:pt idx="22" formatCode="0.00">
                  <c:v>10.046917316460052</c:v>
                </c:pt>
                <c:pt idx="23" formatCode="0.00">
                  <c:v>11.041415617119437</c:v>
                </c:pt>
                <c:pt idx="24" formatCode="0.00">
                  <c:v>12.162622638281974</c:v>
                </c:pt>
                <c:pt idx="25" formatCode="0.00">
                  <c:v>13.431372720435244</c:v>
                </c:pt>
                <c:pt idx="26" formatCode="0.00">
                  <c:v>14.87266563635472</c:v>
                </c:pt>
                <c:pt idx="27" formatCode="0.00">
                  <c:v>16.516655062384899</c:v>
                </c:pt>
                <c:pt idx="28" formatCode="0.00">
                  <c:v>18.399909611163011</c:v>
                </c:pt>
                <c:pt idx="29" formatCode="0.00">
                  <c:v>20.567032506426656</c:v>
                </c:pt>
                <c:pt idx="30" formatCode="0.00">
                  <c:v>23.072756768014909</c:v>
                </c:pt>
                <c:pt idx="31" formatCode="0.00">
                  <c:v>25.984675923963319</c:v>
                </c:pt>
                <c:pt idx="32" formatCode="0.00">
                  <c:v>29.386831309386729</c:v>
                </c:pt>
                <c:pt idx="33" formatCode="0.00">
                  <c:v>33.384464226215172</c:v>
                </c:pt>
                <c:pt idx="34" formatCode="0.00">
                  <c:v>38.110367148836367</c:v>
                </c:pt>
                <c:pt idx="35" formatCode="0.00">
                  <c:v>43.7334519474337</c:v>
                </c:pt>
                <c:pt idx="36" formatCode="0.00">
                  <c:v>50.47042450330148</c:v>
                </c:pt>
                <c:pt idx="37" formatCode="0.00">
                  <c:v>58.601860842062955</c:v>
                </c:pt>
                <c:pt idx="38" formatCode="0.00">
                  <c:v>68.494594489313812</c:v>
                </c:pt>
                <c:pt idx="39" formatCode="0.00">
                  <c:v>80.633268636836306</c:v>
                </c:pt>
                <c:pt idx="40" formatCode="0.00">
                  <c:v>95.665377899984492</c:v>
                </c:pt>
                <c:pt idx="41" formatCode="0.00">
                  <c:v>114.46645389864565</c:v>
                </c:pt>
                <c:pt idx="42" formatCode="0.00">
                  <c:v>138.23579980091773</c:v>
                </c:pt>
                <c:pt idx="43" formatCode="0.00">
                  <c:v>168.63932832538003</c:v>
                </c:pt>
                <c:pt idx="44" formatCode="0.00">
                  <c:v>208.02633551071594</c:v>
                </c:pt>
                <c:pt idx="45" formatCode="0.00">
                  <c:v>259.76458047410773</c:v>
                </c:pt>
                <c:pt idx="46" formatCode="0.00">
                  <c:v>328.76864416488633</c:v>
                </c:pt>
                <c:pt idx="47" formatCode="0.00">
                  <c:v>422.35124569644597</c:v>
                </c:pt>
                <c:pt idx="48" formatCode="0.00">
                  <c:v>551.627579380911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988-4C16-9A43-42321A73A802}"/>
            </c:ext>
          </c:extLst>
        </c:ser>
        <c:ser>
          <c:idx val="3"/>
          <c:order val="3"/>
          <c:tx>
            <c:v>Bq = 0.6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rgbClr val="FF8080"/>
              </a:solidFill>
              <a:ln>
                <a:solidFill>
                  <a:srgbClr val="FF99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L$12:$L$60</c:f>
              <c:numCache>
                <c:formatCode>0.000</c:formatCode>
                <c:ptCount val="49"/>
                <c:pt idx="0">
                  <c:v>1.3228841827676521</c:v>
                </c:pt>
                <c:pt idx="1">
                  <c:v>1.4322978223178426</c:v>
                </c:pt>
                <c:pt idx="2">
                  <c:v>1.5476365939200698</c:v>
                </c:pt>
                <c:pt idx="3">
                  <c:v>1.6696439901993618</c:v>
                </c:pt>
                <c:pt idx="4">
                  <c:v>1.7991335360328715</c:v>
                </c:pt>
                <c:pt idx="5">
                  <c:v>1.9370005812778883</c:v>
                </c:pt>
                <c:pt idx="6">
                  <c:v>2.0842357327577092</c:v>
                </c:pt>
                <c:pt idx="7">
                  <c:v>2.2419402683129523</c:v>
                </c:pt>
                <c:pt idx="8">
                  <c:v>2.4113439405554264</c:v>
                </c:pt>
                <c:pt idx="9">
                  <c:v>2.5938256589863351</c:v>
                </c:pt>
                <c:pt idx="10">
                  <c:v>2.7909376403045503</c:v>
                </c:pt>
                <c:pt idx="11">
                  <c:v>3.0044337431345864</c:v>
                </c:pt>
                <c:pt idx="12">
                  <c:v>3.2363028616524598</c:v>
                </c:pt>
                <c:pt idx="13">
                  <c:v>3.4888084512564133</c:v>
                </c:pt>
                <c:pt idx="14">
                  <c:v>3.7645355096929629</c:v>
                </c:pt>
                <c:pt idx="15">
                  <c:v>4.0664466535291206</c:v>
                </c:pt>
                <c:pt idx="16">
                  <c:v>4.3979493317832841</c:v>
                </c:pt>
                <c:pt idx="17">
                  <c:v>4.7629767312927216</c:v>
                </c:pt>
                <c:pt idx="18">
                  <c:v>5.1660855857533674</c:v>
                </c:pt>
                <c:pt idx="19">
                  <c:v>5.6125749474081541</c:v>
                </c:pt>
                <c:pt idx="20">
                  <c:v>6.1086310776881003</c:v>
                </c:pt>
                <c:pt idx="21">
                  <c:v>6.6615050426896421</c:v>
                </c:pt>
                <c:pt idx="22" formatCode="0.00">
                  <c:v>7.2797314727752029</c:v>
                </c:pt>
                <c:pt idx="23" formatCode="0.00">
                  <c:v>7.9733994157223105</c:v>
                </c:pt>
                <c:pt idx="24" formatCode="0.00">
                  <c:v>8.7544894907698509</c:v>
                </c:pt>
                <c:pt idx="25" formatCode="0.00">
                  <c:v>9.6372959300708914</c:v>
                </c:pt>
                <c:pt idx="26" formatCode="0.00">
                  <c:v>10.638957985649224</c:v>
                </c:pt>
                <c:pt idx="27" formatCode="0.00">
                  <c:v>11.780133164790961</c:v>
                </c:pt>
                <c:pt idx="28" formatCode="0.00">
                  <c:v>13.085855662269818</c:v>
                </c:pt>
                <c:pt idx="29" formatCode="0.00">
                  <c:v>14.586638372972926</c:v>
                </c:pt>
                <c:pt idx="30" formatCode="0.00">
                  <c:v>16.319897718123336</c:v>
                </c:pt>
                <c:pt idx="31" formatCode="0.00">
                  <c:v>18.331809728585309</c:v>
                </c:pt>
                <c:pt idx="32" formatCode="0.00">
                  <c:v>20.679747137692534</c:v>
                </c:pt>
                <c:pt idx="33" formatCode="0.00">
                  <c:v>23.4355062344328</c:v>
                </c:pt>
                <c:pt idx="34" formatCode="0.00">
                  <c:v>26.68961737258044</c:v>
                </c:pt>
                <c:pt idx="35" formatCode="0.00">
                  <c:v>30.557157268221108</c:v>
                </c:pt>
                <c:pt idx="36" formatCode="0.00">
                  <c:v>35.185664615009706</c:v>
                </c:pt>
                <c:pt idx="37" formatCode="0.00">
                  <c:v>40.766034628296808</c:v>
                </c:pt>
                <c:pt idx="38" formatCode="0.00">
                  <c:v>47.547683120545301</c:v>
                </c:pt>
                <c:pt idx="39" formatCode="0.00">
                  <c:v>55.859907830902728</c:v>
                </c:pt>
                <c:pt idx="40" formatCode="0.00">
                  <c:v>66.142367422665771</c:v>
                </c:pt>
                <c:pt idx="41" formatCode="0.00">
                  <c:v>78.989169791879107</c:v>
                </c:pt>
                <c:pt idx="42" formatCode="0.00">
                  <c:v>95.213590415354346</c:v>
                </c:pt>
                <c:pt idx="43" formatCode="0.00">
                  <c:v>115.9445862135683</c:v>
                </c:pt>
                <c:pt idx="44" formatCode="0.00">
                  <c:v>142.77319525074915</c:v>
                </c:pt>
                <c:pt idx="45" formatCode="0.00">
                  <c:v>177.97872472957613</c:v>
                </c:pt>
                <c:pt idx="46" formatCode="0.00">
                  <c:v>224.88523377978092</c:v>
                </c:pt>
                <c:pt idx="47" formatCode="0.00">
                  <c:v>288.43563586062112</c:v>
                </c:pt>
                <c:pt idx="48" formatCode="0.00">
                  <c:v>376.138282332606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988-4C16-9A43-42321A73A802}"/>
            </c:ext>
          </c:extLst>
        </c:ser>
        <c:ser>
          <c:idx val="4"/>
          <c:order val="4"/>
          <c:tx>
            <c:v>Bq = 0.8</c:v>
          </c:tx>
          <c:spPr>
            <a:ln w="28575">
              <a:noFill/>
            </a:ln>
          </c:spPr>
          <c:marker>
            <c:symbol val="triangle"/>
            <c:size val="6"/>
            <c:spPr>
              <a:solidFill>
                <a:srgbClr val="339966"/>
              </a:solidFill>
              <a:ln>
                <a:solidFill>
                  <a:srgbClr val="008080"/>
                </a:solidFill>
                <a:prstDash val="solid"/>
              </a:ln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M$12:$M$60</c:f>
              <c:numCache>
                <c:formatCode>0.000</c:formatCode>
                <c:ptCount val="49"/>
                <c:pt idx="0">
                  <c:v>1.1178825522936566</c:v>
                </c:pt>
                <c:pt idx="1">
                  <c:v>1.2034510815736952</c:v>
                </c:pt>
                <c:pt idx="2">
                  <c:v>1.2934130470795675</c:v>
                </c:pt>
                <c:pt idx="3">
                  <c:v>1.3883677025747234</c:v>
                </c:pt>
                <c:pt idx="4">
                  <c:v>1.4889630514789394</c:v>
                </c:pt>
                <c:pt idx="5">
                  <c:v>1.5959056758321049</c:v>
                </c:pt>
                <c:pt idx="6">
                  <c:v>1.7099716526951729</c:v>
                </c:pt>
                <c:pt idx="7">
                  <c:v>1.8320188515536233</c:v>
                </c:pt>
                <c:pt idx="8">
                  <c:v>1.9630009481267905</c:v>
                </c:pt>
                <c:pt idx="9">
                  <c:v>2.103983545863342</c:v>
                </c:pt>
                <c:pt idx="10">
                  <c:v>2.2561628688599722</c:v>
                </c:pt>
                <c:pt idx="11">
                  <c:v>2.420887582514279</c:v>
                </c:pt>
                <c:pt idx="12">
                  <c:v>2.5996844156758847</c:v>
                </c:pt>
                <c:pt idx="13">
                  <c:v>2.7942884067081741</c:v>
                </c:pt>
                <c:pt idx="14">
                  <c:v>3.00667878404477</c:v>
                </c:pt>
                <c:pt idx="15">
                  <c:v>3.2391217304899813</c:v>
                </c:pt>
                <c:pt idx="16">
                  <c:v>3.4942215841474469</c:v>
                </c:pt>
                <c:pt idx="17">
                  <c:v>3.774982416633911</c:v>
                </c:pt>
                <c:pt idx="18">
                  <c:v>4.0848824266397177</c:v>
                </c:pt>
                <c:pt idx="19">
                  <c:v>4.4279642280155516</c:v>
                </c:pt>
                <c:pt idx="20">
                  <c:v>4.8089449422161934</c:v>
                </c:pt>
                <c:pt idx="21">
                  <c:v>5.2333510870905133</c:v>
                </c:pt>
                <c:pt idx="22" formatCode="0.00">
                  <c:v>5.7076846720326673</c:v>
                </c:pt>
                <c:pt idx="23" formatCode="0.00">
                  <c:v>6.23962877900943</c:v>
                </c:pt>
                <c:pt idx="24" formatCode="0.00">
                  <c:v>6.8383033894978489</c:v>
                </c:pt>
                <c:pt idx="25" formatCode="0.00">
                  <c:v>7.5145855307149629</c:v>
                </c:pt>
                <c:pt idx="26" formatCode="0.00">
                  <c:v>8.2815122714548774</c:v>
                </c:pt>
                <c:pt idx="27" formatCode="0.00">
                  <c:v>9.1547911372590676</c:v>
                </c:pt>
                <c:pt idx="28" formatCode="0.00">
                  <c:v>10.15345076164567</c:v>
                </c:pt>
                <c:pt idx="29" formatCode="0.00">
                  <c:v>11.300675942946173</c:v>
                </c:pt>
                <c:pt idx="30" formatCode="0.00">
                  <c:v>12.624887037640773</c:v>
                </c:pt>
                <c:pt idx="31" formatCode="0.00">
                  <c:v>14.161145698667198</c:v>
                </c:pt>
                <c:pt idx="32" formatCode="0.00">
                  <c:v>15.953000183400926</c:v>
                </c:pt>
                <c:pt idx="33" formatCode="0.00">
                  <c:v>18.054928031548819</c:v>
                </c:pt>
                <c:pt idx="34" formatCode="0.00">
                  <c:v>20.535598231497111</c:v>
                </c:pt>
                <c:pt idx="35" formatCode="0.00">
                  <c:v>23.482268824830907</c:v>
                </c:pt>
                <c:pt idx="36" formatCode="0.00">
                  <c:v>27.006774385646349</c:v>
                </c:pt>
                <c:pt idx="37" formatCode="0.00">
                  <c:v>31.253764738136297</c:v>
                </c:pt>
                <c:pt idx="38" formatCode="0.00">
                  <c:v>36.412169529163243</c:v>
                </c:pt>
                <c:pt idx="39" formatCode="0.00">
                  <c:v>42.731344109656924</c:v>
                </c:pt>
                <c:pt idx="40" formatCode="0.00">
                  <c:v>50.544101227811083</c:v>
                </c:pt>
                <c:pt idx="41" formatCode="0.00">
                  <c:v>60.300018411893035</c:v>
                </c:pt>
                <c:pt idx="42" formatCode="0.00">
                  <c:v>72.614318573047456</c:v>
                </c:pt>
                <c:pt idx="43" formatCode="0.00">
                  <c:v>88.340747104132802</c:v>
                </c:pt>
                <c:pt idx="44" formatCode="0.00">
                  <c:v>108.68209013285717</c:v>
                </c:pt>
                <c:pt idx="45" formatCode="0.00">
                  <c:v>135.36088337214076</c:v>
                </c:pt>
                <c:pt idx="46" formatCode="0.00">
                  <c:v>170.88839085574952</c:v>
                </c:pt>
                <c:pt idx="47" formatCode="0.00">
                  <c:v>218.99767871737333</c:v>
                </c:pt>
                <c:pt idx="48" formatCode="0.00">
                  <c:v>285.357494677581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988-4C16-9A43-42321A73A802}"/>
            </c:ext>
          </c:extLst>
        </c:ser>
        <c:ser>
          <c:idx val="5"/>
          <c:order val="5"/>
          <c:tx>
            <c:v>Bq = 1.0</c:v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rgbClr val="1A24EA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N$12:$N$60</c:f>
              <c:numCache>
                <c:formatCode>0.000</c:formatCode>
                <c:ptCount val="49"/>
                <c:pt idx="0">
                  <c:v>0.96789245230548004</c:v>
                </c:pt>
                <c:pt idx="1">
                  <c:v>1.0376582518662654</c:v>
                </c:pt>
                <c:pt idx="2">
                  <c:v>1.1109260466070698</c:v>
                </c:pt>
                <c:pt idx="3">
                  <c:v>1.1881981120091185</c:v>
                </c:pt>
                <c:pt idx="4">
                  <c:v>1.2700129206999524</c:v>
                </c:pt>
                <c:pt idx="5">
                  <c:v>1.3569537535923459</c:v>
                </c:pt>
                <c:pt idx="6">
                  <c:v>1.4496580402264274</c:v>
                </c:pt>
                <c:pt idx="7">
                  <c:v>1.5488277004517172</c:v>
                </c:pt>
                <c:pt idx="8">
                  <c:v>1.6552407842178556</c:v>
                </c:pt>
                <c:pt idx="9">
                  <c:v>1.7697647446671523</c:v>
                </c:pt>
                <c:pt idx="10">
                  <c:v>1.8933717332603166</c:v>
                </c:pt>
                <c:pt idx="11">
                  <c:v>2.0271563766646685</c:v>
                </c:pt>
                <c:pt idx="12">
                  <c:v>2.1723565870734798</c:v>
                </c:pt>
                <c:pt idx="13">
                  <c:v>2.3303780753407355</c:v>
                </c:pt>
                <c:pt idx="14">
                  <c:v>2.5028233863317575</c:v>
                </c:pt>
                <c:pt idx="15">
                  <c:v>2.6915264669057271</c:v>
                </c:pt>
                <c:pt idx="16">
                  <c:v>2.8985940205146794</c:v>
                </c:pt>
                <c:pt idx="17">
                  <c:v>3.1264552138762443</c:v>
                </c:pt>
                <c:pt idx="18">
                  <c:v>3.3779217010098188</c:v>
                </c:pt>
                <c:pt idx="19">
                  <c:v>3.6562604454906467</c:v>
                </c:pt>
                <c:pt idx="20">
                  <c:v>3.9652824898925361</c:v>
                </c:pt>
                <c:pt idx="21">
                  <c:v>4.3094516918689942</c:v>
                </c:pt>
                <c:pt idx="22" formatCode="0.00">
                  <c:v>4.6940185869748969</c:v>
                </c:pt>
                <c:pt idx="23" formatCode="0.00">
                  <c:v>5.1251860420841293</c:v>
                </c:pt>
                <c:pt idx="24" formatCode="0.00">
                  <c:v>5.6103153583548622</c:v>
                </c:pt>
                <c:pt idx="25" formatCode="0.00">
                  <c:v>6.15818414741097</c:v>
                </c:pt>
                <c:pt idx="26" formatCode="0.00">
                  <c:v>6.7793108884965925</c:v>
                </c:pt>
                <c:pt idx="27" formatCode="0.00">
                  <c:v>7.4863659305202104</c:v>
                </c:pt>
                <c:pt idx="28" formatCode="0.00">
                  <c:v>8.2946953334397637</c:v>
                </c:pt>
                <c:pt idx="29" formatCode="0.00">
                  <c:v>9.2229930700541694</c:v>
                </c:pt>
                <c:pt idx="30" formatCode="0.00">
                  <c:v>10.294169778539167</c:v>
                </c:pt>
                <c:pt idx="31" formatCode="0.00">
                  <c:v>11.536484000504249</c:v>
                </c:pt>
                <c:pt idx="32" formatCode="0.00">
                  <c:v>12.985026926024398</c:v>
                </c:pt>
                <c:pt idx="33" formatCode="0.00">
                  <c:v>14.683687485925395</c:v>
                </c:pt>
                <c:pt idx="34" formatCode="0.00">
                  <c:v>16.687776309047859</c:v>
                </c:pt>
                <c:pt idx="35" formatCode="0.00">
                  <c:v>19.067562443824421</c:v>
                </c:pt>
                <c:pt idx="36" formatCode="0.00">
                  <c:v>21.913087988032025</c:v>
                </c:pt>
                <c:pt idx="37" formatCode="0.00">
                  <c:v>25.340791973440218</c:v>
                </c:pt>
                <c:pt idx="38" formatCode="0.00">
                  <c:v>29.502726427859031</c:v>
                </c:pt>
                <c:pt idx="39" formatCode="0.00">
                  <c:v>34.599533657615666</c:v>
                </c:pt>
                <c:pt idx="40" formatCode="0.00">
                  <c:v>40.898955225883213</c:v>
                </c:pt>
                <c:pt idx="41" formatCode="0.00">
                  <c:v>48.762594766651084</c:v>
                </c:pt>
                <c:pt idx="42" formatCode="0.00">
                  <c:v>58.685188140012258</c:v>
                </c:pt>
                <c:pt idx="43" formatCode="0.00">
                  <c:v>71.353143343361822</c:v>
                </c:pt>
                <c:pt idx="44" formatCode="0.00">
                  <c:v>87.733303116885835</c:v>
                </c:pt>
                <c:pt idx="45" formatCode="0.00">
                  <c:v>109.21002909601039</c:v>
                </c:pt>
                <c:pt idx="46" formatCode="0.00">
                  <c:v>137.8011673681734</c:v>
                </c:pt>
                <c:pt idx="47" formatCode="0.00">
                  <c:v>176.50571583850481</c:v>
                </c:pt>
                <c:pt idx="48" formatCode="0.00">
                  <c:v>229.876834761973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988-4C16-9A43-42321A73A802}"/>
            </c:ext>
          </c:extLst>
        </c:ser>
        <c:ser>
          <c:idx val="6"/>
          <c:order val="6"/>
          <c:tx>
            <c:v>Approx 0.1</c:v>
          </c:tx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NTH Eff Phi Method'!$L$11:$L$39</c:f>
              <c:numCache>
                <c:formatCode>General</c:formatCode>
                <c:ptCount val="29"/>
                <c:pt idx="0">
                  <c:v>6.4657747887431887</c:v>
                </c:pt>
                <c:pt idx="1">
                  <c:v>13.186742180385595</c:v>
                </c:pt>
                <c:pt idx="2">
                  <c:v>17.118256073066082</c:v>
                </c:pt>
                <c:pt idx="3">
                  <c:v>19.907709572028001</c:v>
                </c:pt>
                <c:pt idx="4">
                  <c:v>22.071377800219526</c:v>
                </c:pt>
                <c:pt idx="5">
                  <c:v>23.839223464708493</c:v>
                </c:pt>
                <c:pt idx="6">
                  <c:v>25.333915676659153</c:v>
                </c:pt>
                <c:pt idx="7">
                  <c:v>26.628676963670408</c:v>
                </c:pt>
                <c:pt idx="8">
                  <c:v>27.770737357388978</c:v>
                </c:pt>
                <c:pt idx="9">
                  <c:v>28.792345191861934</c:v>
                </c:pt>
                <c:pt idx="10">
                  <c:v>30.5601908563509</c:v>
                </c:pt>
                <c:pt idx="11">
                  <c:v>32.054883068301564</c:v>
                </c:pt>
                <c:pt idx="12">
                  <c:v>33.349644355312819</c:v>
                </c:pt>
                <c:pt idx="13">
                  <c:v>34.491704749031385</c:v>
                </c:pt>
                <c:pt idx="14">
                  <c:v>35.513312583504344</c:v>
                </c:pt>
                <c:pt idx="15">
                  <c:v>36.437469282863582</c:v>
                </c:pt>
                <c:pt idx="16">
                  <c:v>37.281158247993304</c:v>
                </c:pt>
                <c:pt idx="17">
                  <c:v>38.057276860750292</c:v>
                </c:pt>
                <c:pt idx="18">
                  <c:v>38.775850459943968</c:v>
                </c:pt>
                <c:pt idx="19">
                  <c:v>39.444826476184829</c:v>
                </c:pt>
                <c:pt idx="20">
                  <c:v>40.939518688135493</c:v>
                </c:pt>
                <c:pt idx="21">
                  <c:v>42.234279975146741</c:v>
                </c:pt>
                <c:pt idx="22">
                  <c:v>43.376340368865321</c:v>
                </c:pt>
                <c:pt idx="23">
                  <c:v>44.397948203338274</c:v>
                </c:pt>
                <c:pt idx="24">
                  <c:v>46.165793867827233</c:v>
                </c:pt>
                <c:pt idx="25">
                  <c:v>47.660486079777904</c:v>
                </c:pt>
                <c:pt idx="26">
                  <c:v>48.955247366789145</c:v>
                </c:pt>
                <c:pt idx="27">
                  <c:v>50.097307760507718</c:v>
                </c:pt>
                <c:pt idx="28">
                  <c:v>51.118915594980677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A988-4C16-9A43-42321A73A802}"/>
            </c:ext>
          </c:extLst>
        </c:ser>
        <c:ser>
          <c:idx val="7"/>
          <c:order val="7"/>
          <c:tx>
            <c:v>Approx. 0.2</c:v>
          </c:tx>
          <c:spPr>
            <a:ln w="25400">
              <a:solidFill>
                <a:srgbClr val="FF9900"/>
              </a:solidFill>
              <a:prstDash val="solid"/>
            </a:ln>
          </c:spPr>
          <c:marker>
            <c:symbol val="none"/>
          </c:marker>
          <c:xVal>
            <c:numRef>
              <c:f>'NTH Eff Phi Method'!$M$11:$M$39</c:f>
              <c:numCache>
                <c:formatCode>General</c:formatCode>
                <c:ptCount val="29"/>
                <c:pt idx="0">
                  <c:v>7.8472591943058623</c:v>
                </c:pt>
                <c:pt idx="1">
                  <c:v>15.156233208031201</c:v>
                </c:pt>
                <c:pt idx="2">
                  <c:v>19.431708924805925</c:v>
                </c:pt>
                <c:pt idx="3">
                  <c:v>22.465207221756543</c:v>
                </c:pt>
                <c:pt idx="4">
                  <c:v>24.818171301576381</c:v>
                </c:pt>
                <c:pt idx="5">
                  <c:v>26.740682938531268</c:v>
                </c:pt>
                <c:pt idx="6">
                  <c:v>28.366143366928817</c:v>
                </c:pt>
                <c:pt idx="7">
                  <c:v>29.774181235481883</c:v>
                </c:pt>
                <c:pt idx="8">
                  <c:v>31.016158655305986</c:v>
                </c:pt>
                <c:pt idx="9">
                  <c:v>32.127145315301718</c:v>
                </c:pt>
                <c:pt idx="10">
                  <c:v>34.049656952256612</c:v>
                </c:pt>
                <c:pt idx="11">
                  <c:v>35.675117380654157</c:v>
                </c:pt>
                <c:pt idx="12">
                  <c:v>37.083155249207223</c:v>
                </c:pt>
                <c:pt idx="13">
                  <c:v>38.325132669031319</c:v>
                </c:pt>
                <c:pt idx="14">
                  <c:v>39.436119329027058</c:v>
                </c:pt>
                <c:pt idx="15">
                  <c:v>40.441129010910998</c:v>
                </c:pt>
                <c:pt idx="16">
                  <c:v>41.358630965981938</c:v>
                </c:pt>
                <c:pt idx="17">
                  <c:v>42.202650947281569</c:v>
                </c:pt>
                <c:pt idx="18">
                  <c:v>42.984091394379504</c:v>
                </c:pt>
                <c:pt idx="19">
                  <c:v>43.711595045801786</c:v>
                </c:pt>
                <c:pt idx="20">
                  <c:v>45.337055474199332</c:v>
                </c:pt>
                <c:pt idx="21">
                  <c:v>46.745093342752398</c:v>
                </c:pt>
                <c:pt idx="22">
                  <c:v>47.987070762576508</c:v>
                </c:pt>
                <c:pt idx="23">
                  <c:v>49.098057422572232</c:v>
                </c:pt>
                <c:pt idx="24">
                  <c:v>51.020569059527126</c:v>
                </c:pt>
                <c:pt idx="25">
                  <c:v>52.646029487924679</c:v>
                </c:pt>
                <c:pt idx="26">
                  <c:v>54.054067356477745</c:v>
                </c:pt>
                <c:pt idx="27">
                  <c:v>55.296044776301848</c:v>
                </c:pt>
                <c:pt idx="28">
                  <c:v>56.407031436297579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A988-4C16-9A43-42321A73A802}"/>
            </c:ext>
          </c:extLst>
        </c:ser>
        <c:ser>
          <c:idx val="8"/>
          <c:order val="8"/>
          <c:tx>
            <c:v>Approx. 0.4</c:v>
          </c:tx>
          <c:spPr>
            <a:ln w="25400">
              <a:solidFill>
                <a:srgbClr val="993366"/>
              </a:solidFill>
              <a:prstDash val="solid"/>
            </a:ln>
          </c:spPr>
          <c:marker>
            <c:symbol val="none"/>
          </c:marker>
          <c:xVal>
            <c:numRef>
              <c:f>'NTH Eff Phi Method'!$N$11:$N$39</c:f>
              <c:numCache>
                <c:formatCode>General</c:formatCode>
                <c:ptCount val="29"/>
                <c:pt idx="0">
                  <c:v>10.308158409981166</c:v>
                </c:pt>
                <c:pt idx="1">
                  <c:v>18.256582798967493</c:v>
                </c:pt>
                <c:pt idx="2">
                  <c:v>22.906113006341961</c:v>
                </c:pt>
                <c:pt idx="3">
                  <c:v>26.205007187953818</c:v>
                </c:pt>
                <c:pt idx="4">
                  <c:v>28.763828308856432</c:v>
                </c:pt>
                <c:pt idx="5">
                  <c:v>30.85453739532829</c:v>
                </c:pt>
                <c:pt idx="6">
                  <c:v>32.622206741004632</c:v>
                </c:pt>
                <c:pt idx="7">
                  <c:v>34.153431576940143</c:v>
                </c:pt>
                <c:pt idx="8">
                  <c:v>35.504067602702754</c:v>
                </c:pt>
                <c:pt idx="9">
                  <c:v>36.712252697842764</c:v>
                </c:pt>
                <c:pt idx="10">
                  <c:v>38.802961784314618</c:v>
                </c:pt>
                <c:pt idx="11">
                  <c:v>40.570631129990957</c:v>
                </c:pt>
                <c:pt idx="12">
                  <c:v>42.101855965926475</c:v>
                </c:pt>
                <c:pt idx="13">
                  <c:v>43.452491991689079</c:v>
                </c:pt>
                <c:pt idx="14">
                  <c:v>44.660677086829089</c:v>
                </c:pt>
                <c:pt idx="15">
                  <c:v>45.753613448574626</c:v>
                </c:pt>
                <c:pt idx="16">
                  <c:v>46.751386173300936</c:v>
                </c:pt>
                <c:pt idx="17">
                  <c:v>47.669248104613835</c:v>
                </c:pt>
                <c:pt idx="18">
                  <c:v>48.519055518977289</c:v>
                </c:pt>
                <c:pt idx="19">
                  <c:v>49.310207294203558</c:v>
                </c:pt>
                <c:pt idx="20">
                  <c:v>51.077876639879904</c:v>
                </c:pt>
                <c:pt idx="21">
                  <c:v>52.609101475815407</c:v>
                </c:pt>
                <c:pt idx="22">
                  <c:v>53.959737501578019</c:v>
                </c:pt>
                <c:pt idx="23">
                  <c:v>55.167922596718029</c:v>
                </c:pt>
                <c:pt idx="24">
                  <c:v>57.258631683189876</c:v>
                </c:pt>
                <c:pt idx="25">
                  <c:v>59.026301028866229</c:v>
                </c:pt>
                <c:pt idx="26">
                  <c:v>60.557525864801732</c:v>
                </c:pt>
                <c:pt idx="27">
                  <c:v>61.908161890564351</c:v>
                </c:pt>
                <c:pt idx="28">
                  <c:v>63.116346985704354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A988-4C16-9A43-42321A73A802}"/>
            </c:ext>
          </c:extLst>
        </c:ser>
        <c:ser>
          <c:idx val="9"/>
          <c:order val="9"/>
          <c:tx>
            <c:v>Approx. 0.6</c:v>
          </c:tx>
          <c:spPr>
            <a:ln w="25400">
              <a:solidFill>
                <a:srgbClr val="FF8080"/>
              </a:solidFill>
              <a:prstDash val="solid"/>
            </a:ln>
          </c:spPr>
          <c:marker>
            <c:symbol val="none"/>
          </c:marker>
          <c:xVal>
            <c:numRef>
              <c:f>'NTH Eff Phi Method'!$O$11:$O$39</c:f>
              <c:numCache>
                <c:formatCode>General</c:formatCode>
                <c:ptCount val="29"/>
                <c:pt idx="0">
                  <c:v>12.690079214110963</c:v>
                </c:pt>
                <c:pt idx="1">
                  <c:v>21.03818780414462</c:v>
                </c:pt>
                <c:pt idx="2">
                  <c:v>25.921518281262468</c:v>
                </c:pt>
                <c:pt idx="3">
                  <c:v>29.38629639417827</c:v>
                </c:pt>
                <c:pt idx="4">
                  <c:v>32.073787088480636</c:v>
                </c:pt>
                <c:pt idx="5">
                  <c:v>34.269626871296126</c:v>
                </c:pt>
                <c:pt idx="6">
                  <c:v>36.126182954213306</c:v>
                </c:pt>
                <c:pt idx="7">
                  <c:v>37.734404984211928</c:v>
                </c:pt>
                <c:pt idx="8">
                  <c:v>39.152957348413985</c:v>
                </c:pt>
                <c:pt idx="9">
                  <c:v>40.421895678514289</c:v>
                </c:pt>
                <c:pt idx="10">
                  <c:v>42.617735461329787</c:v>
                </c:pt>
                <c:pt idx="11">
                  <c:v>44.474291544246967</c:v>
                </c:pt>
                <c:pt idx="12">
                  <c:v>46.082513574245588</c:v>
                </c:pt>
                <c:pt idx="13">
                  <c:v>47.501065938447631</c:v>
                </c:pt>
                <c:pt idx="14">
                  <c:v>48.770004268547943</c:v>
                </c:pt>
                <c:pt idx="15">
                  <c:v>49.917898616324671</c:v>
                </c:pt>
                <c:pt idx="16">
                  <c:v>50.965844051363433</c:v>
                </c:pt>
                <c:pt idx="17">
                  <c:v>51.929860402059987</c:v>
                </c:pt>
                <c:pt idx="18">
                  <c:v>52.82240013428062</c:v>
                </c:pt>
                <c:pt idx="19">
                  <c:v>53.653334745665795</c:v>
                </c:pt>
                <c:pt idx="20">
                  <c:v>55.509890828582989</c:v>
                </c:pt>
                <c:pt idx="21">
                  <c:v>57.118112858581597</c:v>
                </c:pt>
                <c:pt idx="22">
                  <c:v>58.536665222783654</c:v>
                </c:pt>
                <c:pt idx="23">
                  <c:v>59.805603552883966</c:v>
                </c:pt>
                <c:pt idx="24">
                  <c:v>62.001443335699456</c:v>
                </c:pt>
                <c:pt idx="25">
                  <c:v>63.85799941861665</c:v>
                </c:pt>
                <c:pt idx="26">
                  <c:v>65.466221448615258</c:v>
                </c:pt>
                <c:pt idx="27">
                  <c:v>66.884773812817315</c:v>
                </c:pt>
                <c:pt idx="28">
                  <c:v>68.153712142917627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A988-4C16-9A43-42321A73A802}"/>
            </c:ext>
          </c:extLst>
        </c:ser>
        <c:ser>
          <c:idx val="10"/>
          <c:order val="10"/>
          <c:tx>
            <c:v>Approx. 0.8</c:v>
          </c:tx>
          <c:spPr>
            <a:ln w="25400">
              <a:solidFill>
                <a:srgbClr val="008080"/>
              </a:solidFill>
              <a:prstDash val="solid"/>
            </a:ln>
          </c:spPr>
          <c:marker>
            <c:symbol val="none"/>
          </c:marker>
          <c:xVal>
            <c:numRef>
              <c:f>'NTH Eff Phi Method'!$P$11:$P$39</c:f>
              <c:numCache>
                <c:formatCode>General</c:formatCode>
                <c:ptCount val="29"/>
                <c:pt idx="0">
                  <c:v>15.069183825568969</c:v>
                </c:pt>
                <c:pt idx="1">
                  <c:v>23.713003074179412</c:v>
                </c:pt>
                <c:pt idx="2">
                  <c:v>28.769313197628247</c:v>
                </c:pt>
                <c:pt idx="3">
                  <c:v>32.35682232278986</c:v>
                </c:pt>
                <c:pt idx="4">
                  <c:v>35.139510586045731</c:v>
                </c:pt>
                <c:pt idx="5">
                  <c:v>37.413132446238691</c:v>
                </c:pt>
                <c:pt idx="6">
                  <c:v>39.335452338531766</c:v>
                </c:pt>
                <c:pt idx="7">
                  <c:v>41.000641571400308</c:v>
                </c:pt>
                <c:pt idx="8">
                  <c:v>42.469442569687523</c:v>
                </c:pt>
                <c:pt idx="9">
                  <c:v>43.783329834656172</c:v>
                </c:pt>
                <c:pt idx="10">
                  <c:v>46.05695169484914</c:v>
                </c:pt>
                <c:pt idx="11">
                  <c:v>47.979271587142208</c:v>
                </c:pt>
                <c:pt idx="12">
                  <c:v>49.644460820010757</c:v>
                </c:pt>
                <c:pt idx="13">
                  <c:v>51.113261818297964</c:v>
                </c:pt>
                <c:pt idx="14">
                  <c:v>52.42714908326662</c:v>
                </c:pt>
                <c:pt idx="15">
                  <c:v>53.615704688608069</c:v>
                </c:pt>
                <c:pt idx="16">
                  <c:v>54.700770943459574</c:v>
                </c:pt>
                <c:pt idx="17">
                  <c:v>55.69893513817</c:v>
                </c:pt>
                <c:pt idx="18">
                  <c:v>56.623090835752656</c:v>
                </c:pt>
                <c:pt idx="19">
                  <c:v>57.483459206715459</c:v>
                </c:pt>
                <c:pt idx="20">
                  <c:v>59.405779099008527</c:v>
                </c:pt>
                <c:pt idx="21">
                  <c:v>61.070968331877069</c:v>
                </c:pt>
                <c:pt idx="22">
                  <c:v>62.53976933016429</c:v>
                </c:pt>
                <c:pt idx="23">
                  <c:v>63.853656595132932</c:v>
                </c:pt>
                <c:pt idx="24">
                  <c:v>66.127278455325907</c:v>
                </c:pt>
                <c:pt idx="25">
                  <c:v>68.049598347618968</c:v>
                </c:pt>
                <c:pt idx="26">
                  <c:v>69.71478758048751</c:v>
                </c:pt>
                <c:pt idx="27">
                  <c:v>71.183588578774732</c:v>
                </c:pt>
                <c:pt idx="28">
                  <c:v>72.497475843743388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A988-4C16-9A43-42321A73A802}"/>
            </c:ext>
          </c:extLst>
        </c:ser>
        <c:ser>
          <c:idx val="11"/>
          <c:order val="11"/>
          <c:tx>
            <c:v>Approx. 1.0</c:v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NTH Eff Phi Method'!$Q$11:$Q$39</c:f>
              <c:numCache>
                <c:formatCode>General</c:formatCode>
                <c:ptCount val="29"/>
                <c:pt idx="0">
                  <c:v>17.464000000000002</c:v>
                </c:pt>
                <c:pt idx="1">
                  <c:v>26.344384872087449</c:v>
                </c:pt>
                <c:pt idx="2">
                  <c:v>31.539077014230042</c:v>
                </c:pt>
                <c:pt idx="3">
                  <c:v>35.2247697441749</c:v>
                </c:pt>
                <c:pt idx="4">
                  <c:v>38.083615127912559</c:v>
                </c:pt>
                <c:pt idx="5">
                  <c:v>40.419461886317492</c:v>
                </c:pt>
                <c:pt idx="6">
                  <c:v>42.394392180420581</c:v>
                </c:pt>
                <c:pt idx="7">
                  <c:v>44.10515461626234</c:v>
                </c:pt>
                <c:pt idx="8">
                  <c:v>45.614154028460085</c:v>
                </c:pt>
                <c:pt idx="9">
                  <c:v>46.964000000000006</c:v>
                </c:pt>
                <c:pt idx="10">
                  <c:v>49.299846758404939</c:v>
                </c:pt>
                <c:pt idx="11">
                  <c:v>51.274777052508021</c:v>
                </c:pt>
                <c:pt idx="12">
                  <c:v>52.985539488349787</c:v>
                </c:pt>
                <c:pt idx="13">
                  <c:v>54.494538900547532</c:v>
                </c:pt>
                <c:pt idx="14">
                  <c:v>55.844384872087453</c:v>
                </c:pt>
                <c:pt idx="15">
                  <c:v>57.065469084255085</c:v>
                </c:pt>
                <c:pt idx="16">
                  <c:v>58.180231630492379</c:v>
                </c:pt>
                <c:pt idx="17">
                  <c:v>59.205713765139123</c:v>
                </c:pt>
                <c:pt idx="18">
                  <c:v>60.155161924595461</c:v>
                </c:pt>
                <c:pt idx="19">
                  <c:v>61.039077014230038</c:v>
                </c:pt>
                <c:pt idx="20">
                  <c:v>63.014007308333134</c:v>
                </c:pt>
                <c:pt idx="21">
                  <c:v>64.724769744174878</c:v>
                </c:pt>
                <c:pt idx="22">
                  <c:v>66.233769156372631</c:v>
                </c:pt>
                <c:pt idx="23">
                  <c:v>67.583615127912552</c:v>
                </c:pt>
                <c:pt idx="24">
                  <c:v>69.919461886317478</c:v>
                </c:pt>
                <c:pt idx="25">
                  <c:v>71.894392180420581</c:v>
                </c:pt>
                <c:pt idx="26">
                  <c:v>73.605154616262325</c:v>
                </c:pt>
                <c:pt idx="27">
                  <c:v>75.114154028460078</c:v>
                </c:pt>
                <c:pt idx="28">
                  <c:v>76.463999999999999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A988-4C16-9A43-42321A73A8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8393832"/>
        <c:axId val="1"/>
      </c:scatterChart>
      <c:valAx>
        <c:axId val="278393832"/>
        <c:scaling>
          <c:orientation val="minMax"/>
          <c:max val="45"/>
          <c:min val="20"/>
        </c:scaling>
        <c:delete val="0"/>
        <c:axPos val="b"/>
        <c:majorGridlines>
          <c:spPr>
            <a:ln w="3175">
              <a:solidFill>
                <a:srgbClr val="CC99FF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800" b="0" i="0" u="none" strike="noStrike" baseline="0">
                    <a:solidFill>
                      <a:sysClr val="windowText" lastClr="000000"/>
                    </a:solidFill>
                    <a:latin typeface="+mn-lt"/>
                    <a:ea typeface="Calibri"/>
                    <a:cs typeface="Calibri"/>
                  </a:defRPr>
                </a:pPr>
                <a:r>
                  <a:rPr lang="en-US" sz="2800" b="0" i="0" u="none" strike="noStrike" baseline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2800" b="0" i="0" u="none" strike="noStrike" baseline="0">
                    <a:solidFill>
                      <a:sysClr val="windowText" lastClr="000000"/>
                    </a:solidFill>
                    <a:latin typeface="+mn-lt"/>
                  </a:rPr>
                  <a:t>' (degrees)</a:t>
                </a:r>
              </a:p>
            </c:rich>
          </c:tx>
          <c:layout>
            <c:manualLayout>
              <c:xMode val="edge"/>
              <c:yMode val="edge"/>
              <c:x val="0.41389741536545221"/>
              <c:y val="0.8758697542944118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  <c:majorUnit val="5"/>
        <c:minorUnit val="1"/>
      </c:valAx>
      <c:valAx>
        <c:axId val="1"/>
        <c:scaling>
          <c:logBase val="10"/>
          <c:orientation val="minMax"/>
          <c:max val="100"/>
          <c:min val="1"/>
        </c:scaling>
        <c:delete val="0"/>
        <c:axPos val="l"/>
        <c:majorGridlines>
          <c:spPr>
            <a:ln w="3175">
              <a:solidFill>
                <a:srgbClr val="800080"/>
              </a:solidFill>
              <a:prstDash val="sysDash"/>
            </a:ln>
          </c:spPr>
        </c:majorGridlines>
        <c:minorGridlines>
          <c:spPr>
            <a:ln w="3175">
              <a:solidFill>
                <a:srgbClr val="3366FF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chemeClr val="tx1"/>
                    </a:solidFill>
                    <a:latin typeface="Calibri" panose="020F0502020204030204" pitchFamily="34" charset="0"/>
                    <a:ea typeface="Calibri"/>
                    <a:cs typeface="Calibri"/>
                  </a:defRPr>
                </a:pPr>
                <a:r>
                  <a:rPr lang="en-US" sz="2400" b="0" i="0" u="none" strike="noStrike" baseline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Cone Resistance Number, Q</a:t>
                </a:r>
                <a:endParaRPr lang="en-US" sz="2400" b="0" i="0" u="none" strike="noStrike" baseline="-2500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c:rich>
          </c:tx>
          <c:layout>
            <c:manualLayout>
              <c:xMode val="edge"/>
              <c:yMode val="edge"/>
              <c:x val="2.4011584601468492E-2"/>
              <c:y val="7.6763949026919576E-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78393832"/>
        <c:crosses val="autoZero"/>
        <c:crossBetween val="midCat"/>
        <c:majorUnit val="10"/>
        <c:minorUnit val="10"/>
      </c:valAx>
      <c:spPr>
        <a:solidFill>
          <a:srgbClr val="FFFFFF"/>
        </a:solidFill>
        <a:ln w="38100">
          <a:solidFill>
            <a:srgbClr val="00000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857981818812491"/>
          <c:y val="0.15151543175054763"/>
          <c:w val="0.66323611834299467"/>
          <c:h val="0.80493032826746136"/>
        </c:manualLayout>
      </c:layout>
      <c:scatterChart>
        <c:scatterStyle val="lineMarker"/>
        <c:varyColors val="0"/>
        <c:ser>
          <c:idx val="0"/>
          <c:order val="0"/>
          <c:tx>
            <c:v>qt (tip stress)</c:v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CPTuData!$B$14:$B$1221</c:f>
              <c:numCache>
                <c:formatCode>0.000</c:formatCode>
                <c:ptCount val="1208"/>
                <c:pt idx="0">
                  <c:v>1699.5708154506451</c:v>
                </c:pt>
                <c:pt idx="1">
                  <c:v>1493.5622317596549</c:v>
                </c:pt>
                <c:pt idx="2">
                  <c:v>1480.6866952789699</c:v>
                </c:pt>
                <c:pt idx="3">
                  <c:v>1476.3948497854099</c:v>
                </c:pt>
                <c:pt idx="4">
                  <c:v>1364.8068669527931</c:v>
                </c:pt>
                <c:pt idx="5">
                  <c:v>1278.9699570815483</c:v>
                </c:pt>
                <c:pt idx="6">
                  <c:v>1240.3433476394796</c:v>
                </c:pt>
                <c:pt idx="7">
                  <c:v>1175.9656652360559</c:v>
                </c:pt>
                <c:pt idx="8">
                  <c:v>1120.1716738197408</c:v>
                </c:pt>
                <c:pt idx="9">
                  <c:v>1094.4206008583678</c:v>
                </c:pt>
                <c:pt idx="10">
                  <c:v>1021.4592274678087</c:v>
                </c:pt>
                <c:pt idx="11">
                  <c:v>875.53648068669554</c:v>
                </c:pt>
                <c:pt idx="12">
                  <c:v>836.90987124463436</c:v>
                </c:pt>
                <c:pt idx="13">
                  <c:v>793.99141630901295</c:v>
                </c:pt>
                <c:pt idx="14">
                  <c:v>729.61373390558128</c:v>
                </c:pt>
                <c:pt idx="15">
                  <c:v>703.86266094420318</c:v>
                </c:pt>
                <c:pt idx="16">
                  <c:v>673.81974248927042</c:v>
                </c:pt>
                <c:pt idx="17">
                  <c:v>656.65236051502143</c:v>
                </c:pt>
                <c:pt idx="18">
                  <c:v>648.06866952789755</c:v>
                </c:pt>
                <c:pt idx="19">
                  <c:v>635.19313304721254</c:v>
                </c:pt>
                <c:pt idx="20">
                  <c:v>613.73390557940104</c:v>
                </c:pt>
                <c:pt idx="21">
                  <c:v>600.85836909871239</c:v>
                </c:pt>
                <c:pt idx="22">
                  <c:v>596.56652360514897</c:v>
                </c:pt>
                <c:pt idx="23">
                  <c:v>609.4420600858349</c:v>
                </c:pt>
                <c:pt idx="24">
                  <c:v>613.73390557940127</c:v>
                </c:pt>
                <c:pt idx="25">
                  <c:v>613.73390557940127</c:v>
                </c:pt>
                <c:pt idx="26">
                  <c:v>605.15021459227296</c:v>
                </c:pt>
                <c:pt idx="27">
                  <c:v>592.27467811158851</c:v>
                </c:pt>
                <c:pt idx="28">
                  <c:v>605.15021459227296</c:v>
                </c:pt>
                <c:pt idx="29">
                  <c:v>622.31759656652343</c:v>
                </c:pt>
                <c:pt idx="30">
                  <c:v>643.7768240343346</c:v>
                </c:pt>
                <c:pt idx="31">
                  <c:v>630.9012875536481</c:v>
                </c:pt>
                <c:pt idx="32">
                  <c:v>618.0257510729615</c:v>
                </c:pt>
                <c:pt idx="33">
                  <c:v>626.60944206008799</c:v>
                </c:pt>
                <c:pt idx="34">
                  <c:v>630.9012875536481</c:v>
                </c:pt>
                <c:pt idx="35">
                  <c:v>609.4420600858349</c:v>
                </c:pt>
                <c:pt idx="36">
                  <c:v>587.98283261802555</c:v>
                </c:pt>
                <c:pt idx="37">
                  <c:v>579.399141630901</c:v>
                </c:pt>
                <c:pt idx="38">
                  <c:v>600.85836909871239</c:v>
                </c:pt>
                <c:pt idx="39">
                  <c:v>587.98283261802771</c:v>
                </c:pt>
                <c:pt idx="40">
                  <c:v>570.81545064377701</c:v>
                </c:pt>
                <c:pt idx="41">
                  <c:v>545.06437768240346</c:v>
                </c:pt>
                <c:pt idx="42">
                  <c:v>532.18884120171845</c:v>
                </c:pt>
                <c:pt idx="43">
                  <c:v>562.23175965665439</c:v>
                </c:pt>
                <c:pt idx="44">
                  <c:v>600.85836909871239</c:v>
                </c:pt>
                <c:pt idx="45">
                  <c:v>583.69098712446339</c:v>
                </c:pt>
                <c:pt idx="46">
                  <c:v>587.98283261802555</c:v>
                </c:pt>
                <c:pt idx="47">
                  <c:v>605.15021459227296</c:v>
                </c:pt>
                <c:pt idx="48">
                  <c:v>600.85836909871239</c:v>
                </c:pt>
                <c:pt idx="49">
                  <c:v>579.39914163090157</c:v>
                </c:pt>
                <c:pt idx="50">
                  <c:v>600.85836909871239</c:v>
                </c:pt>
                <c:pt idx="51">
                  <c:v>618.02575107296093</c:v>
                </c:pt>
                <c:pt idx="52">
                  <c:v>618.02575107296093</c:v>
                </c:pt>
                <c:pt idx="53">
                  <c:v>605.15021459227296</c:v>
                </c:pt>
                <c:pt idx="54">
                  <c:v>596.56652360514829</c:v>
                </c:pt>
                <c:pt idx="55">
                  <c:v>609.4420600858349</c:v>
                </c:pt>
                <c:pt idx="56">
                  <c:v>605.15021459227341</c:v>
                </c:pt>
                <c:pt idx="57">
                  <c:v>618.0257510729615</c:v>
                </c:pt>
                <c:pt idx="58">
                  <c:v>609.4420600858349</c:v>
                </c:pt>
                <c:pt idx="59">
                  <c:v>613.73390557940127</c:v>
                </c:pt>
                <c:pt idx="60">
                  <c:v>618.02575107296093</c:v>
                </c:pt>
                <c:pt idx="61">
                  <c:v>618.02575107296093</c:v>
                </c:pt>
                <c:pt idx="62">
                  <c:v>618.02575107296093</c:v>
                </c:pt>
                <c:pt idx="63">
                  <c:v>622.31759656652343</c:v>
                </c:pt>
                <c:pt idx="64">
                  <c:v>635.19313304721186</c:v>
                </c:pt>
                <c:pt idx="65">
                  <c:v>609.4420600858349</c:v>
                </c:pt>
                <c:pt idx="66">
                  <c:v>622.31759656652343</c:v>
                </c:pt>
                <c:pt idx="67">
                  <c:v>613.73390557940127</c:v>
                </c:pt>
                <c:pt idx="68">
                  <c:v>630.9012875536481</c:v>
                </c:pt>
                <c:pt idx="69">
                  <c:v>613.73390557940127</c:v>
                </c:pt>
                <c:pt idx="70">
                  <c:v>609.4420600858349</c:v>
                </c:pt>
                <c:pt idx="71">
                  <c:v>626.60944206008742</c:v>
                </c:pt>
                <c:pt idx="72">
                  <c:v>643.7768240343346</c:v>
                </c:pt>
                <c:pt idx="73">
                  <c:v>648.06866952789755</c:v>
                </c:pt>
                <c:pt idx="74">
                  <c:v>626.60944206008799</c:v>
                </c:pt>
                <c:pt idx="75">
                  <c:v>630.9012875536481</c:v>
                </c:pt>
                <c:pt idx="76">
                  <c:v>648.06866952789755</c:v>
                </c:pt>
                <c:pt idx="77">
                  <c:v>635.19313304721254</c:v>
                </c:pt>
                <c:pt idx="78">
                  <c:v>635.19313304721254</c:v>
                </c:pt>
                <c:pt idx="79">
                  <c:v>652.36051502145756</c:v>
                </c:pt>
                <c:pt idx="80">
                  <c:v>643.7768240343346</c:v>
                </c:pt>
                <c:pt idx="81">
                  <c:v>648.06866952789755</c:v>
                </c:pt>
                <c:pt idx="82">
                  <c:v>656.65236051502143</c:v>
                </c:pt>
                <c:pt idx="83">
                  <c:v>656.65236051502143</c:v>
                </c:pt>
                <c:pt idx="84">
                  <c:v>656.65236051502143</c:v>
                </c:pt>
                <c:pt idx="85">
                  <c:v>652.36051502145756</c:v>
                </c:pt>
                <c:pt idx="86">
                  <c:v>648.06866952789755</c:v>
                </c:pt>
                <c:pt idx="87">
                  <c:v>682.40343347639782</c:v>
                </c:pt>
                <c:pt idx="88">
                  <c:v>669.52789699570747</c:v>
                </c:pt>
                <c:pt idx="89">
                  <c:v>699.57081545064455</c:v>
                </c:pt>
                <c:pt idx="90">
                  <c:v>703.86266094420318</c:v>
                </c:pt>
                <c:pt idx="91">
                  <c:v>695.27896995708409</c:v>
                </c:pt>
                <c:pt idx="92">
                  <c:v>678.11158798283259</c:v>
                </c:pt>
                <c:pt idx="93">
                  <c:v>690.98712446351783</c:v>
                </c:pt>
                <c:pt idx="94">
                  <c:v>678.11158798283259</c:v>
                </c:pt>
                <c:pt idx="95">
                  <c:v>686.69527896995805</c:v>
                </c:pt>
                <c:pt idx="96">
                  <c:v>699.57081545064455</c:v>
                </c:pt>
                <c:pt idx="97">
                  <c:v>699.57081545064455</c:v>
                </c:pt>
                <c:pt idx="98">
                  <c:v>669.52789699570747</c:v>
                </c:pt>
                <c:pt idx="99">
                  <c:v>648.06866952789755</c:v>
                </c:pt>
                <c:pt idx="100">
                  <c:v>665.23605150214655</c:v>
                </c:pt>
              </c:numCache>
            </c:numRef>
          </c:xVal>
          <c:yVal>
            <c:numRef>
              <c:f>CPTuData!$A$14:$A$1221</c:f>
              <c:numCache>
                <c:formatCode>General</c:formatCode>
                <c:ptCount val="1208"/>
                <c:pt idx="0">
                  <c:v>4.5423990999859374</c:v>
                </c:pt>
                <c:pt idx="1">
                  <c:v>4.6064626009781424</c:v>
                </c:pt>
                <c:pt idx="2">
                  <c:v>4.6705261019703483</c:v>
                </c:pt>
                <c:pt idx="3">
                  <c:v>4.7345896029625463</c:v>
                </c:pt>
                <c:pt idx="4">
                  <c:v>4.7986531039547735</c:v>
                </c:pt>
                <c:pt idx="5">
                  <c:v>4.8627166049469368</c:v>
                </c:pt>
                <c:pt idx="6">
                  <c:v>4.9267801059391534</c:v>
                </c:pt>
                <c:pt idx="7">
                  <c:v>4.9908436069313717</c:v>
                </c:pt>
                <c:pt idx="8">
                  <c:v>5.0549071079235608</c:v>
                </c:pt>
                <c:pt idx="9">
                  <c:v>5.118970608915749</c:v>
                </c:pt>
                <c:pt idx="10">
                  <c:v>5.1787606056344764</c:v>
                </c:pt>
                <c:pt idx="11">
                  <c:v>5.2470976109001723</c:v>
                </c:pt>
                <c:pt idx="12">
                  <c:v>5.3111611118923872</c:v>
                </c:pt>
                <c:pt idx="13">
                  <c:v>5.3752246128845824</c:v>
                </c:pt>
                <c:pt idx="14">
                  <c:v>5.4392881138767946</c:v>
                </c:pt>
                <c:pt idx="15">
                  <c:v>5.5033516148689827</c:v>
                </c:pt>
                <c:pt idx="16">
                  <c:v>5.5674151158611815</c:v>
                </c:pt>
                <c:pt idx="17">
                  <c:v>5.6314786168533901</c:v>
                </c:pt>
                <c:pt idx="18">
                  <c:v>5.6955421178455845</c:v>
                </c:pt>
                <c:pt idx="19">
                  <c:v>5.7596056188377966</c:v>
                </c:pt>
                <c:pt idx="20">
                  <c:v>5.8236691198299972</c:v>
                </c:pt>
                <c:pt idx="21">
                  <c:v>5.8877326208222005</c:v>
                </c:pt>
                <c:pt idx="22">
                  <c:v>5.9517961218144153</c:v>
                </c:pt>
                <c:pt idx="23">
                  <c:v>6.0158596228066044</c:v>
                </c:pt>
                <c:pt idx="24">
                  <c:v>6.0756496195253034</c:v>
                </c:pt>
                <c:pt idx="25">
                  <c:v>6.1439866247910055</c:v>
                </c:pt>
                <c:pt idx="26">
                  <c:v>6.2080501257832319</c:v>
                </c:pt>
                <c:pt idx="27">
                  <c:v>6.2721136267754041</c:v>
                </c:pt>
                <c:pt idx="28">
                  <c:v>6.3361771277676198</c:v>
                </c:pt>
                <c:pt idx="29">
                  <c:v>6.400240628759839</c:v>
                </c:pt>
                <c:pt idx="30">
                  <c:v>6.4643041297520263</c:v>
                </c:pt>
                <c:pt idx="31">
                  <c:v>6.5240941264707137</c:v>
                </c:pt>
                <c:pt idx="32">
                  <c:v>6.5924311317364275</c:v>
                </c:pt>
                <c:pt idx="33">
                  <c:v>6.6564946327286325</c:v>
                </c:pt>
                <c:pt idx="34">
                  <c:v>6.7162846294473315</c:v>
                </c:pt>
                <c:pt idx="35">
                  <c:v>6.7846216347130515</c:v>
                </c:pt>
                <c:pt idx="36">
                  <c:v>6.8486851357052467</c:v>
                </c:pt>
                <c:pt idx="37">
                  <c:v>6.9127486366974455</c:v>
                </c:pt>
                <c:pt idx="38">
                  <c:v>6.9768121376896524</c:v>
                </c:pt>
                <c:pt idx="39">
                  <c:v>7.0366099470304233</c:v>
                </c:pt>
                <c:pt idx="40">
                  <c:v>7.1006656354005528</c:v>
                </c:pt>
                <c:pt idx="41">
                  <c:v>7.1690026406662515</c:v>
                </c:pt>
                <c:pt idx="42">
                  <c:v>7.2330661416584734</c:v>
                </c:pt>
                <c:pt idx="43">
                  <c:v>7.2971296426506633</c:v>
                </c:pt>
                <c:pt idx="44">
                  <c:v>7.3569196393693668</c:v>
                </c:pt>
                <c:pt idx="45">
                  <c:v>7.4209831403615674</c:v>
                </c:pt>
                <c:pt idx="46">
                  <c:v>7.48932014562729</c:v>
                </c:pt>
                <c:pt idx="47">
                  <c:v>7.5533836466194755</c:v>
                </c:pt>
                <c:pt idx="48">
                  <c:v>7.6174471476116841</c:v>
                </c:pt>
                <c:pt idx="49">
                  <c:v>7.6815106486038776</c:v>
                </c:pt>
                <c:pt idx="50">
                  <c:v>7.7413006453225925</c:v>
                </c:pt>
                <c:pt idx="51">
                  <c:v>7.8096376505882885</c:v>
                </c:pt>
                <c:pt idx="52">
                  <c:v>7.8694354599290488</c:v>
                </c:pt>
                <c:pt idx="53">
                  <c:v>7.9377646525727004</c:v>
                </c:pt>
                <c:pt idx="54">
                  <c:v>8.0018281535648939</c:v>
                </c:pt>
                <c:pt idx="55">
                  <c:v>8.0658916545571007</c:v>
                </c:pt>
                <c:pt idx="56">
                  <c:v>8.1299551555493057</c:v>
                </c:pt>
                <c:pt idx="57">
                  <c:v>8.1940186565415019</c:v>
                </c:pt>
                <c:pt idx="58">
                  <c:v>8.258082157533714</c:v>
                </c:pt>
                <c:pt idx="59">
                  <c:v>8.3136064626009798</c:v>
                </c:pt>
                <c:pt idx="60">
                  <c:v>8.3862091595181205</c:v>
                </c:pt>
                <c:pt idx="61">
                  <c:v>8.4502726605103184</c:v>
                </c:pt>
                <c:pt idx="62">
                  <c:v>8.5143361615025199</c:v>
                </c:pt>
                <c:pt idx="63">
                  <c:v>8.5783996624947179</c:v>
                </c:pt>
                <c:pt idx="64">
                  <c:v>8.64246316348693</c:v>
                </c:pt>
                <c:pt idx="65">
                  <c:v>8.7065266644791279</c:v>
                </c:pt>
                <c:pt idx="66">
                  <c:v>8.770590165471333</c:v>
                </c:pt>
                <c:pt idx="67">
                  <c:v>8.8303801621900107</c:v>
                </c:pt>
                <c:pt idx="68">
                  <c:v>8.8901701589087363</c:v>
                </c:pt>
                <c:pt idx="69">
                  <c:v>8.9585071641744403</c:v>
                </c:pt>
                <c:pt idx="70">
                  <c:v>9.0183049735152103</c:v>
                </c:pt>
                <c:pt idx="71">
                  <c:v>9.0909076704323493</c:v>
                </c:pt>
                <c:pt idx="72">
                  <c:v>9.1549711714245419</c:v>
                </c:pt>
                <c:pt idx="73">
                  <c:v>9.2190346724167558</c:v>
                </c:pt>
                <c:pt idx="74">
                  <c:v>9.283098173408959</c:v>
                </c:pt>
                <c:pt idx="75">
                  <c:v>9.3471616744011659</c:v>
                </c:pt>
                <c:pt idx="76">
                  <c:v>9.4068376068376267</c:v>
                </c:pt>
                <c:pt idx="77">
                  <c:v>9.4667494804606296</c:v>
                </c:pt>
                <c:pt idx="78">
                  <c:v>9.5350786731042696</c:v>
                </c:pt>
                <c:pt idx="79">
                  <c:v>9.603415678370002</c:v>
                </c:pt>
                <c:pt idx="80">
                  <c:v>9.6674791793621804</c:v>
                </c:pt>
                <c:pt idx="81">
                  <c:v>9.7315426803543659</c:v>
                </c:pt>
                <c:pt idx="82">
                  <c:v>9.7913326770730809</c:v>
                </c:pt>
                <c:pt idx="83">
                  <c:v>9.8553961780653285</c:v>
                </c:pt>
                <c:pt idx="84">
                  <c:v>9.9194596790575069</c:v>
                </c:pt>
                <c:pt idx="85">
                  <c:v>9.9835309926717706</c:v>
                </c:pt>
                <c:pt idx="86">
                  <c:v>10.047586681041899</c:v>
                </c:pt>
                <c:pt idx="87">
                  <c:v>10.111657994656168</c:v>
                </c:pt>
                <c:pt idx="88">
                  <c:v>10.179987187299799</c:v>
                </c:pt>
                <c:pt idx="89">
                  <c:v>10.239777184018438</c:v>
                </c:pt>
                <c:pt idx="90">
                  <c:v>10.308114189284199</c:v>
                </c:pt>
                <c:pt idx="91">
                  <c:v>10.367904186002955</c:v>
                </c:pt>
                <c:pt idx="92">
                  <c:v>10.4362411912686</c:v>
                </c:pt>
                <c:pt idx="93">
                  <c:v>10.500304692260833</c:v>
                </c:pt>
                <c:pt idx="94">
                  <c:v>10.560094688979532</c:v>
                </c:pt>
                <c:pt idx="95">
                  <c:v>10.628431694245199</c:v>
                </c:pt>
                <c:pt idx="96">
                  <c:v>10.692495195237434</c:v>
                </c:pt>
                <c:pt idx="97">
                  <c:v>10.752293004578236</c:v>
                </c:pt>
                <c:pt idx="98">
                  <c:v>10.812075188674831</c:v>
                </c:pt>
                <c:pt idx="99">
                  <c:v>10.876146502289139</c:v>
                </c:pt>
                <c:pt idx="100">
                  <c:v>10.94020219065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F69-4C87-BEC7-A5628855E4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995072"/>
        <c:axId val="122996992"/>
      </c:scatterChart>
      <c:valAx>
        <c:axId val="122995072"/>
        <c:scaling>
          <c:orientation val="minMax"/>
          <c:max val="2000"/>
          <c:min val="0"/>
        </c:scaling>
        <c:delete val="0"/>
        <c:axPos val="t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600" b="0" i="0" u="none" strike="noStrike" baseline="0">
                    <a:solidFill>
                      <a:schemeClr val="tx1"/>
                    </a:solidFill>
                    <a:latin typeface="Calibri" pitchFamily="34" charset="0"/>
                    <a:ea typeface="Calibri"/>
                    <a:cs typeface="Calibri" pitchFamily="34" charset="0"/>
                  </a:defRPr>
                </a:pPr>
                <a:r>
                  <a:rPr lang="en-US" sz="1700" b="0" i="0" u="none" strike="noStrike" baseline="0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Cone </a:t>
                </a:r>
                <a:r>
                  <a:rPr lang="en-US" sz="1700" b="0" i="0" u="none" strike="noStrike" baseline="0" dirty="0" smtClean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Resistance, </a:t>
                </a:r>
                <a:r>
                  <a:rPr lang="en-US" sz="1700" b="0" i="0" u="none" strike="noStrike" baseline="0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q</a:t>
                </a:r>
                <a:r>
                  <a:rPr lang="en-US" sz="1700" b="0" i="0" u="none" strike="noStrike" baseline="-25000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t</a:t>
                </a:r>
                <a:r>
                  <a:rPr lang="en-US" sz="1700" b="0" i="0" u="none" strike="noStrike" baseline="0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(</a:t>
                </a:r>
                <a:r>
                  <a:rPr lang="en-US" sz="1700" b="0" i="0" u="none" strike="noStrike" baseline="0" dirty="0" err="1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kPa</a:t>
                </a:r>
                <a:r>
                  <a:rPr lang="en-US" sz="1700" b="0" i="0" u="none" strike="noStrike" baseline="0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17395345581802327"/>
              <c:y val="2.4621212121212221E-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2996992"/>
        <c:crosses val="autoZero"/>
        <c:crossBetween val="midCat"/>
        <c:majorUnit val="500"/>
        <c:minorUnit val="100"/>
      </c:valAx>
      <c:valAx>
        <c:axId val="122996992"/>
        <c:scaling>
          <c:orientation val="maxMin"/>
          <c:max val="12"/>
          <c:min val="4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chemeClr val="tx1"/>
                    </a:solidFill>
                    <a:latin typeface="Calibri" pitchFamily="34" charset="0"/>
                    <a:ea typeface="Comic Sans MS"/>
                    <a:cs typeface="Calibri" pitchFamily="34" charset="0"/>
                  </a:defRPr>
                </a:pPr>
                <a:r>
                  <a:rPr lang="en-US" sz="180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Depth (meters)     </a:t>
                </a:r>
              </a:p>
            </c:rich>
          </c:tx>
          <c:layout>
            <c:manualLayout>
              <c:xMode val="edge"/>
              <c:yMode val="edge"/>
              <c:x val="1.3661202185792349E-2"/>
              <c:y val="0.4204553408096724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2995072"/>
        <c:crosses val="autoZero"/>
        <c:crossBetween val="midCat"/>
        <c:majorUnit val="1"/>
        <c:minorUnit val="0.2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691238063327258"/>
          <c:y val="0.14393966016301971"/>
          <c:w val="0.78132648312577968"/>
          <c:h val="0.81818333145295197"/>
        </c:manualLayout>
      </c:layout>
      <c:scatterChart>
        <c:scatterStyle val="lineMarker"/>
        <c:varyColors val="0"/>
        <c:ser>
          <c:idx val="2"/>
          <c:order val="0"/>
          <c:tx>
            <c:v>u2 (shoulder)</c:v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CPTuData!$D$14:$D$1221</c:f>
              <c:numCache>
                <c:formatCode>0.000</c:formatCode>
                <c:ptCount val="1208"/>
                <c:pt idx="0">
                  <c:v>40.442459493144945</c:v>
                </c:pt>
                <c:pt idx="1">
                  <c:v>48.878271707519495</c:v>
                </c:pt>
                <c:pt idx="2">
                  <c:v>58.518903199003155</c:v>
                </c:pt>
                <c:pt idx="3">
                  <c:v>69.364353967594298</c:v>
                </c:pt>
                <c:pt idx="4">
                  <c:v>72.980889073535408</c:v>
                </c:pt>
                <c:pt idx="5">
                  <c:v>95.89530535936845</c:v>
                </c:pt>
                <c:pt idx="6">
                  <c:v>120.01869547154126</c:v>
                </c:pt>
                <c:pt idx="7">
                  <c:v>126.04694640631519</c:v>
                </c:pt>
                <c:pt idx="8">
                  <c:v>139.30619027835496</c:v>
                </c:pt>
                <c:pt idx="9">
                  <c:v>147.74200249272957</c:v>
                </c:pt>
                <c:pt idx="10">
                  <c:v>154.97507270461102</c:v>
                </c:pt>
                <c:pt idx="11">
                  <c:v>150.15579559617717</c:v>
                </c:pt>
                <c:pt idx="12">
                  <c:v>157.39094308267636</c:v>
                </c:pt>
                <c:pt idx="13">
                  <c:v>176.67220606564206</c:v>
                </c:pt>
                <c:pt idx="14">
                  <c:v>201.99833818030783</c:v>
                </c:pt>
                <c:pt idx="15">
                  <c:v>293.70378063980155</c:v>
                </c:pt>
                <c:pt idx="16">
                  <c:v>311.79268799335324</c:v>
                </c:pt>
                <c:pt idx="17">
                  <c:v>321.43747403406746</c:v>
                </c:pt>
                <c:pt idx="18">
                  <c:v>332.28707935188964</c:v>
                </c:pt>
                <c:pt idx="19">
                  <c:v>340.72496884088025</c:v>
                </c:pt>
                <c:pt idx="20">
                  <c:v>339.52014956377195</c:v>
                </c:pt>
                <c:pt idx="21">
                  <c:v>337.11258828417152</c:v>
                </c:pt>
                <c:pt idx="22">
                  <c:v>343.14291649356124</c:v>
                </c:pt>
                <c:pt idx="23">
                  <c:v>352.7918570835065</c:v>
                </c:pt>
                <c:pt idx="24">
                  <c:v>341.95056086414598</c:v>
                </c:pt>
                <c:pt idx="25">
                  <c:v>366.05525550477751</c:v>
                </c:pt>
                <c:pt idx="26">
                  <c:v>374.48899044453623</c:v>
                </c:pt>
                <c:pt idx="27">
                  <c:v>380.51100955546349</c:v>
                </c:pt>
                <c:pt idx="28">
                  <c:v>385.33236393851229</c:v>
                </c:pt>
                <c:pt idx="29">
                  <c:v>375.67095970087229</c:v>
                </c:pt>
                <c:pt idx="30">
                  <c:v>387.72953884503477</c:v>
                </c:pt>
                <c:pt idx="31">
                  <c:v>401.00332363938531</c:v>
                </c:pt>
                <c:pt idx="32">
                  <c:v>405.82675529705023</c:v>
                </c:pt>
                <c:pt idx="33">
                  <c:v>405.828832571666</c:v>
                </c:pt>
                <c:pt idx="34">
                  <c:v>402.20814291649276</c:v>
                </c:pt>
                <c:pt idx="35">
                  <c:v>396.17366015787297</c:v>
                </c:pt>
                <c:pt idx="36">
                  <c:v>392.55089322808499</c:v>
                </c:pt>
                <c:pt idx="37">
                  <c:v>388.92397174906421</c:v>
                </c:pt>
                <c:pt idx="38">
                  <c:v>387.71707519734167</c:v>
                </c:pt>
                <c:pt idx="39">
                  <c:v>386.51017864561669</c:v>
                </c:pt>
                <c:pt idx="40">
                  <c:v>369.64686331533147</c:v>
                </c:pt>
                <c:pt idx="41">
                  <c:v>362.41587037806403</c:v>
                </c:pt>
                <c:pt idx="42">
                  <c:v>366.03863730785196</c:v>
                </c:pt>
                <c:pt idx="43">
                  <c:v>368.4524304113005</c:v>
                </c:pt>
                <c:pt idx="44">
                  <c:v>368.45450768591638</c:v>
                </c:pt>
                <c:pt idx="45">
                  <c:v>367.22476111341973</c:v>
                </c:pt>
                <c:pt idx="46">
                  <c:v>380.48815953468903</c:v>
                </c:pt>
                <c:pt idx="47">
                  <c:v>381.68882426256749</c:v>
                </c:pt>
                <c:pt idx="48">
                  <c:v>380.47154133776496</c:v>
                </c:pt>
                <c:pt idx="49">
                  <c:v>386.50394682177</c:v>
                </c:pt>
                <c:pt idx="50">
                  <c:v>387.7066888242627</c:v>
                </c:pt>
                <c:pt idx="51">
                  <c:v>386.50186954715394</c:v>
                </c:pt>
                <c:pt idx="52">
                  <c:v>390.11632737847827</c:v>
                </c:pt>
                <c:pt idx="53">
                  <c:v>393.72870793518808</c:v>
                </c:pt>
                <c:pt idx="54">
                  <c:v>393.73493975903563</c:v>
                </c:pt>
                <c:pt idx="55">
                  <c:v>397.35562941420847</c:v>
                </c:pt>
                <c:pt idx="56">
                  <c:v>394.95014540922227</c:v>
                </c:pt>
                <c:pt idx="57">
                  <c:v>397.3618612380568</c:v>
                </c:pt>
                <c:pt idx="58">
                  <c:v>402.18944744495252</c:v>
                </c:pt>
                <c:pt idx="59">
                  <c:v>410.63564603240548</c:v>
                </c:pt>
                <c:pt idx="60">
                  <c:v>375.70211882010727</c:v>
                </c:pt>
                <c:pt idx="61">
                  <c:v>376.89031990028917</c:v>
                </c:pt>
                <c:pt idx="62">
                  <c:v>390.14333194848234</c:v>
                </c:pt>
                <c:pt idx="63">
                  <c:v>404.61570419609501</c:v>
                </c:pt>
                <c:pt idx="64">
                  <c:v>413.04943913585493</c:v>
                </c:pt>
                <c:pt idx="65">
                  <c:v>420.28874117158199</c:v>
                </c:pt>
                <c:pt idx="66">
                  <c:v>421.49356044868898</c:v>
                </c:pt>
                <c:pt idx="67">
                  <c:v>419.08184461985945</c:v>
                </c:pt>
                <c:pt idx="68">
                  <c:v>425.10178645616969</c:v>
                </c:pt>
                <c:pt idx="69">
                  <c:v>426.31076028250925</c:v>
                </c:pt>
                <c:pt idx="70">
                  <c:v>437.16452014956445</c:v>
                </c:pt>
                <c:pt idx="71">
                  <c:v>432.34108849189852</c:v>
                </c:pt>
                <c:pt idx="72">
                  <c:v>426.31283755712434</c:v>
                </c:pt>
                <c:pt idx="73">
                  <c:v>427.51557955961721</c:v>
                </c:pt>
                <c:pt idx="74">
                  <c:v>432.34524304112995</c:v>
                </c:pt>
                <c:pt idx="75">
                  <c:v>433.55213959285425</c:v>
                </c:pt>
                <c:pt idx="76">
                  <c:v>444.39343581221328</c:v>
                </c:pt>
                <c:pt idx="77">
                  <c:v>455.24927295388454</c:v>
                </c:pt>
                <c:pt idx="78">
                  <c:v>458.87203988367253</c:v>
                </c:pt>
                <c:pt idx="79">
                  <c:v>460.07478188616625</c:v>
                </c:pt>
                <c:pt idx="80">
                  <c:v>461.27752388865849</c:v>
                </c:pt>
                <c:pt idx="81">
                  <c:v>460.076859160781</c:v>
                </c:pt>
                <c:pt idx="82">
                  <c:v>460.06647278770225</c:v>
                </c:pt>
                <c:pt idx="83">
                  <c:v>469.72164520149465</c:v>
                </c:pt>
                <c:pt idx="84">
                  <c:v>469.72995429995871</c:v>
                </c:pt>
                <c:pt idx="85">
                  <c:v>473.34441213128372</c:v>
                </c:pt>
                <c:pt idx="86">
                  <c:v>452.85417532197749</c:v>
                </c:pt>
                <c:pt idx="87">
                  <c:v>456.47071042791777</c:v>
                </c:pt>
                <c:pt idx="88">
                  <c:v>460.09347735770649</c:v>
                </c:pt>
                <c:pt idx="89">
                  <c:v>458.88865808059734</c:v>
                </c:pt>
                <c:pt idx="90">
                  <c:v>473.3547985043628</c:v>
                </c:pt>
                <c:pt idx="91">
                  <c:v>472.15413377648463</c:v>
                </c:pt>
                <c:pt idx="92">
                  <c:v>470.94100540091364</c:v>
                </c:pt>
                <c:pt idx="93">
                  <c:v>472.14374740340702</c:v>
                </c:pt>
                <c:pt idx="94">
                  <c:v>464.91898628998729</c:v>
                </c:pt>
                <c:pt idx="95">
                  <c:v>469.74241794765209</c:v>
                </c:pt>
                <c:pt idx="96">
                  <c:v>475.76443705857815</c:v>
                </c:pt>
                <c:pt idx="97">
                  <c:v>478.17823016202749</c:v>
                </c:pt>
                <c:pt idx="98">
                  <c:v>481.7947652679685</c:v>
                </c:pt>
                <c:pt idx="99">
                  <c:v>458.89073535521328</c:v>
                </c:pt>
                <c:pt idx="100">
                  <c:v>467.32239302035708</c:v>
                </c:pt>
              </c:numCache>
            </c:numRef>
          </c:xVal>
          <c:yVal>
            <c:numRef>
              <c:f>CPTuData!$A$14:$A$1221</c:f>
              <c:numCache>
                <c:formatCode>General</c:formatCode>
                <c:ptCount val="1208"/>
                <c:pt idx="0">
                  <c:v>4.5423990999859374</c:v>
                </c:pt>
                <c:pt idx="1">
                  <c:v>4.6064626009781424</c:v>
                </c:pt>
                <c:pt idx="2">
                  <c:v>4.6705261019703483</c:v>
                </c:pt>
                <c:pt idx="3">
                  <c:v>4.7345896029625463</c:v>
                </c:pt>
                <c:pt idx="4">
                  <c:v>4.7986531039547735</c:v>
                </c:pt>
                <c:pt idx="5">
                  <c:v>4.8627166049469368</c:v>
                </c:pt>
                <c:pt idx="6">
                  <c:v>4.9267801059391534</c:v>
                </c:pt>
                <c:pt idx="7">
                  <c:v>4.9908436069313717</c:v>
                </c:pt>
                <c:pt idx="8">
                  <c:v>5.0549071079235608</c:v>
                </c:pt>
                <c:pt idx="9">
                  <c:v>5.118970608915749</c:v>
                </c:pt>
                <c:pt idx="10">
                  <c:v>5.1787606056344764</c:v>
                </c:pt>
                <c:pt idx="11">
                  <c:v>5.2470976109001723</c:v>
                </c:pt>
                <c:pt idx="12">
                  <c:v>5.3111611118923872</c:v>
                </c:pt>
                <c:pt idx="13">
                  <c:v>5.3752246128845824</c:v>
                </c:pt>
                <c:pt idx="14">
                  <c:v>5.4392881138767946</c:v>
                </c:pt>
                <c:pt idx="15">
                  <c:v>5.5033516148689827</c:v>
                </c:pt>
                <c:pt idx="16">
                  <c:v>5.5674151158611815</c:v>
                </c:pt>
                <c:pt idx="17">
                  <c:v>5.6314786168533901</c:v>
                </c:pt>
                <c:pt idx="18">
                  <c:v>5.6955421178455845</c:v>
                </c:pt>
                <c:pt idx="19">
                  <c:v>5.7596056188377966</c:v>
                </c:pt>
                <c:pt idx="20">
                  <c:v>5.8236691198299972</c:v>
                </c:pt>
                <c:pt idx="21">
                  <c:v>5.8877326208222005</c:v>
                </c:pt>
                <c:pt idx="22">
                  <c:v>5.9517961218144153</c:v>
                </c:pt>
                <c:pt idx="23">
                  <c:v>6.0158596228066044</c:v>
                </c:pt>
                <c:pt idx="24">
                  <c:v>6.0756496195253034</c:v>
                </c:pt>
                <c:pt idx="25">
                  <c:v>6.1439866247910055</c:v>
                </c:pt>
                <c:pt idx="26">
                  <c:v>6.2080501257832319</c:v>
                </c:pt>
                <c:pt idx="27">
                  <c:v>6.2721136267754041</c:v>
                </c:pt>
                <c:pt idx="28">
                  <c:v>6.3361771277676198</c:v>
                </c:pt>
                <c:pt idx="29">
                  <c:v>6.400240628759839</c:v>
                </c:pt>
                <c:pt idx="30">
                  <c:v>6.4643041297520263</c:v>
                </c:pt>
                <c:pt idx="31">
                  <c:v>6.5240941264707137</c:v>
                </c:pt>
                <c:pt idx="32">
                  <c:v>6.5924311317364275</c:v>
                </c:pt>
                <c:pt idx="33">
                  <c:v>6.6564946327286325</c:v>
                </c:pt>
                <c:pt idx="34">
                  <c:v>6.7162846294473315</c:v>
                </c:pt>
                <c:pt idx="35">
                  <c:v>6.7846216347130515</c:v>
                </c:pt>
                <c:pt idx="36">
                  <c:v>6.8486851357052467</c:v>
                </c:pt>
                <c:pt idx="37">
                  <c:v>6.9127486366974455</c:v>
                </c:pt>
                <c:pt idx="38">
                  <c:v>6.9768121376896524</c:v>
                </c:pt>
                <c:pt idx="39">
                  <c:v>7.0366099470304233</c:v>
                </c:pt>
                <c:pt idx="40">
                  <c:v>7.1006656354005528</c:v>
                </c:pt>
                <c:pt idx="41">
                  <c:v>7.1690026406662515</c:v>
                </c:pt>
                <c:pt idx="42">
                  <c:v>7.2330661416584734</c:v>
                </c:pt>
                <c:pt idx="43">
                  <c:v>7.2971296426506633</c:v>
                </c:pt>
                <c:pt idx="44">
                  <c:v>7.3569196393693668</c:v>
                </c:pt>
                <c:pt idx="45">
                  <c:v>7.4209831403615674</c:v>
                </c:pt>
                <c:pt idx="46">
                  <c:v>7.48932014562729</c:v>
                </c:pt>
                <c:pt idx="47">
                  <c:v>7.5533836466194755</c:v>
                </c:pt>
                <c:pt idx="48">
                  <c:v>7.6174471476116841</c:v>
                </c:pt>
                <c:pt idx="49">
                  <c:v>7.6815106486038776</c:v>
                </c:pt>
                <c:pt idx="50">
                  <c:v>7.7413006453225925</c:v>
                </c:pt>
                <c:pt idx="51">
                  <c:v>7.8096376505882885</c:v>
                </c:pt>
                <c:pt idx="52">
                  <c:v>7.8694354599290488</c:v>
                </c:pt>
                <c:pt idx="53">
                  <c:v>7.9377646525727004</c:v>
                </c:pt>
                <c:pt idx="54">
                  <c:v>8.0018281535648939</c:v>
                </c:pt>
                <c:pt idx="55">
                  <c:v>8.0658916545571007</c:v>
                </c:pt>
                <c:pt idx="56">
                  <c:v>8.1299551555493057</c:v>
                </c:pt>
                <c:pt idx="57">
                  <c:v>8.1940186565415019</c:v>
                </c:pt>
                <c:pt idx="58">
                  <c:v>8.258082157533714</c:v>
                </c:pt>
                <c:pt idx="59">
                  <c:v>8.3136064626009798</c:v>
                </c:pt>
                <c:pt idx="60">
                  <c:v>8.3862091595181205</c:v>
                </c:pt>
                <c:pt idx="61">
                  <c:v>8.4502726605103184</c:v>
                </c:pt>
                <c:pt idx="62">
                  <c:v>8.5143361615025199</c:v>
                </c:pt>
                <c:pt idx="63">
                  <c:v>8.5783996624947179</c:v>
                </c:pt>
                <c:pt idx="64">
                  <c:v>8.64246316348693</c:v>
                </c:pt>
                <c:pt idx="65">
                  <c:v>8.7065266644791279</c:v>
                </c:pt>
                <c:pt idx="66">
                  <c:v>8.770590165471333</c:v>
                </c:pt>
                <c:pt idx="67">
                  <c:v>8.8303801621900107</c:v>
                </c:pt>
                <c:pt idx="68">
                  <c:v>8.8901701589087363</c:v>
                </c:pt>
                <c:pt idx="69">
                  <c:v>8.9585071641744403</c:v>
                </c:pt>
                <c:pt idx="70">
                  <c:v>9.0183049735152103</c:v>
                </c:pt>
                <c:pt idx="71">
                  <c:v>9.0909076704323493</c:v>
                </c:pt>
                <c:pt idx="72">
                  <c:v>9.1549711714245419</c:v>
                </c:pt>
                <c:pt idx="73">
                  <c:v>9.2190346724167558</c:v>
                </c:pt>
                <c:pt idx="74">
                  <c:v>9.283098173408959</c:v>
                </c:pt>
                <c:pt idx="75">
                  <c:v>9.3471616744011659</c:v>
                </c:pt>
                <c:pt idx="76">
                  <c:v>9.4068376068376267</c:v>
                </c:pt>
                <c:pt idx="77">
                  <c:v>9.4667494804606296</c:v>
                </c:pt>
                <c:pt idx="78">
                  <c:v>9.5350786731042696</c:v>
                </c:pt>
                <c:pt idx="79">
                  <c:v>9.603415678370002</c:v>
                </c:pt>
                <c:pt idx="80">
                  <c:v>9.6674791793621804</c:v>
                </c:pt>
                <c:pt idx="81">
                  <c:v>9.7315426803543659</c:v>
                </c:pt>
                <c:pt idx="82">
                  <c:v>9.7913326770730809</c:v>
                </c:pt>
                <c:pt idx="83">
                  <c:v>9.8553961780653285</c:v>
                </c:pt>
                <c:pt idx="84">
                  <c:v>9.9194596790575069</c:v>
                </c:pt>
                <c:pt idx="85">
                  <c:v>9.9835309926717706</c:v>
                </c:pt>
                <c:pt idx="86">
                  <c:v>10.047586681041899</c:v>
                </c:pt>
                <c:pt idx="87">
                  <c:v>10.111657994656168</c:v>
                </c:pt>
                <c:pt idx="88">
                  <c:v>10.179987187299799</c:v>
                </c:pt>
                <c:pt idx="89">
                  <c:v>10.239777184018438</c:v>
                </c:pt>
                <c:pt idx="90">
                  <c:v>10.308114189284199</c:v>
                </c:pt>
                <c:pt idx="91">
                  <c:v>10.367904186002955</c:v>
                </c:pt>
                <c:pt idx="92">
                  <c:v>10.4362411912686</c:v>
                </c:pt>
                <c:pt idx="93">
                  <c:v>10.500304692260833</c:v>
                </c:pt>
                <c:pt idx="94">
                  <c:v>10.560094688979532</c:v>
                </c:pt>
                <c:pt idx="95">
                  <c:v>10.628431694245199</c:v>
                </c:pt>
                <c:pt idx="96">
                  <c:v>10.692495195237434</c:v>
                </c:pt>
                <c:pt idx="97">
                  <c:v>10.752293004578236</c:v>
                </c:pt>
                <c:pt idx="98">
                  <c:v>10.812075188674831</c:v>
                </c:pt>
                <c:pt idx="99">
                  <c:v>10.876146502289139</c:v>
                </c:pt>
                <c:pt idx="100">
                  <c:v>10.94020219065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320-493D-A930-E4193154EEAD}"/>
            </c:ext>
          </c:extLst>
        </c:ser>
        <c:ser>
          <c:idx val="3"/>
          <c:order val="1"/>
          <c:tx>
            <c:v>uo (hydrostatic)</c:v>
          </c:tx>
          <c:spPr>
            <a:ln w="31750">
              <a:solidFill>
                <a:srgbClr val="0000FF"/>
              </a:solidFill>
              <a:prstDash val="sysDash"/>
            </a:ln>
          </c:spPr>
          <c:marker>
            <c:symbol val="none"/>
          </c:marker>
          <c:xVal>
            <c:numRef>
              <c:f>CPTuData!$F$14:$F$1221</c:f>
              <c:numCache>
                <c:formatCode>0.00</c:formatCode>
                <c:ptCount val="1208"/>
                <c:pt idx="0">
                  <c:v>27.659511179862193</c:v>
                </c:pt>
                <c:pt idx="1">
                  <c:v>28.287333489585727</c:v>
                </c:pt>
                <c:pt idx="2">
                  <c:v>28.915155799309399</c:v>
                </c:pt>
                <c:pt idx="3">
                  <c:v>29.542978109032958</c:v>
                </c:pt>
                <c:pt idx="4">
                  <c:v>30.170800418756663</c:v>
                </c:pt>
                <c:pt idx="5">
                  <c:v>30.798622728480129</c:v>
                </c:pt>
                <c:pt idx="6">
                  <c:v>31.426445038203656</c:v>
                </c:pt>
                <c:pt idx="7">
                  <c:v>32.054267347927251</c:v>
                </c:pt>
                <c:pt idx="8">
                  <c:v>32.682089657650799</c:v>
                </c:pt>
                <c:pt idx="9">
                  <c:v>33.309911967374504</c:v>
                </c:pt>
                <c:pt idx="10">
                  <c:v>33.895853935217751</c:v>
                </c:pt>
                <c:pt idx="11">
                  <c:v>34.565556586821756</c:v>
                </c:pt>
                <c:pt idx="12">
                  <c:v>35.193378896545418</c:v>
                </c:pt>
                <c:pt idx="13">
                  <c:v>35.821201206268846</c:v>
                </c:pt>
                <c:pt idx="14">
                  <c:v>36.449023515992323</c:v>
                </c:pt>
                <c:pt idx="15">
                  <c:v>37.076845825715999</c:v>
                </c:pt>
                <c:pt idx="16">
                  <c:v>37.704668135439604</c:v>
                </c:pt>
                <c:pt idx="17">
                  <c:v>38.332490445163224</c:v>
                </c:pt>
                <c:pt idx="18">
                  <c:v>38.960312754886871</c:v>
                </c:pt>
                <c:pt idx="19">
                  <c:v>39.588135064610405</c:v>
                </c:pt>
                <c:pt idx="20">
                  <c:v>40.215957374333982</c:v>
                </c:pt>
                <c:pt idx="21">
                  <c:v>40.843779684057594</c:v>
                </c:pt>
                <c:pt idx="22">
                  <c:v>41.471601993781078</c:v>
                </c:pt>
                <c:pt idx="23">
                  <c:v>42.099424303504733</c:v>
                </c:pt>
                <c:pt idx="24">
                  <c:v>42.685366271347974</c:v>
                </c:pt>
                <c:pt idx="25">
                  <c:v>43.355068922952</c:v>
                </c:pt>
                <c:pt idx="26">
                  <c:v>43.982891232675556</c:v>
                </c:pt>
                <c:pt idx="27">
                  <c:v>44.610713542399111</c:v>
                </c:pt>
                <c:pt idx="28">
                  <c:v>45.238535852122844</c:v>
                </c:pt>
                <c:pt idx="29">
                  <c:v>45.866358161846215</c:v>
                </c:pt>
                <c:pt idx="30">
                  <c:v>46.494180471569855</c:v>
                </c:pt>
                <c:pt idx="31">
                  <c:v>47.080122439413124</c:v>
                </c:pt>
                <c:pt idx="32">
                  <c:v>47.749825091017044</c:v>
                </c:pt>
                <c:pt idx="33">
                  <c:v>48.377647400740358</c:v>
                </c:pt>
                <c:pt idx="34">
                  <c:v>48.963589368583882</c:v>
                </c:pt>
                <c:pt idx="35">
                  <c:v>49.633292020187916</c:v>
                </c:pt>
                <c:pt idx="36">
                  <c:v>50.261114329911507</c:v>
                </c:pt>
                <c:pt idx="37">
                  <c:v>50.888936639635006</c:v>
                </c:pt>
                <c:pt idx="38">
                  <c:v>51.516758949358582</c:v>
                </c:pt>
                <c:pt idx="39">
                  <c:v>52.102777480898155</c:v>
                </c:pt>
                <c:pt idx="40">
                  <c:v>52.730523226925584</c:v>
                </c:pt>
                <c:pt idx="41">
                  <c:v>53.400225878529383</c:v>
                </c:pt>
                <c:pt idx="42">
                  <c:v>54.028048188252939</c:v>
                </c:pt>
                <c:pt idx="43">
                  <c:v>54.655870497976494</c:v>
                </c:pt>
                <c:pt idx="44">
                  <c:v>55.241812465819798</c:v>
                </c:pt>
                <c:pt idx="45">
                  <c:v>55.86963477554324</c:v>
                </c:pt>
                <c:pt idx="46">
                  <c:v>56.539337427147295</c:v>
                </c:pt>
                <c:pt idx="47">
                  <c:v>57.167159736871042</c:v>
                </c:pt>
                <c:pt idx="48">
                  <c:v>57.794982046594512</c:v>
                </c:pt>
                <c:pt idx="49">
                  <c:v>58.422804356318046</c:v>
                </c:pt>
                <c:pt idx="50">
                  <c:v>59.008746324161386</c:v>
                </c:pt>
                <c:pt idx="51">
                  <c:v>59.678448975765278</c:v>
                </c:pt>
                <c:pt idx="52">
                  <c:v>60.264467507304794</c:v>
                </c:pt>
                <c:pt idx="53">
                  <c:v>60.934093595212218</c:v>
                </c:pt>
                <c:pt idx="54">
                  <c:v>61.561915904936107</c:v>
                </c:pt>
                <c:pt idx="55">
                  <c:v>62.189738214659613</c:v>
                </c:pt>
                <c:pt idx="56">
                  <c:v>62.81756052438309</c:v>
                </c:pt>
                <c:pt idx="57">
                  <c:v>63.44538283410688</c:v>
                </c:pt>
                <c:pt idx="58">
                  <c:v>64.073205143830378</c:v>
                </c:pt>
                <c:pt idx="59">
                  <c:v>64.617343333489316</c:v>
                </c:pt>
                <c:pt idx="60">
                  <c:v>65.328849763277603</c:v>
                </c:pt>
                <c:pt idx="61">
                  <c:v>65.956672073001059</c:v>
                </c:pt>
                <c:pt idx="62">
                  <c:v>66.584494382724529</c:v>
                </c:pt>
                <c:pt idx="63">
                  <c:v>67.212316692448368</c:v>
                </c:pt>
                <c:pt idx="64">
                  <c:v>67.84013900217191</c:v>
                </c:pt>
                <c:pt idx="65">
                  <c:v>68.467961311895493</c:v>
                </c:pt>
                <c:pt idx="66">
                  <c:v>69.095783621619105</c:v>
                </c:pt>
                <c:pt idx="67">
                  <c:v>69.681725589462332</c:v>
                </c:pt>
                <c:pt idx="68">
                  <c:v>70.267667557305799</c:v>
                </c:pt>
                <c:pt idx="69">
                  <c:v>70.937370208909513</c:v>
                </c:pt>
                <c:pt idx="70">
                  <c:v>71.523388740448766</c:v>
                </c:pt>
                <c:pt idx="71">
                  <c:v>72.234895170237024</c:v>
                </c:pt>
                <c:pt idx="72">
                  <c:v>72.86271747996058</c:v>
                </c:pt>
                <c:pt idx="73">
                  <c:v>73.49053978968422</c:v>
                </c:pt>
                <c:pt idx="74">
                  <c:v>74.118362099407719</c:v>
                </c:pt>
                <c:pt idx="75">
                  <c:v>74.746184409131629</c:v>
                </c:pt>
                <c:pt idx="76">
                  <c:v>75.331008547008551</c:v>
                </c:pt>
                <c:pt idx="77">
                  <c:v>75.918144908514194</c:v>
                </c:pt>
                <c:pt idx="78">
                  <c:v>76.587770996421455</c:v>
                </c:pt>
                <c:pt idx="79">
                  <c:v>77.257473648025766</c:v>
                </c:pt>
                <c:pt idx="80">
                  <c:v>77.885295957749378</c:v>
                </c:pt>
                <c:pt idx="81">
                  <c:v>78.513118267472933</c:v>
                </c:pt>
                <c:pt idx="82">
                  <c:v>79.099060235316401</c:v>
                </c:pt>
                <c:pt idx="83">
                  <c:v>79.726882545039658</c:v>
                </c:pt>
                <c:pt idx="84">
                  <c:v>80.354704854763128</c:v>
                </c:pt>
                <c:pt idx="85">
                  <c:v>80.982603728183292</c:v>
                </c:pt>
                <c:pt idx="86">
                  <c:v>81.610349474210622</c:v>
                </c:pt>
                <c:pt idx="87">
                  <c:v>82.238248347630389</c:v>
                </c:pt>
                <c:pt idx="88">
                  <c:v>82.907874435538034</c:v>
                </c:pt>
                <c:pt idx="89">
                  <c:v>83.493816403380976</c:v>
                </c:pt>
                <c:pt idx="90">
                  <c:v>84.163519054985144</c:v>
                </c:pt>
                <c:pt idx="91">
                  <c:v>84.74946102282874</c:v>
                </c:pt>
                <c:pt idx="92">
                  <c:v>85.419163674432596</c:v>
                </c:pt>
                <c:pt idx="93">
                  <c:v>86.046985984156166</c:v>
                </c:pt>
                <c:pt idx="94">
                  <c:v>86.632927951999378</c:v>
                </c:pt>
                <c:pt idx="95">
                  <c:v>87.30263060360295</c:v>
                </c:pt>
                <c:pt idx="96">
                  <c:v>87.930452913326818</c:v>
                </c:pt>
                <c:pt idx="97">
                  <c:v>88.516471444866681</c:v>
                </c:pt>
                <c:pt idx="98">
                  <c:v>89.102336849013156</c:v>
                </c:pt>
                <c:pt idx="99">
                  <c:v>89.73023572243315</c:v>
                </c:pt>
                <c:pt idx="100">
                  <c:v>90.357981468460153</c:v>
                </c:pt>
              </c:numCache>
            </c:numRef>
          </c:xVal>
          <c:yVal>
            <c:numRef>
              <c:f>CPTuData!$A$14:$A$1221</c:f>
              <c:numCache>
                <c:formatCode>General</c:formatCode>
                <c:ptCount val="1208"/>
                <c:pt idx="0">
                  <c:v>4.5423990999859374</c:v>
                </c:pt>
                <c:pt idx="1">
                  <c:v>4.6064626009781424</c:v>
                </c:pt>
                <c:pt idx="2">
                  <c:v>4.6705261019703483</c:v>
                </c:pt>
                <c:pt idx="3">
                  <c:v>4.7345896029625463</c:v>
                </c:pt>
                <c:pt idx="4">
                  <c:v>4.7986531039547735</c:v>
                </c:pt>
                <c:pt idx="5">
                  <c:v>4.8627166049469368</c:v>
                </c:pt>
                <c:pt idx="6">
                  <c:v>4.9267801059391534</c:v>
                </c:pt>
                <c:pt idx="7">
                  <c:v>4.9908436069313717</c:v>
                </c:pt>
                <c:pt idx="8">
                  <c:v>5.0549071079235608</c:v>
                </c:pt>
                <c:pt idx="9">
                  <c:v>5.118970608915749</c:v>
                </c:pt>
                <c:pt idx="10">
                  <c:v>5.1787606056344764</c:v>
                </c:pt>
                <c:pt idx="11">
                  <c:v>5.2470976109001723</c:v>
                </c:pt>
                <c:pt idx="12">
                  <c:v>5.3111611118923872</c:v>
                </c:pt>
                <c:pt idx="13">
                  <c:v>5.3752246128845824</c:v>
                </c:pt>
                <c:pt idx="14">
                  <c:v>5.4392881138767946</c:v>
                </c:pt>
                <c:pt idx="15">
                  <c:v>5.5033516148689827</c:v>
                </c:pt>
                <c:pt idx="16">
                  <c:v>5.5674151158611815</c:v>
                </c:pt>
                <c:pt idx="17">
                  <c:v>5.6314786168533901</c:v>
                </c:pt>
                <c:pt idx="18">
                  <c:v>5.6955421178455845</c:v>
                </c:pt>
                <c:pt idx="19">
                  <c:v>5.7596056188377966</c:v>
                </c:pt>
                <c:pt idx="20">
                  <c:v>5.8236691198299972</c:v>
                </c:pt>
                <c:pt idx="21">
                  <c:v>5.8877326208222005</c:v>
                </c:pt>
                <c:pt idx="22">
                  <c:v>5.9517961218144153</c:v>
                </c:pt>
                <c:pt idx="23">
                  <c:v>6.0158596228066044</c:v>
                </c:pt>
                <c:pt idx="24">
                  <c:v>6.0756496195253034</c:v>
                </c:pt>
                <c:pt idx="25">
                  <c:v>6.1439866247910055</c:v>
                </c:pt>
                <c:pt idx="26">
                  <c:v>6.2080501257832319</c:v>
                </c:pt>
                <c:pt idx="27">
                  <c:v>6.2721136267754041</c:v>
                </c:pt>
                <c:pt idx="28">
                  <c:v>6.3361771277676198</c:v>
                </c:pt>
                <c:pt idx="29">
                  <c:v>6.400240628759839</c:v>
                </c:pt>
                <c:pt idx="30">
                  <c:v>6.4643041297520263</c:v>
                </c:pt>
                <c:pt idx="31">
                  <c:v>6.5240941264707137</c:v>
                </c:pt>
                <c:pt idx="32">
                  <c:v>6.5924311317364275</c:v>
                </c:pt>
                <c:pt idx="33">
                  <c:v>6.6564946327286325</c:v>
                </c:pt>
                <c:pt idx="34">
                  <c:v>6.7162846294473315</c:v>
                </c:pt>
                <c:pt idx="35">
                  <c:v>6.7846216347130515</c:v>
                </c:pt>
                <c:pt idx="36">
                  <c:v>6.8486851357052467</c:v>
                </c:pt>
                <c:pt idx="37">
                  <c:v>6.9127486366974455</c:v>
                </c:pt>
                <c:pt idx="38">
                  <c:v>6.9768121376896524</c:v>
                </c:pt>
                <c:pt idx="39">
                  <c:v>7.0366099470304233</c:v>
                </c:pt>
                <c:pt idx="40">
                  <c:v>7.1006656354005528</c:v>
                </c:pt>
                <c:pt idx="41">
                  <c:v>7.1690026406662515</c:v>
                </c:pt>
                <c:pt idx="42">
                  <c:v>7.2330661416584734</c:v>
                </c:pt>
                <c:pt idx="43">
                  <c:v>7.2971296426506633</c:v>
                </c:pt>
                <c:pt idx="44">
                  <c:v>7.3569196393693668</c:v>
                </c:pt>
                <c:pt idx="45">
                  <c:v>7.4209831403615674</c:v>
                </c:pt>
                <c:pt idx="46">
                  <c:v>7.48932014562729</c:v>
                </c:pt>
                <c:pt idx="47">
                  <c:v>7.5533836466194755</c:v>
                </c:pt>
                <c:pt idx="48">
                  <c:v>7.6174471476116841</c:v>
                </c:pt>
                <c:pt idx="49">
                  <c:v>7.6815106486038776</c:v>
                </c:pt>
                <c:pt idx="50">
                  <c:v>7.7413006453225925</c:v>
                </c:pt>
                <c:pt idx="51">
                  <c:v>7.8096376505882885</c:v>
                </c:pt>
                <c:pt idx="52">
                  <c:v>7.8694354599290488</c:v>
                </c:pt>
                <c:pt idx="53">
                  <c:v>7.9377646525727004</c:v>
                </c:pt>
                <c:pt idx="54">
                  <c:v>8.0018281535648939</c:v>
                </c:pt>
                <c:pt idx="55">
                  <c:v>8.0658916545571007</c:v>
                </c:pt>
                <c:pt idx="56">
                  <c:v>8.1299551555493057</c:v>
                </c:pt>
                <c:pt idx="57">
                  <c:v>8.1940186565415019</c:v>
                </c:pt>
                <c:pt idx="58">
                  <c:v>8.258082157533714</c:v>
                </c:pt>
                <c:pt idx="59">
                  <c:v>8.3136064626009798</c:v>
                </c:pt>
                <c:pt idx="60">
                  <c:v>8.3862091595181205</c:v>
                </c:pt>
                <c:pt idx="61">
                  <c:v>8.4502726605103184</c:v>
                </c:pt>
                <c:pt idx="62">
                  <c:v>8.5143361615025199</c:v>
                </c:pt>
                <c:pt idx="63">
                  <c:v>8.5783996624947179</c:v>
                </c:pt>
                <c:pt idx="64">
                  <c:v>8.64246316348693</c:v>
                </c:pt>
                <c:pt idx="65">
                  <c:v>8.7065266644791279</c:v>
                </c:pt>
                <c:pt idx="66">
                  <c:v>8.770590165471333</c:v>
                </c:pt>
                <c:pt idx="67">
                  <c:v>8.8303801621900107</c:v>
                </c:pt>
                <c:pt idx="68">
                  <c:v>8.8901701589087363</c:v>
                </c:pt>
                <c:pt idx="69">
                  <c:v>8.9585071641744403</c:v>
                </c:pt>
                <c:pt idx="70">
                  <c:v>9.0183049735152103</c:v>
                </c:pt>
                <c:pt idx="71">
                  <c:v>9.0909076704323493</c:v>
                </c:pt>
                <c:pt idx="72">
                  <c:v>9.1549711714245419</c:v>
                </c:pt>
                <c:pt idx="73">
                  <c:v>9.2190346724167558</c:v>
                </c:pt>
                <c:pt idx="74">
                  <c:v>9.283098173408959</c:v>
                </c:pt>
                <c:pt idx="75">
                  <c:v>9.3471616744011659</c:v>
                </c:pt>
                <c:pt idx="76">
                  <c:v>9.4068376068376267</c:v>
                </c:pt>
                <c:pt idx="77">
                  <c:v>9.4667494804606296</c:v>
                </c:pt>
                <c:pt idx="78">
                  <c:v>9.5350786731042696</c:v>
                </c:pt>
                <c:pt idx="79">
                  <c:v>9.603415678370002</c:v>
                </c:pt>
                <c:pt idx="80">
                  <c:v>9.6674791793621804</c:v>
                </c:pt>
                <c:pt idx="81">
                  <c:v>9.7315426803543659</c:v>
                </c:pt>
                <c:pt idx="82">
                  <c:v>9.7913326770730809</c:v>
                </c:pt>
                <c:pt idx="83">
                  <c:v>9.8553961780653285</c:v>
                </c:pt>
                <c:pt idx="84">
                  <c:v>9.9194596790575069</c:v>
                </c:pt>
                <c:pt idx="85">
                  <c:v>9.9835309926717706</c:v>
                </c:pt>
                <c:pt idx="86">
                  <c:v>10.047586681041899</c:v>
                </c:pt>
                <c:pt idx="87">
                  <c:v>10.111657994656168</c:v>
                </c:pt>
                <c:pt idx="88">
                  <c:v>10.179987187299799</c:v>
                </c:pt>
                <c:pt idx="89">
                  <c:v>10.239777184018438</c:v>
                </c:pt>
                <c:pt idx="90">
                  <c:v>10.308114189284199</c:v>
                </c:pt>
                <c:pt idx="91">
                  <c:v>10.367904186002955</c:v>
                </c:pt>
                <c:pt idx="92">
                  <c:v>10.4362411912686</c:v>
                </c:pt>
                <c:pt idx="93">
                  <c:v>10.500304692260833</c:v>
                </c:pt>
                <c:pt idx="94">
                  <c:v>10.560094688979532</c:v>
                </c:pt>
                <c:pt idx="95">
                  <c:v>10.628431694245199</c:v>
                </c:pt>
                <c:pt idx="96">
                  <c:v>10.692495195237434</c:v>
                </c:pt>
                <c:pt idx="97">
                  <c:v>10.752293004578236</c:v>
                </c:pt>
                <c:pt idx="98">
                  <c:v>10.812075188674831</c:v>
                </c:pt>
                <c:pt idx="99">
                  <c:v>10.876146502289139</c:v>
                </c:pt>
                <c:pt idx="100">
                  <c:v>10.94020219065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320-493D-A930-E4193154EE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005568"/>
        <c:axId val="123556608"/>
      </c:scatterChart>
      <c:valAx>
        <c:axId val="123005568"/>
        <c:scaling>
          <c:orientation val="minMax"/>
          <c:max val="600"/>
          <c:min val="0"/>
        </c:scaling>
        <c:delete val="0"/>
        <c:axPos val="t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chemeClr val="tx1"/>
                    </a:solidFill>
                    <a:latin typeface="Calibri" pitchFamily="34" charset="0"/>
                    <a:ea typeface="Comic Sans MS"/>
                    <a:cs typeface="Calibri" pitchFamily="34" charset="0"/>
                  </a:defRPr>
                </a:pPr>
                <a:r>
                  <a:rPr lang="en-US" sz="1700" b="0" i="0" u="none" strike="noStrike" baseline="0" dirty="0" smtClean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Pressure, </a:t>
                </a:r>
                <a:r>
                  <a:rPr lang="en-US" sz="1700" b="0" i="0" u="none" strike="noStrike" baseline="0" dirty="0" err="1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u</a:t>
                </a:r>
                <a:r>
                  <a:rPr lang="en-US" sz="1700" b="0" i="0" u="none" strike="noStrike" baseline="-25000" dirty="0" err="1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2</a:t>
                </a:r>
                <a:r>
                  <a:rPr lang="en-US" sz="1700" b="0" i="0" u="none" strike="noStrike" baseline="0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(</a:t>
                </a:r>
                <a:r>
                  <a:rPr lang="en-US" sz="1700" b="0" i="0" u="none" strike="noStrike" baseline="0" dirty="0" err="1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kPa</a:t>
                </a:r>
                <a:r>
                  <a:rPr lang="en-US" sz="1700" b="0" i="0" u="none" strike="noStrike" baseline="0" dirty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18528387904946075"/>
              <c:y val="2.2095915047140369E-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3556608"/>
        <c:crosses val="autoZero"/>
        <c:crossBetween val="midCat"/>
        <c:majorUnit val="100"/>
        <c:minorUnit val="20"/>
      </c:valAx>
      <c:valAx>
        <c:axId val="123556608"/>
        <c:scaling>
          <c:orientation val="maxMin"/>
          <c:max val="12"/>
          <c:min val="4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3005568"/>
        <c:crosses val="autoZero"/>
        <c:crossBetween val="midCat"/>
        <c:majorUnit val="1"/>
        <c:minorUnit val="0.2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5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94107448517366"/>
          <c:y val="0.14339622641509434"/>
          <c:w val="0.82909952716967117"/>
          <c:h val="0.81894042867416039"/>
        </c:manualLayout>
      </c:layout>
      <c:scatterChart>
        <c:scatterStyle val="lineMarker"/>
        <c:varyColors val="0"/>
        <c:ser>
          <c:idx val="0"/>
          <c:order val="0"/>
          <c:tx>
            <c:v>NTH</c:v>
          </c:tx>
          <c:spPr>
            <a:ln w="47625">
              <a:solidFill>
                <a:srgbClr val="00B050"/>
              </a:solidFill>
              <a:prstDash val="solid"/>
            </a:ln>
          </c:spPr>
          <c:marker>
            <c:symbol val="none"/>
          </c:marker>
          <c:xVal>
            <c:numRef>
              <c:f>CPTuData!$M$27:$M$121</c:f>
              <c:numCache>
                <c:formatCode>0.00</c:formatCode>
                <c:ptCount val="95"/>
                <c:pt idx="0">
                  <c:v>32.157811331671347</c:v>
                </c:pt>
                <c:pt idx="1">
                  <c:v>32.541428221830323</c:v>
                </c:pt>
                <c:pt idx="2">
                  <c:v>35.383479974322093</c:v>
                </c:pt>
                <c:pt idx="3">
                  <c:v>35.686865990771366</c:v>
                </c:pt>
                <c:pt idx="4">
                  <c:v>35.802457628915668</c:v>
                </c:pt>
                <c:pt idx="5">
                  <c:v>36.005520909964616</c:v>
                </c:pt>
                <c:pt idx="6">
                  <c:v>36.117186495464573</c:v>
                </c:pt>
                <c:pt idx="7">
                  <c:v>35.884594399619324</c:v>
                </c:pt>
                <c:pt idx="8">
                  <c:v>35.648810786259467</c:v>
                </c:pt>
                <c:pt idx="9">
                  <c:v>35.735425894085658</c:v>
                </c:pt>
                <c:pt idx="10">
                  <c:v>36.009241187077841</c:v>
                </c:pt>
                <c:pt idx="11">
                  <c:v>35.57627793521327</c:v>
                </c:pt>
                <c:pt idx="12">
                  <c:v>36.265332156659902</c:v>
                </c:pt>
                <c:pt idx="13">
                  <c:v>36.418526602339973</c:v>
                </c:pt>
                <c:pt idx="14">
                  <c:v>36.488568789497833</c:v>
                </c:pt>
                <c:pt idx="15">
                  <c:v>36.583011143735135</c:v>
                </c:pt>
                <c:pt idx="16">
                  <c:v>36.223697821188352</c:v>
                </c:pt>
                <c:pt idx="17">
                  <c:v>36.578597046887126</c:v>
                </c:pt>
                <c:pt idx="18">
                  <c:v>36.8732099719929</c:v>
                </c:pt>
                <c:pt idx="19">
                  <c:v>36.901377601649777</c:v>
                </c:pt>
                <c:pt idx="20">
                  <c:v>36.826948216241007</c:v>
                </c:pt>
                <c:pt idx="21">
                  <c:v>36.637425441710164</c:v>
                </c:pt>
                <c:pt idx="22">
                  <c:v>36.29875202847407</c:v>
                </c:pt>
                <c:pt idx="23">
                  <c:v>36.044493519226833</c:v>
                </c:pt>
                <c:pt idx="24">
                  <c:v>35.814529959647551</c:v>
                </c:pt>
                <c:pt idx="25">
                  <c:v>35.730943920592452</c:v>
                </c:pt>
                <c:pt idx="26">
                  <c:v>35.580125859671739</c:v>
                </c:pt>
                <c:pt idx="27">
                  <c:v>34.870115878539423</c:v>
                </c:pt>
                <c:pt idx="28">
                  <c:v>34.4490502365176</c:v>
                </c:pt>
                <c:pt idx="29">
                  <c:v>34.46664690424025</c:v>
                </c:pt>
                <c:pt idx="30">
                  <c:v>34.529955692739833</c:v>
                </c:pt>
                <c:pt idx="31">
                  <c:v>34.56620205276991</c:v>
                </c:pt>
                <c:pt idx="32">
                  <c:v>34.376679805143439</c:v>
                </c:pt>
                <c:pt idx="33">
                  <c:v>34.752151402126316</c:v>
                </c:pt>
                <c:pt idx="34">
                  <c:v>34.754413023022146</c:v>
                </c:pt>
                <c:pt idx="35">
                  <c:v>34.613157323768348</c:v>
                </c:pt>
                <c:pt idx="36">
                  <c:v>34.675437914348571</c:v>
                </c:pt>
                <c:pt idx="37">
                  <c:v>34.688350427263543</c:v>
                </c:pt>
                <c:pt idx="38">
                  <c:v>34.606543264089176</c:v>
                </c:pt>
                <c:pt idx="39">
                  <c:v>34.644749670552059</c:v>
                </c:pt>
                <c:pt idx="40">
                  <c:v>34.636570683028872</c:v>
                </c:pt>
                <c:pt idx="41">
                  <c:v>34.529420752415881</c:v>
                </c:pt>
                <c:pt idx="42">
                  <c:v>34.598166792958438</c:v>
                </c:pt>
                <c:pt idx="43">
                  <c:v>34.421206209051391</c:v>
                </c:pt>
                <c:pt idx="44">
                  <c:v>34.451577688000917</c:v>
                </c:pt>
                <c:pt idx="45">
                  <c:v>34.504054365754911</c:v>
                </c:pt>
                <c:pt idx="46">
                  <c:v>34.718888990314369</c:v>
                </c:pt>
                <c:pt idx="47">
                  <c:v>33.474842335398371</c:v>
                </c:pt>
                <c:pt idx="48">
                  <c:v>33.429682023190495</c:v>
                </c:pt>
                <c:pt idx="49">
                  <c:v>33.788305402264378</c:v>
                </c:pt>
                <c:pt idx="50">
                  <c:v>34.196573702257119</c:v>
                </c:pt>
                <c:pt idx="51">
                  <c:v>34.42247855780316</c:v>
                </c:pt>
                <c:pt idx="52">
                  <c:v>34.523472426987084</c:v>
                </c:pt>
                <c:pt idx="53">
                  <c:v>34.504769258862915</c:v>
                </c:pt>
                <c:pt idx="54">
                  <c:v>34.333455355756904</c:v>
                </c:pt>
                <c:pt idx="55">
                  <c:v>34.488209597657338</c:v>
                </c:pt>
                <c:pt idx="56">
                  <c:v>34.41235960690269</c:v>
                </c:pt>
                <c:pt idx="57">
                  <c:v>34.694014963790153</c:v>
                </c:pt>
                <c:pt idx="58">
                  <c:v>34.465647496582982</c:v>
                </c:pt>
                <c:pt idx="59">
                  <c:v>34.225770727767227</c:v>
                </c:pt>
                <c:pt idx="60">
                  <c:v>34.195121816821597</c:v>
                </c:pt>
                <c:pt idx="61">
                  <c:v>34.227845188652523</c:v>
                </c:pt>
                <c:pt idx="62">
                  <c:v>34.194962483305119</c:v>
                </c:pt>
                <c:pt idx="63">
                  <c:v>34.497693963121669</c:v>
                </c:pt>
                <c:pt idx="64">
                  <c:v>34.754688449021643</c:v>
                </c:pt>
                <c:pt idx="65">
                  <c:v>34.788719868365654</c:v>
                </c:pt>
                <c:pt idx="66">
                  <c:v>34.75952035488951</c:v>
                </c:pt>
                <c:pt idx="67">
                  <c:v>34.712749021164257</c:v>
                </c:pt>
                <c:pt idx="68">
                  <c:v>34.601433503896679</c:v>
                </c:pt>
                <c:pt idx="69">
                  <c:v>34.539476770276231</c:v>
                </c:pt>
                <c:pt idx="70">
                  <c:v>34.764155024298603</c:v>
                </c:pt>
                <c:pt idx="71">
                  <c:v>34.688944900884017</c:v>
                </c:pt>
                <c:pt idx="72">
                  <c:v>34.721490273281916</c:v>
                </c:pt>
                <c:pt idx="73">
                  <c:v>33.993299494654678</c:v>
                </c:pt>
                <c:pt idx="74">
                  <c:v>34.090482348166887</c:v>
                </c:pt>
                <c:pt idx="75">
                  <c:v>34.095671233763234</c:v>
                </c:pt>
                <c:pt idx="76">
                  <c:v>34.050537877332772</c:v>
                </c:pt>
                <c:pt idx="77">
                  <c:v>34.405864568925765</c:v>
                </c:pt>
                <c:pt idx="78">
                  <c:v>34.285498533030676</c:v>
                </c:pt>
                <c:pt idx="79">
                  <c:v>34.142694967758771</c:v>
                </c:pt>
                <c:pt idx="80">
                  <c:v>34.126424927854139</c:v>
                </c:pt>
                <c:pt idx="81">
                  <c:v>33.817392579839733</c:v>
                </c:pt>
                <c:pt idx="82">
                  <c:v>33.900843315114543</c:v>
                </c:pt>
                <c:pt idx="83">
                  <c:v>34.030306043647911</c:v>
                </c:pt>
                <c:pt idx="84">
                  <c:v>34.033836499958781</c:v>
                </c:pt>
                <c:pt idx="85">
                  <c:v>34.037816520587775</c:v>
                </c:pt>
                <c:pt idx="86">
                  <c:v>33.21942028014012</c:v>
                </c:pt>
                <c:pt idx="87">
                  <c:v>33.437565010959482</c:v>
                </c:pt>
              </c:numCache>
            </c:numRef>
          </c:xVal>
          <c:yVal>
            <c:numRef>
              <c:f>CPTuData!$A$27:$A$121</c:f>
              <c:numCache>
                <c:formatCode>General</c:formatCode>
                <c:ptCount val="95"/>
                <c:pt idx="0">
                  <c:v>5.3752246128845762</c:v>
                </c:pt>
                <c:pt idx="1">
                  <c:v>5.4392881138767821</c:v>
                </c:pt>
                <c:pt idx="2">
                  <c:v>5.5033516148689827</c:v>
                </c:pt>
                <c:pt idx="3">
                  <c:v>5.5674151158611833</c:v>
                </c:pt>
                <c:pt idx="4">
                  <c:v>5.6314786168533901</c:v>
                </c:pt>
                <c:pt idx="5">
                  <c:v>5.6955421178455898</c:v>
                </c:pt>
                <c:pt idx="6">
                  <c:v>5.7596056188377966</c:v>
                </c:pt>
                <c:pt idx="7">
                  <c:v>5.8236691198299972</c:v>
                </c:pt>
                <c:pt idx="8">
                  <c:v>5.8877326208222032</c:v>
                </c:pt>
                <c:pt idx="9">
                  <c:v>5.9517961218144038</c:v>
                </c:pt>
                <c:pt idx="10">
                  <c:v>6.0158596228066044</c:v>
                </c:pt>
                <c:pt idx="11">
                  <c:v>6.0756496195253034</c:v>
                </c:pt>
                <c:pt idx="12">
                  <c:v>6.1439866247910127</c:v>
                </c:pt>
                <c:pt idx="13">
                  <c:v>6.2080501257832195</c:v>
                </c:pt>
                <c:pt idx="14">
                  <c:v>6.2721136267754192</c:v>
                </c:pt>
                <c:pt idx="15">
                  <c:v>6.3361771277676198</c:v>
                </c:pt>
                <c:pt idx="16">
                  <c:v>6.4002406287598257</c:v>
                </c:pt>
                <c:pt idx="17">
                  <c:v>6.4643041297520263</c:v>
                </c:pt>
                <c:pt idx="18">
                  <c:v>6.5240941264707262</c:v>
                </c:pt>
                <c:pt idx="19">
                  <c:v>6.5924311317364328</c:v>
                </c:pt>
                <c:pt idx="20">
                  <c:v>6.6564946327286334</c:v>
                </c:pt>
                <c:pt idx="21">
                  <c:v>6.7162846294473333</c:v>
                </c:pt>
                <c:pt idx="22">
                  <c:v>6.7846216347130408</c:v>
                </c:pt>
                <c:pt idx="23">
                  <c:v>6.8486851357052467</c:v>
                </c:pt>
                <c:pt idx="24">
                  <c:v>6.91274863669745</c:v>
                </c:pt>
                <c:pt idx="25">
                  <c:v>6.9768121376896497</c:v>
                </c:pt>
                <c:pt idx="26">
                  <c:v>7.0366099470304233</c:v>
                </c:pt>
                <c:pt idx="27">
                  <c:v>7.1006656354005528</c:v>
                </c:pt>
                <c:pt idx="28">
                  <c:v>7.169002640666263</c:v>
                </c:pt>
                <c:pt idx="29">
                  <c:v>7.2330661416584627</c:v>
                </c:pt>
                <c:pt idx="30">
                  <c:v>7.2971296426506633</c:v>
                </c:pt>
                <c:pt idx="31">
                  <c:v>7.3569196393693668</c:v>
                </c:pt>
                <c:pt idx="32">
                  <c:v>7.4209831403615665</c:v>
                </c:pt>
                <c:pt idx="33">
                  <c:v>7.4893201456272775</c:v>
                </c:pt>
                <c:pt idx="34">
                  <c:v>7.5533836466194764</c:v>
                </c:pt>
                <c:pt idx="35">
                  <c:v>7.6174471476116841</c:v>
                </c:pt>
                <c:pt idx="36">
                  <c:v>7.6815106486038829</c:v>
                </c:pt>
                <c:pt idx="37">
                  <c:v>7.741300645322581</c:v>
                </c:pt>
                <c:pt idx="38">
                  <c:v>7.809637650588293</c:v>
                </c:pt>
                <c:pt idx="39">
                  <c:v>7.8694354599290604</c:v>
                </c:pt>
                <c:pt idx="40">
                  <c:v>7.9377646525726995</c:v>
                </c:pt>
                <c:pt idx="41">
                  <c:v>8.0018281535648992</c:v>
                </c:pt>
                <c:pt idx="42">
                  <c:v>8.0658916545571007</c:v>
                </c:pt>
                <c:pt idx="43">
                  <c:v>8.1299551555493057</c:v>
                </c:pt>
                <c:pt idx="44">
                  <c:v>8.1940186565415072</c:v>
                </c:pt>
                <c:pt idx="45">
                  <c:v>8.258082157533714</c:v>
                </c:pt>
                <c:pt idx="46">
                  <c:v>8.3136064626009798</c:v>
                </c:pt>
                <c:pt idx="47">
                  <c:v>8.3862091595181205</c:v>
                </c:pt>
                <c:pt idx="48">
                  <c:v>8.4502726605103202</c:v>
                </c:pt>
                <c:pt idx="49">
                  <c:v>8.5143361615025199</c:v>
                </c:pt>
                <c:pt idx="50">
                  <c:v>8.5783996624947303</c:v>
                </c:pt>
                <c:pt idx="51">
                  <c:v>8.64246316348693</c:v>
                </c:pt>
                <c:pt idx="52">
                  <c:v>8.7065266644791297</c:v>
                </c:pt>
                <c:pt idx="53">
                  <c:v>8.7705901654713365</c:v>
                </c:pt>
                <c:pt idx="54">
                  <c:v>8.8303801621900337</c:v>
                </c:pt>
                <c:pt idx="55">
                  <c:v>8.8901701589087363</c:v>
                </c:pt>
                <c:pt idx="56">
                  <c:v>8.9585071641744403</c:v>
                </c:pt>
                <c:pt idx="57">
                  <c:v>9.0183049735152103</c:v>
                </c:pt>
                <c:pt idx="58">
                  <c:v>9.0909076704323493</c:v>
                </c:pt>
                <c:pt idx="59">
                  <c:v>9.154971171424549</c:v>
                </c:pt>
                <c:pt idx="60">
                  <c:v>9.2190346724167558</c:v>
                </c:pt>
                <c:pt idx="61">
                  <c:v>9.283098173408959</c:v>
                </c:pt>
                <c:pt idx="62">
                  <c:v>9.3471616744011659</c:v>
                </c:pt>
                <c:pt idx="63">
                  <c:v>9.4068376068376072</c:v>
                </c:pt>
                <c:pt idx="64">
                  <c:v>9.4667494804606296</c:v>
                </c:pt>
                <c:pt idx="65">
                  <c:v>9.5350786731042696</c:v>
                </c:pt>
                <c:pt idx="66">
                  <c:v>9.6034156783699736</c:v>
                </c:pt>
                <c:pt idx="67">
                  <c:v>9.6674791793621804</c:v>
                </c:pt>
                <c:pt idx="68">
                  <c:v>9.7315426803543801</c:v>
                </c:pt>
                <c:pt idx="69">
                  <c:v>9.7913326770730809</c:v>
                </c:pt>
                <c:pt idx="70">
                  <c:v>9.8553961780652841</c:v>
                </c:pt>
                <c:pt idx="71">
                  <c:v>9.919459679057482</c:v>
                </c:pt>
                <c:pt idx="72">
                  <c:v>9.9835309926717652</c:v>
                </c:pt>
                <c:pt idx="73">
                  <c:v>10.047586681041899</c:v>
                </c:pt>
                <c:pt idx="74">
                  <c:v>10.111657994656168</c:v>
                </c:pt>
                <c:pt idx="75">
                  <c:v>10.179987187299799</c:v>
                </c:pt>
                <c:pt idx="76">
                  <c:v>10.239777184018466</c:v>
                </c:pt>
                <c:pt idx="77">
                  <c:v>10.308114189284199</c:v>
                </c:pt>
                <c:pt idx="78">
                  <c:v>10.367904186002933</c:v>
                </c:pt>
                <c:pt idx="79">
                  <c:v>10.4362411912686</c:v>
                </c:pt>
                <c:pt idx="80">
                  <c:v>10.500304692260833</c:v>
                </c:pt>
                <c:pt idx="81">
                  <c:v>10.560094688979532</c:v>
                </c:pt>
                <c:pt idx="82">
                  <c:v>10.628431694245199</c:v>
                </c:pt>
                <c:pt idx="83">
                  <c:v>10.692495195237434</c:v>
                </c:pt>
                <c:pt idx="84">
                  <c:v>10.752293004578235</c:v>
                </c:pt>
                <c:pt idx="85">
                  <c:v>10.812075188674832</c:v>
                </c:pt>
                <c:pt idx="86">
                  <c:v>10.876146502289098</c:v>
                </c:pt>
                <c:pt idx="87">
                  <c:v>10.94020219065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AD9-4EE4-858B-B6EA6A44192A}"/>
            </c:ext>
          </c:extLst>
        </c:ser>
        <c:ser>
          <c:idx val="1"/>
          <c:order val="1"/>
          <c:tx>
            <c:v>Average from CKoUC block and piston samples</c:v>
          </c:tx>
          <c:spPr>
            <a:ln w="28575">
              <a:noFill/>
              <a:prstDash val="sysDash"/>
            </a:ln>
          </c:spPr>
          <c:marker>
            <c:symbol val="square"/>
            <c:size val="8"/>
            <c:spPr>
              <a:solidFill>
                <a:srgbClr val="FF6600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Lab Data'!$O$114:$O$117</c:f>
              <c:numCache>
                <c:formatCode>0.000</c:formatCode>
                <c:ptCount val="4"/>
                <c:pt idx="0">
                  <c:v>37.648207470043985</c:v>
                </c:pt>
                <c:pt idx="1">
                  <c:v>36.74885133639723</c:v>
                </c:pt>
                <c:pt idx="2">
                  <c:v>35.168380922263083</c:v>
                </c:pt>
                <c:pt idx="3">
                  <c:v>35.206185775236108</c:v>
                </c:pt>
              </c:numCache>
            </c:numRef>
          </c:xVal>
          <c:yVal>
            <c:numRef>
              <c:f>'Lab Data'!$N$114:$N$117</c:f>
              <c:numCache>
                <c:formatCode>General</c:formatCode>
                <c:ptCount val="4"/>
                <c:pt idx="0">
                  <c:v>5.5500000000000007</c:v>
                </c:pt>
                <c:pt idx="1">
                  <c:v>6.125</c:v>
                </c:pt>
                <c:pt idx="2">
                  <c:v>7.4499999999999993</c:v>
                </c:pt>
                <c:pt idx="3">
                  <c:v>9.675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AD9-4EE4-858B-B6EA6A4419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589760"/>
        <c:axId val="123592064"/>
      </c:scatterChart>
      <c:valAx>
        <c:axId val="123589760"/>
        <c:scaling>
          <c:orientation val="minMax"/>
          <c:max val="55"/>
          <c:min val="20"/>
        </c:scaling>
        <c:delete val="0"/>
        <c:axPos val="t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Arial"/>
                    <a:cs typeface="Arial"/>
                  </a:defRPr>
                </a:pPr>
                <a:r>
                  <a:rPr lang="en-US" sz="1800" b="0" i="0" u="none" strike="noStrike" baseline="0" dirty="0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Effective </a:t>
                </a:r>
                <a:r>
                  <a:rPr lang="en-US" sz="1800" b="0" i="0" u="none" strike="noStrike" baseline="0" dirty="0" err="1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800" b="0" i="0" u="none" strike="noStrike" baseline="0" dirty="0" err="1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'</a:t>
                </a:r>
                <a:r>
                  <a:rPr lang="en-US" sz="1800" b="0" i="0" u="none" strike="noStrike" baseline="0" dirty="0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 (</a:t>
                </a:r>
                <a:r>
                  <a:rPr lang="en-US" sz="1800" b="0" i="0" u="none" strike="noStrike" baseline="0" dirty="0" err="1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deg</a:t>
                </a:r>
                <a:r>
                  <a:rPr lang="en-US" sz="1800" b="0" i="0" u="none" strike="noStrike" baseline="0" dirty="0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) </a:t>
                </a:r>
              </a:p>
            </c:rich>
          </c:tx>
          <c:layout>
            <c:manualLayout>
              <c:xMode val="edge"/>
              <c:yMode val="edge"/>
              <c:x val="0.2486610878165213"/>
              <c:y val="1.6981081132004736E-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3592064"/>
        <c:crosses val="autoZero"/>
        <c:crossBetween val="midCat"/>
        <c:majorUnit val="5"/>
        <c:minorUnit val="1"/>
      </c:valAx>
      <c:valAx>
        <c:axId val="123592064"/>
        <c:scaling>
          <c:orientation val="maxMin"/>
          <c:max val="12"/>
          <c:min val="4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3589760"/>
        <c:crosses val="autoZero"/>
        <c:crossBetween val="midCat"/>
        <c:majorUnit val="1"/>
        <c:minorUnit val="0.2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5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000" b="0" i="1" u="none" strike="noStrike" baseline="0">
                <a:solidFill>
                  <a:srgbClr val="800080"/>
                </a:solidFill>
                <a:latin typeface="Arial"/>
                <a:ea typeface="Arial"/>
                <a:cs typeface="Arial"/>
              </a:defRPr>
            </a:pPr>
            <a:r>
              <a:rPr lang="en-US" sz="2000" b="0" dirty="0" smtClean="0"/>
              <a:t>Clays Sample from Evergreen, North Carolina</a:t>
            </a:r>
            <a:endParaRPr lang="en-US" sz="2000" b="0" dirty="0"/>
          </a:p>
        </c:rich>
      </c:tx>
      <c:layout>
        <c:manualLayout>
          <c:xMode val="edge"/>
          <c:yMode val="edge"/>
          <c:x val="0.19683087273106359"/>
          <c:y val="5.9918215837998209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4646477902383415"/>
          <c:y val="0.1359652192598732"/>
          <c:w val="0.7929302706388478"/>
          <c:h val="0.74853908040233286"/>
        </c:manualLayout>
      </c:layout>
      <c:scatterChart>
        <c:scatterStyle val="lineMarker"/>
        <c:varyColors val="0"/>
        <c:ser>
          <c:idx val="0"/>
          <c:order val="0"/>
          <c:spPr>
            <a:ln w="25400">
              <a:solidFill>
                <a:srgbClr val="008000"/>
              </a:solidFill>
              <a:prstDash val="solid"/>
            </a:ln>
          </c:spPr>
          <c:marker>
            <c:symbol val="circle"/>
            <c:size val="7"/>
            <c:spPr>
              <a:solidFill>
                <a:srgbClr val="99CC00"/>
              </a:solidFill>
              <a:ln>
                <a:solidFill>
                  <a:srgbClr val="008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ST3'!$B$35:$B$54</c:f>
              <c:numCache>
                <c:formatCode>General</c:formatCode>
                <c:ptCount val="20"/>
                <c:pt idx="0">
                  <c:v>9.5749999999999996E-5</c:v>
                </c:pt>
                <c:pt idx="1">
                  <c:v>1.532</c:v>
                </c:pt>
                <c:pt idx="2">
                  <c:v>2.9682499999999998</c:v>
                </c:pt>
                <c:pt idx="3">
                  <c:v>6.0322500000000003</c:v>
                </c:pt>
                <c:pt idx="4">
                  <c:v>11.96875</c:v>
                </c:pt>
                <c:pt idx="5">
                  <c:v>23.9375</c:v>
                </c:pt>
                <c:pt idx="6">
                  <c:v>47.875</c:v>
                </c:pt>
                <c:pt idx="7">
                  <c:v>95.75</c:v>
                </c:pt>
                <c:pt idx="8">
                  <c:v>191.5</c:v>
                </c:pt>
                <c:pt idx="9">
                  <c:v>95.75</c:v>
                </c:pt>
                <c:pt idx="10">
                  <c:v>47.875</c:v>
                </c:pt>
                <c:pt idx="11">
                  <c:v>23.9375</c:v>
                </c:pt>
                <c:pt idx="12">
                  <c:v>47.875</c:v>
                </c:pt>
                <c:pt idx="13">
                  <c:v>95.75</c:v>
                </c:pt>
                <c:pt idx="14">
                  <c:v>191.5</c:v>
                </c:pt>
                <c:pt idx="15">
                  <c:v>383</c:v>
                </c:pt>
                <c:pt idx="16">
                  <c:v>766</c:v>
                </c:pt>
                <c:pt idx="17">
                  <c:v>1532</c:v>
                </c:pt>
                <c:pt idx="18">
                  <c:v>383</c:v>
                </c:pt>
                <c:pt idx="19">
                  <c:v>0.95750000000000002</c:v>
                </c:pt>
              </c:numCache>
            </c:numRef>
          </c:xVal>
          <c:yVal>
            <c:numRef>
              <c:f>'ST3'!$F$35:$F$54</c:f>
              <c:numCache>
                <c:formatCode>General</c:formatCode>
                <c:ptCount val="20"/>
                <c:pt idx="0">
                  <c:v>1.9073519999999999</c:v>
                </c:pt>
                <c:pt idx="1">
                  <c:v>1.8980484735999998</c:v>
                </c:pt>
                <c:pt idx="2">
                  <c:v>1.8922337696</c:v>
                </c:pt>
                <c:pt idx="3">
                  <c:v>1.879732156</c:v>
                </c:pt>
                <c:pt idx="4">
                  <c:v>1.8590899567999999</c:v>
                </c:pt>
                <c:pt idx="5">
                  <c:v>1.8087927671999999</c:v>
                </c:pt>
                <c:pt idx="6">
                  <c:v>1.7111057399999998</c:v>
                </c:pt>
                <c:pt idx="7">
                  <c:v>1.5663196103999999</c:v>
                </c:pt>
                <c:pt idx="8">
                  <c:v>1.3962395183999998</c:v>
                </c:pt>
                <c:pt idx="9">
                  <c:v>1.4075781911999998</c:v>
                </c:pt>
                <c:pt idx="10">
                  <c:v>1.4270574495999999</c:v>
                </c:pt>
                <c:pt idx="11">
                  <c:v>1.4445015615999999</c:v>
                </c:pt>
                <c:pt idx="12">
                  <c:v>1.4398497984</c:v>
                </c:pt>
                <c:pt idx="13">
                  <c:v>1.4270574495999999</c:v>
                </c:pt>
                <c:pt idx="14">
                  <c:v>1.3657123223999998</c:v>
                </c:pt>
                <c:pt idx="15">
                  <c:v>1.1761529720000001</c:v>
                </c:pt>
                <c:pt idx="16">
                  <c:v>0.95228686799999995</c:v>
                </c:pt>
                <c:pt idx="17">
                  <c:v>0.75691281359999985</c:v>
                </c:pt>
                <c:pt idx="18">
                  <c:v>0.81098956079999995</c:v>
                </c:pt>
                <c:pt idx="19">
                  <c:v>1.1087024055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794-4A26-9D9F-EB5A5B2C3E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3731608"/>
        <c:axId val="1"/>
      </c:scatterChart>
      <c:valAx>
        <c:axId val="273731608"/>
        <c:scaling>
          <c:logBase val="10"/>
          <c:orientation val="minMax"/>
          <c:max val="10000"/>
          <c:min val="0.1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minorGridlines>
          <c:spPr>
            <a:ln w="3175">
              <a:noFill/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2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Effective Vertical Stress, 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Symbol"/>
                    <a:cs typeface="Arial"/>
                  </a:rPr>
                  <a:t>s</a:t>
                </a:r>
                <a:r>
                  <a:rPr lang="en-US" sz="2400" b="1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v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' (kPa)</a:t>
                </a:r>
              </a:p>
            </c:rich>
          </c:tx>
          <c:layout>
            <c:manualLayout>
              <c:xMode val="edge"/>
              <c:yMode val="edge"/>
              <c:x val="0.23481448318390394"/>
              <c:y val="0.9288791286521210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  <c:majorUnit val="10"/>
        <c:minorUnit val="10"/>
      </c:valAx>
      <c:valAx>
        <c:axId val="1"/>
        <c:scaling>
          <c:orientation val="minMax"/>
          <c:max val="2.4"/>
          <c:min val="0.60000000000000009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minorGridlines>
          <c:spPr>
            <a:ln w="3175">
              <a:noFill/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2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Void Ratio, e</a:t>
                </a:r>
              </a:p>
            </c:rich>
          </c:tx>
          <c:layout>
            <c:manualLayout>
              <c:xMode val="edge"/>
              <c:yMode val="edge"/>
              <c:x val="1.4005670537127417E-2"/>
              <c:y val="0.36517578944587931"/>
            </c:manualLayout>
          </c:layout>
          <c:overlay val="0"/>
          <c:spPr>
            <a:noFill/>
            <a:ln w="25400">
              <a:noFill/>
            </a:ln>
          </c:spPr>
        </c:title>
        <c:numFmt formatCode="#,##0.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73731608"/>
        <c:crossesAt val="0.1"/>
        <c:crossBetween val="midCat"/>
        <c:majorUnit val="0.2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image" Target="../media/image2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4.wmf"/><Relationship Id="rId4" Type="http://schemas.openxmlformats.org/officeDocument/2006/relationships/image" Target="../media/image1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9" Type="http://schemas.openxmlformats.org/officeDocument/2006/relationships/image" Target="../media/image16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2559</cdr:x>
      <cdr:y>0.68818</cdr:y>
    </cdr:from>
    <cdr:to>
      <cdr:x>0.87189</cdr:x>
      <cdr:y>0.82364</cdr:y>
    </cdr:to>
    <cdr:sp macro="" textlink="">
      <cdr:nvSpPr>
        <cdr:cNvPr id="2" name="TextBox 19">
          <a:extLst xmlns:a="http://schemas.openxmlformats.org/drawingml/2006/main">
            <a:ext uri="{FF2B5EF4-FFF2-40B4-BE49-F238E27FC236}">
              <a16:creationId xmlns:a16="http://schemas.microsoft.com/office/drawing/2014/main" id="{00000000-0008-0000-0300-000014000000}"/>
            </a:ext>
          </a:extLst>
        </cdr:cNvPr>
        <cdr:cNvSpPr txBox="1"/>
      </cdr:nvSpPr>
      <cdr:spPr>
        <a:xfrm xmlns:a="http://schemas.openxmlformats.org/drawingml/2006/main">
          <a:off x="3189360" y="3221284"/>
          <a:ext cx="1255641" cy="634073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wrap="none" rtlCol="0" anchor="t">
          <a:no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M</a:t>
          </a:r>
          <a:r>
            <a:rPr lang="en-US" sz="1800" b="1" baseline="-20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c</a:t>
          </a:r>
          <a:r>
            <a:rPr lang="en-US" sz="1800" b="1" baseline="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 = 1.1</a:t>
          </a:r>
        </a:p>
        <a:p xmlns:a="http://schemas.openxmlformats.org/drawingml/2006/main">
          <a:r>
            <a:rPr lang="en-US" sz="1800" b="1" baseline="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Lab </a:t>
          </a:r>
          <a:r>
            <a:rPr lang="en-US" sz="1800" b="1" baseline="0" dirty="0">
              <a:solidFill>
                <a:srgbClr val="C00000"/>
              </a:solidFill>
              <a:latin typeface="Symbol" panose="05050102010706020507" pitchFamily="18" charset="2"/>
              <a:cs typeface="Arial" panose="020B0604020202020204" pitchFamily="34" charset="0"/>
            </a:rPr>
            <a:t>f</a:t>
          </a:r>
          <a:r>
            <a:rPr lang="en-US" sz="1800" b="1" baseline="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'=27.7°</a:t>
          </a:r>
          <a:endParaRPr lang="en-US" sz="1800" b="1" dirty="0">
            <a:solidFill>
              <a:srgbClr val="C00000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66765</cdr:x>
      <cdr:y>0.04529</cdr:y>
    </cdr:from>
    <cdr:to>
      <cdr:x>0.82664</cdr:x>
      <cdr:y>0.13429</cdr:y>
    </cdr:to>
    <cdr:sp macro="" textlink="">
      <cdr:nvSpPr>
        <cdr:cNvPr id="91137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737999" y="244450"/>
          <a:ext cx="1128279" cy="48041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ctr" upright="1"/>
        <a:lstStyle xmlns:a="http://schemas.openxmlformats.org/drawingml/2006/main"/>
        <a:p xmlns:a="http://schemas.openxmlformats.org/drawingml/2006/main">
          <a:pPr algn="ctr" rtl="0">
            <a:lnSpc>
              <a:spcPts val="1200"/>
            </a:lnSpc>
            <a:defRPr sz="1000"/>
          </a:pPr>
          <a:r>
            <a:rPr lang="en-US" sz="1800" b="1" i="0" u="none" strike="noStrike" baseline="0" dirty="0" err="1">
              <a:solidFill>
                <a:srgbClr val="00B050"/>
              </a:solidFill>
              <a:latin typeface="Arial"/>
              <a:cs typeface="Arial"/>
            </a:rPr>
            <a:t>B</a:t>
          </a:r>
          <a:r>
            <a:rPr lang="en-US" sz="1800" b="1" i="0" u="none" strike="noStrike" baseline="-25000" dirty="0" err="1">
              <a:solidFill>
                <a:srgbClr val="00B050"/>
              </a:solidFill>
              <a:latin typeface="Arial"/>
              <a:cs typeface="Arial"/>
            </a:rPr>
            <a:t>q</a:t>
          </a:r>
          <a:r>
            <a:rPr lang="en-US" sz="1800" b="1" i="0" u="none" strike="noStrike" baseline="-25000" dirty="0">
              <a:solidFill>
                <a:srgbClr val="00B050"/>
              </a:solidFill>
              <a:latin typeface="Arial"/>
              <a:cs typeface="Arial"/>
            </a:rPr>
            <a:t> </a:t>
          </a:r>
          <a:r>
            <a:rPr lang="en-US" sz="1800" b="1" i="0" u="none" strike="noStrike" baseline="0" dirty="0">
              <a:solidFill>
                <a:srgbClr val="00B050"/>
              </a:solidFill>
              <a:latin typeface="Arial"/>
              <a:cs typeface="Arial"/>
            </a:rPr>
            <a:t>= </a:t>
          </a:r>
          <a:r>
            <a:rPr lang="en-US" sz="1800" b="1" i="0" u="none" strike="noStrike" baseline="0" dirty="0" smtClean="0">
              <a:solidFill>
                <a:srgbClr val="00B050"/>
              </a:solidFill>
              <a:latin typeface="Arial"/>
              <a:cs typeface="Arial"/>
            </a:rPr>
            <a:t>0</a:t>
          </a:r>
          <a:r>
            <a:rPr lang="en-US" sz="1800" b="1" i="0" u="none" strike="noStrike" baseline="0" dirty="0" smtClean="0">
              <a:solidFill>
                <a:srgbClr val="000000"/>
              </a:solidFill>
              <a:latin typeface="Arial"/>
              <a:cs typeface="Arial"/>
            </a:rPr>
            <a:t>  </a:t>
          </a:r>
          <a:endParaRPr lang="en-US" sz="18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  <a:p xmlns:a="http://schemas.openxmlformats.org/drawingml/2006/main">
          <a:pPr algn="ctr" rtl="0">
            <a:lnSpc>
              <a:spcPts val="1200"/>
            </a:lnSpc>
            <a:defRPr sz="1000"/>
          </a:pPr>
          <a:endParaRPr lang="en-US" sz="18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18507</cdr:x>
      <cdr:y>0.21804</cdr:y>
    </cdr:from>
    <cdr:to>
      <cdr:x>0.5118</cdr:x>
      <cdr:y>0.3026</cdr:y>
    </cdr:to>
    <cdr:sp macro="" textlink="">
      <cdr:nvSpPr>
        <cdr:cNvPr id="91139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31733" y="1036349"/>
          <a:ext cx="1997971" cy="401912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9"/>
        </a:solidFill>
        <a:ln xmlns:a="http://schemas.openxmlformats.org/drawingml/2006/main" w="15875">
          <a:noFill/>
          <a:miter lim="800000"/>
          <a:headEnd/>
          <a:tailEnd/>
        </a:ln>
      </cdr:spPr>
      <cdr:txBody>
        <a:bodyPr xmlns:a="http://schemas.openxmlformats.org/drawingml/2006/main" wrap="none" lIns="27432" tIns="32004" rIns="0" bIns="0" anchor="t" upright="1">
          <a:no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20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B</a:t>
          </a:r>
          <a:r>
            <a:rPr lang="en-US" sz="20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q</a:t>
          </a:r>
          <a:r>
            <a:rPr lang="en-US" sz="20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 = (</a:t>
          </a:r>
          <a:r>
            <a:rPr lang="en-US" sz="20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u</a:t>
          </a:r>
          <a:r>
            <a:rPr lang="en-US" sz="20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2</a:t>
          </a:r>
          <a:r>
            <a:rPr lang="en-US" sz="20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-u</a:t>
          </a:r>
          <a:r>
            <a:rPr lang="en-US" sz="20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0</a:t>
          </a:r>
          <a:r>
            <a:rPr lang="en-US" sz="20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)/(</a:t>
          </a:r>
          <a:r>
            <a:rPr lang="en-US" sz="20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q</a:t>
          </a:r>
          <a:r>
            <a:rPr lang="en-US" sz="20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t</a:t>
          </a:r>
          <a:r>
            <a:rPr lang="en-US" sz="20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-</a:t>
          </a:r>
          <a:r>
            <a:rPr lang="en-US" sz="2000" b="0" i="0" u="none" strike="noStrike" baseline="0" dirty="0" err="1">
              <a:solidFill>
                <a:srgbClr val="000000"/>
              </a:solidFill>
              <a:latin typeface="Symbol"/>
              <a:cs typeface="Arial"/>
            </a:rPr>
            <a:t>s</a:t>
          </a:r>
          <a:r>
            <a:rPr lang="en-US" sz="20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vo</a:t>
          </a:r>
          <a:r>
            <a:rPr lang="en-US" sz="20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)</a:t>
          </a:r>
        </a:p>
      </cdr:txBody>
    </cdr:sp>
  </cdr:relSizeAnchor>
  <cdr:relSizeAnchor xmlns:cdr="http://schemas.openxmlformats.org/drawingml/2006/chartDrawing">
    <cdr:from>
      <cdr:x>0.17884</cdr:x>
      <cdr:y>0.14166</cdr:y>
    </cdr:from>
    <cdr:to>
      <cdr:x>0.50156</cdr:x>
      <cdr:y>0.21957</cdr:y>
    </cdr:to>
    <cdr:sp macro="" textlink="">
      <cdr:nvSpPr>
        <cdr:cNvPr id="91140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093633" y="673308"/>
          <a:ext cx="1973417" cy="370304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9"/>
        </a:solidFill>
        <a:ln xmlns:a="http://schemas.openxmlformats.org/drawingml/2006/main" w="1587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32004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20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N</a:t>
          </a:r>
          <a:r>
            <a:rPr lang="en-US" sz="2000" b="0" i="0" u="none" strike="noStrike" baseline="-25000" dirty="0">
              <a:solidFill>
                <a:srgbClr val="000000"/>
              </a:solidFill>
              <a:latin typeface="Arial"/>
              <a:cs typeface="Arial"/>
            </a:rPr>
            <a:t>M</a:t>
          </a:r>
          <a:r>
            <a:rPr lang="en-US" sz="20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 = </a:t>
          </a:r>
          <a:r>
            <a:rPr lang="en-US" sz="2000" b="0" i="0" u="none" strike="noStrike" baseline="0" dirty="0">
              <a:solidFill>
                <a:srgbClr val="000000"/>
              </a:solidFill>
              <a:latin typeface="Symbol"/>
              <a:cs typeface="Arial"/>
            </a:rPr>
            <a:t>D</a:t>
          </a:r>
          <a:r>
            <a:rPr lang="en-US" sz="20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(</a:t>
          </a:r>
          <a:r>
            <a:rPr lang="en-US" sz="20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q</a:t>
          </a:r>
          <a:r>
            <a:rPr lang="en-US" sz="20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t</a:t>
          </a:r>
          <a:r>
            <a:rPr lang="en-US" sz="20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-</a:t>
          </a:r>
          <a:r>
            <a:rPr lang="en-US" sz="2000" b="0" i="0" u="none" strike="noStrike" baseline="0" dirty="0" err="1">
              <a:solidFill>
                <a:srgbClr val="000000"/>
              </a:solidFill>
              <a:latin typeface="Symbol"/>
              <a:cs typeface="Arial"/>
            </a:rPr>
            <a:t>s</a:t>
          </a:r>
          <a:r>
            <a:rPr lang="en-US" sz="20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vo</a:t>
          </a:r>
          <a:r>
            <a:rPr lang="en-US" sz="20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)/</a:t>
          </a:r>
          <a:r>
            <a:rPr lang="en-US" sz="2000" b="0" i="0" u="none" strike="noStrike" baseline="0" dirty="0" err="1">
              <a:solidFill>
                <a:srgbClr val="000000"/>
              </a:solidFill>
              <a:latin typeface="Symbol"/>
              <a:cs typeface="Arial"/>
            </a:rPr>
            <a:t>Ds</a:t>
          </a:r>
          <a:r>
            <a:rPr lang="en-US" sz="20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vo</a:t>
          </a:r>
          <a:r>
            <a:rPr lang="en-US" sz="20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'</a:t>
          </a:r>
        </a:p>
      </cdr:txBody>
    </cdr:sp>
  </cdr:relSizeAnchor>
  <cdr:relSizeAnchor xmlns:cdr="http://schemas.openxmlformats.org/drawingml/2006/chartDrawing">
    <cdr:from>
      <cdr:x>0.83202</cdr:x>
      <cdr:y>0.04113</cdr:y>
    </cdr:from>
    <cdr:to>
      <cdr:x>0.91926</cdr:x>
      <cdr:y>0.1015</cdr:y>
    </cdr:to>
    <cdr:sp macro="" textlink="">
      <cdr:nvSpPr>
        <cdr:cNvPr id="91142" name="Text Box 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904474" y="222019"/>
          <a:ext cx="619102" cy="32587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800" b="1" i="0" u="none" strike="noStrike" baseline="0" dirty="0">
              <a:solidFill>
                <a:srgbClr val="00B050"/>
              </a:solidFill>
              <a:latin typeface="Arial"/>
              <a:cs typeface="Arial"/>
            </a:rPr>
            <a:t> 0.1</a:t>
          </a:r>
        </a:p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B05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200" b="1" i="0" u="none" strike="noStrike" baseline="0" dirty="0">
            <a:solidFill>
              <a:srgbClr val="00B05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8432</cdr:x>
      <cdr:y>0.12964</cdr:y>
    </cdr:from>
    <cdr:to>
      <cdr:x>0.96983</cdr:x>
      <cdr:y>0.19377</cdr:y>
    </cdr:to>
    <cdr:sp macro="" textlink="">
      <cdr:nvSpPr>
        <cdr:cNvPr id="91143" name="Text Box 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275612" y="699795"/>
          <a:ext cx="606825" cy="34617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6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008000"/>
              </a:solidFill>
              <a:latin typeface="Arial"/>
              <a:cs typeface="Arial"/>
            </a:rPr>
            <a:t>0.2</a:t>
          </a:r>
          <a:endParaRPr lang="en-US" sz="16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  <a:p xmlns:a="http://schemas.openxmlformats.org/drawingml/2006/main">
          <a:pPr algn="ctr" rtl="0">
            <a:defRPr sz="1000"/>
          </a:pPr>
          <a:r>
            <a:rPr lang="en-US" sz="16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6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8432</cdr:x>
      <cdr:y>0.19337</cdr:y>
    </cdr:from>
    <cdr:to>
      <cdr:x>0.96983</cdr:x>
      <cdr:y>0.25871</cdr:y>
    </cdr:to>
    <cdr:sp macro="" textlink="">
      <cdr:nvSpPr>
        <cdr:cNvPr id="91144" name="Text Box 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275612" y="1043794"/>
          <a:ext cx="606825" cy="35269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6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008080"/>
              </a:solidFill>
              <a:latin typeface="Arial"/>
              <a:cs typeface="Arial"/>
            </a:rPr>
            <a:t>0.4</a:t>
          </a:r>
          <a:endParaRPr lang="en-US" sz="16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  <a:p xmlns:a="http://schemas.openxmlformats.org/drawingml/2006/main">
          <a:pPr algn="ctr" rtl="0">
            <a:defRPr sz="1000"/>
          </a:pPr>
          <a:r>
            <a:rPr lang="en-US" sz="16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6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9005</cdr:x>
      <cdr:y>0.24582</cdr:y>
    </cdr:from>
    <cdr:to>
      <cdr:x>0.96696</cdr:x>
      <cdr:y>0.30468</cdr:y>
    </cdr:to>
    <cdr:sp macro="" textlink="">
      <cdr:nvSpPr>
        <cdr:cNvPr id="91145" name="Text Box 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316277" y="1326912"/>
          <a:ext cx="545795" cy="31777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6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0000FF"/>
              </a:solidFill>
              <a:latin typeface="Arial"/>
              <a:cs typeface="Arial"/>
            </a:rPr>
            <a:t>0.6</a:t>
          </a:r>
          <a:endParaRPr lang="en-US" sz="16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  <a:p xmlns:a="http://schemas.openxmlformats.org/drawingml/2006/main">
          <a:pPr algn="ctr" rtl="0">
            <a:defRPr sz="1000"/>
          </a:pPr>
          <a:r>
            <a:rPr lang="en-US" sz="16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6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8962</cdr:x>
      <cdr:y>0.30304</cdr:y>
    </cdr:from>
    <cdr:to>
      <cdr:x>0.96137</cdr:x>
      <cdr:y>0.36276</cdr:y>
    </cdr:to>
    <cdr:sp macro="" textlink="">
      <cdr:nvSpPr>
        <cdr:cNvPr id="91146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313217" y="1635829"/>
          <a:ext cx="509176" cy="32236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6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7030A0"/>
              </a:solidFill>
              <a:latin typeface="Arial"/>
              <a:cs typeface="Arial"/>
            </a:rPr>
            <a:t>0.8</a:t>
          </a:r>
        </a:p>
        <a:p xmlns:a="http://schemas.openxmlformats.org/drawingml/2006/main">
          <a:pPr algn="ctr" rtl="0">
            <a:defRPr sz="1000"/>
          </a:pPr>
          <a:r>
            <a:rPr lang="en-US" sz="16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6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8202</cdr:x>
      <cdr:y>0.35504</cdr:y>
    </cdr:from>
    <cdr:to>
      <cdr:x>0.96753</cdr:x>
      <cdr:y>0.42656</cdr:y>
    </cdr:to>
    <cdr:sp macro="" textlink="">
      <cdr:nvSpPr>
        <cdr:cNvPr id="91147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259286" y="1916485"/>
          <a:ext cx="606825" cy="38608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6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7030A0"/>
              </a:solidFill>
              <a:latin typeface="Arial"/>
              <a:cs typeface="Arial"/>
            </a:rPr>
            <a:t>1.0</a:t>
          </a:r>
        </a:p>
        <a:p xmlns:a="http://schemas.openxmlformats.org/drawingml/2006/main">
          <a:pPr algn="ctr" rtl="0">
            <a:defRPr sz="1000"/>
          </a:pPr>
          <a:r>
            <a:rPr lang="en-US" sz="16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6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15906</cdr:x>
      <cdr:y>0.04715</cdr:y>
    </cdr:from>
    <cdr:to>
      <cdr:x>0.73098</cdr:x>
      <cdr:y>0.09548</cdr:y>
    </cdr:to>
    <cdr:sp macro="" textlink="">
      <cdr:nvSpPr>
        <cdr:cNvPr id="14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28749" y="254515"/>
          <a:ext cx="4058653" cy="26088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square" lIns="36576" tIns="27432" rIns="36576" bIns="0" anchor="t" upright="1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 rtl="0">
            <a:lnSpc>
              <a:spcPts val="1200"/>
            </a:lnSpc>
            <a:defRPr sz="1000"/>
          </a:pPr>
          <a:r>
            <a:rPr lang="en-US" sz="1400" b="1" i="0" u="none" strike="noStrike" baseline="0" dirty="0" smtClean="0">
              <a:solidFill>
                <a:srgbClr val="000000"/>
              </a:solidFill>
              <a:latin typeface="Arial"/>
              <a:cs typeface="Arial"/>
            </a:rPr>
            <a:t>            </a:t>
          </a:r>
          <a:r>
            <a:rPr lang="en-US" sz="1400" b="1" i="0" u="none" strike="noStrike" baseline="0" dirty="0" err="1" smtClean="0">
              <a:solidFill>
                <a:srgbClr val="000000"/>
              </a:solidFill>
              <a:latin typeface="Arial"/>
              <a:cs typeface="Arial"/>
            </a:rPr>
            <a:t>Porewater</a:t>
          </a:r>
          <a:r>
            <a:rPr lang="en-US" sz="1400" b="1" i="0" u="none" strike="noStrike" baseline="0" dirty="0" smtClean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4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Pressure Parameter </a:t>
          </a:r>
          <a:r>
            <a:rPr lang="en-US" sz="1400" b="1" i="0" u="none" strike="noStrike" baseline="0" dirty="0" smtClean="0">
              <a:solidFill>
                <a:srgbClr val="000000"/>
              </a:solidFill>
              <a:latin typeface="Arial"/>
              <a:cs typeface="Arial"/>
            </a:rPr>
            <a:t>=</a:t>
          </a:r>
          <a:endParaRPr lang="en-US" sz="14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  <a:p xmlns:a="http://schemas.openxmlformats.org/drawingml/2006/main">
          <a:pPr algn="ctr" rtl="0">
            <a:lnSpc>
              <a:spcPts val="1200"/>
            </a:lnSpc>
            <a:defRPr sz="1000"/>
          </a:pPr>
          <a:r>
            <a:rPr lang="en-US" sz="14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lnSpc>
              <a:spcPts val="1200"/>
            </a:lnSpc>
            <a:defRPr sz="1000"/>
          </a:pPr>
          <a:endParaRPr lang="en-US" sz="14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74267</cdr:x>
      <cdr:y>0.03209</cdr:y>
    </cdr:from>
    <cdr:to>
      <cdr:x>0.82926</cdr:x>
      <cdr:y>0.11429</cdr:y>
    </cdr:to>
    <cdr:sp macro="" textlink="">
      <cdr:nvSpPr>
        <cdr:cNvPr id="91137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256487" y="175418"/>
          <a:ext cx="612872" cy="44938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lnSpc>
              <a:spcPts val="1200"/>
            </a:lnSpc>
            <a:defRPr sz="1000"/>
          </a:pPr>
          <a:endParaRPr lang="en-US" sz="1800" b="1" i="0" u="none" strike="noStrike" baseline="0" dirty="0">
            <a:solidFill>
              <a:srgbClr val="00B050"/>
            </a:solidFill>
            <a:latin typeface="Arial"/>
            <a:cs typeface="Arial"/>
          </a:endParaRPr>
        </a:p>
        <a:p xmlns:a="http://schemas.openxmlformats.org/drawingml/2006/main">
          <a:pPr algn="ctr" rtl="0">
            <a:lnSpc>
              <a:spcPts val="1200"/>
            </a:lnSpc>
            <a:defRPr sz="1000"/>
          </a:pPr>
          <a:r>
            <a:rPr lang="en-US" sz="1800" b="1" i="0" u="none" strike="noStrike" baseline="0" dirty="0">
              <a:solidFill>
                <a:srgbClr val="00B050"/>
              </a:solidFill>
              <a:latin typeface="Arial"/>
              <a:cs typeface="Arial"/>
            </a:rPr>
            <a:t> 0</a:t>
          </a:r>
        </a:p>
        <a:p xmlns:a="http://schemas.openxmlformats.org/drawingml/2006/main">
          <a:pPr algn="ctr" rtl="0">
            <a:lnSpc>
              <a:spcPts val="1200"/>
            </a:lnSpc>
            <a:defRPr sz="1000"/>
          </a:pPr>
          <a:endParaRPr lang="en-US" sz="1800" b="1" i="0" u="none" strike="noStrike" baseline="0" dirty="0">
            <a:solidFill>
              <a:srgbClr val="00B050"/>
            </a:solidFill>
            <a:latin typeface="Arial"/>
            <a:cs typeface="Arial"/>
          </a:endParaRPr>
        </a:p>
        <a:p xmlns:a="http://schemas.openxmlformats.org/drawingml/2006/main">
          <a:pPr algn="ctr" rtl="0">
            <a:lnSpc>
              <a:spcPts val="1200"/>
            </a:lnSpc>
            <a:defRPr sz="1000"/>
          </a:pPr>
          <a:r>
            <a:rPr lang="en-US" sz="18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lnSpc>
              <a:spcPts val="1200"/>
            </a:lnSpc>
            <a:defRPr sz="1000"/>
          </a:pPr>
          <a:endParaRPr lang="en-US" sz="18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28665</cdr:x>
      <cdr:y>0.22552</cdr:y>
    </cdr:from>
    <cdr:to>
      <cdr:x>0.61338</cdr:x>
      <cdr:y>0.31008</cdr:y>
    </cdr:to>
    <cdr:sp macro="" textlink="">
      <cdr:nvSpPr>
        <cdr:cNvPr id="91139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028897" y="1232897"/>
          <a:ext cx="2312550" cy="46228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5875">
          <a:noFill/>
          <a:miter lim="800000"/>
          <a:headEnd/>
          <a:tailEnd/>
        </a:ln>
      </cdr:spPr>
      <cdr:txBody>
        <a:bodyPr xmlns:a="http://schemas.openxmlformats.org/drawingml/2006/main" wrap="none" lIns="27432" tIns="32004" rIns="0" bIns="0" anchor="t" upright="1">
          <a:no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B</a:t>
          </a:r>
          <a:r>
            <a:rPr lang="en-US" sz="18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q</a:t>
          </a:r>
          <a:r>
            <a:rPr lang="en-US" sz="18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 = (</a:t>
          </a:r>
          <a:r>
            <a:rPr lang="en-US" sz="18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u</a:t>
          </a:r>
          <a:r>
            <a:rPr lang="en-US" sz="18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2</a:t>
          </a:r>
          <a:r>
            <a:rPr lang="en-US" sz="18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-u</a:t>
          </a:r>
          <a:r>
            <a:rPr lang="en-US" sz="18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0</a:t>
          </a:r>
          <a:r>
            <a:rPr lang="en-US" sz="18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)/(</a:t>
          </a:r>
          <a:r>
            <a:rPr lang="en-US" sz="18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q</a:t>
          </a:r>
          <a:r>
            <a:rPr lang="en-US" sz="18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t</a:t>
          </a:r>
          <a:r>
            <a:rPr lang="en-US" sz="18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-</a:t>
          </a:r>
          <a:r>
            <a:rPr lang="en-US" sz="1800" b="0" i="0" u="none" strike="noStrike" baseline="0" dirty="0" err="1">
              <a:solidFill>
                <a:srgbClr val="000000"/>
              </a:solidFill>
              <a:latin typeface="Symbol"/>
              <a:cs typeface="Arial"/>
            </a:rPr>
            <a:t>s</a:t>
          </a:r>
          <a:r>
            <a:rPr lang="en-US" sz="18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vo</a:t>
          </a:r>
          <a:r>
            <a:rPr lang="en-US" sz="18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)</a:t>
          </a:r>
        </a:p>
      </cdr:txBody>
    </cdr:sp>
  </cdr:relSizeAnchor>
  <cdr:relSizeAnchor xmlns:cdr="http://schemas.openxmlformats.org/drawingml/2006/chartDrawing">
    <cdr:from>
      <cdr:x>0.2855</cdr:x>
      <cdr:y>0.15681</cdr:y>
    </cdr:from>
    <cdr:to>
      <cdr:x>0.60822</cdr:x>
      <cdr:y>0.23472</cdr:y>
    </cdr:to>
    <cdr:sp macro="" textlink="">
      <cdr:nvSpPr>
        <cdr:cNvPr id="91140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020721" y="857295"/>
          <a:ext cx="2284167" cy="425930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9"/>
        </a:solidFill>
        <a:ln xmlns:a="http://schemas.openxmlformats.org/drawingml/2006/main" w="1587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32004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8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Q = (</a:t>
          </a:r>
          <a:r>
            <a:rPr lang="en-US" sz="18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q</a:t>
          </a:r>
          <a:r>
            <a:rPr lang="en-US" sz="18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t</a:t>
          </a:r>
          <a:r>
            <a:rPr lang="en-US" sz="1800" b="0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-</a:t>
          </a:r>
          <a:r>
            <a:rPr lang="en-US" sz="1800" b="0" i="0" u="none" strike="noStrike" baseline="0" dirty="0" err="1">
              <a:solidFill>
                <a:srgbClr val="000000"/>
              </a:solidFill>
              <a:latin typeface="Symbol"/>
              <a:cs typeface="Arial"/>
            </a:rPr>
            <a:t>s</a:t>
          </a:r>
          <a:r>
            <a:rPr lang="en-US" sz="18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vo</a:t>
          </a:r>
          <a:r>
            <a:rPr lang="en-US" sz="18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)/</a:t>
          </a:r>
          <a:r>
            <a:rPr lang="en-US" sz="1800" b="0" i="0" u="none" strike="noStrike" baseline="0" dirty="0" err="1">
              <a:solidFill>
                <a:srgbClr val="000000"/>
              </a:solidFill>
              <a:latin typeface="Symbol"/>
              <a:cs typeface="Arial"/>
            </a:rPr>
            <a:t>s</a:t>
          </a:r>
          <a:r>
            <a:rPr lang="en-US" sz="1800" b="0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vo</a:t>
          </a:r>
          <a:r>
            <a:rPr lang="en-US" sz="18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'</a:t>
          </a:r>
        </a:p>
      </cdr:txBody>
    </cdr:sp>
  </cdr:relSizeAnchor>
  <cdr:relSizeAnchor xmlns:cdr="http://schemas.openxmlformats.org/drawingml/2006/chartDrawing">
    <cdr:from>
      <cdr:x>0.82834</cdr:x>
      <cdr:y>0.05749</cdr:y>
    </cdr:from>
    <cdr:to>
      <cdr:x>0.91558</cdr:x>
      <cdr:y>0.09939</cdr:y>
    </cdr:to>
    <cdr:sp macro="" textlink="">
      <cdr:nvSpPr>
        <cdr:cNvPr id="91142" name="Text Box 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065371" y="273258"/>
          <a:ext cx="533477" cy="19914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B05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00B050"/>
              </a:solidFill>
              <a:latin typeface="Arial"/>
              <a:cs typeface="Arial"/>
            </a:rPr>
            <a:t>0.1</a:t>
          </a:r>
        </a:p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B05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200" b="1" i="0" u="none" strike="noStrike" baseline="0" dirty="0">
            <a:solidFill>
              <a:srgbClr val="00B05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8432</cdr:x>
      <cdr:y>0.12964</cdr:y>
    </cdr:from>
    <cdr:to>
      <cdr:x>0.96983</cdr:x>
      <cdr:y>0.17154</cdr:y>
    </cdr:to>
    <cdr:sp macro="" textlink="">
      <cdr:nvSpPr>
        <cdr:cNvPr id="91143" name="Text Box 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407679" y="616158"/>
          <a:ext cx="522898" cy="19914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008000"/>
              </a:solidFill>
              <a:latin typeface="Arial"/>
              <a:cs typeface="Arial"/>
            </a:rPr>
            <a:t>0.2</a:t>
          </a:r>
          <a:endParaRPr lang="en-US" sz="16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2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8432</cdr:x>
      <cdr:y>0.21003</cdr:y>
    </cdr:from>
    <cdr:to>
      <cdr:x>0.96983</cdr:x>
      <cdr:y>0.35072</cdr:y>
    </cdr:to>
    <cdr:sp macro="" textlink="">
      <cdr:nvSpPr>
        <cdr:cNvPr id="91144" name="Text Box 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259093" y="1148222"/>
          <a:ext cx="605228" cy="76916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008080"/>
              </a:solidFill>
              <a:latin typeface="Arial"/>
              <a:cs typeface="Arial"/>
            </a:rPr>
            <a:t>0.4</a:t>
          </a:r>
          <a:endParaRPr lang="en-US" sz="16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2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8891</cdr:x>
      <cdr:y>0.25631</cdr:y>
    </cdr:from>
    <cdr:to>
      <cdr:x>0.96582</cdr:x>
      <cdr:y>0.2982</cdr:y>
    </cdr:to>
    <cdr:sp macro="" textlink="">
      <cdr:nvSpPr>
        <cdr:cNvPr id="91145" name="Text Box 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435700" y="1218245"/>
          <a:ext cx="470309" cy="19910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0070C0"/>
              </a:solidFill>
              <a:latin typeface="Arial"/>
              <a:cs typeface="Arial"/>
            </a:rPr>
            <a:t>0.6</a:t>
          </a:r>
        </a:p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2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926</cdr:x>
      <cdr:y>0.30086</cdr:y>
    </cdr:from>
    <cdr:to>
      <cdr:x>0.96435</cdr:x>
      <cdr:y>0.34692</cdr:y>
    </cdr:to>
    <cdr:sp macro="" textlink="">
      <cdr:nvSpPr>
        <cdr:cNvPr id="91146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458265" y="1429971"/>
          <a:ext cx="438755" cy="21892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7030A0"/>
              </a:solidFill>
              <a:latin typeface="Arial"/>
              <a:cs typeface="Arial"/>
            </a:rPr>
            <a:t>0.8</a:t>
          </a:r>
        </a:p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2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8588</cdr:x>
      <cdr:y>0.35493</cdr:y>
    </cdr:from>
    <cdr:to>
      <cdr:x>0.97139</cdr:x>
      <cdr:y>0.4174</cdr:y>
    </cdr:to>
    <cdr:sp macro="" textlink="">
      <cdr:nvSpPr>
        <cdr:cNvPr id="91147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270135" y="1940382"/>
          <a:ext cx="605227" cy="34154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b="1" i="0" u="none" strike="noStrike" baseline="0" dirty="0">
              <a:solidFill>
                <a:srgbClr val="7030A0"/>
              </a:solidFill>
              <a:latin typeface="Arial"/>
              <a:cs typeface="Arial"/>
            </a:rPr>
            <a:t>1.0</a:t>
          </a:r>
        </a:p>
        <a:p xmlns:a="http://schemas.openxmlformats.org/drawingml/2006/main">
          <a:pPr algn="ctr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  </a:t>
          </a:r>
        </a:p>
        <a:p xmlns:a="http://schemas.openxmlformats.org/drawingml/2006/main">
          <a:pPr algn="ctr" rtl="0">
            <a:defRPr sz="1000"/>
          </a:pPr>
          <a:endParaRPr lang="en-US" sz="120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1772</cdr:x>
      <cdr:y>0.06171</cdr:y>
    </cdr:from>
    <cdr:to>
      <cdr:x>0.77426</cdr:x>
      <cdr:y>0.11385</cdr:y>
    </cdr:to>
    <cdr:sp macro="" textlink="">
      <cdr:nvSpPr>
        <cdr:cNvPr id="14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254176" y="337353"/>
          <a:ext cx="4225925" cy="28507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square" lIns="36576" tIns="27432" rIns="36576" bIns="0" anchor="t" upright="1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 rtl="0">
            <a:lnSpc>
              <a:spcPts val="1200"/>
            </a:lnSpc>
            <a:defRPr sz="1000"/>
          </a:pPr>
          <a:r>
            <a:rPr lang="en-US" sz="2000" b="0" i="0" u="none" strike="noStrike" baseline="0" dirty="0" err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rPr>
            <a:t>Porewater</a:t>
          </a:r>
          <a:r>
            <a:rPr lang="en-US" sz="2000" b="0" i="0" u="none" strike="noStrike" baseline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rPr>
            <a:t> Pressure Parameter </a:t>
          </a:r>
          <a:r>
            <a:rPr lang="en-US" sz="2000" b="0" i="0" u="none" strike="noStrike" baseline="0" dirty="0" err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rPr>
            <a:t>B</a:t>
          </a:r>
          <a:r>
            <a:rPr lang="en-US" sz="2000" b="0" i="0" u="none" strike="noStrike" baseline="-25000" dirty="0" err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rPr>
            <a:t>q</a:t>
          </a:r>
          <a:r>
            <a:rPr lang="en-US" sz="2000" b="0" i="0" u="none" strike="noStrike" baseline="-25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2000" b="0" i="0" u="none" strike="noStrike" baseline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rPr>
            <a:t>=</a:t>
          </a:r>
        </a:p>
        <a:p xmlns:a="http://schemas.openxmlformats.org/drawingml/2006/main">
          <a:pPr algn="ctr" rtl="0">
            <a:lnSpc>
              <a:spcPts val="1200"/>
            </a:lnSpc>
            <a:defRPr sz="1000"/>
          </a:pPr>
          <a:r>
            <a:rPr lang="en-US" sz="2000" b="1" i="0" u="none" strike="noStrike" baseline="0" dirty="0">
              <a:solidFill>
                <a:srgbClr val="000000"/>
              </a:solidFill>
              <a:latin typeface="+mn-lt"/>
              <a:cs typeface="Arial"/>
            </a:rPr>
            <a:t>   </a:t>
          </a:r>
        </a:p>
        <a:p xmlns:a="http://schemas.openxmlformats.org/drawingml/2006/main">
          <a:pPr algn="ctr" rtl="0">
            <a:lnSpc>
              <a:spcPts val="1200"/>
            </a:lnSpc>
            <a:defRPr sz="1000"/>
          </a:pPr>
          <a:endParaRPr lang="en-US" sz="2000" b="1" i="0" u="none" strike="noStrike" baseline="0" dirty="0">
            <a:solidFill>
              <a:srgbClr val="000000"/>
            </a:solidFill>
            <a:latin typeface="+mn-lt"/>
            <a:cs typeface="Arial"/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91112</cdr:x>
      <cdr:y>0.0346</cdr:y>
    </cdr:from>
    <cdr:to>
      <cdr:x>0.9866</cdr:x>
      <cdr:y>0.12607</cdr:y>
    </cdr:to>
    <cdr:sp macro="" textlink="">
      <cdr:nvSpPr>
        <cdr:cNvPr id="5121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390075" y="161659"/>
          <a:ext cx="529376" cy="42741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800" b="1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B</a:t>
          </a:r>
          <a:r>
            <a:rPr lang="en-US" sz="1800" b="1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q</a:t>
          </a:r>
          <a:r>
            <a:rPr lang="en-US" sz="18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</a:p>
      </cdr:txBody>
    </cdr:sp>
  </cdr:relSizeAnchor>
  <cdr:relSizeAnchor xmlns:cdr="http://schemas.openxmlformats.org/drawingml/2006/chartDrawing">
    <cdr:from>
      <cdr:x>0.91345</cdr:x>
      <cdr:y>0.10969</cdr:y>
    </cdr:from>
    <cdr:to>
      <cdr:x>0.98893</cdr:x>
      <cdr:y>0.52045</cdr:y>
    </cdr:to>
    <cdr:sp macro="" textlink="">
      <cdr:nvSpPr>
        <cdr:cNvPr id="512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406466" y="512530"/>
          <a:ext cx="529375" cy="191933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9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900" i="0" u="none" strike="noStrike" baseline="0" dirty="0">
              <a:solidFill>
                <a:srgbClr val="000000"/>
              </a:solidFill>
              <a:cs typeface="Arial"/>
            </a:rPr>
            <a:t>0.1</a:t>
          </a:r>
        </a:p>
        <a:p xmlns:a="http://schemas.openxmlformats.org/drawingml/2006/main">
          <a:pPr algn="l" rtl="0">
            <a:defRPr sz="1000"/>
          </a:pPr>
          <a:r>
            <a:rPr lang="en-US" sz="1900" i="0" u="none" strike="noStrike" baseline="0" dirty="0">
              <a:solidFill>
                <a:srgbClr val="000000"/>
              </a:solidFill>
              <a:cs typeface="Arial"/>
            </a:rPr>
            <a:t> 0.2</a:t>
          </a:r>
        </a:p>
        <a:p xmlns:a="http://schemas.openxmlformats.org/drawingml/2006/main">
          <a:pPr algn="l" rtl="0">
            <a:defRPr sz="1000"/>
          </a:pPr>
          <a:r>
            <a:rPr lang="en-US" sz="1900" i="0" u="none" strike="noStrike" baseline="0" dirty="0">
              <a:solidFill>
                <a:srgbClr val="000000"/>
              </a:solidFill>
              <a:cs typeface="Arial"/>
            </a:rPr>
            <a:t> 0.4</a:t>
          </a:r>
        </a:p>
        <a:p xmlns:a="http://schemas.openxmlformats.org/drawingml/2006/main">
          <a:pPr algn="l" rtl="0">
            <a:defRPr sz="1000"/>
          </a:pPr>
          <a:r>
            <a:rPr lang="en-US" sz="1900" i="0" u="none" strike="noStrike" baseline="0" dirty="0">
              <a:solidFill>
                <a:srgbClr val="000000"/>
              </a:solidFill>
              <a:cs typeface="Arial"/>
            </a:rPr>
            <a:t> 0.6</a:t>
          </a:r>
        </a:p>
        <a:p xmlns:a="http://schemas.openxmlformats.org/drawingml/2006/main">
          <a:pPr algn="l" rtl="0">
            <a:defRPr sz="1000"/>
          </a:pPr>
          <a:r>
            <a:rPr lang="en-US" sz="1900" i="0" u="none" strike="noStrike" baseline="0" dirty="0">
              <a:solidFill>
                <a:srgbClr val="000000"/>
              </a:solidFill>
              <a:cs typeface="Arial"/>
            </a:rPr>
            <a:t> 0.8</a:t>
          </a:r>
        </a:p>
        <a:p xmlns:a="http://schemas.openxmlformats.org/drawingml/2006/main">
          <a:pPr algn="l" rtl="0">
            <a:defRPr sz="1000"/>
          </a:pPr>
          <a:r>
            <a:rPr lang="en-US" sz="1900" i="0" u="none" strike="noStrike" baseline="0" dirty="0">
              <a:solidFill>
                <a:srgbClr val="000000"/>
              </a:solidFill>
              <a:cs typeface="Arial"/>
            </a:rPr>
            <a:t> 1.0</a:t>
          </a:r>
          <a:endParaRPr lang="en-US" sz="1900" i="0" u="none" strike="noStrike" baseline="0" dirty="0">
            <a:solidFill>
              <a:srgbClr val="000000"/>
            </a:solidFill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8381</cdr:x>
      <cdr:y>0.28</cdr:y>
    </cdr:from>
    <cdr:to>
      <cdr:x>0.98095</cdr:x>
      <cdr:y>0.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705599" y="1600200"/>
          <a:ext cx="1143000" cy="18288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pPr>
            <a:lnSpc>
              <a:spcPct val="80000"/>
            </a:lnSpc>
          </a:pPr>
          <a:r>
            <a:rPr lang="en-US" sz="2000" b="1" dirty="0" smtClean="0"/>
            <a:t>m = 1</a:t>
          </a:r>
        </a:p>
        <a:p xmlns:a="http://schemas.openxmlformats.org/drawingml/2006/main">
          <a:pPr>
            <a:lnSpc>
              <a:spcPct val="80000"/>
            </a:lnSpc>
          </a:pPr>
          <a:r>
            <a:rPr lang="en-US" sz="2000" b="1" dirty="0"/>
            <a:t> </a:t>
          </a:r>
          <a:r>
            <a:rPr lang="en-US" sz="2000" b="1" dirty="0" smtClean="0"/>
            <a:t>        0.9</a:t>
          </a:r>
        </a:p>
        <a:p xmlns:a="http://schemas.openxmlformats.org/drawingml/2006/main">
          <a:pPr>
            <a:lnSpc>
              <a:spcPct val="80000"/>
            </a:lnSpc>
          </a:pPr>
          <a:r>
            <a:rPr lang="en-US" sz="2000" b="1" dirty="0"/>
            <a:t> </a:t>
          </a:r>
          <a:r>
            <a:rPr lang="en-US" sz="2000" b="1" dirty="0" smtClean="0"/>
            <a:t>         0.85</a:t>
          </a:r>
        </a:p>
        <a:p xmlns:a="http://schemas.openxmlformats.org/drawingml/2006/main">
          <a:pPr>
            <a:lnSpc>
              <a:spcPct val="80000"/>
            </a:lnSpc>
          </a:pPr>
          <a:r>
            <a:rPr lang="en-US" sz="2000" b="1" dirty="0" smtClean="0"/>
            <a:t>         0.80</a:t>
          </a:r>
        </a:p>
        <a:p xmlns:a="http://schemas.openxmlformats.org/drawingml/2006/main">
          <a:pPr>
            <a:lnSpc>
              <a:spcPct val="80000"/>
            </a:lnSpc>
          </a:pPr>
          <a:r>
            <a:rPr lang="en-US" sz="2000" b="1" dirty="0" smtClean="0"/>
            <a:t>         0.75</a:t>
          </a:r>
          <a:endParaRPr lang="en-US" sz="2000" b="1" dirty="0"/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25556</cdr:x>
      <cdr:y>0.65202</cdr:y>
    </cdr:from>
    <cdr:to>
      <cdr:x>0.96354</cdr:x>
      <cdr:y>0.81565</cdr:y>
    </cdr:to>
    <cdr:sp macro="" textlink="">
      <cdr:nvSpPr>
        <cdr:cNvPr id="2" name="TextBox 6"/>
        <cdr:cNvSpPr txBox="1"/>
      </cdr:nvSpPr>
      <cdr:spPr>
        <a:xfrm xmlns:a="http://schemas.openxmlformats.org/drawingml/2006/main">
          <a:off x="1320143" y="3757332"/>
          <a:ext cx="3657243" cy="942939"/>
        </a:xfrm>
        <a:prstGeom xmlns:a="http://schemas.openxmlformats.org/drawingml/2006/main" prst="rect">
          <a:avLst/>
        </a:prstGeom>
        <a:noFill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wrap="square" rtlCol="0" anchor="t">
          <a:noAutofit/>
        </a:bodyPr>
        <a:lstStyle xmlns:a="http://schemas.openxmlformats.org/drawingml/2006/main">
          <a:lvl1pPr marL="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2800" b="1" dirty="0"/>
            <a:t>  CPTs: </a:t>
          </a:r>
          <a:r>
            <a:rPr lang="en-US" sz="2800" b="1" baseline="0" dirty="0" err="1" smtClean="0">
              <a:latin typeface="Symbol" pitchFamily="18" charset="2"/>
            </a:rPr>
            <a:t>s</a:t>
          </a:r>
          <a:r>
            <a:rPr lang="en-US" sz="2800" b="1" baseline="-20000" dirty="0" err="1" smtClean="0"/>
            <a:t>p</a:t>
          </a:r>
          <a:r>
            <a:rPr lang="en-US" sz="2800" b="1" dirty="0"/>
            <a:t>'</a:t>
          </a:r>
          <a:r>
            <a:rPr lang="en-US" sz="2800" b="1" baseline="0" dirty="0"/>
            <a:t> = 0.33 </a:t>
          </a:r>
          <a:r>
            <a:rPr lang="en-US" sz="2800" b="1" baseline="0" dirty="0" smtClean="0"/>
            <a:t>q</a:t>
          </a:r>
          <a:r>
            <a:rPr lang="en-US" sz="2800" b="1" baseline="-20000" dirty="0" smtClean="0"/>
            <a:t>net</a:t>
          </a:r>
          <a:r>
            <a:rPr lang="en-US" sz="2800" b="1" baseline="30000" dirty="0" smtClean="0"/>
            <a:t>0.75</a:t>
          </a:r>
          <a:endParaRPr lang="en-US" sz="2800" b="1" baseline="30000" dirty="0"/>
        </a:p>
        <a:p xmlns:a="http://schemas.openxmlformats.org/drawingml/2006/main">
          <a:r>
            <a:rPr lang="en-US" sz="2800" b="1" baseline="0" dirty="0" smtClean="0"/>
            <a:t>        YSR </a:t>
          </a:r>
          <a:r>
            <a:rPr lang="en-US" sz="2800" b="1" baseline="0" dirty="0"/>
            <a:t>= </a:t>
          </a:r>
          <a:r>
            <a:rPr lang="en-US" sz="2800" b="1" baseline="0" dirty="0" err="1">
              <a:latin typeface="Symbol" panose="05050102010706020507" pitchFamily="18" charset="2"/>
            </a:rPr>
            <a:t>s</a:t>
          </a:r>
          <a:r>
            <a:rPr lang="en-US" sz="2800" b="1" baseline="-20000" dirty="0" err="1"/>
            <a:t>p</a:t>
          </a:r>
          <a:r>
            <a:rPr lang="en-US" sz="2800" b="1" baseline="0" dirty="0"/>
            <a:t>'/</a:t>
          </a:r>
          <a:r>
            <a:rPr lang="en-US" sz="2800" b="1" baseline="0" dirty="0" err="1">
              <a:latin typeface="Symbol" panose="05050102010706020507" pitchFamily="18" charset="2"/>
            </a:rPr>
            <a:t>s</a:t>
          </a:r>
          <a:r>
            <a:rPr lang="en-US" sz="2800" b="1" baseline="-20000" dirty="0" err="1"/>
            <a:t>vo</a:t>
          </a:r>
          <a:r>
            <a:rPr lang="en-US" sz="2800" b="1" baseline="0" dirty="0"/>
            <a:t>'</a:t>
          </a:r>
        </a:p>
      </cdr:txBody>
    </cdr:sp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7535</cdr:x>
      <cdr:y>0.0267</cdr:y>
    </cdr:from>
    <cdr:to>
      <cdr:x>0.9709</cdr:x>
      <cdr:y>0.2552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354912" y="138960"/>
          <a:ext cx="1833525" cy="11895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i="1" dirty="0" smtClean="0"/>
            <a:t> Lab </a:t>
          </a:r>
          <a:r>
            <a:rPr lang="en-US" sz="1800" i="1" dirty="0" err="1"/>
            <a:t>DSS</a:t>
          </a:r>
          <a:r>
            <a:rPr lang="en-US" sz="1800" i="1" dirty="0"/>
            <a:t> Test</a:t>
          </a:r>
        </a:p>
      </cdr:txBody>
    </cdr:sp>
  </cdr:relSizeAnchor>
  <cdr:relSizeAnchor xmlns:cdr="http://schemas.openxmlformats.org/drawingml/2006/chartDrawing">
    <cdr:from>
      <cdr:x>0.13786</cdr:x>
      <cdr:y>0.08564</cdr:y>
    </cdr:from>
    <cdr:to>
      <cdr:x>0.55248</cdr:x>
      <cdr:y>0.17009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1162723" y="445701"/>
          <a:ext cx="3496825" cy="43951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800" dirty="0" err="1"/>
            <a:t>SCPTu</a:t>
          </a:r>
          <a:r>
            <a:rPr lang="en-US" sz="1800" baseline="0" dirty="0"/>
            <a:t> </a:t>
          </a:r>
          <a:r>
            <a:rPr lang="en-US" sz="1800" baseline="0" dirty="0" smtClean="0"/>
            <a:t>curves</a:t>
          </a:r>
          <a:r>
            <a:rPr lang="en-US" sz="1800" dirty="0" smtClean="0"/>
            <a:t> </a:t>
          </a:r>
          <a:r>
            <a:rPr lang="en-US" sz="1800" baseline="0" dirty="0" smtClean="0"/>
            <a:t>with </a:t>
          </a:r>
          <a:r>
            <a:rPr lang="en-US" sz="1800" baseline="0" dirty="0"/>
            <a:t>Modulus Reduction</a:t>
          </a:r>
          <a:endParaRPr lang="en-US" sz="18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763E60-492E-4E92-A503-A01745C055ED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F77881-D646-498D-961E-3B10A36B8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9650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23D261A-DD2C-416E-B8D7-3A232683DB45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9269BAC-DC1B-45C9-949C-DA50D2764B8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ig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3CDA6-0B8B-49B7-9472-2EA5DC48C605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0530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&amp;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3CDA6-0B8B-49B7-9472-2EA5DC48C605}" type="slidenum">
              <a:rPr lang="en-US" smtClean="0"/>
              <a:pPr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6794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&amp;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3CDA6-0B8B-49B7-9472-2EA5DC48C605}" type="slidenum">
              <a:rPr lang="en-US" smtClean="0"/>
              <a:pPr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8369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480927-648F-4199-82A1-C6E81750154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en-US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09915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A09D8A-AAE7-4B78-9F41-3F41301C5DD4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en-US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467585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666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F5615E4-AB7F-4466-A58D-E5A69228D616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666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63266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 </a:t>
            </a:r>
            <a:r>
              <a:rPr lang="en-US" dirty="0" err="1"/>
              <a:t>Bq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43CDA6-0B8B-49B7-9472-2EA5DC48C60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1208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: TX cell one point R: CPTu test</a:t>
            </a:r>
            <a:r>
              <a:rPr lang="en-US" baseline="0" dirty="0"/>
              <a:t> infinite number of soil particles </a:t>
            </a:r>
            <a:r>
              <a:rPr lang="en-US" dirty="0"/>
              <a:t>Put q on the TX part for CPTu,</a:t>
            </a:r>
            <a:r>
              <a:rPr lang="en-US" baseline="0" dirty="0"/>
              <a:t> put qt, u2 bigger and full na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43CDA6-0B8B-49B7-9472-2EA5DC48C605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3651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612">
              <a:defRPr/>
            </a:pPr>
            <a:fld id="{D6767127-F6BD-4193-BCEA-3C0CC63C4F31}" type="slidenum">
              <a:rPr lang="en-US">
                <a:solidFill>
                  <a:prstClr val="black"/>
                </a:solidFill>
                <a:latin typeface="Calibri"/>
              </a:rPr>
              <a:pPr defTabSz="966612">
                <a:defRPr/>
              </a:pPr>
              <a:t>5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979465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67127-F6BD-4193-BCEA-3C0CC63C4F3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28950" y="857250"/>
            <a:ext cx="3086100" cy="2314575"/>
          </a:xfrm>
          <a:solidFill>
            <a:srgbClr val="FFFFFF"/>
          </a:solidFill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0925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07EF78-B67C-46F2-8D9B-694716951DFC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33819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69BAC-DC1B-45C9-949C-DA50D2764B8A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915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69BAC-DC1B-45C9-949C-DA50D2764B8A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9856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 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43CDA6-0B8B-49B7-9472-2EA5DC48C605}" type="slidenum">
              <a:rPr lang="en-US" smtClean="0"/>
              <a:pPr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319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 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43CDA6-0B8B-49B7-9472-2EA5DC48C605}" type="slidenum">
              <a:rPr lang="en-US" smtClean="0"/>
              <a:pPr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642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8CA6E5-40A8-4B86-B53F-ADD3A1232E3E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D5E72-850D-476D-9C0B-BC686B4BF23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488AF-5EDC-4FD2-86FD-609E391B48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5816A-6245-4A69-BAB9-3F1F04E8D6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60AD-AD80-45BB-80EF-1913691BE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865D9B-0557-48BA-9B09-F10CA9260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16CE3D-F87A-4B5F-AE21-C3733F66559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060C-B93D-4E8C-977B-D798483D67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46197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BE0D20-4C5C-4E35-941D-01D4E5B2B49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7F15DC4-7D1A-46AF-8FF6-1CD39224C28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7349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16CE3D-F87A-4B5F-AE21-C3733F66559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060C-B93D-4E8C-977B-D798483D67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16410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4B38DB72-BFE6-4139-83AD-8DE7347F12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7D6FF-207B-47D2-9AA5-29DAE2FA8878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604CAB-EFC2-4ACC-980B-792E7BC1ED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F4641-9765-4E43-95B3-CB0C8825C0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C894D5-70B8-4F5C-B0CD-7BDB76CEF18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03789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74269-7924-4E19-BE3C-BBFCCE7A3A8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02DDC7-46C9-46EE-BECC-F7FCBF98E5B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70394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3B9298-D821-4ED0-A970-26DB331A3B2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7BA348-062E-4DD4-B8E3-ABA32A088DF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01169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E71FC-60BF-48ED-AC38-6E40504103C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CFCCB5-EA33-401C-9CE7-4DA1C30A365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45883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3F0B0C-0574-4B27-835D-0107C3B7FBE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T In-Situ Progress Report to ConeTec (July-September 2010)   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09399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CDB8BF-AF6D-420B-A9D5-3DB079C29A5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2E73D5-C14B-4009-9596-4B902A57F08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72643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27D6FF-207B-47D2-9AA5-29DAE2FA887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5501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A6A9E6-A659-4F1E-B050-38CECD7BFA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03E399-1251-4D85-B5B3-44A4A69EC7C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55504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orgia Tech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275624-17FE-4C41-9425-2ED780F5B6F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72990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orgia Tech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586185-13E5-4BBD-BD48-B3DB50F048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03946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A6A9E6-A659-4F1E-B050-38CECD7BFA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03E399-1251-4D85-B5B3-44A4A69EC7C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10597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orgia Tech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586185-13E5-4BBD-BD48-B3DB50F048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37949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E5A86E7-F8D4-4546-80E2-0C17F1C5AB9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49FA00-FF4B-4D90-BBF2-D02189588DF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719235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DCB722-AB1E-4B87-8778-226B00661866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A-1: 17th ICSMGE 2009 - Alexandria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AD90DD-1B31-4F6D-888C-3F194BAF9C1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56383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2">
                  <a:lumMod val="75000"/>
                </a:schemeClr>
              </a:buClr>
              <a:buSzPct val="60000"/>
              <a:buFont typeface="Wingdings" pitchFamily="2" charset="2"/>
              <a:buChar char="q"/>
              <a:defRPr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buClr>
                <a:srgbClr val="00B0F0"/>
              </a:buClr>
              <a:buFont typeface="Arial" pitchFamily="34" charset="0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F15679-FBEF-44D8-9F5F-064F849E1E4D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A-1: 17th ICSMGE 2009 - Alexandr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988615-73AC-44C3-B9FF-1FB2DFECBC2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990748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54B3E0-27D3-4085-ADD7-9BF5F5D4F9EC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A-1: 17th ICSMGE 2009 - Alexandria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FC3C6E-D5F3-41FB-908A-85E925AAAA5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48313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090420-5E9A-438A-B80E-0B3D59CEE68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DDD0A2-38E0-4F69-81CB-AB05E16CEC2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1503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orgia Tech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275624-17FE-4C41-9425-2ED780F5B6F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64900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A6A9E6-A659-4F1E-B050-38CECD7BFA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03E399-1251-4D85-B5B3-44A4A69EC7C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75478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A6A9E6-A659-4F1E-B050-38CECD7BFA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03E399-1251-4D85-B5B3-44A4A69EC7C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07578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A6A9E6-A659-4F1E-B050-38CECD7BFA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03E399-1251-4D85-B5B3-44A4A69EC7C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82047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090420-5E9A-438A-B80E-0B3D59CEE68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DDD0A2-38E0-4F69-81CB-AB05E16CEC2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99065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90E48-6CDC-4644-9575-F94C7C9F9B3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mm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0D9C3A-A7C7-4667-9675-29480C92A2E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567265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FF490E-5C28-4B52-9730-51C6CBD9295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085381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90E48-6CDC-4644-9575-F94C7C9F9B3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mm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0D9C3A-A7C7-4667-9675-29480C92A2E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99830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90E48-6CDC-4644-9575-F94C7C9F9B3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mm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0D9C3A-A7C7-4667-9675-29480C92A2E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58245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AF68-02CA-48EF-AE3B-2F20935E9F1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D43E3F-6B31-426F-9EEA-76B597A222F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57571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D174C7-7168-4C3A-8571-313B09630CA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88FB7D-C642-4089-B860-0DBCEB61F7E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36786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5254F9-45BD-47AF-BE2D-04E590496E0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487199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2267C8-D60E-48D1-B0C9-C5D4BC19CEB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8A5260-2DF7-4EA0-B9F4-9DD7EB0E125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296379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94A430-8ACC-40ED-830F-6F3EE20F838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327639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4CCDEC-35D0-4255-A0BF-F2A0ADD6B0B2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038237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FFB0DB-744C-4573-9CCD-A5D6E523D0B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52058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C894D5-70B8-4F5C-B0CD-7BDB76CEF18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720471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5254F9-45BD-47AF-BE2D-04E590496E0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07929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0E411F-F53A-448B-9CA7-2D454D61F952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65177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62EF1-5202-4A51-B04F-44EEED1F6CB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54621-F0B1-415C-9D5E-E7564B83C9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601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0619A-5BAE-4F00-AA07-868A4354704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604CAB-EFC2-4ACC-980B-792E7BC1ED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0946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E88D6B-0795-40EE-B9CD-79B1F4B7030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7AB5F8-0622-405C-AB3A-244B9077D6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808796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E88D6B-0795-40EE-B9CD-79B1F4B7030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7AB5F8-0622-405C-AB3A-244B9077D6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537956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06545C-6926-4E28-B939-0612A8F9387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B26C1F-DEDA-441E-8F5A-71410D7DD28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308191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E88D6B-0795-40EE-B9CD-79B1F4B7030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7AB5F8-0622-405C-AB3A-244B9077D6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817246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C894D5-70B8-4F5C-B0CD-7BDB76CEF18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979139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FF490E-5C28-4B52-9730-51C6CBD9295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127166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79609B-19D8-45E8-B2A9-0196ADAA2D9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605468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1488AF-5EDC-4FD2-86FD-609E391B487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177612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1488AF-5EDC-4FD2-86FD-609E391B487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6006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662EF1-5202-4A51-B04F-44EEED1F6CB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9054621-F0B1-415C-9D5E-E7564B83C9F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228248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29625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925934-E171-4374-BCE5-628B87A0F09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0710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7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8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9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30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31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32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33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34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35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4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9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40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41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42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43.xml"/></Relationships>
</file>

<file path=ppt/slideMasters/_rels/slideMaster25.xml.rels><?xml version="1.0" encoding="UTF-8" standalone="yes"?>
<Relationships xmlns="http://schemas.openxmlformats.org/package/2006/relationships"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44.xml"/></Relationships>
</file>

<file path=ppt/slideMasters/_rels/slideMaster26.xml.rels><?xml version="1.0" encoding="UTF-8" standalone="yes"?>
<Relationships xmlns="http://schemas.openxmlformats.org/package/2006/relationships"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45.xml"/></Relationships>
</file>

<file path=ppt/slideMasters/_rels/slideMaster27.xml.rels><?xml version="1.0" encoding="UTF-8" standalone="yes"?>
<Relationships xmlns="http://schemas.openxmlformats.org/package/2006/relationships"><Relationship Id="rId1" Type="http://schemas.openxmlformats.org/officeDocument/2006/relationships/theme" Target="../theme/theme27.xml"/></Relationships>
</file>

<file path=ppt/slideMasters/_rels/slideMaster28.xml.rels><?xml version="1.0" encoding="UTF-8" standalone="yes"?>
<Relationships xmlns="http://schemas.openxmlformats.org/package/2006/relationships"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46.xml"/></Relationships>
</file>

<file path=ppt/slideMasters/_rels/slideMaster29.xml.rels><?xml version="1.0" encoding="UTF-8" standalone="yes"?>
<Relationships xmlns="http://schemas.openxmlformats.org/package/2006/relationships"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4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8.xml"/></Relationships>
</file>

<file path=ppt/slideMasters/_rels/slideMaster30.xml.rels><?xml version="1.0" encoding="UTF-8" standalone="yes"?>
<Relationships xmlns="http://schemas.openxmlformats.org/package/2006/relationships"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8.xml"/></Relationships>
</file>

<file path=ppt/slideMasters/_rels/slideMaster31.xml.rels><?xml version="1.0" encoding="UTF-8" standalone="yes"?>
<Relationships xmlns="http://schemas.openxmlformats.org/package/2006/relationships"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9.xml"/></Relationships>
</file>

<file path=ppt/slideMasters/_rels/slideMaster32.xml.rels><?xml version="1.0" encoding="UTF-8" standalone="yes"?>
<Relationships xmlns="http://schemas.openxmlformats.org/package/2006/relationships"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50.xml"/></Relationships>
</file>

<file path=ppt/slideMasters/_rels/slideMaster3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51.xml"/></Relationships>
</file>

<file path=ppt/slideMasters/_rels/slideMaster34.xml.rels><?xml version="1.0" encoding="UTF-8" standalone="yes"?>
<Relationships xmlns="http://schemas.openxmlformats.org/package/2006/relationships"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52.xml"/></Relationships>
</file>

<file path=ppt/slideMasters/_rels/slideMaster35.xml.rels><?xml version="1.0" encoding="UTF-8" standalone="yes"?>
<Relationships xmlns="http://schemas.openxmlformats.org/package/2006/relationships"><Relationship Id="rId3" Type="http://schemas.openxmlformats.org/officeDocument/2006/relationships/theme" Target="../theme/theme35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/Relationships>
</file>

<file path=ppt/slideMasters/_rels/slideMaster36.xml.rels><?xml version="1.0" encoding="UTF-8" standalone="yes"?>
<Relationships xmlns="http://schemas.openxmlformats.org/package/2006/relationships"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55.xml"/></Relationships>
</file>

<file path=ppt/slideMasters/_rels/slideMaster37.xml.rels><?xml version="1.0" encoding="UTF-8" standalone="yes"?>
<Relationships xmlns="http://schemas.openxmlformats.org/package/2006/relationships"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56.xml"/></Relationships>
</file>

<file path=ppt/slideMasters/_rels/slideMaster38.xml.rels><?xml version="1.0" encoding="UTF-8" standalone="yes"?>
<Relationships xmlns="http://schemas.openxmlformats.org/package/2006/relationships"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57.xml"/></Relationships>
</file>

<file path=ppt/slideMasters/_rels/slideMaster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4" Type="http://schemas.openxmlformats.org/officeDocument/2006/relationships/theme" Target="../theme/theme3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40.xml.rels><?xml version="1.0" encoding="UTF-8" standalone="yes"?>
<Relationships xmlns="http://schemas.openxmlformats.org/package/2006/relationships"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61.xml"/></Relationships>
</file>

<file path=ppt/slideMasters/_rels/slideMaster41.xml.rels><?xml version="1.0" encoding="UTF-8" standalone="yes"?>
<Relationships xmlns="http://schemas.openxmlformats.org/package/2006/relationships"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62.xml"/></Relationships>
</file>

<file path=ppt/slideMasters/_rels/slideMaster42.xml.rels><?xml version="1.0" encoding="UTF-8" standalone="yes"?>
<Relationships xmlns="http://schemas.openxmlformats.org/package/2006/relationships"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63.xml"/></Relationships>
</file>

<file path=ppt/slideMasters/_rels/slideMaster43.xml.rels><?xml version="1.0" encoding="UTF-8" standalone="yes"?>
<Relationships xmlns="http://schemas.openxmlformats.org/package/2006/relationships"><Relationship Id="rId2" Type="http://schemas.openxmlformats.org/officeDocument/2006/relationships/theme" Target="../theme/theme43.xml"/><Relationship Id="rId1" Type="http://schemas.openxmlformats.org/officeDocument/2006/relationships/slideLayout" Target="../slideLayouts/slideLayout64.xml"/></Relationships>
</file>

<file path=ppt/slideMasters/_rels/slideMaster4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4.xml"/><Relationship Id="rId1" Type="http://schemas.openxmlformats.org/officeDocument/2006/relationships/slideLayout" Target="../slideLayouts/slideLayout65.xml"/></Relationships>
</file>

<file path=ppt/slideMasters/_rels/slideMaster45.xml.rels><?xml version="1.0" encoding="UTF-8" standalone="yes"?>
<Relationships xmlns="http://schemas.openxmlformats.org/package/2006/relationships"><Relationship Id="rId2" Type="http://schemas.openxmlformats.org/officeDocument/2006/relationships/theme" Target="../theme/theme45.xml"/><Relationship Id="rId1" Type="http://schemas.openxmlformats.org/officeDocument/2006/relationships/slideLayout" Target="../slideLayouts/slideLayout66.xml"/></Relationships>
</file>

<file path=ppt/slideMasters/_rels/slideMaster46.xml.rels><?xml version="1.0" encoding="UTF-8" standalone="yes"?>
<Relationships xmlns="http://schemas.openxmlformats.org/package/2006/relationships"><Relationship Id="rId2" Type="http://schemas.openxmlformats.org/officeDocument/2006/relationships/theme" Target="../theme/theme46.xml"/><Relationship Id="rId1" Type="http://schemas.openxmlformats.org/officeDocument/2006/relationships/slideLayout" Target="../slideLayouts/slideLayout67.xml"/></Relationships>
</file>

<file path=ppt/slideMasters/_rels/slideMaster47.xml.rels><?xml version="1.0" encoding="UTF-8" standalone="yes"?>
<Relationships xmlns="http://schemas.openxmlformats.org/package/2006/relationships"><Relationship Id="rId2" Type="http://schemas.openxmlformats.org/officeDocument/2006/relationships/theme" Target="../theme/theme47.xml"/><Relationship Id="rId1" Type="http://schemas.openxmlformats.org/officeDocument/2006/relationships/slideLayout" Target="../slideLayouts/slideLayout68.xml"/></Relationships>
</file>

<file path=ppt/slideMasters/_rels/slideMaster48.xml.rels><?xml version="1.0" encoding="UTF-8" standalone="yes"?>
<Relationships xmlns="http://schemas.openxmlformats.org/package/2006/relationships"><Relationship Id="rId2" Type="http://schemas.openxmlformats.org/officeDocument/2006/relationships/theme" Target="../theme/theme48.xml"/><Relationship Id="rId1" Type="http://schemas.openxmlformats.org/officeDocument/2006/relationships/slideLayout" Target="../slideLayouts/slideLayout69.xml"/></Relationships>
</file>

<file path=ppt/slideMasters/_rels/slideMaster49.xml.rels><?xml version="1.0" encoding="UTF-8" standalone="yes"?>
<Relationships xmlns="http://schemas.openxmlformats.org/package/2006/relationships"><Relationship Id="rId2" Type="http://schemas.openxmlformats.org/officeDocument/2006/relationships/theme" Target="../theme/theme49.xml"/><Relationship Id="rId1" Type="http://schemas.openxmlformats.org/officeDocument/2006/relationships/slideLayout" Target="../slideLayouts/slideLayout70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1.xml"/></Relationships>
</file>

<file path=ppt/slideMasters/_rels/slideMaster50.xml.rels><?xml version="1.0" encoding="UTF-8" standalone="yes"?>
<Relationships xmlns="http://schemas.openxmlformats.org/package/2006/relationships"><Relationship Id="rId2" Type="http://schemas.openxmlformats.org/officeDocument/2006/relationships/theme" Target="../theme/theme50.xml"/><Relationship Id="rId1" Type="http://schemas.openxmlformats.org/officeDocument/2006/relationships/slideLayout" Target="../slideLayouts/slideLayout71.xml"/></Relationships>
</file>

<file path=ppt/slideMasters/_rels/slideMaster51.xml.rels><?xml version="1.0" encoding="UTF-8" standalone="yes"?>
<Relationships xmlns="http://schemas.openxmlformats.org/package/2006/relationships"><Relationship Id="rId2" Type="http://schemas.openxmlformats.org/officeDocument/2006/relationships/theme" Target="../theme/theme51.xml"/><Relationship Id="rId1" Type="http://schemas.openxmlformats.org/officeDocument/2006/relationships/slideLayout" Target="../slideLayouts/slideLayout72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2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3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16CE3D-F87A-4B5F-AE21-C3733F665596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43A712-7E05-4D26-AD67-C171827759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GT In-Situ Progress Report to ConeTec (July-September 2010)   page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546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5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48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2703" y="109968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DB8BF-AF6D-420B-A9D5-3DB079C29A5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1/5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D2E73D5-C14B-4009-9596-4B902A57F08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23351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00B05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ctr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27D6FF-207B-47D2-9AA5-29DAE2FA8878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604CAB-EFC2-4ACC-980B-792E7BC1ED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637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6A9E6-A659-4F1E-B050-38CECD7BFA32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03E399-1251-4D85-B5B3-44A4A69EC7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74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CCFF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Georgia Tec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9D95DAA-80AF-4140-8018-23AE727CF1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737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99CC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99CCFF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CCFF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Georgia Tec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9D95DAA-80AF-4140-8018-23AE727CF103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4188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99CC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99CCFF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6A9E6-A659-4F1E-B050-38CECD7BFA32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03E399-1251-4D85-B5B3-44A4A69EC7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138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CCFF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Georgia Tec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9D95DAA-80AF-4140-8018-23AE727CF1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595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99CC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99CCFF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A86E7-F8D4-4546-80E2-0C17F1C5AB91}" type="datetimeFigureOut">
              <a:rPr lang="en-US" smtClean="0"/>
              <a:pPr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9FA00-FF4B-4D90-BBF2-D02189588D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598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7B1A8DF-5EF2-4F34-A2F8-8071A068E7B9}" type="datetime1">
              <a:rPr lang="en-US">
                <a:solidFill>
                  <a:prstClr val="white">
                    <a:tint val="75000"/>
                  </a:prstClr>
                </a:solidFill>
              </a:rPr>
              <a:pPr>
                <a:defRPr/>
              </a:pPr>
              <a:t>11/5/2019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tint val="75000"/>
                  </a:prstClr>
                </a:solidFill>
              </a:rPr>
              <a:t>SOA-1: 17th ICSMGE 2009 - Alexandr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E83D896-855C-4C9F-8EE7-9FD097D5E3ED}" type="slidenum">
              <a:rPr lang="en-US">
                <a:solidFill>
                  <a:prstClr val="white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72691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22" r:id="rId1"/>
    <p:sldLayoutId id="2147484004" r:id="rId2"/>
    <p:sldLayoutId id="2147484005" r:id="rId3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B3A0AC-8935-4B5C-B54B-A426780A23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93" r:id="rId2"/>
    <p:sldLayoutId id="2147483696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A090420-5E9A-438A-B80E-0B3D59CEE6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1/5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ADDD0A2-38E0-4F69-81CB-AB05E16CEC2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9752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CCFF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Georgia Tec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9D95DAA-80AF-4140-8018-23AE727CF1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557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99CC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99CCFF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6A9E6-A659-4F1E-B050-38CECD7BFA32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03E399-1251-4D85-B5B3-44A4A69EC7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279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6A9E6-A659-4F1E-B050-38CECD7BFA32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03E399-1251-4D85-B5B3-44A4A69EC7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368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6A9E6-A659-4F1E-B050-38CECD7BFA32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03E399-1251-4D85-B5B3-44A4A69EC7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75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090420-5E9A-438A-B80E-0B3D59CEE68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DDD0A2-38E0-4F69-81CB-AB05E16CEC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612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D000D4-5755-4280-A405-DCC975583F58}" type="datetime1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umma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9C3A-A7C7-4667-9675-29480C92A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184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810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064331210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i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 b="1" i="1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 b="1" i="1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b="1" i="1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Arial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9269030-0E3A-4382-BBF0-16622E69FC4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866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D000D4-5755-4280-A405-DCC975583F58}" type="datetime1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umma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9C3A-A7C7-4667-9675-29480C92A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309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560AD-AD80-45BB-80EF-1913691BE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865D9B-0557-48BA-9B09-F10CA9260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729" r:id="rId2"/>
    <p:sldLayoutId id="2147483903" r:id="rId3"/>
    <p:sldLayoutId id="2147484064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D000D4-5755-4280-A405-DCC975583F58}" type="datetime1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umma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9C3A-A7C7-4667-9675-29480C92A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437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1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EAAF68-02CA-48EF-AE3B-2F20935E9F17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43E3F-6B31-426F-9EEA-76B597A222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718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76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1359D6E-FA04-4F78-B2CB-A36214DF0EAB}" type="datetimeFigureOut">
              <a:rPr lang="en-US"/>
              <a:pPr>
                <a:defRPr/>
              </a:pPr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32BEFDF-84D1-45CF-B750-CC17E998F6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080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530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2267C8-D60E-48D1-B0C9-C5D4BC19CE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A5260-2DF7-4EA0-B9F4-9DD7EB0E12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635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0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BBB75-12E2-4FEA-9718-8AFD6AAC73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333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404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148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204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BBB75-12E2-4FEA-9718-8AFD6AAC73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888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3" r:id="rId1"/>
    <p:sldLayoutId id="2147484062" r:id="rId2"/>
    <p:sldLayoutId id="2147484063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CDFEFD53-1B1D-4592-BC97-B7DAEA5EF0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728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88D6B-0795-40EE-B9CD-79B1F4B7030A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AB5F8-0622-405C-AB3A-244B9077D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253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88D6B-0795-40EE-B9CD-79B1F4B7030A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AB5F8-0622-405C-AB3A-244B9077D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154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7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88D6B-0795-40EE-B9CD-79B1F4B7030A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AB5F8-0622-405C-AB3A-244B9077D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83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E88D6B-0795-40EE-B9CD-79B1F4B7030A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AB5F8-0622-405C-AB3A-244B9077D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037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1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9236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9269030-0E3A-4382-BBF0-16622E69FC40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814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anose="020F050202020403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B3A0AC-8935-4B5C-B54B-A426780A23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900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B3A0AC-8935-4B5C-B54B-A426780A23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309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B3A0AC-8935-4B5C-B54B-A426780A23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906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5F874ED-D13E-40F7-8402-9B98D5F242D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5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B8A5260-2DF7-4EA0-B9F4-9DD7EB0E125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1846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12A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350838"/>
            <a:ext cx="7772400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60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109E2FD4-A298-49A2-ABA2-25B80C2561DD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60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D6F592BB-9B62-49AA-9652-896411C20D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q"/>
        <a:defRPr sz="2800" b="1">
          <a:solidFill>
            <a:srgbClr val="FFFF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B003B"/>
            </a:gs>
            <a:gs pos="100000">
              <a:srgbClr val="80008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5633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668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D97D39-A1E2-4971-8A80-47D39B0AEE49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038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4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66FFFF"/>
        </a:buClr>
        <a:buSzPct val="70000"/>
        <a:buFont typeface="Wingdings" pitchFamily="2" charset="2"/>
        <a:buChar char="q"/>
        <a:defRPr sz="28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33CC"/>
        </a:buClr>
        <a:buFont typeface="Wingdings" pitchFamily="2" charset="2"/>
        <a:buChar char="§"/>
        <a:defRPr sz="2800">
          <a:solidFill>
            <a:schemeClr val="bg1"/>
          </a:solidFill>
          <a:latin typeface="Arial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76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1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98563"/>
            <a:ext cx="8763000" cy="503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17463" y="6543675"/>
            <a:ext cx="4032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fld id="{7BE9F76A-C95B-4710-AFBB-6E2482DB16E2}" type="slidenum">
              <a:rPr lang="en-US" altLang="ko-KR" sz="1000" b="1">
                <a:solidFill>
                  <a:srgbClr val="FFFFFF"/>
                </a:solidFill>
                <a:ea typeface="굴림" pitchFamily="50" charset="-127"/>
                <a:cs typeface="Arial" pitchFamily="34" charset="0"/>
              </a:rPr>
              <a:pPr algn="ctr" fontAlgn="base">
                <a:spcBef>
                  <a:spcPct val="50000"/>
                </a:spcBef>
                <a:spcAft>
                  <a:spcPct val="0"/>
                </a:spcAft>
                <a:defRPr/>
              </a:pPr>
              <a:t>‹#›</a:t>
            </a:fld>
            <a:endParaRPr lang="en-US" altLang="ko-KR" sz="1000" b="1">
              <a:solidFill>
                <a:srgbClr val="FFFFFF"/>
              </a:solidFill>
              <a:ea typeface="굴림" pitchFamily="50" charset="-127"/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800">
          <a:solidFill>
            <a:schemeClr val="bg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600">
          <a:solidFill>
            <a:schemeClr val="bg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bg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sz="2200">
          <a:solidFill>
            <a:schemeClr val="bg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bg1"/>
          </a:solidFill>
          <a:latin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5B6662-9268-45A6-A563-88D339A355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B8D3E1-B03F-4C8F-A94F-D77C0BC45E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747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5C28CA3B-E463-4C79-B3EB-B742CF1E53B6}" type="datetimeFigureOut">
              <a:rPr lang="en-US"/>
              <a:pPr>
                <a:defRPr/>
              </a:pPr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980FF387-263E-452D-A4B1-1D73591DED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046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53" r:id="rId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E71FC-60BF-48ED-AC38-6E40504103CA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CFCCB5-EA33-401C-9CE7-4DA1C30A36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284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2" Type="http://schemas.openxmlformats.org/officeDocument/2006/relationships/image" Target="../media/image220.emf"/><Relationship Id="rId1" Type="http://schemas.openxmlformats.org/officeDocument/2006/relationships/slideLayout" Target="../slideLayouts/slideLayout2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0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0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225.e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9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227.jpeg"/><Relationship Id="rId1" Type="http://schemas.openxmlformats.org/officeDocument/2006/relationships/slideLayout" Target="../slideLayouts/slideLayout51.xml"/><Relationship Id="rId4" Type="http://schemas.microsoft.com/office/2007/relationships/hdphoto" Target="../media/hdphoto4.wdp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jpeg"/><Relationship Id="rId2" Type="http://schemas.openxmlformats.org/officeDocument/2006/relationships/hyperlink" Target="http://www.mapcruzin.com/" TargetMode="External"/><Relationship Id="rId1" Type="http://schemas.openxmlformats.org/officeDocument/2006/relationships/slideLayout" Target="../slideLayouts/slideLayout53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emf"/><Relationship Id="rId7" Type="http://schemas.openxmlformats.org/officeDocument/2006/relationships/image" Target="../media/image231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6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33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6.png"/><Relationship Id="rId4" Type="http://schemas.openxmlformats.org/officeDocument/2006/relationships/oleObject" Target="../embeddings/oleObject39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8.png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37.emf"/><Relationship Id="rId4" Type="http://schemas.openxmlformats.org/officeDocument/2006/relationships/oleObject" Target="../embeddings/oleObject40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8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240.jpeg"/><Relationship Id="rId1" Type="http://schemas.openxmlformats.org/officeDocument/2006/relationships/slideLayout" Target="../slideLayouts/slideLayout2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jpeg"/><Relationship Id="rId1" Type="http://schemas.openxmlformats.org/officeDocument/2006/relationships/slideLayout" Target="../slideLayouts/slideLayout65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jpeg"/><Relationship Id="rId1" Type="http://schemas.openxmlformats.org/officeDocument/2006/relationships/slideLayout" Target="../slideLayouts/slideLayout2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jpe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46.jpe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jpeg"/><Relationship Id="rId2" Type="http://schemas.openxmlformats.org/officeDocument/2006/relationships/image" Target="../media/image247.e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49.JPG"/></Relationships>
</file>

<file path=ppt/slides/_rels/slide119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jpg"/><Relationship Id="rId3" Type="http://schemas.openxmlformats.org/officeDocument/2006/relationships/image" Target="../media/image251.jpeg"/><Relationship Id="rId7" Type="http://schemas.openxmlformats.org/officeDocument/2006/relationships/image" Target="../media/image253.JPG"/><Relationship Id="rId2" Type="http://schemas.openxmlformats.org/officeDocument/2006/relationships/image" Target="../media/image249.JP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image" Target="../media/image252.png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jpg"/><Relationship Id="rId1" Type="http://schemas.openxmlformats.org/officeDocument/2006/relationships/slideLayout" Target="../slideLayouts/slideLayout25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0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png"/><Relationship Id="rId2" Type="http://schemas.openxmlformats.org/officeDocument/2006/relationships/image" Target="../media/image257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jpeg"/><Relationship Id="rId18" Type="http://schemas.openxmlformats.org/officeDocument/2006/relationships/image" Target="../media/image42.jpeg"/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12" Type="http://schemas.openxmlformats.org/officeDocument/2006/relationships/image" Target="../media/image37.png"/><Relationship Id="rId17" Type="http://schemas.openxmlformats.org/officeDocument/2006/relationships/image" Target="../media/image21.jpeg"/><Relationship Id="rId2" Type="http://schemas.openxmlformats.org/officeDocument/2006/relationships/image" Target="../media/image27.jpeg"/><Relationship Id="rId16" Type="http://schemas.openxmlformats.org/officeDocument/2006/relationships/image" Target="../media/image41.jpeg"/><Relationship Id="rId20" Type="http://schemas.openxmlformats.org/officeDocument/2006/relationships/image" Target="../media/image44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jpeg"/><Relationship Id="rId11" Type="http://schemas.openxmlformats.org/officeDocument/2006/relationships/image" Target="../media/image36.jpeg"/><Relationship Id="rId5" Type="http://schemas.openxmlformats.org/officeDocument/2006/relationships/image" Target="../media/image30.jpeg"/><Relationship Id="rId15" Type="http://schemas.openxmlformats.org/officeDocument/2006/relationships/image" Target="../media/image40.jpeg"/><Relationship Id="rId10" Type="http://schemas.openxmlformats.org/officeDocument/2006/relationships/image" Target="../media/image35.jpeg"/><Relationship Id="rId19" Type="http://schemas.openxmlformats.org/officeDocument/2006/relationships/image" Target="../media/image43.jpeg"/><Relationship Id="rId4" Type="http://schemas.openxmlformats.org/officeDocument/2006/relationships/image" Target="../media/image29.jpeg"/><Relationship Id="rId9" Type="http://schemas.openxmlformats.org/officeDocument/2006/relationships/image" Target="../media/image34.jpeg"/><Relationship Id="rId14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7.xml"/><Relationship Id="rId4" Type="http://schemas.openxmlformats.org/officeDocument/2006/relationships/image" Target="../media/image4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7" Type="http://schemas.openxmlformats.org/officeDocument/2006/relationships/image" Target="../media/image64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image" Target="../media/image68.jpeg"/><Relationship Id="rId7" Type="http://schemas.openxmlformats.org/officeDocument/2006/relationships/image" Target="../media/image72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jpeg"/><Relationship Id="rId11" Type="http://schemas.openxmlformats.org/officeDocument/2006/relationships/image" Target="../media/image76.jpeg"/><Relationship Id="rId5" Type="http://schemas.openxmlformats.org/officeDocument/2006/relationships/image" Target="../media/image70.jpeg"/><Relationship Id="rId10" Type="http://schemas.openxmlformats.org/officeDocument/2006/relationships/image" Target="../media/image75.jpeg"/><Relationship Id="rId4" Type="http://schemas.openxmlformats.org/officeDocument/2006/relationships/image" Target="../media/image69.jpeg"/><Relationship Id="rId9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jpeg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jpeg"/><Relationship Id="rId5" Type="http://schemas.openxmlformats.org/officeDocument/2006/relationships/image" Target="../media/image85.jpeg"/><Relationship Id="rId4" Type="http://schemas.openxmlformats.org/officeDocument/2006/relationships/image" Target="../media/image8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7" Type="http://schemas.openxmlformats.org/officeDocument/2006/relationships/image" Target="../media/image93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71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8.jpeg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2.jpeg"/><Relationship Id="rId4" Type="http://schemas.openxmlformats.org/officeDocument/2006/relationships/image" Target="../media/image10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6.jpeg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08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6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6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7" Type="http://schemas.openxmlformats.org/officeDocument/2006/relationships/image" Target="../media/image2.jpg"/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15.jpe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jpeg"/><Relationship Id="rId3" Type="http://schemas.openxmlformats.org/officeDocument/2006/relationships/image" Target="../media/image117.png"/><Relationship Id="rId7" Type="http://schemas.openxmlformats.org/officeDocument/2006/relationships/image" Target="../media/image119.jpeg"/><Relationship Id="rId2" Type="http://schemas.openxmlformats.org/officeDocument/2006/relationships/image" Target="../media/image116.JP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2.jpg"/><Relationship Id="rId11" Type="http://schemas.openxmlformats.org/officeDocument/2006/relationships/image" Target="../media/image123.jpg"/><Relationship Id="rId5" Type="http://schemas.openxmlformats.org/officeDocument/2006/relationships/image" Target="../media/image118.png"/><Relationship Id="rId10" Type="http://schemas.openxmlformats.org/officeDocument/2006/relationships/image" Target="../media/image122.jpg"/><Relationship Id="rId4" Type="http://schemas.openxmlformats.org/officeDocument/2006/relationships/image" Target="../media/image113.png"/><Relationship Id="rId9" Type="http://schemas.openxmlformats.org/officeDocument/2006/relationships/image" Target="../media/image121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jpeg"/><Relationship Id="rId3" Type="http://schemas.openxmlformats.org/officeDocument/2006/relationships/image" Target="../media/image125.png"/><Relationship Id="rId7" Type="http://schemas.openxmlformats.org/officeDocument/2006/relationships/image" Target="../media/image12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6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2.png"/><Relationship Id="rId4" Type="http://schemas.openxmlformats.org/officeDocument/2006/relationships/image" Target="../media/image131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5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8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5.emf"/><Relationship Id="rId4" Type="http://schemas.openxmlformats.org/officeDocument/2006/relationships/image" Target="../media/image14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70.xml"/><Relationship Id="rId4" Type="http://schemas.microsoft.com/office/2007/relationships/hdphoto" Target="../media/hdphoto1.wdp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7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7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0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7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5" Type="http://schemas.openxmlformats.org/officeDocument/2006/relationships/chart" Target="../charts/chart5.xml"/><Relationship Id="rId4" Type="http://schemas.openxmlformats.org/officeDocument/2006/relationships/image" Target="../media/image15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46.xml"/><Relationship Id="rId4" Type="http://schemas.openxmlformats.org/officeDocument/2006/relationships/chart" Target="../charts/chart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66.xml"/><Relationship Id="rId5" Type="http://schemas.openxmlformats.org/officeDocument/2006/relationships/image" Target="../media/image156.png"/><Relationship Id="rId4" Type="http://schemas.microsoft.com/office/2007/relationships/hdphoto" Target="../media/hdphoto2.wdp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2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G"/><Relationship Id="rId2" Type="http://schemas.openxmlformats.org/officeDocument/2006/relationships/image" Target="../media/image158.emf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60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gif"/><Relationship Id="rId2" Type="http://schemas.openxmlformats.org/officeDocument/2006/relationships/image" Target="../media/image161.JPG"/><Relationship Id="rId1" Type="http://schemas.openxmlformats.org/officeDocument/2006/relationships/slideLayout" Target="../slideLayouts/slideLayout3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3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4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g"/><Relationship Id="rId1" Type="http://schemas.openxmlformats.org/officeDocument/2006/relationships/slideLayout" Target="../slideLayouts/slideLayout3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34.xml"/><Relationship Id="rId16" Type="http://schemas.openxmlformats.org/officeDocument/2006/relationships/image" Target="../media/image175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7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9.xml"/><Relationship Id="rId6" Type="http://schemas.openxmlformats.org/officeDocument/2006/relationships/chart" Target="../charts/chart13.xml"/><Relationship Id="rId5" Type="http://schemas.openxmlformats.org/officeDocument/2006/relationships/chart" Target="../charts/chart12.xml"/><Relationship Id="rId4" Type="http://schemas.openxmlformats.org/officeDocument/2006/relationships/chart" Target="../charts/chart1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4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82.JPG"/><Relationship Id="rId4" Type="http://schemas.openxmlformats.org/officeDocument/2006/relationships/image" Target="../media/image181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emf"/><Relationship Id="rId1" Type="http://schemas.openxmlformats.org/officeDocument/2006/relationships/slideLayout" Target="../slideLayouts/slideLayout3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5.jpeg"/><Relationship Id="rId4" Type="http://schemas.openxmlformats.org/officeDocument/2006/relationships/image" Target="../media/image184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191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39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192.gif"/><Relationship Id="rId1" Type="http://schemas.openxmlformats.org/officeDocument/2006/relationships/slideLayout" Target="../slideLayouts/slideLayout40.xml"/><Relationship Id="rId5" Type="http://schemas.microsoft.com/office/2007/relationships/hdphoto" Target="../media/hdphoto3.wdp"/><Relationship Id="rId4" Type="http://schemas.openxmlformats.org/officeDocument/2006/relationships/image" Target="../media/image194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6.xml"/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4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emf"/><Relationship Id="rId1" Type="http://schemas.openxmlformats.org/officeDocument/2006/relationships/slideLayout" Target="../slideLayouts/slideLayout4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48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7.xml"/><Relationship Id="rId7" Type="http://schemas.openxmlformats.org/officeDocument/2006/relationships/image" Target="../media/image199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32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jpe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3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4.jpe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jpeg"/><Relationship Id="rId1" Type="http://schemas.openxmlformats.org/officeDocument/2006/relationships/slideLayout" Target="../slideLayouts/slideLayout19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emf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5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JPG"/><Relationship Id="rId2" Type="http://schemas.openxmlformats.org/officeDocument/2006/relationships/image" Target="../media/image207.JP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09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jpeg"/><Relationship Id="rId2" Type="http://schemas.openxmlformats.org/officeDocument/2006/relationships/image" Target="../media/image210.emf"/><Relationship Id="rId1" Type="http://schemas.openxmlformats.org/officeDocument/2006/relationships/slideLayout" Target="../slideLayouts/slideLayout28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0.xml"/><Relationship Id="rId2" Type="http://schemas.openxmlformats.org/officeDocument/2006/relationships/chart" Target="../charts/chart19.xml"/><Relationship Id="rId1" Type="http://schemas.openxmlformats.org/officeDocument/2006/relationships/slideLayout" Target="../slideLayouts/slideLayout28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1.xml"/><Relationship Id="rId1" Type="http://schemas.openxmlformats.org/officeDocument/2006/relationships/slideLayout" Target="../slideLayouts/slideLayout28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emf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15.jpe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emf"/><Relationship Id="rId1" Type="http://schemas.openxmlformats.org/officeDocument/2006/relationships/slideLayout" Target="../slideLayouts/slideLayout20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jpeg"/><Relationship Id="rId2" Type="http://schemas.openxmlformats.org/officeDocument/2006/relationships/image" Target="../media/image217.JPG"/><Relationship Id="rId1" Type="http://schemas.openxmlformats.org/officeDocument/2006/relationships/slideLayout" Target="../slideLayouts/slideLayout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7769" y="1536693"/>
            <a:ext cx="8475557" cy="2535821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i="1" dirty="0" smtClean="0">
                <a:solidFill>
                  <a:srgbClr val="BC1E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ismic Piezocone Testing: The </a:t>
            </a:r>
            <a:br>
              <a:rPr lang="en-US" i="1" dirty="0" smtClean="0">
                <a:solidFill>
                  <a:srgbClr val="BC1E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i="1" dirty="0" smtClean="0">
                <a:solidFill>
                  <a:srgbClr val="BC1E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satile Means for Geotechnical Site Exploration in 2020 and Beyond</a:t>
            </a:r>
            <a:endParaRPr lang="en-US" i="1" dirty="0">
              <a:solidFill>
                <a:srgbClr val="BC1E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217" y="4272862"/>
            <a:ext cx="8831672" cy="17526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ul W. Mayne, PhD, P.E., BS'74, ME'77, PhD'91</a:t>
            </a:r>
          </a:p>
          <a:p>
            <a:r>
              <a:rPr lang="en-US" sz="2400" dirty="0" smtClean="0">
                <a:solidFill>
                  <a:srgbClr val="55257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rgia Institute of Technology</a:t>
            </a:r>
            <a:endParaRPr lang="en-US" sz="2400" dirty="0">
              <a:solidFill>
                <a:srgbClr val="55257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11595" y="5533879"/>
            <a:ext cx="640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B23CB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uesday 05 November 2019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solidFill>
                  <a:srgbClr val="2B23CB"/>
                </a:solidFill>
                <a:latin typeface="Calibri"/>
              </a:rPr>
              <a:t>366 Hollister Hall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2B23CB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81323" y="1737041"/>
            <a:ext cx="8368451" cy="2207430"/>
          </a:xfrm>
          <a:prstGeom prst="round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4634" y="505348"/>
            <a:ext cx="84251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  <a:r>
              <a:rPr kumimoji="0" lang="en-US" sz="2400" b="1" i="1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obert L. </a:t>
            </a:r>
            <a:r>
              <a:rPr kumimoji="0" lang="en-US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hiffman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'44 Geotechnical Colloquiu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rnell University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- Civil &amp; Environmental Engineering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9" r="17917"/>
          <a:stretch/>
        </p:blipFill>
        <p:spPr>
          <a:xfrm>
            <a:off x="7431741" y="5431095"/>
            <a:ext cx="1177538" cy="10365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952" y="5348274"/>
            <a:ext cx="1104530" cy="11193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10125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23206" y="180617"/>
            <a:ext cx="5442314" cy="609600"/>
          </a:xfrm>
        </p:spPr>
        <p:txBody>
          <a:bodyPr/>
          <a:lstStyle/>
          <a:p>
            <a:pPr algn="l"/>
            <a:r>
              <a:rPr lang="en-US" sz="3600" dirty="0">
                <a:solidFill>
                  <a:srgbClr val="EA16E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600" dirty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boratory Soils Testing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17716" y="881657"/>
            <a:ext cx="8584324" cy="5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marR="0" lvl="1" indent="0" algn="l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DE42E2"/>
              </a:buClr>
              <a:buSzPct val="90000"/>
              <a:buFont typeface="Wingdings" pitchFamily="2" charset="2"/>
              <a:buChar char="q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Limited number (discrete points)</a:t>
            </a:r>
          </a:p>
          <a:p>
            <a:pPr marL="457200" marR="0" lvl="1" indent="0" algn="l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DE42E2"/>
              </a:buClr>
              <a:buSzPct val="90000"/>
              <a:buFont typeface="Wingdings" pitchFamily="2" charset="2"/>
              <a:buChar char="q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Lengthy test durations</a:t>
            </a:r>
          </a:p>
          <a:p>
            <a:pPr marL="457200" marR="0" lvl="1" indent="0" algn="l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DE42E2"/>
              </a:buClr>
              <a:buSzPct val="90000"/>
              <a:buFont typeface="Wingdings" pitchFamily="2" charset="2"/>
              <a:buChar char="q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Affected by sample disturbance</a:t>
            </a:r>
          </a:p>
          <a:p>
            <a:pPr marL="457200" marR="0" lvl="1" indent="0" algn="l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DE42E2"/>
              </a:buClr>
              <a:buSzPct val="90000"/>
              <a:buFont typeface="Wingdings" pitchFamily="2" charset="2"/>
              <a:buChar char="q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Expensive:  Cost per specimen:</a:t>
            </a:r>
          </a:p>
          <a:p>
            <a:pPr marL="914400" marR="0" lvl="2" indent="0" algn="l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0000"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Oedometer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$600 (2 weeks)</a:t>
            </a:r>
          </a:p>
          <a:p>
            <a:pPr marL="914400" marR="0" lvl="2" indent="0" algn="l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0000"/>
              <a:buFont typeface="Arial" pitchFamily="34" charset="0"/>
              <a:buChar char="•"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Automated Consolidation = $800 (2-3 days)</a:t>
            </a:r>
          </a:p>
          <a:p>
            <a:pPr marL="914400" marR="0" lvl="2" indent="0" algn="l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0000"/>
              <a:buFont typeface="Arial" pitchFamily="34" charset="0"/>
              <a:buChar char="•"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IUC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riaxial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$600  (2 to 3 days)</a:t>
            </a:r>
          </a:p>
          <a:p>
            <a:pPr marL="914400" marR="0" lvl="2" indent="0" algn="l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0000"/>
              <a:buFont typeface="Arial" pitchFamily="34" charset="0"/>
              <a:buChar char="•"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K</a:t>
            </a:r>
            <a:r>
              <a:rPr kumimoji="0" lang="en-US" sz="2800" i="0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0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UC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riaxial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$1500 ea (5 days)</a:t>
            </a:r>
          </a:p>
          <a:p>
            <a:pPr marL="914400" marR="0" lvl="2" indent="0" algn="l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0000"/>
              <a:buFont typeface="Arial" pitchFamily="34" charset="0"/>
              <a:buChar char="•"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Resonant Column= $2000 ea (1 week)</a:t>
            </a:r>
          </a:p>
          <a:p>
            <a:pPr marL="914400" marR="0" lvl="2" indent="0" algn="l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0000"/>
              <a:buFont typeface="Arial" pitchFamily="34" charset="0"/>
              <a:buChar char="•"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Permeability = $800 (1 to 2 weeks)	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>
            <a:off x="6367177" y="1343021"/>
            <a:ext cx="2505942" cy="231457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67177" y="973691"/>
            <a:ext cx="257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ampler A    Sampler B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332366" y="226337"/>
            <a:ext cx="3369674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EA16E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j-ea"/>
                <a:cs typeface="Arial"/>
              </a:rPr>
              <a:t>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j-ea"/>
                <a:cs typeface="Arial"/>
              </a:rPr>
              <a:t>Varved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j-ea"/>
                <a:cs typeface="Arial"/>
              </a:rPr>
              <a:t> Clay</a:t>
            </a:r>
            <a:endParaRPr kumimoji="0" lang="en-US" sz="2800" b="0" i="1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j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31596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93056" y="138375"/>
            <a:ext cx="62737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A31AA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ewater</a:t>
            </a:r>
            <a:r>
              <a:rPr lang="en-US" sz="3200" dirty="0" smtClean="0">
                <a:solidFill>
                  <a:srgbClr val="A31AA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essure Dissipation Tests</a:t>
            </a:r>
            <a:endParaRPr lang="en-US" sz="3200" dirty="0">
              <a:solidFill>
                <a:srgbClr val="A31AA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866" t="1755" r="4611" b="5264"/>
          <a:stretch/>
        </p:blipFill>
        <p:spPr bwMode="auto">
          <a:xfrm>
            <a:off x="316640" y="800332"/>
            <a:ext cx="8497457" cy="5737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235632" y="1697469"/>
            <a:ext cx="1865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MONOTONIC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85145" y="4809589"/>
            <a:ext cx="1432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DILATORY</a:t>
            </a:r>
            <a:endParaRPr 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54415" y="236016"/>
            <a:ext cx="7772400" cy="51593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SCPTù</a:t>
            </a:r>
            <a:r>
              <a:rPr lang="en-US" sz="3200" b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at Atlanta Airport Runway 5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</a:p>
        </p:txBody>
      </p:sp>
      <p:pic>
        <p:nvPicPr>
          <p:cNvPr id="95235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 l="1469" r="2203"/>
          <a:stretch>
            <a:fillRect/>
          </a:stretch>
        </p:blipFill>
        <p:spPr>
          <a:xfrm>
            <a:off x="244475" y="1976438"/>
            <a:ext cx="8751888" cy="4714875"/>
          </a:xfrm>
          <a:noFill/>
        </p:spPr>
      </p:pic>
      <p:pic>
        <p:nvPicPr>
          <p:cNvPr id="95236" name="Picture 4" descr="In-Situ Testing at Upper Sit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34362" t="37380" r="7447"/>
          <a:stretch>
            <a:fillRect/>
          </a:stretch>
        </p:blipFill>
        <p:spPr>
          <a:xfrm>
            <a:off x="6514778" y="236016"/>
            <a:ext cx="2414797" cy="1612256"/>
          </a:xfrm>
          <a:noFill/>
          <a:ln w="28575">
            <a:solidFill>
              <a:srgbClr val="FF9900"/>
            </a:solidFill>
          </a:ln>
        </p:spPr>
      </p:pic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326702" y="862675"/>
            <a:ext cx="618807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Five Independent Readings of </a:t>
            </a:r>
          </a:p>
          <a:p>
            <a:r>
              <a:rPr lang="en-US" sz="3200" dirty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oil Behavior:   q</a:t>
            </a:r>
            <a:r>
              <a:rPr lang="en-US" sz="3200" baseline="-25000" dirty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</a:t>
            </a:r>
            <a:r>
              <a:rPr lang="en-US" sz="3200" dirty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 f</a:t>
            </a:r>
            <a:r>
              <a:rPr lang="en-US" sz="3200" baseline="-25000" dirty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</a:t>
            </a:r>
            <a:r>
              <a:rPr lang="en-US" sz="3200" dirty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 </a:t>
            </a:r>
            <a:r>
              <a:rPr lang="en-US" sz="3200" dirty="0" smtClean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u</a:t>
            </a:r>
            <a:r>
              <a:rPr lang="en-US" sz="3200" baseline="-25000" dirty="0" smtClean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</a:t>
            </a:r>
            <a:r>
              <a:rPr lang="en-US" sz="3200" dirty="0" smtClean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 </a:t>
            </a:r>
            <a:r>
              <a:rPr lang="en-US" sz="3200" dirty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</a:t>
            </a:r>
            <a:r>
              <a:rPr lang="en-US" sz="3200" baseline="-25000" dirty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50</a:t>
            </a:r>
            <a:r>
              <a:rPr lang="en-US" sz="3200" dirty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, </a:t>
            </a:r>
            <a:r>
              <a:rPr lang="en-US" sz="3200" dirty="0" smtClean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V</a:t>
            </a:r>
            <a:r>
              <a:rPr lang="en-US" sz="3200" baseline="-25000" dirty="0" smtClean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</a:t>
            </a:r>
            <a:endParaRPr lang="en-US" sz="3200" dirty="0">
              <a:solidFill>
                <a:srgbClr val="AD1B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E1EDB6-4281-4ADE-B687-2394D3FE1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4B2C45-C895-45BE-BF9F-D67441877D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177" y="875211"/>
            <a:ext cx="7180298" cy="5663701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7100763" y="3215358"/>
            <a:ext cx="0" cy="731520"/>
          </a:xfrm>
          <a:prstGeom prst="straightConnector1">
            <a:avLst/>
          </a:prstGeom>
          <a:ln w="603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483343" y="2569027"/>
            <a:ext cx="1740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Standard rate of 20mm/s</a:t>
            </a: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628650" y="257157"/>
            <a:ext cx="7886700" cy="74137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BF37AF"/>
                </a:solidFill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uLnTx/>
                <a:uFillTx/>
                <a:latin typeface="Calibri"/>
                <a:ea typeface="+mj-ea"/>
                <a:cs typeface="+mj-cs"/>
              </a:rPr>
              <a:t>     Centrifuge CPTu Twitch Testing in Kaoli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A927B7"/>
                </a:solidFill>
                <a:uLnTx/>
                <a:uFillTx/>
                <a:latin typeface="Calibri"/>
                <a:ea typeface="+mj-ea"/>
                <a:cs typeface="+mj-cs"/>
              </a:rPr>
              <a:t>(Schneider 2007)</a:t>
            </a:r>
          </a:p>
        </p:txBody>
      </p:sp>
    </p:spTree>
    <p:extLst>
      <p:ext uri="{BB962C8B-B14F-4D97-AF65-F5344CB8AC3E}">
        <p14:creationId xmlns:p14="http://schemas.microsoft.com/office/powerpoint/2010/main" val="67463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1B0EAA-15DD-4588-95FB-0FC64BEB4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E5350D-9A22-4FF9-9501-00D7D1C42A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960741"/>
            <a:ext cx="7487967" cy="5578171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7486800" y="3344476"/>
            <a:ext cx="0" cy="822960"/>
          </a:xfrm>
          <a:prstGeom prst="straightConnector1">
            <a:avLst/>
          </a:prstGeom>
          <a:ln w="603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879690" y="4167436"/>
            <a:ext cx="1740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tandard rate of 20mm/s</a:t>
            </a: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628650" y="270345"/>
            <a:ext cx="7886700" cy="74137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uLnTx/>
                <a:uFillTx/>
                <a:latin typeface="Calibri"/>
                <a:ea typeface="+mj-ea"/>
                <a:cs typeface="+mj-cs"/>
              </a:rPr>
              <a:t>      Centrifuge CPTu Twitch Testing in Kaolin </a:t>
            </a:r>
            <a:r>
              <a:rPr kumimoji="0" lang="en-US" sz="2800" b="0" i="0" strike="noStrike" kern="1200" cap="none" spc="0" normalizeH="0" baseline="0" noProof="0" dirty="0">
                <a:ln>
                  <a:noFill/>
                </a:ln>
                <a:solidFill>
                  <a:srgbClr val="A927B7"/>
                </a:solidFill>
                <a:uLnTx/>
                <a:uFillTx/>
                <a:latin typeface="Calibri"/>
                <a:ea typeface="+mj-ea"/>
                <a:cs typeface="+mj-cs"/>
              </a:rPr>
              <a:t>(Schneider 2007)</a:t>
            </a:r>
          </a:p>
        </p:txBody>
      </p:sp>
    </p:spTree>
    <p:extLst>
      <p:ext uri="{BB962C8B-B14F-4D97-AF65-F5344CB8AC3E}">
        <p14:creationId xmlns:p14="http://schemas.microsoft.com/office/powerpoint/2010/main" val="339612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0" y="284381"/>
            <a:ext cx="8229600" cy="1750422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 Rate CPTu in </a:t>
            </a:r>
            <a:r>
              <a:rPr lang="en-US" sz="36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y Centrifuge Deposit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700" dirty="0" smtClean="0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(Variable rate CPTu data </a:t>
            </a:r>
            <a:r>
              <a:rPr lang="en-US" sz="2700" dirty="0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from </a:t>
            </a:r>
            <a:r>
              <a:rPr lang="en-US" sz="2700" dirty="0" err="1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ahmoodzadeh</a:t>
            </a:r>
            <a:r>
              <a:rPr lang="en-US" sz="2700" dirty="0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700" dirty="0" smtClean="0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sz="2700" dirty="0" smtClean="0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sz="2700" dirty="0" smtClean="0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nd </a:t>
            </a:r>
            <a:r>
              <a:rPr lang="en-US" sz="2700" dirty="0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ndolph </a:t>
            </a:r>
            <a:r>
              <a:rPr lang="en-US" sz="2700" dirty="0" smtClean="0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14: University of Western Australia)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2400" dirty="0">
              <a:solidFill>
                <a:srgbClr val="A927B7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3AD697-C6B2-4315-9391-535A7F300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FF490E-5C28-4B52-9730-51C6CBD9295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2FD7C93-9E40-462E-BB94-5E9CBC7F7749}"/>
              </a:ext>
            </a:extLst>
          </p:cNvPr>
          <p:cNvGrpSpPr>
            <a:grpSpLocks noChangeAspect="1"/>
          </p:cNvGrpSpPr>
          <p:nvPr/>
        </p:nvGrpSpPr>
        <p:grpSpPr>
          <a:xfrm>
            <a:off x="88326" y="2034803"/>
            <a:ext cx="9055674" cy="3840480"/>
            <a:chOff x="840105" y="2552963"/>
            <a:chExt cx="7115175" cy="301752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1E2E0B2-F9FF-42DA-BF2D-2FFA4BFD9908}"/>
                </a:ext>
              </a:extLst>
            </p:cNvPr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105" y="2552963"/>
              <a:ext cx="3559175" cy="30175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31784E1-B702-4C9B-AEA7-67121E6E0F03}"/>
                </a:ext>
              </a:extLst>
            </p:cNvPr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9280" y="2552963"/>
              <a:ext cx="3556000" cy="301752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66658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FB84F903-0F7B-4779-A8B0-1BC50F617D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7"/>
          <a:stretch/>
        </p:blipFill>
        <p:spPr bwMode="auto">
          <a:xfrm>
            <a:off x="228022" y="1327150"/>
            <a:ext cx="6648224" cy="50292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1553"/>
            <a:ext cx="8229600" cy="571988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able Rate CPTu in </a:t>
            </a:r>
            <a:r>
              <a:rPr lang="en-US" sz="36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y Centrifuge Deposit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700" dirty="0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(data from </a:t>
            </a:r>
            <a:r>
              <a:rPr lang="en-US" sz="2700" dirty="0" err="1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ahmoodzadeh</a:t>
            </a:r>
            <a:r>
              <a:rPr lang="en-US" sz="2700" dirty="0">
                <a:solidFill>
                  <a:srgbClr val="A927B7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&amp; Randolph 2014)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2400" dirty="0">
              <a:solidFill>
                <a:srgbClr val="A927B7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3AD697-C6B2-4315-9391-535A7F300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FF490E-5C28-4B52-9730-51C6CBD9295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42D505-554B-464E-AECD-05A965A50C12}"/>
              </a:ext>
            </a:extLst>
          </p:cNvPr>
          <p:cNvSpPr txBox="1"/>
          <p:nvPr/>
        </p:nvSpPr>
        <p:spPr>
          <a:xfrm>
            <a:off x="6093926" y="1472839"/>
            <a:ext cx="2254207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A927B7"/>
                </a:solidFill>
              </a:rPr>
              <a:t>Lab </a:t>
            </a:r>
            <a:r>
              <a:rPr lang="en-US" sz="2400" dirty="0" err="1">
                <a:solidFill>
                  <a:srgbClr val="A927B7"/>
                </a:solidFill>
              </a:rPr>
              <a:t>Triaxial</a:t>
            </a:r>
            <a:r>
              <a:rPr lang="en-US" sz="2400" dirty="0">
                <a:solidFill>
                  <a:srgbClr val="A927B7"/>
                </a:solidFill>
              </a:rPr>
              <a:t> Tests</a:t>
            </a:r>
          </a:p>
          <a:p>
            <a:r>
              <a:rPr lang="en-US" sz="2400" dirty="0">
                <a:solidFill>
                  <a:srgbClr val="A927B7"/>
                </a:solidFill>
              </a:rPr>
              <a:t>on </a:t>
            </a:r>
            <a:r>
              <a:rPr lang="en-US" sz="2400" dirty="0" err="1">
                <a:solidFill>
                  <a:srgbClr val="A927B7"/>
                </a:solidFill>
              </a:rPr>
              <a:t>Speswhite</a:t>
            </a:r>
            <a:endParaRPr lang="en-US" sz="2400" dirty="0">
              <a:solidFill>
                <a:srgbClr val="A927B7"/>
              </a:solidFill>
            </a:endParaRPr>
          </a:p>
          <a:p>
            <a:r>
              <a:rPr lang="en-US" sz="2400" dirty="0">
                <a:solidFill>
                  <a:srgbClr val="A927B7"/>
                </a:solidFill>
              </a:rPr>
              <a:t>Kaolin: </a:t>
            </a:r>
            <a:r>
              <a:rPr lang="en-US" sz="2400" dirty="0">
                <a:solidFill>
                  <a:srgbClr val="A927B7"/>
                </a:solidFill>
                <a:latin typeface="Symbol" panose="05050102010706020507" pitchFamily="18" charset="2"/>
              </a:rPr>
              <a:t>f</a:t>
            </a:r>
            <a:r>
              <a:rPr lang="en-US" sz="2400" dirty="0">
                <a:solidFill>
                  <a:srgbClr val="A927B7"/>
                </a:solidFill>
              </a:rPr>
              <a:t>' = 21.6</a:t>
            </a:r>
            <a:r>
              <a:rPr lang="en-US" sz="2000" dirty="0">
                <a:solidFill>
                  <a:srgbClr val="A927B7"/>
                </a:solidFill>
              </a:rPr>
              <a:t>°</a:t>
            </a:r>
          </a:p>
          <a:p>
            <a:endParaRPr lang="en-US" sz="2000" b="1" dirty="0">
              <a:solidFill>
                <a:srgbClr val="A927B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17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3820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es-PE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xial Pile </a:t>
            </a:r>
            <a:r>
              <a:rPr lang="es-PE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acity</a:t>
            </a:r>
            <a:r>
              <a:rPr lang="es-PE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</a:t>
            </a:r>
            <a:r>
              <a:rPr lang="es-PE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PE" b="1" baseline="-20000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tal</a:t>
            </a:r>
            <a:r>
              <a:rPr lang="es-PE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= </a:t>
            </a:r>
            <a:r>
              <a:rPr lang="es-PE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PE" b="1" baseline="-18000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s</a:t>
            </a:r>
            <a:r>
              <a:rPr lang="es-PE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es-PE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PE" b="1" baseline="-18000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e</a:t>
            </a:r>
            <a:endParaRPr lang="en-US" b="1" baseline="-18000" dirty="0" smtClean="0">
              <a:solidFill>
                <a:srgbClr val="CC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0" y="1600200"/>
            <a:ext cx="609600" cy="41910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3086894" y="1332706"/>
            <a:ext cx="533400" cy="1588"/>
          </a:xfrm>
          <a:prstGeom prst="straightConnector1">
            <a:avLst/>
          </a:prstGeom>
          <a:ln w="6350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3010694" y="3237706"/>
            <a:ext cx="685800" cy="1588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3086894" y="5523706"/>
            <a:ext cx="533400" cy="1588"/>
          </a:xfrm>
          <a:prstGeom prst="straightConnector1">
            <a:avLst/>
          </a:prstGeom>
          <a:ln w="47625">
            <a:solidFill>
              <a:srgbClr val="0033CC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581400" y="838200"/>
            <a:ext cx="205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s-PE" sz="3200" b="1" i="0" u="none" strike="noStrike" kern="0" cap="none" spc="0" normalizeH="0" baseline="-2000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t</a:t>
            </a:r>
            <a:endParaRPr kumimoji="0" lang="en-US" sz="3200" b="1" i="0" u="none" strike="noStrike" kern="0" cap="none" spc="0" normalizeH="0" baseline="-1800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657600" y="2865184"/>
            <a:ext cx="2895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aft</a:t>
            </a:r>
            <a:r>
              <a:rPr kumimoji="0" lang="es-PE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s-PE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pacity</a:t>
            </a:r>
            <a:endParaRPr kumimoji="0" lang="es-PE" sz="20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s-PE" sz="3200" b="1" i="0" u="none" strike="noStrike" kern="0" cap="none" spc="0" normalizeH="0" baseline="-2000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</a:t>
            </a:r>
            <a:r>
              <a:rPr kumimoji="0" lang="es-P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</a:t>
            </a:r>
            <a:r>
              <a:rPr kumimoji="0" lang="es-PE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= ∫ </a:t>
            </a:r>
            <a:r>
              <a:rPr kumimoji="0" lang="es-PE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s-PE" sz="3200" b="1" i="0" u="none" strike="noStrike" kern="0" cap="none" spc="0" normalizeH="0" baseline="-2000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s-PE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</a:t>
            </a:r>
            <a:r>
              <a:rPr kumimoji="0" lang="es-PE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A</a:t>
            </a:r>
            <a:r>
              <a:rPr kumimoji="0" lang="es-PE" sz="3200" b="1" i="0" u="none" strike="noStrike" kern="0" cap="none" spc="0" normalizeH="0" baseline="-1800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</a:t>
            </a:r>
            <a:endParaRPr kumimoji="0" lang="en-US" sz="3200" b="1" i="0" u="none" strike="noStrike" kern="0" cap="none" spc="0" normalizeH="0" baseline="-1800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3684186" y="5095155"/>
            <a:ext cx="3048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se </a:t>
            </a:r>
            <a:r>
              <a:rPr kumimoji="0" lang="es-PE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pacity</a:t>
            </a:r>
            <a:endParaRPr kumimoji="0" lang="es-PE" sz="2000" b="1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s-PE" sz="3200" b="1" i="0" u="none" strike="noStrike" kern="0" cap="none" spc="0" normalizeH="0" baseline="-20000" noProof="0" dirty="0" err="1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es-P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s-PE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=  </a:t>
            </a:r>
            <a:r>
              <a:rPr kumimoji="0" lang="es-PE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s-PE" sz="3200" b="1" i="0" u="none" strike="noStrike" kern="0" cap="none" spc="0" normalizeH="0" baseline="-20000" noProof="0" dirty="0" err="1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b</a:t>
            </a:r>
            <a:r>
              <a:rPr kumimoji="0" lang="es-PE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∙ A</a:t>
            </a:r>
            <a:r>
              <a:rPr kumimoji="0" lang="es-PE" sz="3200" b="1" i="0" u="none" strike="noStrike" kern="0" cap="none" spc="0" normalizeH="0" baseline="-1800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b</a:t>
            </a:r>
            <a:endParaRPr kumimoji="0" lang="en-US" sz="3200" b="1" i="0" u="none" strike="noStrike" kern="0" cap="none" spc="0" normalizeH="0" baseline="-1800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971801" y="6019800"/>
            <a:ext cx="304800" cy="3175"/>
          </a:xfrm>
          <a:prstGeom prst="straightConnector1">
            <a:avLst/>
          </a:prstGeom>
          <a:ln w="2540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3429794" y="6019006"/>
            <a:ext cx="304800" cy="1588"/>
          </a:xfrm>
          <a:prstGeom prst="straightConnector1">
            <a:avLst/>
          </a:prstGeom>
          <a:ln w="2540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3277394" y="6019006"/>
            <a:ext cx="304800" cy="1588"/>
          </a:xfrm>
          <a:prstGeom prst="straightConnector1">
            <a:avLst/>
          </a:prstGeom>
          <a:ln w="2540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3124994" y="6019006"/>
            <a:ext cx="304800" cy="1588"/>
          </a:xfrm>
          <a:prstGeom prst="straightConnector1">
            <a:avLst/>
          </a:prstGeom>
          <a:ln w="2540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2743994" y="52570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2743994" y="47998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2743994" y="43426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2743994" y="22090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3582194" y="49522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 flipH="1" flipV="1">
            <a:off x="3582194" y="43426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3582194" y="38854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3658394" y="19042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3658394" y="23614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2743994" y="38854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H="1" flipV="1">
            <a:off x="2743994" y="32758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2743994" y="27424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615209" y="2893039"/>
            <a:ext cx="205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it</a:t>
            </a:r>
            <a:r>
              <a:rPr kumimoji="0" lang="es-PE" sz="2800" b="1" i="1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de</a:t>
            </a:r>
            <a:endParaRPr kumimoji="0" lang="es-PE" sz="2800" b="1" i="1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iction</a:t>
            </a:r>
            <a:r>
              <a:rPr kumimoji="0" lang="es-PE" sz="2800" b="1" i="1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s-PE" sz="2800" b="1" i="1" u="none" strike="noStrike" kern="0" cap="none" spc="0" normalizeH="0" baseline="-20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endParaRPr kumimoji="0" lang="en-US" sz="2800" b="1" i="1" u="none" strike="noStrike" kern="0" cap="none" spc="0" normalizeH="0" baseline="-20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143000" y="6019800"/>
            <a:ext cx="7620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it</a:t>
            </a:r>
            <a:r>
              <a:rPr kumimoji="0" lang="es-PE" sz="2800" b="1" i="1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ase </a:t>
            </a: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sistance</a:t>
            </a:r>
            <a:r>
              <a:rPr kumimoji="0" lang="es-PE" sz="2800" b="1" i="1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es-PE" sz="2800" b="1" i="1" u="none" strike="noStrike" kern="0" cap="none" spc="0" normalizeH="0" baseline="-2000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</a:t>
            </a:r>
            <a:endParaRPr kumimoji="0" lang="en-US" sz="2800" b="1" i="1" u="none" strike="noStrike" kern="0" cap="none" spc="0" normalizeH="0" baseline="-2000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0119" y="1375006"/>
            <a:ext cx="2478741" cy="1821988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8680" y="3744045"/>
            <a:ext cx="2500180" cy="1676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640119" y="1003259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tlanta Hartsfiel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592094" y="3397840"/>
            <a:ext cx="2296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ietnam Port Facilit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81000" y="1600200"/>
            <a:ext cx="5257800" cy="0"/>
          </a:xfrm>
          <a:prstGeom prst="line">
            <a:avLst/>
          </a:prstGeom>
          <a:ln w="38100">
            <a:solidFill>
              <a:srgbClr val="99663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81000" y="1237622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round Surfac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63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143000"/>
            <a:ext cx="4474028" cy="482562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s-PE" sz="1800" dirty="0" smtClean="0">
                <a:latin typeface="Arial" pitchFamily="34" charset="0"/>
                <a:cs typeface="Arial" pitchFamily="34" charset="0"/>
              </a:rPr>
              <a:t>Aoki &amp; de </a:t>
            </a:r>
            <a:r>
              <a:rPr lang="es-PE" sz="1800" dirty="0" err="1" smtClean="0">
                <a:latin typeface="Arial" pitchFamily="34" charset="0"/>
                <a:cs typeface="Arial" pitchFamily="34" charset="0"/>
              </a:rPr>
              <a:t>Alencar</a:t>
            </a:r>
            <a:r>
              <a:rPr lang="es-PE" sz="1800" dirty="0" smtClean="0">
                <a:latin typeface="Arial" pitchFamily="34" charset="0"/>
                <a:cs typeface="Arial" pitchFamily="34" charset="0"/>
              </a:rPr>
              <a:t> (1975 Pan-Am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Schmertmann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(1978,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FHWA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Rept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de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Ruiter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Beringer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(1979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Bustamante &amp;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Gianeselli</a:t>
            </a:r>
            <a:r>
              <a:rPr lang="es-PE" sz="1800" dirty="0" smtClean="0">
                <a:latin typeface="Arial" pitchFamily="34" charset="0"/>
                <a:cs typeface="Arial" pitchFamily="34" charset="0"/>
              </a:rPr>
              <a:t> (1982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s-PE" sz="1800" dirty="0" err="1" smtClean="0">
                <a:latin typeface="Arial" pitchFamily="34" charset="0"/>
                <a:cs typeface="Arial" pitchFamily="34" charset="0"/>
              </a:rPr>
              <a:t>Zhou</a:t>
            </a:r>
            <a:r>
              <a:rPr lang="es-PE" sz="1800" dirty="0" smtClean="0">
                <a:latin typeface="Arial" pitchFamily="34" charset="0"/>
                <a:cs typeface="Arial" pitchFamily="34" charset="0"/>
              </a:rPr>
              <a:t> et al. (1982, ESOPT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s-PE" sz="1800" dirty="0" smtClean="0">
                <a:latin typeface="Arial" pitchFamily="34" charset="0"/>
                <a:cs typeface="Arial" pitchFamily="34" charset="0"/>
              </a:rPr>
              <a:t>Tumay &amp; </a:t>
            </a:r>
            <a:r>
              <a:rPr lang="es-PE" sz="1800" dirty="0" err="1" smtClean="0">
                <a:latin typeface="Arial" pitchFamily="34" charset="0"/>
                <a:cs typeface="Arial" pitchFamily="34" charset="0"/>
              </a:rPr>
              <a:t>Fakhroo</a:t>
            </a:r>
            <a:r>
              <a:rPr lang="es-PE" sz="1800" dirty="0" smtClean="0">
                <a:latin typeface="Arial" pitchFamily="34" charset="0"/>
                <a:cs typeface="Arial" pitchFamily="34" charset="0"/>
              </a:rPr>
              <a:t> (1982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s-PE" sz="1800" dirty="0" smtClean="0">
                <a:latin typeface="Arial" pitchFamily="34" charset="0"/>
                <a:cs typeface="Arial" pitchFamily="34" charset="0"/>
              </a:rPr>
              <a:t>Price &amp; </a:t>
            </a:r>
            <a:r>
              <a:rPr lang="es-PE" sz="1800" dirty="0" err="1" smtClean="0">
                <a:latin typeface="Arial" pitchFamily="34" charset="0"/>
                <a:cs typeface="Arial" pitchFamily="34" charset="0"/>
              </a:rPr>
              <a:t>Wardle</a:t>
            </a:r>
            <a:r>
              <a:rPr lang="es-PE" sz="1800" dirty="0" smtClean="0">
                <a:latin typeface="Arial" pitchFamily="34" charset="0"/>
                <a:cs typeface="Arial" pitchFamily="34" charset="0"/>
              </a:rPr>
              <a:t> (1982, ESOPT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s-PE" sz="1800" dirty="0" smtClean="0">
                <a:latin typeface="Arial" pitchFamily="34" charset="0"/>
                <a:cs typeface="Arial" pitchFamily="34" charset="0"/>
              </a:rPr>
              <a:t>Van </a:t>
            </a:r>
            <a:r>
              <a:rPr lang="es-PE" sz="1800" dirty="0" err="1" smtClean="0">
                <a:latin typeface="Arial" pitchFamily="34" charset="0"/>
                <a:cs typeface="Arial" pitchFamily="34" charset="0"/>
              </a:rPr>
              <a:t>Impe</a:t>
            </a:r>
            <a:r>
              <a:rPr lang="es-PE" sz="1800" dirty="0" smtClean="0">
                <a:latin typeface="Arial" pitchFamily="34" charset="0"/>
                <a:cs typeface="Arial" pitchFamily="34" charset="0"/>
              </a:rPr>
              <a:t> (1986, 4</a:t>
            </a:r>
            <a:r>
              <a:rPr lang="es-PE" sz="1800" baseline="30000" dirty="0" smtClean="0">
                <a:latin typeface="Arial" pitchFamily="34" charset="0"/>
                <a:cs typeface="Arial" pitchFamily="34" charset="0"/>
              </a:rPr>
              <a:t>th</a:t>
            </a:r>
            <a:r>
              <a:rPr lang="es-PE" sz="1800" dirty="0" smtClean="0">
                <a:latin typeface="Arial" pitchFamily="34" charset="0"/>
                <a:cs typeface="Arial" pitchFamily="34" charset="0"/>
              </a:rPr>
              <a:t> IGS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s-PE" sz="1800" dirty="0" smtClean="0">
                <a:latin typeface="Arial" pitchFamily="34" charset="0"/>
                <a:cs typeface="Arial" pitchFamily="34" charset="0"/>
              </a:rPr>
              <a:t>Robertson et al. (1988, ISOPT-1)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Alsamman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(1995, PhD, UIUC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NGI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-05 Clausen et al. 2005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Fioravante et al. (1995, 10</a:t>
            </a:r>
            <a:r>
              <a:rPr lang="en-US" sz="1800" baseline="30000" dirty="0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ARC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Schneider et al. (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JGG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2008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Lehane et al. (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UWA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2012)</a:t>
            </a:r>
          </a:p>
          <a:p>
            <a:pPr>
              <a:spcBef>
                <a:spcPts val="0"/>
              </a:spcBef>
              <a:spcAft>
                <a:spcPts val="5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Niazi &amp; Mayne (2015, 2017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5141" y="1178859"/>
            <a:ext cx="4212770" cy="4749424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Almeida et al. (1996,  BRE-NGI) 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Eslami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Fellenius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(1997)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Jardin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&amp; Chow (1996, MTD)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Takesu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et al. (1998, KTRI)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Lee &amp; Salgado (1999,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ASC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JGG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Powell, et al. (2001, 15</a:t>
            </a:r>
            <a:r>
              <a:rPr lang="en-US" sz="1800" baseline="30000" dirty="0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ICSMGE) 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Jamiolkowski (2003 BAP - Ghent)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Fugro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-05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Kolk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et al. 2005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ICP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-05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Jardin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et al. 2005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Abu-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Farsakh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Titi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(2004,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JGG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UWA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-05 Lehane et al. 2005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Xu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et al. (2006,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JGG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lnSpc>
                <a:spcPct val="105000"/>
              </a:lnSpc>
              <a:spcBef>
                <a:spcPts val="600"/>
              </a:spcBef>
              <a:spcAft>
                <a:spcPts val="200"/>
              </a:spcAft>
              <a:buClr>
                <a:srgbClr val="00B05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Van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Dijk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Kolk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(2011,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ISFOG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-II)</a:t>
            </a:r>
          </a:p>
          <a:p>
            <a:pPr>
              <a:lnSpc>
                <a:spcPct val="105000"/>
              </a:lnSpc>
              <a:spcAft>
                <a:spcPts val="200"/>
              </a:spcAft>
              <a:buClr>
                <a:srgbClr val="CC0099"/>
              </a:buClr>
              <a:buSzPct val="65000"/>
              <a:buFont typeface="Wingdings" pitchFamily="2" charset="2"/>
              <a:buChar char="q"/>
            </a:pPr>
            <a:endParaRPr lang="en-US" sz="1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58000" y="641667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63562"/>
          </a:xfr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eaLnBrk="1" hangingPunct="1"/>
            <a:r>
              <a:rPr lang="es-PE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ahoma" pitchFamily="34" charset="0"/>
              </a:rPr>
              <a:t>Direct </a:t>
            </a:r>
            <a:r>
              <a:rPr lang="es-PE" sz="36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ahoma" pitchFamily="34" charset="0"/>
              </a:rPr>
              <a:t>CPT</a:t>
            </a:r>
            <a:r>
              <a:rPr lang="es-PE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ahoma" pitchFamily="34" charset="0"/>
              </a:rPr>
              <a:t> Methods </a:t>
            </a:r>
            <a:r>
              <a:rPr lang="es-PE" sz="36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ahoma" pitchFamily="34" charset="0"/>
              </a:rPr>
              <a:t>for</a:t>
            </a:r>
            <a:r>
              <a:rPr lang="es-PE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ahoma" pitchFamily="34" charset="0"/>
              </a:rPr>
              <a:t> Axial Pile </a:t>
            </a:r>
            <a:r>
              <a:rPr lang="es-PE" sz="36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ahoma" pitchFamily="34" charset="0"/>
              </a:rPr>
              <a:t>Capacity</a:t>
            </a:r>
            <a:endParaRPr lang="en-US" sz="36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57200" y="990600"/>
            <a:ext cx="8001000" cy="0"/>
          </a:xfrm>
          <a:prstGeom prst="line">
            <a:avLst/>
          </a:prstGeom>
          <a:ln w="31750" cmpd="dbl">
            <a:solidFill>
              <a:srgbClr val="FF5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eft Arrow 11"/>
          <p:cNvSpPr/>
          <p:nvPr/>
        </p:nvSpPr>
        <p:spPr>
          <a:xfrm>
            <a:off x="7924800" y="5928283"/>
            <a:ext cx="457200" cy="228600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29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175760" y="5026968"/>
            <a:ext cx="124906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www.mapcruzin.com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9403" y="2285999"/>
            <a:ext cx="8915400" cy="2780185"/>
            <a:chOff x="293511" y="2957767"/>
            <a:chExt cx="8469489" cy="230003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3" cstate="print"/>
            <a:srcRect b="50000"/>
            <a:stretch/>
          </p:blipFill>
          <p:spPr>
            <a:xfrm>
              <a:off x="293511" y="2957767"/>
              <a:ext cx="8469489" cy="2300033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15283" y="2973645"/>
              <a:ext cx="1154289" cy="4009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9" name="Line Callout 1 8"/>
          <p:cNvSpPr/>
          <p:nvPr/>
        </p:nvSpPr>
        <p:spPr>
          <a:xfrm>
            <a:off x="381000" y="838200"/>
            <a:ext cx="2590800" cy="1176048"/>
          </a:xfrm>
          <a:prstGeom prst="borderCallout1">
            <a:avLst>
              <a:gd name="adj1" fmla="val 99660"/>
              <a:gd name="adj2" fmla="val 46085"/>
              <a:gd name="adj3" fmla="val 226758"/>
              <a:gd name="adj4" fmla="val 65570"/>
            </a:avLst>
          </a:prstGeom>
          <a:solidFill>
            <a:schemeClr val="bg1"/>
          </a:solidFill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rth America (40 Sites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nada: 11 Sites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28 Sites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uerto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co: 1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te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600" y="5199043"/>
            <a:ext cx="2667000" cy="1428214"/>
          </a:xfrm>
          <a:prstGeom prst="ellipse">
            <a:avLst/>
          </a:prstGeom>
          <a:solidFill>
            <a:schemeClr val="bg1">
              <a:alpha val="94000"/>
            </a:schemeClr>
          </a:solidFill>
          <a:ln w="127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Overview</a:t>
            </a:r>
            <a:endParaRPr kumimoji="0" lang="en-US" sz="1800" b="1" i="0" u="sng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30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ile load tes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70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t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9 countrie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006090" y="5360670"/>
            <a:ext cx="3124200" cy="1143000"/>
            <a:chOff x="3124200" y="5105400"/>
            <a:chExt cx="3124200" cy="1143000"/>
          </a:xfrm>
        </p:grpSpPr>
        <p:grpSp>
          <p:nvGrpSpPr>
            <p:cNvPr id="8" name="Group 7"/>
            <p:cNvGrpSpPr/>
            <p:nvPr/>
          </p:nvGrpSpPr>
          <p:grpSpPr>
            <a:xfrm>
              <a:off x="3124200" y="5105400"/>
              <a:ext cx="3124200" cy="1143000"/>
              <a:chOff x="3581400" y="5105400"/>
              <a:chExt cx="3124200" cy="1143000"/>
            </a:xfrm>
          </p:grpSpPr>
          <p:sp>
            <p:nvSpPr>
              <p:cNvPr id="25" name="Line Callout 1 24"/>
              <p:cNvSpPr/>
              <p:nvPr/>
            </p:nvSpPr>
            <p:spPr>
              <a:xfrm>
                <a:off x="3581400" y="5105400"/>
                <a:ext cx="3124200" cy="1143000"/>
              </a:xfrm>
              <a:prstGeom prst="borderCallout1">
                <a:avLst>
                  <a:gd name="adj1" fmla="val 154"/>
                  <a:gd name="adj2" fmla="val 74923"/>
                  <a:gd name="adj3" fmla="val -113417"/>
                  <a:gd name="adj4" fmla="val 111423"/>
                </a:avLst>
              </a:prstGeom>
              <a:solidFill>
                <a:schemeClr val="bg1"/>
              </a:solidFill>
              <a:ln w="158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1" i="0" u="sng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3662364" y="5509736"/>
                <a:ext cx="144303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6688" marR="0" lvl="0" indent="-166688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800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ina: 2</a:t>
                </a:r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166688" marR="0" lvl="0" indent="-166688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800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Iraq: 1</a:t>
                </a:r>
              </a:p>
              <a:p>
                <a:pPr marL="166688" marR="0" lvl="0" indent="-166688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800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Japan: 2</a:t>
                </a:r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5262564" y="5512006"/>
                <a:ext cx="144303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7800" marR="0" lvl="0" indent="-166688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800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alaysia: 1</a:t>
                </a:r>
              </a:p>
              <a:p>
                <a:pPr marL="177800" marR="0" lvl="0" indent="-166688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800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ailand: 1</a:t>
                </a:r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3929742" y="5127172"/>
              <a:ext cx="152355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sng" strike="noStrike" kern="1200" cap="none" spc="0" normalizeH="0" baseline="0" noProof="0" dirty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ia (7 </a:t>
              </a:r>
              <a:r>
                <a:rPr kumimoji="0" lang="en-US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ites)</a:t>
              </a:r>
            </a:p>
          </p:txBody>
        </p:sp>
      </p:grp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97972" y="0"/>
            <a:ext cx="8915400" cy="673486"/>
          </a:xfrm>
          <a:prstGeom prst="rect">
            <a:avLst/>
          </a:prstGeom>
          <a:effectLst>
            <a:outerShdw blurRad="38100" dist="38100" dir="21540000" algn="ctr" rotWithShape="0">
              <a:srgbClr val="000000">
                <a:alpha val="43000"/>
              </a:srgbClr>
            </a:outerShdw>
          </a:effectLst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Enhanced</a:t>
            </a:r>
            <a:r>
              <a:rPr kumimoji="0" lang="es-PE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kumimoji="0" lang="es-PE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Unicone</a:t>
            </a:r>
            <a:r>
              <a:rPr kumimoji="0" lang="es-PE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kumimoji="0" lang="es-PE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Method</a:t>
            </a:r>
            <a:r>
              <a:rPr kumimoji="0" lang="es-PE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(Niazi &amp; Mayne 2016)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Callout 1 33"/>
          <p:cNvSpPr/>
          <p:nvPr/>
        </p:nvSpPr>
        <p:spPr>
          <a:xfrm>
            <a:off x="4767944" y="842428"/>
            <a:ext cx="3962402" cy="1367372"/>
          </a:xfrm>
          <a:prstGeom prst="borderCallout1">
            <a:avLst>
              <a:gd name="adj1" fmla="val 100456"/>
              <a:gd name="adj2" fmla="val 21571"/>
              <a:gd name="adj3" fmla="val 183952"/>
              <a:gd name="adj4" fmla="val -2337"/>
            </a:avLst>
          </a:prstGeom>
          <a:solidFill>
            <a:schemeClr val="bg1"/>
          </a:solidFill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urope (21 Sites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lgium: 2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ance: 4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reland: 3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therlands: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49145" y="1275584"/>
            <a:ext cx="19049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rway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2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rtugal: 1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ited Kingdom: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48400" y="5204460"/>
            <a:ext cx="2667000" cy="1428214"/>
          </a:xfrm>
          <a:prstGeom prst="ellipse">
            <a:avLst/>
          </a:prstGeom>
          <a:solidFill>
            <a:schemeClr val="bg1">
              <a:alpha val="94000"/>
            </a:schemeClr>
          </a:solidFill>
          <a:ln w="127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CPT Soundings</a:t>
            </a:r>
            <a:endParaRPr kumimoji="0" lang="en-US" sz="1800" b="1" i="0" u="sng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CPT/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CPTu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59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PTu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9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PT: 4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62100" y="2462608"/>
            <a:ext cx="5638800" cy="2553474"/>
          </a:xfrm>
          <a:prstGeom prst="ellipse">
            <a:avLst/>
          </a:prstGeom>
          <a:solidFill>
            <a:schemeClr val="bg1">
              <a:alpha val="94000"/>
            </a:schemeClr>
          </a:solidFill>
          <a:ln w="57150">
            <a:solidFill>
              <a:srgbClr val="CC3399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Unicon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Method (1997): 102 load tes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nhanced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Unicon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(2016): 330 load test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95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989" y="1347711"/>
            <a:ext cx="3916214" cy="245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000948" y="650207"/>
            <a:ext cx="516955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sz="2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sz="2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</a:t>
            </a:r>
            <a:r>
              <a:rPr kumimoji="0" lang="en-US" sz="2600" b="1" i="0" u="none" strike="noStrike" kern="1200" cap="none" spc="0" normalizeH="0" baseline="-2500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mean</a:t>
            </a:r>
            <a:r>
              <a:rPr kumimoji="0" lang="en-US" sz="2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∙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leType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∙ 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2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c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∙ 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te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CC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04800" y="-9430"/>
            <a:ext cx="8648702" cy="794659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Enhanced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Unicone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:  Pile Side Friction: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 =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C</a:t>
            </a:r>
            <a:r>
              <a:rPr kumimoji="0" lang="en-US" sz="28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se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·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E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 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3606" y="4353135"/>
            <a:ext cx="42481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ression: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-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.1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nsion/Uplift: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-c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8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6426" y="2816768"/>
            <a:ext cx="38132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red Piles: 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ileTyp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84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acked Piles: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PileTyp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1.02</a:t>
            </a:r>
          </a:p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riven Piles: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PileTyp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1.1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4815" y="2374836"/>
            <a:ext cx="1531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ile Type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18741" y="4310019"/>
            <a:ext cx="29517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P: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rate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0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LT: 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rate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97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483" y="3882580"/>
            <a:ext cx="3010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rection of Loading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11742" y="3876578"/>
            <a:ext cx="2444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te of Loading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71747" y="4323181"/>
            <a:ext cx="233051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P = constant rate </a:t>
            </a:r>
          </a:p>
          <a:p>
            <a:pPr marL="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of penetration</a:t>
            </a:r>
          </a:p>
          <a:p>
            <a:pPr marL="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LT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maintained load test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68558"/>
              </p:ext>
            </p:extLst>
          </p:nvPr>
        </p:nvGraphicFramePr>
        <p:xfrm>
          <a:off x="594815" y="1619638"/>
          <a:ext cx="3990911" cy="67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6" name="Equation" r:id="rId4" imgW="1498320" imgH="253800" progId="Equation.3">
                  <p:embed/>
                </p:oleObj>
              </mc:Choice>
              <mc:Fallback>
                <p:oleObj name="Equation" r:id="rId4" imgW="1498320" imgH="2538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815" y="1619638"/>
                        <a:ext cx="3990911" cy="67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5621" y="1259921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DE FRICTI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535621" y="5144323"/>
            <a:ext cx="6553200" cy="6858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Pile End Bearing Resistance: 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q</a:t>
            </a:r>
            <a:r>
              <a:rPr kumimoji="0" lang="en-US" sz="28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b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 =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C</a:t>
            </a:r>
            <a:r>
              <a:rPr kumimoji="0" lang="en-US" sz="2800" b="1" i="0" u="none" strike="noStrike" kern="1200" cap="none" spc="0" normalizeH="0" baseline="-22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te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·q</a:t>
            </a:r>
            <a:r>
              <a:rPr kumimoji="0" lang="en-US" sz="2800" b="1" i="0" u="none" strike="noStrike" kern="1200" cap="none" spc="0" normalizeH="0" baseline="-22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E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 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 pitchFamily="34" charset="0"/>
              <a:ea typeface="+mj-ea"/>
              <a:cs typeface="Calibri" panose="020F050202020403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8058"/>
              </p:ext>
            </p:extLst>
          </p:nvPr>
        </p:nvGraphicFramePr>
        <p:xfrm>
          <a:off x="685800" y="5715000"/>
          <a:ext cx="4267200" cy="72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7" name="Equation" r:id="rId6" imgW="1485720" imgH="253800" progId="Equation.3">
                  <p:embed/>
                </p:oleObj>
              </mc:Choice>
              <mc:Fallback>
                <p:oleObj name="Equation" r:id="rId6" imgW="1485720" imgH="2538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5715000"/>
                        <a:ext cx="4267200" cy="72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93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596" y="274638"/>
            <a:ext cx="8327204" cy="721955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technical Methods for Site Investigation</a:t>
            </a:r>
            <a:endParaRPr 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82180" y="1239915"/>
            <a:ext cx="385009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ils Laboratory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4690" y="3621025"/>
            <a:ext cx="3062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D1BB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b Rat           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 cstate="print"/>
          <a:srcRect l="16469" t="19101" r="13258"/>
          <a:stretch>
            <a:fillRect/>
          </a:stretch>
        </p:blipFill>
        <p:spPr bwMode="auto">
          <a:xfrm>
            <a:off x="2498130" y="2200040"/>
            <a:ext cx="4270123" cy="3686880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8588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 descr="5%"/>
          <p:cNvSpPr>
            <a:spLocks noChangeArrowheads="1"/>
          </p:cNvSpPr>
          <p:nvPr/>
        </p:nvSpPr>
        <p:spPr bwMode="auto">
          <a:xfrm>
            <a:off x="0" y="1585626"/>
            <a:ext cx="9224682" cy="5272374"/>
          </a:xfrm>
          <a:prstGeom prst="rect">
            <a:avLst/>
          </a:prstGeom>
          <a:pattFill prst="pct5">
            <a:fgClr>
              <a:srgbClr val="FF99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</a:p>
        </p:txBody>
      </p:sp>
      <p:sp>
        <p:nvSpPr>
          <p:cNvPr id="8198" name="Line 3"/>
          <p:cNvSpPr>
            <a:spLocks noChangeShapeType="1"/>
          </p:cNvSpPr>
          <p:nvPr/>
        </p:nvSpPr>
        <p:spPr bwMode="auto">
          <a:xfrm>
            <a:off x="4572000" y="757238"/>
            <a:ext cx="0" cy="736600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199" name="Line 4"/>
          <p:cNvSpPr>
            <a:spLocks noChangeShapeType="1"/>
          </p:cNvSpPr>
          <p:nvPr/>
        </p:nvSpPr>
        <p:spPr bwMode="auto">
          <a:xfrm flipV="1">
            <a:off x="4953000" y="41910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0" name="Line 5"/>
          <p:cNvSpPr>
            <a:spLocks noChangeShapeType="1"/>
          </p:cNvSpPr>
          <p:nvPr/>
        </p:nvSpPr>
        <p:spPr bwMode="auto">
          <a:xfrm flipV="1">
            <a:off x="4191000" y="41148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1" name="Line 6"/>
          <p:cNvSpPr>
            <a:spLocks noChangeShapeType="1"/>
          </p:cNvSpPr>
          <p:nvPr/>
        </p:nvSpPr>
        <p:spPr bwMode="auto">
          <a:xfrm flipV="1">
            <a:off x="4191000" y="32766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2" name="Line 7"/>
          <p:cNvSpPr>
            <a:spLocks noChangeShapeType="1"/>
          </p:cNvSpPr>
          <p:nvPr/>
        </p:nvSpPr>
        <p:spPr bwMode="auto">
          <a:xfrm flipV="1">
            <a:off x="4191000" y="23622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3" name="Line 8"/>
          <p:cNvSpPr>
            <a:spLocks noChangeShapeType="1"/>
          </p:cNvSpPr>
          <p:nvPr/>
        </p:nvSpPr>
        <p:spPr bwMode="auto">
          <a:xfrm flipV="1">
            <a:off x="4953000" y="32766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4" name="Line 9"/>
          <p:cNvSpPr>
            <a:spLocks noChangeShapeType="1"/>
          </p:cNvSpPr>
          <p:nvPr/>
        </p:nvSpPr>
        <p:spPr bwMode="auto">
          <a:xfrm flipV="1">
            <a:off x="4953000" y="23622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5" name="Line 10"/>
          <p:cNvSpPr>
            <a:spLocks noChangeShapeType="1"/>
          </p:cNvSpPr>
          <p:nvPr/>
        </p:nvSpPr>
        <p:spPr bwMode="auto">
          <a:xfrm flipV="1">
            <a:off x="4191000" y="16002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6" name="Line 11"/>
          <p:cNvSpPr>
            <a:spLocks noChangeShapeType="1"/>
          </p:cNvSpPr>
          <p:nvPr/>
        </p:nvSpPr>
        <p:spPr bwMode="auto">
          <a:xfrm flipV="1">
            <a:off x="4953000" y="16002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7" name="Line 12"/>
          <p:cNvSpPr>
            <a:spLocks noChangeShapeType="1"/>
          </p:cNvSpPr>
          <p:nvPr/>
        </p:nvSpPr>
        <p:spPr bwMode="auto">
          <a:xfrm flipV="1">
            <a:off x="4419600" y="5029200"/>
            <a:ext cx="0" cy="55880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8" name="Line 13"/>
          <p:cNvSpPr>
            <a:spLocks noChangeShapeType="1"/>
          </p:cNvSpPr>
          <p:nvPr/>
        </p:nvSpPr>
        <p:spPr bwMode="auto">
          <a:xfrm flipV="1">
            <a:off x="4572000" y="5029200"/>
            <a:ext cx="0" cy="53340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9" name="Line 14"/>
          <p:cNvSpPr>
            <a:spLocks noChangeShapeType="1"/>
          </p:cNvSpPr>
          <p:nvPr/>
        </p:nvSpPr>
        <p:spPr bwMode="auto">
          <a:xfrm flipV="1">
            <a:off x="4724400" y="5029200"/>
            <a:ext cx="0" cy="54610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10" name="Text Box 15"/>
          <p:cNvSpPr txBox="1">
            <a:spLocks noChangeArrowheads="1"/>
          </p:cNvSpPr>
          <p:nvPr/>
        </p:nvSpPr>
        <p:spPr bwMode="auto">
          <a:xfrm>
            <a:off x="5029200" y="635000"/>
            <a:ext cx="21399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</a:t>
            </a: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</a:t>
            </a: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f</a:t>
            </a:r>
            <a:r>
              <a:rPr kumimoji="0" 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</a:t>
            </a: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</a:t>
            </a:r>
            <a:r>
              <a:rPr kumimoji="0" 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</p:txBody>
      </p:sp>
      <p:sp>
        <p:nvSpPr>
          <p:cNvPr id="8211" name="Text Box 16"/>
          <p:cNvSpPr txBox="1">
            <a:spLocks noChangeArrowheads="1"/>
          </p:cNvSpPr>
          <p:nvPr/>
        </p:nvSpPr>
        <p:spPr bwMode="auto">
          <a:xfrm>
            <a:off x="4394200" y="187613"/>
            <a:ext cx="2032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2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u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 Q</a:t>
            </a:r>
            <a:r>
              <a:rPr kumimoji="0" lang="en-US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+ </a:t>
            </a:r>
            <a:r>
              <a:rPr kumimoji="0" lang="en-US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2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2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12" name="Text Box 17"/>
          <p:cNvSpPr txBox="1">
            <a:spLocks noChangeArrowheads="1"/>
          </p:cNvSpPr>
          <p:nvPr/>
        </p:nvSpPr>
        <p:spPr bwMode="auto">
          <a:xfrm>
            <a:off x="5410200" y="1066800"/>
            <a:ext cx="1609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u </a:t>
            </a: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q</a:t>
            </a:r>
            <a:r>
              <a:rPr kumimoji="0" 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  <a:r>
              <a:rPr kumimoji="0" 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</a:t>
            </a:r>
            <a:r>
              <a:rPr kumimoji="0" 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</a:p>
        </p:txBody>
      </p:sp>
      <p:sp>
        <p:nvSpPr>
          <p:cNvPr id="8214" name="Text Box 19"/>
          <p:cNvSpPr txBox="1">
            <a:spLocks noChangeArrowheads="1"/>
          </p:cNvSpPr>
          <p:nvPr/>
        </p:nvSpPr>
        <p:spPr bwMode="auto">
          <a:xfrm>
            <a:off x="1369686" y="5267709"/>
            <a:ext cx="2592387" cy="840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"/>
              </a:spcBef>
              <a:spcAft>
                <a:spcPct val="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  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"/>
              </a:spcBef>
              <a:spcAft>
                <a:spcPct val="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ctn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Q and F)</a:t>
            </a:r>
          </a:p>
        </p:txBody>
      </p:sp>
      <p:sp>
        <p:nvSpPr>
          <p:cNvPr id="8215" name="Text Box 20"/>
          <p:cNvSpPr txBox="1">
            <a:spLocks noChangeArrowheads="1"/>
          </p:cNvSpPr>
          <p:nvPr/>
        </p:nvSpPr>
        <p:spPr bwMode="auto">
          <a:xfrm>
            <a:off x="290580" y="115026"/>
            <a:ext cx="3821046" cy="98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IGID PILE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SPONSE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dirty="0" smtClean="0">
                <a:solidFill>
                  <a:srgbClr val="7030A0"/>
                </a:solidFill>
                <a:latin typeface="Calibri" pitchFamily="34" charset="0"/>
              </a:rPr>
              <a:t>Direct CPT Approach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8216" name="Text Box 21"/>
          <p:cNvSpPr txBox="1">
            <a:spLocks noChangeArrowheads="1"/>
          </p:cNvSpPr>
          <p:nvPr/>
        </p:nvSpPr>
        <p:spPr bwMode="auto">
          <a:xfrm>
            <a:off x="4343400" y="5707829"/>
            <a:ext cx="23936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kumimoji="0" 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= unit end bearing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17" name="Text Box 22"/>
          <p:cNvSpPr txBox="1">
            <a:spLocks noChangeArrowheads="1"/>
          </p:cNvSpPr>
          <p:nvPr/>
        </p:nvSpPr>
        <p:spPr bwMode="auto">
          <a:xfrm>
            <a:off x="1878292" y="3552722"/>
            <a:ext cx="22044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unit side friction,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kumimoji="0" 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339966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4343400" y="2209800"/>
            <a:ext cx="457200" cy="11430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12" name="Rectangle 24"/>
          <p:cNvSpPr>
            <a:spLocks noChangeArrowheads="1"/>
          </p:cNvSpPr>
          <p:nvPr/>
        </p:nvSpPr>
        <p:spPr bwMode="auto">
          <a:xfrm>
            <a:off x="4343400" y="3124200"/>
            <a:ext cx="457200" cy="1295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4343400" y="4038600"/>
            <a:ext cx="457200" cy="9906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21" name="AutoShape 26"/>
          <p:cNvSpPr>
            <a:spLocks noChangeArrowheads="1"/>
          </p:cNvSpPr>
          <p:nvPr/>
        </p:nvSpPr>
        <p:spPr bwMode="auto">
          <a:xfrm flipV="1">
            <a:off x="468313" y="4689475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22" name="Text Box 27"/>
          <p:cNvSpPr txBox="1">
            <a:spLocks noChangeArrowheads="1"/>
          </p:cNvSpPr>
          <p:nvPr/>
        </p:nvSpPr>
        <p:spPr bwMode="auto">
          <a:xfrm>
            <a:off x="620713" y="1133583"/>
            <a:ext cx="693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CPT</a:t>
            </a:r>
          </a:p>
        </p:txBody>
      </p:sp>
      <p:sp>
        <p:nvSpPr>
          <p:cNvPr id="8223" name="Text Box 28"/>
          <p:cNvSpPr txBox="1">
            <a:spLocks noChangeArrowheads="1"/>
          </p:cNvSpPr>
          <p:nvPr/>
        </p:nvSpPr>
        <p:spPr bwMode="auto">
          <a:xfrm>
            <a:off x="395288" y="4868863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</a:p>
        </p:txBody>
      </p:sp>
      <p:sp>
        <p:nvSpPr>
          <p:cNvPr id="8224" name="Text Box 29"/>
          <p:cNvSpPr txBox="1">
            <a:spLocks noChangeArrowheads="1"/>
          </p:cNvSpPr>
          <p:nvPr/>
        </p:nvSpPr>
        <p:spPr bwMode="auto">
          <a:xfrm>
            <a:off x="611188" y="4545013"/>
            <a:ext cx="41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25" name="Text Box 30"/>
          <p:cNvSpPr txBox="1">
            <a:spLocks noChangeArrowheads="1"/>
          </p:cNvSpPr>
          <p:nvPr/>
        </p:nvSpPr>
        <p:spPr bwMode="auto">
          <a:xfrm>
            <a:off x="704289" y="4218583"/>
            <a:ext cx="3444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</a:p>
        </p:txBody>
      </p:sp>
      <p:sp>
        <p:nvSpPr>
          <p:cNvPr id="8226" name="Text Box 31"/>
          <p:cNvSpPr txBox="1">
            <a:spLocks noChangeArrowheads="1"/>
          </p:cNvSpPr>
          <p:nvPr/>
        </p:nvSpPr>
        <p:spPr bwMode="auto">
          <a:xfrm>
            <a:off x="592143" y="2580534"/>
            <a:ext cx="32895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 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x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= 2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r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(1+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3000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27" name="Text Box 32"/>
          <p:cNvSpPr txBox="1">
            <a:spLocks noChangeArrowheads="1"/>
          </p:cNvSpPr>
          <p:nvPr/>
        </p:nvSpPr>
        <p:spPr bwMode="auto">
          <a:xfrm>
            <a:off x="5105400" y="1592824"/>
            <a:ext cx="2808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p Displacement,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194" name="Object 33"/>
          <p:cNvGraphicFramePr>
            <a:graphicFrameLocks noChangeAspect="1"/>
          </p:cNvGraphicFramePr>
          <p:nvPr/>
        </p:nvGraphicFramePr>
        <p:xfrm>
          <a:off x="5256213" y="2349500"/>
          <a:ext cx="3384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13" name="Equation" r:id="rId3" imgW="1600200" imgH="406080" progId="Equation.3">
                  <p:embed/>
                </p:oleObj>
              </mc:Choice>
              <mc:Fallback>
                <p:oleObj name="Equation" r:id="rId3" imgW="1600200" imgH="406080" progId="Equation.3">
                  <p:embed/>
                  <p:pic>
                    <p:nvPicPr>
                      <p:cNvPr id="819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349500"/>
                        <a:ext cx="3384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8" name="Text Box 34"/>
          <p:cNvSpPr txBox="1">
            <a:spLocks noChangeArrowheads="1"/>
          </p:cNvSpPr>
          <p:nvPr/>
        </p:nvSpPr>
        <p:spPr bwMode="auto">
          <a:xfrm>
            <a:off x="5184775" y="4581525"/>
            <a:ext cx="3024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oad Transfer</a:t>
            </a:r>
          </a:p>
        </p:txBody>
      </p:sp>
      <p:sp>
        <p:nvSpPr>
          <p:cNvPr id="8229" name="Line 35"/>
          <p:cNvSpPr>
            <a:spLocks noChangeShapeType="1"/>
          </p:cNvSpPr>
          <p:nvPr/>
        </p:nvSpPr>
        <p:spPr bwMode="auto">
          <a:xfrm>
            <a:off x="0" y="1557338"/>
            <a:ext cx="9144000" cy="0"/>
          </a:xfrm>
          <a:prstGeom prst="line">
            <a:avLst/>
          </a:prstGeom>
          <a:noFill/>
          <a:ln w="53975">
            <a:solidFill>
              <a:srgbClr val="993300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24" name="Rectangle 36"/>
          <p:cNvSpPr>
            <a:spLocks noChangeArrowheads="1"/>
          </p:cNvSpPr>
          <p:nvPr/>
        </p:nvSpPr>
        <p:spPr bwMode="auto">
          <a:xfrm>
            <a:off x="468313" y="1341438"/>
            <a:ext cx="152400" cy="3352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4343400" y="1529051"/>
            <a:ext cx="457200" cy="756948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26" name="Rectangle 38"/>
          <p:cNvSpPr>
            <a:spLocks noChangeArrowheads="1"/>
          </p:cNvSpPr>
          <p:nvPr/>
        </p:nvSpPr>
        <p:spPr bwMode="auto">
          <a:xfrm>
            <a:off x="468313" y="4257675"/>
            <a:ext cx="152400" cy="3810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33" name="Rectangle 39"/>
          <p:cNvSpPr>
            <a:spLocks noChangeArrowheads="1"/>
          </p:cNvSpPr>
          <p:nvPr/>
        </p:nvSpPr>
        <p:spPr bwMode="auto">
          <a:xfrm>
            <a:off x="468313" y="4616450"/>
            <a:ext cx="152400" cy="412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28" name="Rectangle 40"/>
          <p:cNvSpPr>
            <a:spLocks noChangeArrowheads="1"/>
          </p:cNvSpPr>
          <p:nvPr/>
        </p:nvSpPr>
        <p:spPr bwMode="auto">
          <a:xfrm>
            <a:off x="468313" y="3789363"/>
            <a:ext cx="152400" cy="3810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35" name="Oval 41"/>
          <p:cNvSpPr>
            <a:spLocks noChangeArrowheads="1"/>
          </p:cNvSpPr>
          <p:nvPr/>
        </p:nvSpPr>
        <p:spPr bwMode="auto">
          <a:xfrm>
            <a:off x="503238" y="3968750"/>
            <a:ext cx="73025" cy="10795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195" name="Object 42"/>
          <p:cNvGraphicFramePr>
            <a:graphicFrameLocks noChangeAspect="1"/>
          </p:cNvGraphicFramePr>
          <p:nvPr/>
        </p:nvGraphicFramePr>
        <p:xfrm>
          <a:off x="5184775" y="3411538"/>
          <a:ext cx="34909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14" name="Equation" r:id="rId5" imgW="2082600" imgH="533160" progId="Equation.3">
                  <p:embed/>
                </p:oleObj>
              </mc:Choice>
              <mc:Fallback>
                <p:oleObj name="Equation" r:id="rId5" imgW="2082600" imgH="533160" progId="Equation.3">
                  <p:embed/>
                  <p:pic>
                    <p:nvPicPr>
                      <p:cNvPr id="819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3411538"/>
                        <a:ext cx="349091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3"/>
          <p:cNvGraphicFramePr>
            <a:graphicFrameLocks noChangeAspect="1"/>
          </p:cNvGraphicFramePr>
          <p:nvPr/>
        </p:nvGraphicFramePr>
        <p:xfrm>
          <a:off x="6911975" y="4689475"/>
          <a:ext cx="13684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15" name="Equation" r:id="rId7" imgW="672840" imgH="393480" progId="Equation.3">
                  <p:embed/>
                </p:oleObj>
              </mc:Choice>
              <mc:Fallback>
                <p:oleObj name="Equation" r:id="rId7" imgW="672840" imgH="393480" progId="Equation.3">
                  <p:embed/>
                  <p:pic>
                    <p:nvPicPr>
                      <p:cNvPr id="819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4689475"/>
                        <a:ext cx="13684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509247" y="1460500"/>
            <a:ext cx="143436" cy="165867"/>
          </a:xfrm>
          <a:prstGeom prst="ellipse">
            <a:avLst/>
          </a:prstGeom>
          <a:solidFill>
            <a:srgbClr val="FFFF00"/>
          </a:solidFill>
          <a:ln>
            <a:solidFill>
              <a:srgbClr val="AD1BB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034351" y="4550314"/>
            <a:ext cx="620991" cy="703252"/>
          </a:xfrm>
          <a:prstGeom prst="straightConnector1">
            <a:avLst/>
          </a:prstGeom>
          <a:ln w="28575">
            <a:solidFill>
              <a:srgbClr val="A31AA6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3500981" y="1099436"/>
            <a:ext cx="7409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PILE</a:t>
            </a:r>
            <a:endParaRPr lang="en-US" sz="2000" dirty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776570" y="5217214"/>
            <a:ext cx="537880" cy="544034"/>
          </a:xfrm>
          <a:prstGeom prst="straightConnector1">
            <a:avLst/>
          </a:prstGeom>
          <a:ln w="28575">
            <a:solidFill>
              <a:srgbClr val="A31AA6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916782" y="4921809"/>
            <a:ext cx="598348" cy="592471"/>
          </a:xfrm>
          <a:prstGeom prst="straightConnector1">
            <a:avLst/>
          </a:prstGeom>
          <a:ln w="28575">
            <a:solidFill>
              <a:srgbClr val="A31AA6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984017" y="2949690"/>
            <a:ext cx="475689" cy="857043"/>
          </a:xfrm>
          <a:prstGeom prst="straightConnector1">
            <a:avLst/>
          </a:prstGeom>
          <a:ln w="28575">
            <a:solidFill>
              <a:srgbClr val="A31AA6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Box 31"/>
          <p:cNvSpPr txBox="1">
            <a:spLocks noChangeArrowheads="1"/>
          </p:cNvSpPr>
          <p:nvPr/>
        </p:nvSpPr>
        <p:spPr bwMode="auto">
          <a:xfrm>
            <a:off x="630625" y="3779552"/>
            <a:ext cx="32895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endParaRPr kumimoji="0" lang="en-US" sz="1800" b="1" i="0" u="none" strike="noStrike" kern="1200" cap="none" spc="0" normalizeH="0" baseline="3000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0" name="Text Box 19"/>
          <p:cNvSpPr txBox="1">
            <a:spLocks noChangeArrowheads="1"/>
          </p:cNvSpPr>
          <p:nvPr/>
        </p:nvSpPr>
        <p:spPr bwMode="auto">
          <a:xfrm>
            <a:off x="1932654" y="3920876"/>
            <a:ext cx="2592387" cy="414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5000"/>
              </a:spcBef>
              <a:spcAft>
                <a:spcPct val="5000"/>
              </a:spcAft>
              <a:buClrTx/>
              <a:buSzTx/>
              <a:buFontTx/>
              <a:buNone/>
              <a:tabLst/>
              <a:defRPr/>
            </a:pPr>
            <a:r>
              <a:rPr lang="en-US" b="1" noProof="0" dirty="0" err="1" smtClean="0">
                <a:solidFill>
                  <a:srgbClr val="333399"/>
                </a:solidFill>
                <a:latin typeface="Arial" charset="0"/>
              </a:rPr>
              <a:t>f</a:t>
            </a:r>
            <a:r>
              <a:rPr lang="en-US" b="1" baseline="-25000" noProof="0" dirty="0" err="1" smtClean="0">
                <a:solidFill>
                  <a:srgbClr val="333399"/>
                </a:solidFill>
                <a:latin typeface="Arial" charset="0"/>
              </a:rPr>
              <a:t>p</a:t>
            </a:r>
            <a:r>
              <a:rPr lang="en-US" b="1" noProof="0" dirty="0" smtClean="0">
                <a:solidFill>
                  <a:srgbClr val="333399"/>
                </a:solidFill>
                <a:latin typeface="Arial" charset="0"/>
              </a:rPr>
              <a:t> = </a:t>
            </a:r>
            <a:r>
              <a:rPr lang="en-US" b="1" noProof="0" dirty="0" err="1" smtClean="0">
                <a:solidFill>
                  <a:srgbClr val="333399"/>
                </a:solidFill>
                <a:latin typeface="Arial" charset="0"/>
              </a:rPr>
              <a:t>fctn</a:t>
            </a:r>
            <a:r>
              <a:rPr lang="en-US" b="1" noProof="0" dirty="0" smtClean="0">
                <a:solidFill>
                  <a:srgbClr val="333399"/>
                </a:solidFill>
                <a:latin typeface="Arial" charset="0"/>
              </a:rPr>
              <a:t> (</a:t>
            </a:r>
            <a:r>
              <a:rPr lang="en-US" b="1" noProof="0" dirty="0" err="1" smtClean="0">
                <a:solidFill>
                  <a:srgbClr val="333399"/>
                </a:solidFill>
                <a:latin typeface="Arial" charset="0"/>
              </a:rPr>
              <a:t>I</a:t>
            </a:r>
            <a:r>
              <a:rPr lang="en-US" b="1" baseline="-25000" noProof="0" dirty="0" err="1" smtClean="0">
                <a:solidFill>
                  <a:srgbClr val="333399"/>
                </a:solidFill>
                <a:latin typeface="Arial" charset="0"/>
              </a:rPr>
              <a:t>c</a:t>
            </a:r>
            <a:r>
              <a:rPr lang="en-US" b="1" noProof="0" dirty="0" smtClean="0">
                <a:solidFill>
                  <a:srgbClr val="333399"/>
                </a:solidFill>
                <a:latin typeface="Arial" charset="0"/>
              </a:rPr>
              <a:t> and </a:t>
            </a:r>
            <a:r>
              <a:rPr lang="en-US" b="1" noProof="0" dirty="0" err="1" smtClean="0">
                <a:solidFill>
                  <a:srgbClr val="333399"/>
                </a:solidFill>
                <a:latin typeface="Arial" charset="0"/>
              </a:rPr>
              <a:t>q</a:t>
            </a:r>
            <a:r>
              <a:rPr lang="en-US" b="1" baseline="-25000" noProof="0" dirty="0" err="1" smtClean="0">
                <a:solidFill>
                  <a:srgbClr val="333399"/>
                </a:solidFill>
                <a:latin typeface="Arial" charset="0"/>
              </a:rPr>
              <a:t>E</a:t>
            </a:r>
            <a:r>
              <a:rPr lang="en-US" b="1" noProof="0" dirty="0" smtClean="0">
                <a:solidFill>
                  <a:srgbClr val="333399"/>
                </a:solidFill>
                <a:latin typeface="Arial" charset="0"/>
              </a:rPr>
              <a:t>)</a:t>
            </a:r>
          </a:p>
        </p:txBody>
      </p:sp>
      <p:cxnSp>
        <p:nvCxnSpPr>
          <p:cNvPr id="77" name="Straight Arrow Connector 76"/>
          <p:cNvCxnSpPr/>
          <p:nvPr/>
        </p:nvCxnSpPr>
        <p:spPr>
          <a:xfrm flipV="1">
            <a:off x="3145726" y="4620385"/>
            <a:ext cx="1309" cy="750967"/>
          </a:xfrm>
          <a:prstGeom prst="straightConnector1">
            <a:avLst/>
          </a:prstGeom>
          <a:ln w="28575">
            <a:solidFill>
              <a:srgbClr val="A31AA6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 Box 19"/>
          <p:cNvSpPr txBox="1">
            <a:spLocks noChangeArrowheads="1"/>
          </p:cNvSpPr>
          <p:nvPr/>
        </p:nvSpPr>
        <p:spPr bwMode="auto">
          <a:xfrm>
            <a:off x="4608260" y="6004769"/>
            <a:ext cx="2592387" cy="414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b="1" dirty="0" err="1" smtClean="0">
                <a:solidFill>
                  <a:srgbClr val="333399"/>
                </a:solidFill>
                <a:latin typeface="Arial" charset="0"/>
              </a:rPr>
              <a:t>q</a:t>
            </a:r>
            <a:r>
              <a:rPr lang="en-US" b="1" baseline="-25000" dirty="0" err="1" smtClean="0">
                <a:solidFill>
                  <a:srgbClr val="333399"/>
                </a:solidFill>
                <a:latin typeface="Arial" charset="0"/>
              </a:rPr>
              <a:t>b</a:t>
            </a:r>
            <a:r>
              <a:rPr lang="en-US" b="1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US" b="1" dirty="0">
                <a:solidFill>
                  <a:srgbClr val="333399"/>
                </a:solidFill>
                <a:latin typeface="Arial" charset="0"/>
              </a:rPr>
              <a:t>= </a:t>
            </a:r>
            <a:r>
              <a:rPr lang="en-US" b="1" dirty="0" err="1">
                <a:solidFill>
                  <a:srgbClr val="333399"/>
                </a:solidFill>
                <a:latin typeface="Arial" charset="0"/>
              </a:rPr>
              <a:t>fctn</a:t>
            </a:r>
            <a:r>
              <a:rPr lang="en-US" b="1" dirty="0">
                <a:solidFill>
                  <a:srgbClr val="333399"/>
                </a:solidFill>
                <a:latin typeface="Arial" charset="0"/>
              </a:rPr>
              <a:t> (</a:t>
            </a:r>
            <a:r>
              <a:rPr lang="en-US" b="1" dirty="0" err="1">
                <a:solidFill>
                  <a:srgbClr val="333399"/>
                </a:solidFill>
                <a:latin typeface="Arial" charset="0"/>
              </a:rPr>
              <a:t>I</a:t>
            </a:r>
            <a:r>
              <a:rPr lang="en-US" b="1" baseline="-25000" dirty="0" err="1">
                <a:solidFill>
                  <a:srgbClr val="333399"/>
                </a:solidFill>
                <a:latin typeface="Arial" charset="0"/>
              </a:rPr>
              <a:t>c</a:t>
            </a:r>
            <a:r>
              <a:rPr lang="en-US" b="1" dirty="0">
                <a:solidFill>
                  <a:srgbClr val="333399"/>
                </a:solidFill>
                <a:latin typeface="Arial" charset="0"/>
              </a:rPr>
              <a:t> and </a:t>
            </a:r>
            <a:r>
              <a:rPr lang="en-US" b="1" dirty="0" err="1">
                <a:solidFill>
                  <a:srgbClr val="333399"/>
                </a:solidFill>
                <a:latin typeface="Arial" charset="0"/>
              </a:rPr>
              <a:t>q</a:t>
            </a:r>
            <a:r>
              <a:rPr lang="en-US" b="1" baseline="-25000" dirty="0" err="1">
                <a:solidFill>
                  <a:srgbClr val="333399"/>
                </a:solidFill>
                <a:latin typeface="Arial" charset="0"/>
              </a:rPr>
              <a:t>E</a:t>
            </a:r>
            <a:r>
              <a:rPr lang="en-US" b="1" dirty="0" smtClean="0">
                <a:solidFill>
                  <a:srgbClr val="333399"/>
                </a:solidFill>
                <a:latin typeface="Arial" charset="0"/>
              </a:rPr>
              <a:t>)</a:t>
            </a: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82" name="Straight Arrow Connector 81"/>
          <p:cNvCxnSpPr/>
          <p:nvPr/>
        </p:nvCxnSpPr>
        <p:spPr>
          <a:xfrm>
            <a:off x="3415402" y="5929736"/>
            <a:ext cx="836776" cy="0"/>
          </a:xfrm>
          <a:prstGeom prst="straightConnector1">
            <a:avLst/>
          </a:prstGeom>
          <a:ln w="28575">
            <a:solidFill>
              <a:srgbClr val="A31AA6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9014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00"/>
                </a:solidFill>
              </a:rPr>
              <a:t>I-85 Bridge, Coweta County, Georgia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04800" y="1676400"/>
          <a:ext cx="8534400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6" name="Drawing" r:id="rId4" imgW="7238045" imgH="4543966" progId="">
                  <p:embed/>
                </p:oleObj>
              </mc:Choice>
              <mc:Fallback>
                <p:oleObj name="Drawing" r:id="rId4" imgW="7238045" imgH="4543966" progId="">
                  <p:embed/>
                  <p:pic>
                    <p:nvPicPr>
                      <p:cNvPr id="122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8000" contrast="1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036" b="4025"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8534400" cy="48180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25472" y="990600"/>
            <a:ext cx="83613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rilled Shaft Load Test:  d = 0.914 m;  L =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.1 m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81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838200"/>
          </a:xfrm>
        </p:spPr>
        <p:txBody>
          <a:bodyPr/>
          <a:lstStyle/>
          <a:p>
            <a:pPr algn="l" eaLnBrk="1" hangingPunct="1"/>
            <a:r>
              <a:rPr lang="en-US" dirty="0" err="1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PTu</a:t>
            </a:r>
            <a:r>
              <a:rPr lang="en-US" dirty="0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t I-85 Bridge</a:t>
            </a:r>
            <a:br>
              <a:rPr lang="en-US" dirty="0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solidFill>
                  <a:srgbClr val="8D42C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weta Georgia</a:t>
            </a:r>
            <a:r>
              <a:rPr lang="en-US" sz="28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42763"/>
              </p:ext>
            </p:extLst>
          </p:nvPr>
        </p:nvGraphicFramePr>
        <p:xfrm>
          <a:off x="331536" y="1447800"/>
          <a:ext cx="8279064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2" name="Worksheet" r:id="rId4" imgW="9387720" imgH="5833080" progId="Excel.Sheet.8">
                  <p:embed/>
                </p:oleObj>
              </mc:Choice>
              <mc:Fallback>
                <p:oleObj name="Worksheet" r:id="rId4" imgW="9387720" imgH="5833080" progId="Excel.Sheet.8">
                  <p:embed/>
                  <p:pic>
                    <p:nvPicPr>
                      <p:cNvPr id="143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882" t="1566" r="2911" b="1566"/>
                      <a:stretch>
                        <a:fillRect/>
                      </a:stretch>
                    </p:blipFill>
                    <p:spPr bwMode="auto">
                      <a:xfrm>
                        <a:off x="331536" y="1447800"/>
                        <a:ext cx="8279064" cy="5334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27785"/>
              </p:ext>
            </p:extLst>
          </p:nvPr>
        </p:nvGraphicFramePr>
        <p:xfrm>
          <a:off x="6833755" y="0"/>
          <a:ext cx="231024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3" name="Drawing" r:id="rId6" imgW="7287526" imgH="4648534" progId="">
                  <p:embed/>
                </p:oleObj>
              </mc:Choice>
              <mc:Fallback>
                <p:oleObj name="Drawing" r:id="rId6" imgW="7287526" imgH="4648534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755" y="0"/>
                        <a:ext cx="231024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68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775" y="92677"/>
            <a:ext cx="8229600" cy="61768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xial Load Response of Coweta Shaft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3255" r="7931" b="3516"/>
          <a:stretch/>
        </p:blipFill>
        <p:spPr bwMode="auto">
          <a:xfrm>
            <a:off x="234268" y="816159"/>
            <a:ext cx="7693052" cy="5410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934876" y="1949712"/>
            <a:ext cx="287167" cy="3876754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5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5">
                  <a:lumMod val="20000"/>
                  <a:lumOff val="80000"/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Straight Arrow Connector 4"/>
          <p:cNvCxnSpPr>
            <a:endCxn id="3" idx="0"/>
          </p:cNvCxnSpPr>
          <p:nvPr/>
        </p:nvCxnSpPr>
        <p:spPr>
          <a:xfrm flipH="1">
            <a:off x="8078460" y="1231795"/>
            <a:ext cx="0" cy="717917"/>
          </a:xfrm>
          <a:prstGeom prst="straightConnector1">
            <a:avLst/>
          </a:prstGeom>
          <a:ln w="571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8094833" y="3258337"/>
            <a:ext cx="0" cy="717917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8111207" y="5095954"/>
            <a:ext cx="0" cy="717917"/>
          </a:xfrm>
          <a:prstGeom prst="straightConnector1">
            <a:avLst/>
          </a:prstGeom>
          <a:ln w="4762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146472" y="1065541"/>
            <a:ext cx="56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3200" b="1" i="0" u="none" strike="noStrike" kern="1200" cap="none" spc="0" normalizeH="0" baseline="-16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endParaRPr kumimoji="0" lang="en-US" sz="3200" b="1" i="0" u="none" strike="noStrike" kern="1200" cap="none" spc="0" normalizeH="0" baseline="-16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38415" y="3364136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3200" b="1" i="0" u="none" strike="noStrike" kern="1200" cap="none" spc="0" normalizeH="0" baseline="-16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39675" y="5224423"/>
            <a:ext cx="6142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32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3200" b="1" i="0" u="none" strike="noStrike" kern="1200" cap="none" spc="0" normalizeH="0" baseline="-16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679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6725"/>
            <a:ext cx="7772400" cy="4572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solidFill>
                  <a:srgbClr val="FFFF00"/>
                </a:solidFill>
              </a:rPr>
              <a:t>GT </a:t>
            </a:r>
            <a:r>
              <a:rPr lang="en-US" sz="4400" dirty="0" err="1" smtClean="0">
                <a:solidFill>
                  <a:srgbClr val="FFFF00"/>
                </a:solidFill>
              </a:rPr>
              <a:t>Roto</a:t>
            </a:r>
            <a:r>
              <a:rPr lang="en-US" sz="4400" dirty="0" smtClean="0">
                <a:solidFill>
                  <a:srgbClr val="FFFF00"/>
                </a:solidFill>
              </a:rPr>
              <a:t> </a:t>
            </a:r>
            <a:r>
              <a:rPr lang="en-US" sz="4400" dirty="0" err="1" smtClean="0">
                <a:solidFill>
                  <a:srgbClr val="FFFF00"/>
                </a:solidFill>
              </a:rPr>
              <a:t>AutoSeis</a:t>
            </a:r>
            <a:endParaRPr lang="en-US" sz="4400" dirty="0" smtClean="0">
              <a:solidFill>
                <a:srgbClr val="FFFF00"/>
              </a:solidFill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475" y="1239915"/>
            <a:ext cx="7772400" cy="4114800"/>
          </a:xfrm>
        </p:spPr>
        <p:txBody>
          <a:bodyPr/>
          <a:lstStyle/>
          <a:p>
            <a:pPr eaLnBrk="1" hangingPunct="1"/>
            <a:r>
              <a:rPr lang="en-US" dirty="0" smtClean="0"/>
              <a:t>Electro-Mechanical off 12-volt</a:t>
            </a:r>
          </a:p>
          <a:p>
            <a:pPr eaLnBrk="1" hangingPunct="1"/>
            <a:r>
              <a:rPr lang="en-US" dirty="0" smtClean="0"/>
              <a:t>AC or DC power; variable speed</a:t>
            </a:r>
          </a:p>
          <a:p>
            <a:pPr eaLnBrk="1" hangingPunct="1"/>
            <a:r>
              <a:rPr lang="en-US" dirty="0" smtClean="0"/>
              <a:t>Repeatable, Portable, reach 30-m depths</a:t>
            </a:r>
          </a:p>
          <a:p>
            <a:pPr eaLnBrk="1" hangingPunct="1"/>
            <a:r>
              <a:rPr lang="en-US" dirty="0" smtClean="0"/>
              <a:t>Can generate shear wavelets every 1 second</a:t>
            </a:r>
          </a:p>
          <a:p>
            <a:pPr eaLnBrk="1" hangingPunct="1"/>
            <a:r>
              <a:rPr lang="en-US" dirty="0" smtClean="0"/>
              <a:t>Patent received in February 2010</a:t>
            </a:r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</p:txBody>
      </p:sp>
      <p:pic>
        <p:nvPicPr>
          <p:cNvPr id="43012" name="Picture 4" descr="3 auto roto seis"/>
          <p:cNvPicPr>
            <a:picLocks noChangeAspect="1" noChangeArrowheads="1"/>
          </p:cNvPicPr>
          <p:nvPr/>
        </p:nvPicPr>
        <p:blipFill>
          <a:blip r:embed="rId2" cstate="print">
            <a:lum bright="20000"/>
          </a:blip>
          <a:srcRect t="25500" b="9000"/>
          <a:stretch>
            <a:fillRect/>
          </a:stretch>
        </p:blipFill>
        <p:spPr bwMode="auto">
          <a:xfrm>
            <a:off x="193830" y="4005075"/>
            <a:ext cx="5128888" cy="2521318"/>
          </a:xfrm>
          <a:prstGeom prst="rect">
            <a:avLst/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5" name="Picture 4" descr="IMG_037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70530" y="3969138"/>
            <a:ext cx="3573470" cy="288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96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1"/>
          <a:stretch/>
        </p:blipFill>
        <p:spPr>
          <a:xfrm>
            <a:off x="0" y="762000"/>
            <a:ext cx="9144000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z="2800" dirty="0" smtClean="0">
                <a:solidFill>
                  <a:srgbClr val="CC3399"/>
                </a:solidFill>
              </a:rPr>
              <a:t>Continuous Shear Waves, Brisbane, Australia</a:t>
            </a:r>
            <a:endParaRPr lang="en-US" sz="2800" dirty="0">
              <a:solidFill>
                <a:srgbClr val="CC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86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let signals from continuous V</a:t>
            </a:r>
            <a:r>
              <a:rPr lang="en-US" baseline="-25000" dirty="0" smtClean="0"/>
              <a:t>s</a:t>
            </a:r>
            <a:r>
              <a:rPr lang="en-US" dirty="0" smtClean="0"/>
              <a:t> at Norfol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29200" y="10668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굴림" pitchFamily="50" charset="-127"/>
                <a:cs typeface="+mn-cs"/>
              </a:rPr>
              <a:t>20 meter depth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굴림" pitchFamily="50" charset="-127"/>
              <a:cs typeface="+mn-cs"/>
            </a:endParaRPr>
          </a:p>
        </p:txBody>
      </p:sp>
      <p:pic>
        <p:nvPicPr>
          <p:cNvPr id="7" name="Content Placeholder 6" descr="Filtered signal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143000"/>
            <a:ext cx="7620000" cy="5715000"/>
          </a:xfrm>
        </p:spPr>
      </p:pic>
    </p:spTree>
    <p:extLst>
      <p:ext uri="{BB962C8B-B14F-4D97-AF65-F5344CB8AC3E}">
        <p14:creationId xmlns:p14="http://schemas.microsoft.com/office/powerpoint/2010/main" val="407847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Continuous </a:t>
            </a:r>
            <a:r>
              <a:rPr lang="en-US" dirty="0" err="1" smtClean="0"/>
              <a:t>SCPTu</a:t>
            </a:r>
            <a:r>
              <a:rPr lang="en-US" dirty="0" smtClean="0"/>
              <a:t> at Norfolk, VA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2192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ConeTec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19603" y="315503"/>
            <a:ext cx="1010582" cy="455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gt logo imag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48071" y="349321"/>
            <a:ext cx="638121" cy="3963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021" y="191236"/>
            <a:ext cx="8229600" cy="401223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y deep </a:t>
            </a:r>
            <a:r>
              <a:rPr lang="en-US" sz="32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PTu</a:t>
            </a:r>
            <a:r>
              <a:rPr lang="en-US" sz="32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-  Vancouver, BC</a:t>
            </a:r>
            <a:endParaRPr lang="en-US" sz="32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1" b="4750"/>
          <a:stretch/>
        </p:blipFill>
        <p:spPr bwMode="auto">
          <a:xfrm>
            <a:off x="397563" y="640002"/>
            <a:ext cx="8279297" cy="6078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6426560"/>
            <a:ext cx="9224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60 feet =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10" t="14023" r="16160" b="14058"/>
          <a:stretch/>
        </p:blipFill>
        <p:spPr>
          <a:xfrm>
            <a:off x="8160026" y="983974"/>
            <a:ext cx="785191" cy="571845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9091" y="143692"/>
            <a:ext cx="1177344" cy="535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53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2232"/>
            <a:ext cx="8229600" cy="579801"/>
          </a:xfrm>
        </p:spPr>
        <p:txBody>
          <a:bodyPr/>
          <a:lstStyle/>
          <a:p>
            <a:r>
              <a:rPr lang="en-US" sz="4000" dirty="0" smtClean="0">
                <a:solidFill>
                  <a:srgbClr val="CC0066"/>
                </a:solidFill>
              </a:rPr>
              <a:t>Thanks to the Cornell Professors</a:t>
            </a:r>
            <a:endParaRPr lang="en-US" sz="4000" dirty="0">
              <a:solidFill>
                <a:srgbClr val="CC0066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2658" y="861888"/>
            <a:ext cx="4040188" cy="5843565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Fred H. Kulhawy</a:t>
            </a: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Dwight </a:t>
            </a:r>
            <a:r>
              <a:rPr lang="en-US" dirty="0" err="1" smtClean="0">
                <a:solidFill>
                  <a:srgbClr val="3027E5"/>
                </a:solidFill>
              </a:rPr>
              <a:t>Sangrey</a:t>
            </a:r>
            <a:endParaRPr lang="en-US" dirty="0" smtClean="0">
              <a:solidFill>
                <a:srgbClr val="3027E5"/>
              </a:solidFill>
            </a:endParaRP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J. Neil Kay</a:t>
            </a: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Harry Stewart</a:t>
            </a: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Tom O'Rourke</a:t>
            </a: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Ken Hover</a:t>
            </a: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Lynne Irwin</a:t>
            </a: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John Abel</a:t>
            </a: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Peter </a:t>
            </a:r>
            <a:r>
              <a:rPr lang="en-US" dirty="0" err="1" smtClean="0">
                <a:solidFill>
                  <a:srgbClr val="3027E5"/>
                </a:solidFill>
              </a:rPr>
              <a:t>Gergely</a:t>
            </a:r>
            <a:endParaRPr lang="en-US" dirty="0" smtClean="0">
              <a:solidFill>
                <a:srgbClr val="3027E5"/>
              </a:solidFill>
            </a:endParaRP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Dan </a:t>
            </a:r>
            <a:r>
              <a:rPr lang="en-US" dirty="0" err="1" smtClean="0">
                <a:solidFill>
                  <a:srgbClr val="3027E5"/>
                </a:solidFill>
              </a:rPr>
              <a:t>Karig</a:t>
            </a:r>
            <a:endParaRPr lang="en-US" dirty="0" smtClean="0">
              <a:solidFill>
                <a:srgbClr val="3027E5"/>
              </a:solidFill>
            </a:endParaRP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Tony </a:t>
            </a:r>
            <a:r>
              <a:rPr lang="en-US" dirty="0" err="1">
                <a:solidFill>
                  <a:srgbClr val="3027E5"/>
                </a:solidFill>
              </a:rPr>
              <a:t>Ingraffea</a:t>
            </a:r>
            <a:endParaRPr lang="en-US" dirty="0">
              <a:solidFill>
                <a:srgbClr val="3027E5"/>
              </a:solidFill>
            </a:endParaRP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>
                <a:solidFill>
                  <a:srgbClr val="3027E5"/>
                </a:solidFill>
              </a:rPr>
              <a:t>Daniel P. </a:t>
            </a:r>
            <a:r>
              <a:rPr lang="en-US" dirty="0" err="1" smtClean="0">
                <a:solidFill>
                  <a:srgbClr val="3027E5"/>
                </a:solidFill>
              </a:rPr>
              <a:t>Loucks</a:t>
            </a:r>
            <a:endParaRPr lang="en-US" dirty="0" smtClean="0">
              <a:solidFill>
                <a:srgbClr val="3027E5"/>
              </a:solidFill>
            </a:endParaRP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err="1" smtClean="0">
                <a:solidFill>
                  <a:srgbClr val="3027E5"/>
                </a:solidFill>
              </a:rPr>
              <a:t>Yervant</a:t>
            </a:r>
            <a:r>
              <a:rPr lang="en-US" dirty="0" smtClean="0">
                <a:solidFill>
                  <a:srgbClr val="3027E5"/>
                </a:solidFill>
              </a:rPr>
              <a:t> </a:t>
            </a:r>
            <a:r>
              <a:rPr lang="en-US" dirty="0" err="1" smtClean="0">
                <a:solidFill>
                  <a:srgbClr val="3027E5"/>
                </a:solidFill>
              </a:rPr>
              <a:t>Terzian</a:t>
            </a:r>
            <a:endParaRPr lang="en-US" dirty="0" smtClean="0">
              <a:solidFill>
                <a:srgbClr val="3027E5"/>
              </a:solidFill>
            </a:endParaRPr>
          </a:p>
          <a:p>
            <a:pPr>
              <a:lnSpc>
                <a:spcPct val="90000"/>
              </a:lnSpc>
              <a:buClr>
                <a:srgbClr val="A31AA6"/>
              </a:buClr>
            </a:pPr>
            <a:r>
              <a:rPr lang="en-US" dirty="0" smtClean="0">
                <a:solidFill>
                  <a:srgbClr val="3027E5"/>
                </a:solidFill>
              </a:rPr>
              <a:t>Carl Sagan</a:t>
            </a:r>
          </a:p>
          <a:p>
            <a:pPr>
              <a:buClr>
                <a:srgbClr val="A31AA6"/>
              </a:buClr>
            </a:pPr>
            <a:endParaRPr lang="en-US" dirty="0" smtClean="0">
              <a:solidFill>
                <a:srgbClr val="3027E5"/>
              </a:solidFill>
            </a:endParaRPr>
          </a:p>
          <a:p>
            <a:pPr>
              <a:buClr>
                <a:srgbClr val="3027E5"/>
              </a:buClr>
            </a:pPr>
            <a:endParaRPr lang="en-US" dirty="0" smtClean="0"/>
          </a:p>
          <a:p>
            <a:pPr>
              <a:buClr>
                <a:srgbClr val="3027E5"/>
              </a:buClr>
            </a:pPr>
            <a:endParaRPr lang="en-US" dirty="0" smtClean="0"/>
          </a:p>
          <a:p>
            <a:pPr>
              <a:buClr>
                <a:srgbClr val="3027E5"/>
              </a:buClr>
            </a:pP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5006" y="890898"/>
            <a:ext cx="5623760" cy="38783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01153" y="4814008"/>
            <a:ext cx="15697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f. Sherif</a:t>
            </a:r>
          </a:p>
          <a:p>
            <a:r>
              <a:rPr lang="en-US" dirty="0" smtClean="0"/>
              <a:t>Wissa Agaiby</a:t>
            </a:r>
          </a:p>
          <a:p>
            <a:r>
              <a:rPr lang="en-US" dirty="0" smtClean="0"/>
              <a:t>(1962-2019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04392" y="4829358"/>
            <a:ext cx="14414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f. Fred</a:t>
            </a:r>
          </a:p>
          <a:p>
            <a:r>
              <a:rPr lang="en-US" dirty="0" smtClean="0"/>
              <a:t>H. Kulhawy</a:t>
            </a:r>
          </a:p>
          <a:p>
            <a:r>
              <a:rPr lang="en-US" dirty="0" smtClean="0"/>
              <a:t>(1943-2015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45812" y="4829358"/>
            <a:ext cx="15527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f. Paul</a:t>
            </a:r>
          </a:p>
          <a:p>
            <a:r>
              <a:rPr lang="en-US" dirty="0" smtClean="0"/>
              <a:t>W. Mayne -</a:t>
            </a:r>
          </a:p>
          <a:p>
            <a:r>
              <a:rPr lang="en-US" dirty="0" smtClean="0"/>
              <a:t>Georgia Tec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762686" y="4814008"/>
            <a:ext cx="129774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f. Kok Kwang Phoon -</a:t>
            </a:r>
          </a:p>
          <a:p>
            <a:r>
              <a:rPr lang="en-US" dirty="0" smtClean="0"/>
              <a:t>National</a:t>
            </a:r>
          </a:p>
          <a:p>
            <a:r>
              <a:rPr lang="en-US" dirty="0" smtClean="0"/>
              <a:t>Univ. Singapor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6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 descr="Blue tissue paper"/>
          <p:cNvSpPr>
            <a:spLocks noChangeArrowheads="1"/>
          </p:cNvSpPr>
          <p:nvPr/>
        </p:nvSpPr>
        <p:spPr bwMode="auto">
          <a:xfrm>
            <a:off x="-134471" y="2408237"/>
            <a:ext cx="9493623" cy="4566303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 flipV="1">
            <a:off x="446088" y="1482725"/>
            <a:ext cx="115887" cy="6572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020050" y="1520825"/>
            <a:ext cx="212725" cy="7048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45" name="Line 5"/>
          <p:cNvSpPr>
            <a:spLocks noChangeShapeType="1"/>
          </p:cNvSpPr>
          <p:nvPr/>
        </p:nvSpPr>
        <p:spPr bwMode="auto">
          <a:xfrm flipV="1">
            <a:off x="821672" y="1758949"/>
            <a:ext cx="3828" cy="129334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766762" y="3036838"/>
            <a:ext cx="124456" cy="4858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45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16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7047" name="Line 7"/>
          <p:cNvSpPr>
            <a:spLocks noChangeShapeType="1"/>
          </p:cNvSpPr>
          <p:nvPr/>
        </p:nvSpPr>
        <p:spPr bwMode="auto">
          <a:xfrm flipH="1" flipV="1">
            <a:off x="835025" y="3525838"/>
            <a:ext cx="0" cy="220662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793750" y="3757613"/>
            <a:ext cx="889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>
            <a:off x="838200" y="3752850"/>
            <a:ext cx="0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150813" y="2400300"/>
            <a:ext cx="149225" cy="14414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193675" y="3167063"/>
            <a:ext cx="66675" cy="67786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24000"/>
                </a:schemeClr>
              </a:gs>
              <a:gs pos="50000">
                <a:schemeClr val="accent1">
                  <a:alpha val="69000"/>
                </a:schemeClr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168275" y="1120775"/>
            <a:ext cx="103188" cy="635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53" name="Rectangle 13"/>
          <p:cNvSpPr>
            <a:spLocks noChangeArrowheads="1"/>
          </p:cNvSpPr>
          <p:nvPr/>
        </p:nvSpPr>
        <p:spPr bwMode="auto">
          <a:xfrm>
            <a:off x="420688" y="2406650"/>
            <a:ext cx="171450" cy="10239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55" name="AutoShape 15"/>
          <p:cNvSpPr>
            <a:spLocks noChangeArrowheads="1"/>
          </p:cNvSpPr>
          <p:nvPr/>
        </p:nvSpPr>
        <p:spPr bwMode="auto">
          <a:xfrm flipV="1">
            <a:off x="433633" y="3299380"/>
            <a:ext cx="141402" cy="7070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56" name="Line 16"/>
          <p:cNvSpPr>
            <a:spLocks noChangeShapeType="1"/>
          </p:cNvSpPr>
          <p:nvPr/>
        </p:nvSpPr>
        <p:spPr bwMode="auto">
          <a:xfrm flipH="1" flipV="1">
            <a:off x="497682" y="1625600"/>
            <a:ext cx="6350" cy="1033462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57" name="Line 17"/>
          <p:cNvSpPr>
            <a:spLocks noChangeShapeType="1"/>
          </p:cNvSpPr>
          <p:nvPr/>
        </p:nvSpPr>
        <p:spPr bwMode="auto">
          <a:xfrm flipH="1" flipV="1">
            <a:off x="220663" y="1441450"/>
            <a:ext cx="3175" cy="1717675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1008063" y="2408238"/>
            <a:ext cx="141287" cy="13049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59" name="Line 19"/>
          <p:cNvSpPr>
            <a:spLocks noChangeShapeType="1"/>
          </p:cNvSpPr>
          <p:nvPr/>
        </p:nvSpPr>
        <p:spPr bwMode="auto">
          <a:xfrm flipH="1" flipV="1">
            <a:off x="1074738" y="1296988"/>
            <a:ext cx="0" cy="1847850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60" name="Rectangle 20"/>
          <p:cNvSpPr>
            <a:spLocks noChangeArrowheads="1"/>
          </p:cNvSpPr>
          <p:nvPr/>
        </p:nvSpPr>
        <p:spPr bwMode="auto">
          <a:xfrm>
            <a:off x="1020763" y="2943225"/>
            <a:ext cx="119062" cy="766763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50000">
                <a:srgbClr val="5E5E76"/>
              </a:gs>
              <a:gs pos="100000">
                <a:srgbClr val="CC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61" name="Line 21"/>
          <p:cNvSpPr>
            <a:spLocks noChangeShapeType="1"/>
          </p:cNvSpPr>
          <p:nvPr/>
        </p:nvSpPr>
        <p:spPr bwMode="auto">
          <a:xfrm flipV="1">
            <a:off x="1309688" y="1612900"/>
            <a:ext cx="0" cy="1862138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62" name="Rectangle 22"/>
          <p:cNvSpPr>
            <a:spLocks noChangeArrowheads="1"/>
          </p:cNvSpPr>
          <p:nvPr/>
        </p:nvSpPr>
        <p:spPr bwMode="auto">
          <a:xfrm>
            <a:off x="1242915" y="3460538"/>
            <a:ext cx="119062" cy="715962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50000">
                <a:srgbClr val="5E5E76"/>
              </a:gs>
              <a:gs pos="100000">
                <a:srgbClr val="CC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87063" name="AutoShape 23"/>
          <p:cNvSpPr>
            <a:spLocks noChangeArrowheads="1"/>
          </p:cNvSpPr>
          <p:nvPr/>
        </p:nvSpPr>
        <p:spPr bwMode="auto">
          <a:xfrm flipV="1">
            <a:off x="1244453" y="4212620"/>
            <a:ext cx="119062" cy="117475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5E5E76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64" name="Line 24"/>
          <p:cNvSpPr>
            <a:spLocks noChangeShapeType="1"/>
          </p:cNvSpPr>
          <p:nvPr/>
        </p:nvSpPr>
        <p:spPr bwMode="auto">
          <a:xfrm flipV="1">
            <a:off x="1531938" y="2016125"/>
            <a:ext cx="0" cy="137636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7" name="Rectangle 25"/>
          <p:cNvSpPr>
            <a:spLocks noChangeArrowheads="1"/>
          </p:cNvSpPr>
          <p:nvPr/>
        </p:nvSpPr>
        <p:spPr bwMode="auto">
          <a:xfrm>
            <a:off x="1457324" y="3148553"/>
            <a:ext cx="159373" cy="362317"/>
          </a:xfrm>
          <a:prstGeom prst="rect">
            <a:avLst/>
          </a:prstGeom>
          <a:gradFill flip="none" rotWithShape="1">
            <a:gsLst>
              <a:gs pos="0">
                <a:srgbClr val="92D050"/>
              </a:gs>
              <a:gs pos="50000">
                <a:srgbClr val="74FC74"/>
              </a:gs>
              <a:gs pos="100000">
                <a:srgbClr val="74FC74">
                  <a:tint val="23500"/>
                  <a:satMod val="160000"/>
                </a:srgbClr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098" name="Oval 26"/>
          <p:cNvSpPr>
            <a:spLocks noChangeArrowheads="1"/>
          </p:cNvSpPr>
          <p:nvPr/>
        </p:nvSpPr>
        <p:spPr bwMode="auto">
          <a:xfrm>
            <a:off x="1488476" y="3286940"/>
            <a:ext cx="93090" cy="103695"/>
          </a:xfrm>
          <a:prstGeom prst="ellipse">
            <a:avLst/>
          </a:prstGeom>
          <a:gradFill>
            <a:gsLst>
              <a:gs pos="0">
                <a:srgbClr val="FFFF00"/>
              </a:gs>
              <a:gs pos="50000">
                <a:srgbClr val="E5FC74"/>
              </a:gs>
              <a:gs pos="100000">
                <a:srgbClr val="74FC74">
                  <a:tint val="23500"/>
                  <a:satMod val="160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099" name="Rectangle 27"/>
          <p:cNvSpPr>
            <a:spLocks noChangeArrowheads="1"/>
          </p:cNvSpPr>
          <p:nvPr/>
        </p:nvSpPr>
        <p:spPr bwMode="auto">
          <a:xfrm>
            <a:off x="2807971" y="3871913"/>
            <a:ext cx="132080" cy="423862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00" name="Rectangle 28"/>
          <p:cNvSpPr>
            <a:spLocks noChangeArrowheads="1"/>
          </p:cNvSpPr>
          <p:nvPr/>
        </p:nvSpPr>
        <p:spPr bwMode="auto">
          <a:xfrm>
            <a:off x="2846388" y="3938588"/>
            <a:ext cx="69850" cy="314325"/>
          </a:xfrm>
          <a:prstGeom prst="rect">
            <a:avLst/>
          </a:prstGeom>
          <a:gradFill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7069" name="Rectangle 29"/>
          <p:cNvSpPr>
            <a:spLocks noChangeArrowheads="1"/>
          </p:cNvSpPr>
          <p:nvPr/>
        </p:nvSpPr>
        <p:spPr bwMode="auto">
          <a:xfrm>
            <a:off x="1963738" y="3216275"/>
            <a:ext cx="114300" cy="581025"/>
          </a:xfrm>
          <a:prstGeom prst="rect">
            <a:avLst/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70" name="Line 30"/>
          <p:cNvSpPr>
            <a:spLocks noChangeShapeType="1"/>
          </p:cNvSpPr>
          <p:nvPr/>
        </p:nvSpPr>
        <p:spPr bwMode="auto">
          <a:xfrm flipH="1" flipV="1">
            <a:off x="2017713" y="1955800"/>
            <a:ext cx="6350" cy="1252538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3" name="Oval 31"/>
          <p:cNvSpPr>
            <a:spLocks noChangeArrowheads="1"/>
          </p:cNvSpPr>
          <p:nvPr/>
        </p:nvSpPr>
        <p:spPr bwMode="auto">
          <a:xfrm>
            <a:off x="1990725" y="3287713"/>
            <a:ext cx="61913" cy="635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04" name="Oval 32"/>
          <p:cNvSpPr>
            <a:spLocks noChangeArrowheads="1"/>
          </p:cNvSpPr>
          <p:nvPr/>
        </p:nvSpPr>
        <p:spPr bwMode="auto">
          <a:xfrm>
            <a:off x="1987550" y="3414713"/>
            <a:ext cx="61913" cy="635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05" name="Oval 33"/>
          <p:cNvSpPr>
            <a:spLocks noChangeArrowheads="1"/>
          </p:cNvSpPr>
          <p:nvPr/>
        </p:nvSpPr>
        <p:spPr bwMode="auto">
          <a:xfrm>
            <a:off x="1987550" y="3538538"/>
            <a:ext cx="61913" cy="635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06" name="Oval 34"/>
          <p:cNvSpPr>
            <a:spLocks noChangeArrowheads="1"/>
          </p:cNvSpPr>
          <p:nvPr/>
        </p:nvSpPr>
        <p:spPr bwMode="auto">
          <a:xfrm>
            <a:off x="1990725" y="3659188"/>
            <a:ext cx="61913" cy="635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7075" name="Line 35"/>
          <p:cNvSpPr>
            <a:spLocks noChangeShapeType="1"/>
          </p:cNvSpPr>
          <p:nvPr/>
        </p:nvSpPr>
        <p:spPr bwMode="auto">
          <a:xfrm flipV="1">
            <a:off x="2254250" y="1557338"/>
            <a:ext cx="0" cy="2205037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8" name="Rectangle 36"/>
          <p:cNvSpPr>
            <a:spLocks noChangeArrowheads="1"/>
          </p:cNvSpPr>
          <p:nvPr/>
        </p:nvSpPr>
        <p:spPr bwMode="auto">
          <a:xfrm>
            <a:off x="2092325" y="2139950"/>
            <a:ext cx="317500" cy="539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09" name="Rectangle 37"/>
          <p:cNvSpPr>
            <a:spLocks noChangeArrowheads="1"/>
          </p:cNvSpPr>
          <p:nvPr/>
        </p:nvSpPr>
        <p:spPr bwMode="auto">
          <a:xfrm>
            <a:off x="2147888" y="2074863"/>
            <a:ext cx="206375" cy="730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10" name="Rectangle 38"/>
          <p:cNvSpPr>
            <a:spLocks noChangeArrowheads="1"/>
          </p:cNvSpPr>
          <p:nvPr/>
        </p:nvSpPr>
        <p:spPr bwMode="auto">
          <a:xfrm>
            <a:off x="2181225" y="2024063"/>
            <a:ext cx="139700" cy="4921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7079" name="AutoShape 39"/>
          <p:cNvSpPr>
            <a:spLocks noChangeArrowheads="1"/>
          </p:cNvSpPr>
          <p:nvPr/>
        </p:nvSpPr>
        <p:spPr bwMode="auto">
          <a:xfrm rot="575845">
            <a:off x="2192338" y="3679825"/>
            <a:ext cx="96837" cy="454025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80" name="Line 40"/>
          <p:cNvSpPr>
            <a:spLocks noChangeShapeType="1"/>
          </p:cNvSpPr>
          <p:nvPr/>
        </p:nvSpPr>
        <p:spPr bwMode="auto">
          <a:xfrm flipV="1">
            <a:off x="2459038" y="1943100"/>
            <a:ext cx="0" cy="119856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81" name="Rectangle 41"/>
          <p:cNvSpPr>
            <a:spLocks noChangeArrowheads="1"/>
          </p:cNvSpPr>
          <p:nvPr/>
        </p:nvSpPr>
        <p:spPr bwMode="auto">
          <a:xfrm>
            <a:off x="2422525" y="3136900"/>
            <a:ext cx="79375" cy="346075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50000">
                <a:srgbClr val="5E5E76"/>
              </a:gs>
              <a:gs pos="100000">
                <a:srgbClr val="CC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82" name="Rectangle 42"/>
          <p:cNvSpPr>
            <a:spLocks noChangeArrowheads="1"/>
          </p:cNvSpPr>
          <p:nvPr/>
        </p:nvSpPr>
        <p:spPr bwMode="auto">
          <a:xfrm>
            <a:off x="2427288" y="3360738"/>
            <a:ext cx="69850" cy="635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83" name="AutoShape 43"/>
          <p:cNvSpPr>
            <a:spLocks noChangeArrowheads="1"/>
          </p:cNvSpPr>
          <p:nvPr/>
        </p:nvSpPr>
        <p:spPr bwMode="auto">
          <a:xfrm flipV="1">
            <a:off x="2422525" y="3486150"/>
            <a:ext cx="77788" cy="42863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5E5E76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84" name="Rectangle 44"/>
          <p:cNvSpPr>
            <a:spLocks noChangeArrowheads="1"/>
          </p:cNvSpPr>
          <p:nvPr/>
        </p:nvSpPr>
        <p:spPr bwMode="auto">
          <a:xfrm>
            <a:off x="2632075" y="2400300"/>
            <a:ext cx="141288" cy="14001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85" name="Line 45"/>
          <p:cNvSpPr>
            <a:spLocks noChangeShapeType="1"/>
          </p:cNvSpPr>
          <p:nvPr/>
        </p:nvSpPr>
        <p:spPr bwMode="auto">
          <a:xfrm flipH="1" flipV="1">
            <a:off x="2701925" y="2236788"/>
            <a:ext cx="3175" cy="1363662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86" name="Rectangle 46"/>
          <p:cNvSpPr>
            <a:spLocks noChangeArrowheads="1"/>
          </p:cNvSpPr>
          <p:nvPr/>
        </p:nvSpPr>
        <p:spPr bwMode="auto">
          <a:xfrm>
            <a:off x="2632075" y="3517900"/>
            <a:ext cx="42863" cy="17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87" name="Rectangle 47"/>
          <p:cNvSpPr>
            <a:spLocks noChangeArrowheads="1"/>
          </p:cNvSpPr>
          <p:nvPr/>
        </p:nvSpPr>
        <p:spPr bwMode="auto">
          <a:xfrm>
            <a:off x="2732088" y="3513138"/>
            <a:ext cx="42862" cy="17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88" name="Line 48"/>
          <p:cNvSpPr>
            <a:spLocks noChangeShapeType="1"/>
          </p:cNvSpPr>
          <p:nvPr/>
        </p:nvSpPr>
        <p:spPr bwMode="auto">
          <a:xfrm flipH="1" flipV="1">
            <a:off x="2882900" y="1235075"/>
            <a:ext cx="0" cy="2632075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89" name="Rectangle 49"/>
          <p:cNvSpPr>
            <a:spLocks noChangeArrowheads="1"/>
          </p:cNvSpPr>
          <p:nvPr/>
        </p:nvSpPr>
        <p:spPr bwMode="auto">
          <a:xfrm>
            <a:off x="1214290" y="3529651"/>
            <a:ext cx="182563" cy="614363"/>
          </a:xfrm>
          <a:prstGeom prst="rect">
            <a:avLst/>
          </a:prstGeom>
          <a:noFill/>
          <a:ln w="22225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90" name="Rectangle 50"/>
          <p:cNvSpPr>
            <a:spLocks noChangeArrowheads="1"/>
          </p:cNvSpPr>
          <p:nvPr/>
        </p:nvSpPr>
        <p:spPr bwMode="auto">
          <a:xfrm>
            <a:off x="1244502" y="3301738"/>
            <a:ext cx="119063" cy="16033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50000">
                <a:srgbClr val="5E5E76"/>
              </a:gs>
              <a:gs pos="100000">
                <a:srgbClr val="CC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91" name="Rectangle 51"/>
          <p:cNvSpPr>
            <a:spLocks noChangeArrowheads="1"/>
          </p:cNvSpPr>
          <p:nvPr/>
        </p:nvSpPr>
        <p:spPr bwMode="auto">
          <a:xfrm>
            <a:off x="1242915" y="4123622"/>
            <a:ext cx="119062" cy="96837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50000">
                <a:srgbClr val="5E5E76"/>
              </a:gs>
              <a:gs pos="100000">
                <a:srgbClr val="CC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92" name="Rectangle 52"/>
          <p:cNvSpPr>
            <a:spLocks noChangeArrowheads="1"/>
          </p:cNvSpPr>
          <p:nvPr/>
        </p:nvSpPr>
        <p:spPr bwMode="auto">
          <a:xfrm>
            <a:off x="2998788" y="2408238"/>
            <a:ext cx="141287" cy="14001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93" name="Line 53"/>
          <p:cNvSpPr>
            <a:spLocks noChangeShapeType="1"/>
          </p:cNvSpPr>
          <p:nvPr/>
        </p:nvSpPr>
        <p:spPr bwMode="auto">
          <a:xfrm flipH="1" flipV="1">
            <a:off x="3059113" y="2187575"/>
            <a:ext cx="3175" cy="124936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3667126" y="1908970"/>
            <a:ext cx="84137" cy="1873250"/>
            <a:chOff x="2033" y="1203"/>
            <a:chExt cx="53" cy="1085"/>
          </a:xfrm>
        </p:grpSpPr>
        <p:sp>
          <p:nvSpPr>
            <p:cNvPr id="87264" name="Line 55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65" name="Rectangle 56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66" name="AutoShape 57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67" name="Rectangle 58"/>
            <p:cNvSpPr>
              <a:spLocks noChangeArrowheads="1"/>
            </p:cNvSpPr>
            <p:nvPr/>
          </p:nvSpPr>
          <p:spPr bwMode="auto">
            <a:xfrm>
              <a:off x="2034" y="2000"/>
              <a:ext cx="50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3848232" y="2204243"/>
            <a:ext cx="88781" cy="1887538"/>
            <a:chOff x="2034" y="1203"/>
            <a:chExt cx="52" cy="1085"/>
          </a:xfrm>
        </p:grpSpPr>
        <p:sp>
          <p:nvSpPr>
            <p:cNvPr id="87260" name="Line 60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61" name="Rectangle 61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62" name="AutoShape 62"/>
            <p:cNvSpPr>
              <a:spLocks noChangeArrowheads="1"/>
            </p:cNvSpPr>
            <p:nvPr/>
          </p:nvSpPr>
          <p:spPr bwMode="auto">
            <a:xfrm flipV="1">
              <a:off x="2035" y="2241"/>
              <a:ext cx="51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63" name="Rectangle 63"/>
            <p:cNvSpPr>
              <a:spLocks noChangeArrowheads="1"/>
            </p:cNvSpPr>
            <p:nvPr/>
          </p:nvSpPr>
          <p:spPr bwMode="auto">
            <a:xfrm>
              <a:off x="2034" y="2000"/>
              <a:ext cx="50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4037806" y="1539082"/>
            <a:ext cx="87313" cy="2079625"/>
            <a:chOff x="2033" y="1203"/>
            <a:chExt cx="53" cy="1085"/>
          </a:xfrm>
        </p:grpSpPr>
        <p:sp>
          <p:nvSpPr>
            <p:cNvPr id="87256" name="Line 65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57" name="Rectangle 66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58" name="AutoShape 67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59" name="Rectangle 68"/>
            <p:cNvSpPr>
              <a:spLocks noChangeArrowheads="1"/>
            </p:cNvSpPr>
            <p:nvPr/>
          </p:nvSpPr>
          <p:spPr bwMode="auto">
            <a:xfrm>
              <a:off x="2034" y="2000"/>
              <a:ext cx="50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4278562" y="2045994"/>
            <a:ext cx="84138" cy="1722437"/>
            <a:chOff x="2033" y="1203"/>
            <a:chExt cx="53" cy="1085"/>
          </a:xfrm>
        </p:grpSpPr>
        <p:sp>
          <p:nvSpPr>
            <p:cNvPr id="87252" name="Line 70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53" name="Rectangle 71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54" name="AutoShape 72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55" name="Rectangle 73"/>
            <p:cNvSpPr>
              <a:spLocks noChangeArrowheads="1"/>
            </p:cNvSpPr>
            <p:nvPr/>
          </p:nvSpPr>
          <p:spPr bwMode="auto">
            <a:xfrm>
              <a:off x="2033" y="2000"/>
              <a:ext cx="51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7098" name="Rectangle 74"/>
          <p:cNvSpPr>
            <a:spLocks noChangeArrowheads="1"/>
          </p:cNvSpPr>
          <p:nvPr/>
        </p:nvSpPr>
        <p:spPr bwMode="auto">
          <a:xfrm>
            <a:off x="1701800" y="2403475"/>
            <a:ext cx="141288" cy="7048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099" name="Line 75"/>
          <p:cNvSpPr>
            <a:spLocks noChangeShapeType="1"/>
          </p:cNvSpPr>
          <p:nvPr/>
        </p:nvSpPr>
        <p:spPr bwMode="auto">
          <a:xfrm flipH="1" flipV="1">
            <a:off x="1768473" y="1201738"/>
            <a:ext cx="3765" cy="2031656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48" name="Rectangle 76"/>
          <p:cNvSpPr>
            <a:spLocks noChangeArrowheads="1"/>
          </p:cNvSpPr>
          <p:nvPr/>
        </p:nvSpPr>
        <p:spPr bwMode="auto">
          <a:xfrm>
            <a:off x="4557713" y="3775075"/>
            <a:ext cx="146261" cy="391572"/>
          </a:xfrm>
          <a:prstGeom prst="rect">
            <a:avLst/>
          </a:prstGeom>
          <a:gradFill>
            <a:gsLst>
              <a:gs pos="0">
                <a:srgbClr val="00B050"/>
              </a:gs>
              <a:gs pos="50000">
                <a:srgbClr val="74FC74"/>
              </a:gs>
              <a:gs pos="100000">
                <a:srgbClr val="00B050"/>
              </a:gs>
            </a:gsLst>
            <a:lin ang="0" scaled="0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49" name="Oval 77"/>
          <p:cNvSpPr>
            <a:spLocks noChangeArrowheads="1"/>
          </p:cNvSpPr>
          <p:nvPr/>
        </p:nvSpPr>
        <p:spPr bwMode="auto">
          <a:xfrm>
            <a:off x="4586288" y="3943350"/>
            <a:ext cx="88900" cy="889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7102" name="Line 78"/>
          <p:cNvSpPr>
            <a:spLocks noChangeShapeType="1"/>
          </p:cNvSpPr>
          <p:nvPr/>
        </p:nvSpPr>
        <p:spPr bwMode="auto">
          <a:xfrm flipV="1">
            <a:off x="4632324" y="2293256"/>
            <a:ext cx="12246" cy="147864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03" name="Oval 79"/>
          <p:cNvSpPr>
            <a:spLocks noChangeArrowheads="1"/>
          </p:cNvSpPr>
          <p:nvPr/>
        </p:nvSpPr>
        <p:spPr bwMode="auto">
          <a:xfrm>
            <a:off x="1700261" y="3200530"/>
            <a:ext cx="142875" cy="50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04" name="Oval 80"/>
          <p:cNvSpPr>
            <a:spLocks noChangeArrowheads="1"/>
          </p:cNvSpPr>
          <p:nvPr/>
        </p:nvSpPr>
        <p:spPr bwMode="auto">
          <a:xfrm>
            <a:off x="1698675" y="3243198"/>
            <a:ext cx="142875" cy="50800"/>
          </a:xfrm>
          <a:prstGeom prst="ellipse">
            <a:avLst/>
          </a:prstGeom>
          <a:solidFill>
            <a:schemeClr val="accent1"/>
          </a:solidFill>
          <a:ln w="158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05" name="Oval 81"/>
          <p:cNvSpPr>
            <a:spLocks noChangeArrowheads="1"/>
          </p:cNvSpPr>
          <p:nvPr/>
        </p:nvSpPr>
        <p:spPr bwMode="auto">
          <a:xfrm>
            <a:off x="2997200" y="3422650"/>
            <a:ext cx="142875" cy="428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06" name="Oval 82"/>
          <p:cNvSpPr>
            <a:spLocks noChangeArrowheads="1"/>
          </p:cNvSpPr>
          <p:nvPr/>
        </p:nvSpPr>
        <p:spPr bwMode="auto">
          <a:xfrm>
            <a:off x="2995613" y="3738563"/>
            <a:ext cx="142875" cy="428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07" name="Rectangle 83"/>
          <p:cNvSpPr>
            <a:spLocks noChangeArrowheads="1"/>
          </p:cNvSpPr>
          <p:nvPr/>
        </p:nvSpPr>
        <p:spPr bwMode="auto">
          <a:xfrm>
            <a:off x="3006725" y="3460750"/>
            <a:ext cx="130175" cy="282575"/>
          </a:xfrm>
          <a:prstGeom prst="rect">
            <a:avLst/>
          </a:prstGeom>
          <a:solidFill>
            <a:srgbClr val="00B0F0"/>
          </a:solidFill>
          <a:ln w="6350">
            <a:noFill/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08" name="Oval 84"/>
          <p:cNvSpPr>
            <a:spLocks noChangeArrowheads="1"/>
          </p:cNvSpPr>
          <p:nvPr/>
        </p:nvSpPr>
        <p:spPr bwMode="auto">
          <a:xfrm>
            <a:off x="3014663" y="3433763"/>
            <a:ext cx="101600" cy="42862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09" name="Oval 85"/>
          <p:cNvSpPr>
            <a:spLocks noChangeArrowheads="1"/>
          </p:cNvSpPr>
          <p:nvPr/>
        </p:nvSpPr>
        <p:spPr bwMode="auto">
          <a:xfrm>
            <a:off x="3016250" y="3717925"/>
            <a:ext cx="101600" cy="42863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10" name="Line 86"/>
          <p:cNvSpPr>
            <a:spLocks noChangeShapeType="1"/>
          </p:cNvSpPr>
          <p:nvPr/>
        </p:nvSpPr>
        <p:spPr bwMode="auto">
          <a:xfrm>
            <a:off x="3019425" y="3467100"/>
            <a:ext cx="0" cy="273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11" name="Line 87"/>
          <p:cNvSpPr>
            <a:spLocks noChangeShapeType="1"/>
          </p:cNvSpPr>
          <p:nvPr/>
        </p:nvSpPr>
        <p:spPr bwMode="auto">
          <a:xfrm>
            <a:off x="3119438" y="3462338"/>
            <a:ext cx="0" cy="273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60" name="Rectangle 88"/>
          <p:cNvSpPr>
            <a:spLocks noChangeArrowheads="1"/>
          </p:cNvSpPr>
          <p:nvPr/>
        </p:nvSpPr>
        <p:spPr bwMode="auto">
          <a:xfrm>
            <a:off x="4597400" y="3051175"/>
            <a:ext cx="69850" cy="688975"/>
          </a:xfrm>
          <a:prstGeom prst="rect">
            <a:avLst/>
          </a:prstGeom>
          <a:gradFill>
            <a:gsLst>
              <a:gs pos="0">
                <a:srgbClr val="00B050"/>
              </a:gs>
              <a:gs pos="50000">
                <a:srgbClr val="74FC74"/>
              </a:gs>
              <a:gs pos="100000">
                <a:srgbClr val="00B050"/>
              </a:gs>
            </a:gsLst>
            <a:lin ang="0" scaled="0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7113" name="Oval 89"/>
          <p:cNvSpPr>
            <a:spLocks noChangeArrowheads="1"/>
          </p:cNvSpPr>
          <p:nvPr/>
        </p:nvSpPr>
        <p:spPr bwMode="auto">
          <a:xfrm>
            <a:off x="4610100" y="3152775"/>
            <a:ext cx="42863" cy="53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14" name="Oval 90"/>
          <p:cNvSpPr>
            <a:spLocks noChangeArrowheads="1"/>
          </p:cNvSpPr>
          <p:nvPr/>
        </p:nvSpPr>
        <p:spPr bwMode="auto">
          <a:xfrm>
            <a:off x="4611688" y="3614738"/>
            <a:ext cx="42862" cy="53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15" name="Rectangle 91"/>
          <p:cNvSpPr>
            <a:spLocks noChangeArrowheads="1"/>
          </p:cNvSpPr>
          <p:nvPr/>
        </p:nvSpPr>
        <p:spPr bwMode="auto">
          <a:xfrm>
            <a:off x="4043362" y="2609056"/>
            <a:ext cx="79375" cy="428625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16" name="Rectangle 92"/>
          <p:cNvSpPr>
            <a:spLocks noChangeArrowheads="1"/>
          </p:cNvSpPr>
          <p:nvPr/>
        </p:nvSpPr>
        <p:spPr bwMode="auto">
          <a:xfrm>
            <a:off x="4281146" y="3073647"/>
            <a:ext cx="79375" cy="206375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17" name="Oval 93"/>
          <p:cNvSpPr>
            <a:spLocks noChangeArrowheads="1"/>
          </p:cNvSpPr>
          <p:nvPr/>
        </p:nvSpPr>
        <p:spPr bwMode="auto">
          <a:xfrm>
            <a:off x="4297070" y="3157972"/>
            <a:ext cx="42863" cy="53975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18" name="Line 94"/>
          <p:cNvSpPr>
            <a:spLocks noChangeShapeType="1"/>
          </p:cNvSpPr>
          <p:nvPr/>
        </p:nvSpPr>
        <p:spPr bwMode="auto">
          <a:xfrm>
            <a:off x="3856831" y="3978275"/>
            <a:ext cx="7937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19" name="Line 95"/>
          <p:cNvSpPr>
            <a:spLocks noChangeShapeType="1"/>
          </p:cNvSpPr>
          <p:nvPr/>
        </p:nvSpPr>
        <p:spPr bwMode="auto">
          <a:xfrm>
            <a:off x="4037807" y="3494087"/>
            <a:ext cx="7937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20" name="Line 96"/>
          <p:cNvSpPr>
            <a:spLocks noChangeShapeType="1"/>
          </p:cNvSpPr>
          <p:nvPr/>
        </p:nvSpPr>
        <p:spPr bwMode="auto">
          <a:xfrm>
            <a:off x="4280556" y="3660431"/>
            <a:ext cx="7937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6" name="Group 97"/>
          <p:cNvGrpSpPr>
            <a:grpSpLocks/>
          </p:cNvGrpSpPr>
          <p:nvPr/>
        </p:nvGrpSpPr>
        <p:grpSpPr bwMode="auto">
          <a:xfrm>
            <a:off x="4886325" y="1873250"/>
            <a:ext cx="84138" cy="1722438"/>
            <a:chOff x="2033" y="1203"/>
            <a:chExt cx="53" cy="1085"/>
          </a:xfrm>
        </p:grpSpPr>
        <p:sp>
          <p:nvSpPr>
            <p:cNvPr id="87248" name="Line 98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49" name="Rectangle 99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50" name="AutoShape 100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51" name="Rectangle 101"/>
            <p:cNvSpPr>
              <a:spLocks noChangeArrowheads="1"/>
            </p:cNvSpPr>
            <p:nvPr/>
          </p:nvSpPr>
          <p:spPr bwMode="auto">
            <a:xfrm>
              <a:off x="2034" y="2000"/>
              <a:ext cx="50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7122" name="Rectangle 102"/>
          <p:cNvSpPr>
            <a:spLocks noChangeArrowheads="1"/>
          </p:cNvSpPr>
          <p:nvPr/>
        </p:nvSpPr>
        <p:spPr bwMode="auto">
          <a:xfrm>
            <a:off x="4752975" y="3527425"/>
            <a:ext cx="358775" cy="88900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7" name="Group 103"/>
          <p:cNvGrpSpPr>
            <a:grpSpLocks/>
          </p:cNvGrpSpPr>
          <p:nvPr/>
        </p:nvGrpSpPr>
        <p:grpSpPr bwMode="auto">
          <a:xfrm>
            <a:off x="5078412" y="1680520"/>
            <a:ext cx="164543" cy="1683394"/>
            <a:chOff x="2033" y="880"/>
            <a:chExt cx="53" cy="1408"/>
          </a:xfrm>
        </p:grpSpPr>
        <p:sp>
          <p:nvSpPr>
            <p:cNvPr id="87244" name="Line 104"/>
            <p:cNvSpPr>
              <a:spLocks noChangeShapeType="1"/>
            </p:cNvSpPr>
            <p:nvPr/>
          </p:nvSpPr>
          <p:spPr bwMode="auto">
            <a:xfrm flipH="1" flipV="1">
              <a:off x="2053" y="880"/>
              <a:ext cx="0" cy="1279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45" name="Rectangle 105"/>
            <p:cNvSpPr>
              <a:spLocks noChangeArrowheads="1"/>
            </p:cNvSpPr>
            <p:nvPr/>
          </p:nvSpPr>
          <p:spPr bwMode="auto">
            <a:xfrm>
              <a:off x="2042" y="1981"/>
              <a:ext cx="29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46" name="AutoShape 106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7124" name="Oval 108"/>
          <p:cNvSpPr>
            <a:spLocks noChangeArrowheads="1"/>
          </p:cNvSpPr>
          <p:nvPr/>
        </p:nvSpPr>
        <p:spPr bwMode="auto">
          <a:xfrm>
            <a:off x="5053013" y="3240088"/>
            <a:ext cx="195059" cy="203503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5E765E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25" name="Rectangle 110"/>
          <p:cNvSpPr>
            <a:spLocks noChangeArrowheads="1"/>
          </p:cNvSpPr>
          <p:nvPr/>
        </p:nvSpPr>
        <p:spPr bwMode="auto">
          <a:xfrm>
            <a:off x="5280025" y="3724275"/>
            <a:ext cx="79375" cy="412750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26" name="Rectangle 112"/>
          <p:cNvSpPr>
            <a:spLocks noChangeArrowheads="1"/>
          </p:cNvSpPr>
          <p:nvPr/>
        </p:nvSpPr>
        <p:spPr bwMode="auto">
          <a:xfrm>
            <a:off x="5195888" y="4133850"/>
            <a:ext cx="238125" cy="63500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27" name="Text Box 113"/>
          <p:cNvSpPr txBox="1">
            <a:spLocks noChangeArrowheads="1"/>
          </p:cNvSpPr>
          <p:nvPr/>
        </p:nvSpPr>
        <p:spPr bwMode="auto">
          <a:xfrm>
            <a:off x="0" y="809102"/>
            <a:ext cx="5208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  </a:t>
            </a:r>
            <a:r>
              <a:rPr lang="en-US" sz="1200" b="1" dirty="0" err="1" smtClean="0">
                <a:solidFill>
                  <a:prstClr val="black"/>
                </a:solidFill>
              </a:rPr>
              <a:t>SPT</a:t>
            </a:r>
            <a:r>
              <a:rPr lang="en-US" sz="1200" b="1" dirty="0" smtClean="0">
                <a:solidFill>
                  <a:prstClr val="black"/>
                </a:solidFill>
              </a:rPr>
              <a:t> 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28" name="Text Box 114"/>
          <p:cNvSpPr txBox="1">
            <a:spLocks noChangeArrowheads="1"/>
          </p:cNvSpPr>
          <p:nvPr/>
        </p:nvSpPr>
        <p:spPr bwMode="auto">
          <a:xfrm>
            <a:off x="304800" y="1174750"/>
            <a:ext cx="5619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TxP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29" name="Text Box 115"/>
          <p:cNvSpPr txBox="1">
            <a:spLocks noChangeArrowheads="1"/>
          </p:cNvSpPr>
          <p:nvPr/>
        </p:nvSpPr>
        <p:spPr bwMode="auto">
          <a:xfrm>
            <a:off x="7942704" y="1256711"/>
            <a:ext cx="4762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LP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30" name="Text Box 116"/>
          <p:cNvSpPr txBox="1">
            <a:spLocks noChangeArrowheads="1"/>
          </p:cNvSpPr>
          <p:nvPr/>
        </p:nvSpPr>
        <p:spPr bwMode="auto">
          <a:xfrm>
            <a:off x="620713" y="1476375"/>
            <a:ext cx="4224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VS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31" name="Text Box 117"/>
          <p:cNvSpPr txBox="1">
            <a:spLocks noChangeArrowheads="1"/>
          </p:cNvSpPr>
          <p:nvPr/>
        </p:nvSpPr>
        <p:spPr bwMode="auto">
          <a:xfrm>
            <a:off x="847725" y="1041400"/>
            <a:ext cx="509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prstClr val="black"/>
                </a:solidFill>
              </a:rPr>
              <a:t>PMT</a:t>
            </a:r>
          </a:p>
        </p:txBody>
      </p:sp>
      <p:sp>
        <p:nvSpPr>
          <p:cNvPr id="87132" name="Text Box 118"/>
          <p:cNvSpPr txBox="1">
            <a:spLocks noChangeArrowheads="1"/>
          </p:cNvSpPr>
          <p:nvPr/>
        </p:nvSpPr>
        <p:spPr bwMode="auto">
          <a:xfrm>
            <a:off x="1030288" y="1338263"/>
            <a:ext cx="6207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prstClr val="black"/>
                </a:solidFill>
              </a:rPr>
              <a:t>CPMT</a:t>
            </a:r>
          </a:p>
        </p:txBody>
      </p:sp>
      <p:sp>
        <p:nvSpPr>
          <p:cNvPr id="87133" name="Text Box 119"/>
          <p:cNvSpPr txBox="1">
            <a:spLocks noChangeArrowheads="1"/>
          </p:cNvSpPr>
          <p:nvPr/>
        </p:nvSpPr>
        <p:spPr bwMode="auto">
          <a:xfrm>
            <a:off x="1277938" y="1752600"/>
            <a:ext cx="554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solidFill>
                  <a:prstClr val="black"/>
                </a:solidFill>
              </a:rPr>
              <a:t>DMT</a:t>
            </a:r>
          </a:p>
        </p:txBody>
      </p:sp>
      <p:sp>
        <p:nvSpPr>
          <p:cNvPr id="87134" name="Text Box 120"/>
          <p:cNvSpPr txBox="1">
            <a:spLocks noChangeArrowheads="1"/>
          </p:cNvSpPr>
          <p:nvPr/>
        </p:nvSpPr>
        <p:spPr bwMode="auto">
          <a:xfrm>
            <a:off x="1484313" y="920750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SPL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35" name="Text Box 121"/>
          <p:cNvSpPr txBox="1">
            <a:spLocks noChangeArrowheads="1"/>
          </p:cNvSpPr>
          <p:nvPr/>
        </p:nvSpPr>
        <p:spPr bwMode="auto">
          <a:xfrm>
            <a:off x="1743075" y="1660525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solidFill>
                  <a:prstClr val="black"/>
                </a:solidFill>
              </a:rPr>
              <a:t>K</a:t>
            </a:r>
            <a:r>
              <a:rPr lang="en-US" sz="1200" b="1" baseline="-25000">
                <a:solidFill>
                  <a:prstClr val="black"/>
                </a:solidFill>
              </a:rPr>
              <a:t>0</a:t>
            </a:r>
            <a:r>
              <a:rPr lang="en-US" sz="1200" b="1">
                <a:solidFill>
                  <a:prstClr val="black"/>
                </a:solidFill>
              </a:rPr>
              <a:t>SB</a:t>
            </a:r>
          </a:p>
        </p:txBody>
      </p:sp>
      <p:sp>
        <p:nvSpPr>
          <p:cNvPr id="87136" name="Text Box 122"/>
          <p:cNvSpPr txBox="1">
            <a:spLocks noChangeArrowheads="1"/>
          </p:cNvSpPr>
          <p:nvPr/>
        </p:nvSpPr>
        <p:spPr bwMode="auto">
          <a:xfrm>
            <a:off x="1976438" y="1270000"/>
            <a:ext cx="8683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i="1">
                <a:solidFill>
                  <a:prstClr val="black"/>
                </a:solidFill>
              </a:rPr>
              <a:t>SWS</a:t>
            </a:r>
          </a:p>
        </p:txBody>
      </p:sp>
      <p:sp>
        <p:nvSpPr>
          <p:cNvPr id="87137" name="Text Box 123"/>
          <p:cNvSpPr txBox="1">
            <a:spLocks noChangeArrowheads="1"/>
          </p:cNvSpPr>
          <p:nvPr/>
        </p:nvSpPr>
        <p:spPr bwMode="auto">
          <a:xfrm>
            <a:off x="2262188" y="1631950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solidFill>
                  <a:prstClr val="black"/>
                </a:solidFill>
              </a:rPr>
              <a:t>HF</a:t>
            </a:r>
          </a:p>
        </p:txBody>
      </p:sp>
      <p:sp>
        <p:nvSpPr>
          <p:cNvPr id="87138" name="Text Box 124"/>
          <p:cNvSpPr txBox="1">
            <a:spLocks noChangeArrowheads="1"/>
          </p:cNvSpPr>
          <p:nvPr/>
        </p:nvSpPr>
        <p:spPr bwMode="auto">
          <a:xfrm>
            <a:off x="2443163" y="2003425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solidFill>
                  <a:prstClr val="black"/>
                </a:solidFill>
              </a:rPr>
              <a:t>BST</a:t>
            </a:r>
          </a:p>
        </p:txBody>
      </p:sp>
      <p:sp>
        <p:nvSpPr>
          <p:cNvPr id="87139" name="Text Box 125"/>
          <p:cNvSpPr txBox="1">
            <a:spLocks noChangeArrowheads="1"/>
          </p:cNvSpPr>
          <p:nvPr/>
        </p:nvSpPr>
        <p:spPr bwMode="auto">
          <a:xfrm>
            <a:off x="2600325" y="969963"/>
            <a:ext cx="615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solidFill>
                  <a:prstClr val="black"/>
                </a:solidFill>
              </a:rPr>
              <a:t>TSC</a:t>
            </a:r>
          </a:p>
        </p:txBody>
      </p:sp>
      <p:sp>
        <p:nvSpPr>
          <p:cNvPr id="87140" name="Text Box 126"/>
          <p:cNvSpPr txBox="1">
            <a:spLocks noChangeArrowheads="1"/>
          </p:cNvSpPr>
          <p:nvPr/>
        </p:nvSpPr>
        <p:spPr bwMode="auto">
          <a:xfrm>
            <a:off x="2864531" y="1895021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FTS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41" name="Text Box 127"/>
          <p:cNvSpPr txBox="1">
            <a:spLocks noChangeArrowheads="1"/>
          </p:cNvSpPr>
          <p:nvPr/>
        </p:nvSpPr>
        <p:spPr bwMode="auto">
          <a:xfrm>
            <a:off x="3488532" y="1669256"/>
            <a:ext cx="615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CP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42" name="Text Box 128"/>
          <p:cNvSpPr txBox="1">
            <a:spLocks noChangeArrowheads="1"/>
          </p:cNvSpPr>
          <p:nvPr/>
        </p:nvSpPr>
        <p:spPr bwMode="auto">
          <a:xfrm>
            <a:off x="3646488" y="1963738"/>
            <a:ext cx="6873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CPTu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43" name="Text Box 129"/>
          <p:cNvSpPr txBox="1">
            <a:spLocks noChangeArrowheads="1"/>
          </p:cNvSpPr>
          <p:nvPr/>
        </p:nvSpPr>
        <p:spPr bwMode="auto">
          <a:xfrm>
            <a:off x="3745427" y="1323377"/>
            <a:ext cx="8397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RCPTu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44" name="Text Box 130"/>
          <p:cNvSpPr txBox="1">
            <a:spLocks noChangeArrowheads="1"/>
          </p:cNvSpPr>
          <p:nvPr/>
        </p:nvSpPr>
        <p:spPr bwMode="auto">
          <a:xfrm>
            <a:off x="4076471" y="1776167"/>
            <a:ext cx="6873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SCPTu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45" name="Text Box 131"/>
          <p:cNvSpPr txBox="1">
            <a:spLocks noChangeArrowheads="1"/>
          </p:cNvSpPr>
          <p:nvPr/>
        </p:nvSpPr>
        <p:spPr bwMode="auto">
          <a:xfrm>
            <a:off x="4336039" y="2041753"/>
            <a:ext cx="6873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SDM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46" name="Text Box 132"/>
          <p:cNvSpPr txBox="1">
            <a:spLocks noChangeArrowheads="1"/>
          </p:cNvSpPr>
          <p:nvPr/>
        </p:nvSpPr>
        <p:spPr bwMode="auto">
          <a:xfrm>
            <a:off x="4629150" y="1636713"/>
            <a:ext cx="6873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 smtClean="0">
                <a:solidFill>
                  <a:prstClr val="black"/>
                </a:solidFill>
              </a:rPr>
              <a:t>TBP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47" name="Text Box 133"/>
          <p:cNvSpPr txBox="1">
            <a:spLocks noChangeArrowheads="1"/>
          </p:cNvSpPr>
          <p:nvPr/>
        </p:nvSpPr>
        <p:spPr bwMode="auto">
          <a:xfrm>
            <a:off x="4914075" y="1445201"/>
            <a:ext cx="6873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 smtClean="0">
                <a:solidFill>
                  <a:prstClr val="black"/>
                </a:solidFill>
              </a:rPr>
              <a:t>BP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148" name="Text Box 134"/>
          <p:cNvSpPr txBox="1">
            <a:spLocks noChangeArrowheads="1"/>
          </p:cNvSpPr>
          <p:nvPr/>
        </p:nvSpPr>
        <p:spPr bwMode="auto">
          <a:xfrm>
            <a:off x="4423721" y="985075"/>
            <a:ext cx="201204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b="1" i="1" dirty="0">
                <a:solidFill>
                  <a:srgbClr val="0070C0"/>
                </a:solidFill>
              </a:rPr>
              <a:t>Full Flow </a:t>
            </a:r>
            <a:r>
              <a:rPr lang="en-US" sz="1100" b="1" i="1" dirty="0" err="1">
                <a:solidFill>
                  <a:srgbClr val="0070C0"/>
                </a:solidFill>
              </a:rPr>
              <a:t>Penetrometers</a:t>
            </a:r>
            <a:endParaRPr lang="en-US" sz="1100" b="1" i="1" dirty="0">
              <a:solidFill>
                <a:srgbClr val="0070C0"/>
              </a:solidFill>
            </a:endParaRPr>
          </a:p>
        </p:txBody>
      </p:sp>
      <p:sp>
        <p:nvSpPr>
          <p:cNvPr id="87152" name="Rectangle 138"/>
          <p:cNvSpPr>
            <a:spLocks noChangeArrowheads="1"/>
          </p:cNvSpPr>
          <p:nvPr/>
        </p:nvSpPr>
        <p:spPr bwMode="auto">
          <a:xfrm>
            <a:off x="4042569" y="2650332"/>
            <a:ext cx="77787" cy="42862"/>
          </a:xfrm>
          <a:prstGeom prst="rect">
            <a:avLst/>
          </a:prstGeom>
          <a:gradFill rotWithShape="1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0" scaled="1"/>
          </a:gra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53" name="Rectangle 139"/>
          <p:cNvSpPr>
            <a:spLocks noChangeArrowheads="1"/>
          </p:cNvSpPr>
          <p:nvPr/>
        </p:nvSpPr>
        <p:spPr bwMode="auto">
          <a:xfrm>
            <a:off x="4043362" y="2713832"/>
            <a:ext cx="78581" cy="46037"/>
          </a:xfrm>
          <a:prstGeom prst="rect">
            <a:avLst/>
          </a:prstGeom>
          <a:gradFill rotWithShape="1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0" scaled="1"/>
          </a:gra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54" name="Rectangle 140"/>
          <p:cNvSpPr>
            <a:spLocks noChangeArrowheads="1"/>
          </p:cNvSpPr>
          <p:nvPr/>
        </p:nvSpPr>
        <p:spPr bwMode="auto">
          <a:xfrm>
            <a:off x="4041775" y="2944019"/>
            <a:ext cx="79375" cy="42863"/>
          </a:xfrm>
          <a:prstGeom prst="rect">
            <a:avLst/>
          </a:prstGeom>
          <a:gradFill rotWithShape="1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0" scaled="1"/>
          </a:gra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55" name="Rectangle 141"/>
          <p:cNvSpPr>
            <a:spLocks noChangeArrowheads="1"/>
          </p:cNvSpPr>
          <p:nvPr/>
        </p:nvSpPr>
        <p:spPr bwMode="auto">
          <a:xfrm>
            <a:off x="4042569" y="2882107"/>
            <a:ext cx="76200" cy="42862"/>
          </a:xfrm>
          <a:prstGeom prst="rect">
            <a:avLst/>
          </a:prstGeom>
          <a:gradFill rotWithShape="1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0" scaled="1"/>
          </a:gra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81" name="AutoShape 167"/>
          <p:cNvSpPr>
            <a:spLocks noChangeArrowheads="1"/>
          </p:cNvSpPr>
          <p:nvPr/>
        </p:nvSpPr>
        <p:spPr bwMode="auto">
          <a:xfrm>
            <a:off x="2970213" y="3876675"/>
            <a:ext cx="327025" cy="126914"/>
          </a:xfrm>
          <a:prstGeom prst="curvedUpArrow">
            <a:avLst>
              <a:gd name="adj1" fmla="val 87659"/>
              <a:gd name="adj2" fmla="val 175318"/>
              <a:gd name="adj3" fmla="val 33333"/>
            </a:avLst>
          </a:prstGeom>
          <a:solidFill>
            <a:srgbClr val="FFFF99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82" name="AutoShape 168"/>
          <p:cNvSpPr>
            <a:spLocks noChangeArrowheads="1"/>
          </p:cNvSpPr>
          <p:nvPr/>
        </p:nvSpPr>
        <p:spPr bwMode="auto">
          <a:xfrm>
            <a:off x="674688" y="4059238"/>
            <a:ext cx="327025" cy="116836"/>
          </a:xfrm>
          <a:prstGeom prst="curvedUpArrow">
            <a:avLst>
              <a:gd name="adj1" fmla="val 87660"/>
              <a:gd name="adj2" fmla="val 175320"/>
              <a:gd name="adj3" fmla="val 33333"/>
            </a:avLst>
          </a:prstGeom>
          <a:solidFill>
            <a:srgbClr val="FFFF99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83" name="Rectangle 169"/>
          <p:cNvSpPr>
            <a:spLocks noChangeArrowheads="1"/>
          </p:cNvSpPr>
          <p:nvPr/>
        </p:nvSpPr>
        <p:spPr bwMode="auto">
          <a:xfrm>
            <a:off x="7653338" y="2411413"/>
            <a:ext cx="120650" cy="10826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42" name="Rectangle 170"/>
          <p:cNvSpPr>
            <a:spLocks noChangeArrowheads="1"/>
          </p:cNvSpPr>
          <p:nvPr/>
        </p:nvSpPr>
        <p:spPr bwMode="auto">
          <a:xfrm>
            <a:off x="7677150" y="3462338"/>
            <a:ext cx="85725" cy="712787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24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68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7185" name="Rectangle 171"/>
          <p:cNvSpPr>
            <a:spLocks noChangeArrowheads="1"/>
          </p:cNvSpPr>
          <p:nvPr/>
        </p:nvSpPr>
        <p:spPr bwMode="auto">
          <a:xfrm>
            <a:off x="7651750" y="1349375"/>
            <a:ext cx="125413" cy="635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86" name="Line 172"/>
          <p:cNvSpPr>
            <a:spLocks noChangeShapeType="1"/>
          </p:cNvSpPr>
          <p:nvPr/>
        </p:nvSpPr>
        <p:spPr bwMode="auto">
          <a:xfrm flipV="1">
            <a:off x="7713663" y="1677988"/>
            <a:ext cx="1587" cy="1804987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87" name="Text Box 173"/>
          <p:cNvSpPr txBox="1">
            <a:spLocks noChangeArrowheads="1"/>
          </p:cNvSpPr>
          <p:nvPr/>
        </p:nvSpPr>
        <p:spPr bwMode="auto">
          <a:xfrm>
            <a:off x="7410702" y="1076744"/>
            <a:ext cx="6223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SPTT</a:t>
            </a:r>
            <a:r>
              <a:rPr lang="en-US" sz="1200" b="1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87188" name="AutoShape 174"/>
          <p:cNvSpPr>
            <a:spLocks noChangeArrowheads="1"/>
          </p:cNvSpPr>
          <p:nvPr/>
        </p:nvSpPr>
        <p:spPr bwMode="auto">
          <a:xfrm>
            <a:off x="7558088" y="4227513"/>
            <a:ext cx="327025" cy="74612"/>
          </a:xfrm>
          <a:prstGeom prst="curvedUpArrow">
            <a:avLst>
              <a:gd name="adj1" fmla="val 87660"/>
              <a:gd name="adj2" fmla="val 175320"/>
              <a:gd name="adj3" fmla="val 33333"/>
            </a:avLst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89" name="AutoShape 175"/>
          <p:cNvSpPr>
            <a:spLocks noChangeArrowheads="1"/>
          </p:cNvSpPr>
          <p:nvPr/>
        </p:nvSpPr>
        <p:spPr bwMode="auto">
          <a:xfrm>
            <a:off x="7512908" y="3665538"/>
            <a:ext cx="88042" cy="362765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90" name="AutoShape 176"/>
          <p:cNvSpPr>
            <a:spLocks noChangeArrowheads="1"/>
          </p:cNvSpPr>
          <p:nvPr/>
        </p:nvSpPr>
        <p:spPr bwMode="auto">
          <a:xfrm>
            <a:off x="461963" y="3548063"/>
            <a:ext cx="88900" cy="242887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FF00"/>
          </a:solidFill>
          <a:ln w="952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91" name="AutoShape 177"/>
          <p:cNvSpPr>
            <a:spLocks noChangeArrowheads="1"/>
          </p:cNvSpPr>
          <p:nvPr/>
        </p:nvSpPr>
        <p:spPr bwMode="auto">
          <a:xfrm>
            <a:off x="1431826" y="3769396"/>
            <a:ext cx="185738" cy="103187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92" name="AutoShape 178"/>
          <p:cNvSpPr>
            <a:spLocks noChangeArrowheads="1"/>
          </p:cNvSpPr>
          <p:nvPr/>
        </p:nvSpPr>
        <p:spPr bwMode="auto">
          <a:xfrm>
            <a:off x="3663156" y="3865564"/>
            <a:ext cx="88900" cy="242887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96" name="Rectangle 182"/>
          <p:cNvSpPr>
            <a:spLocks noChangeArrowheads="1"/>
          </p:cNvSpPr>
          <p:nvPr/>
        </p:nvSpPr>
        <p:spPr bwMode="auto">
          <a:xfrm>
            <a:off x="8023225" y="2403475"/>
            <a:ext cx="249238" cy="89119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55" name="Rectangle 183"/>
          <p:cNvSpPr>
            <a:spLocks noChangeArrowheads="1"/>
          </p:cNvSpPr>
          <p:nvPr/>
        </p:nvSpPr>
        <p:spPr bwMode="auto">
          <a:xfrm>
            <a:off x="8072389" y="3066527"/>
            <a:ext cx="133350" cy="7715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33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23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7198" name="Line 184"/>
          <p:cNvSpPr>
            <a:spLocks noChangeShapeType="1"/>
          </p:cNvSpPr>
          <p:nvPr/>
        </p:nvSpPr>
        <p:spPr bwMode="auto">
          <a:xfrm flipH="1" flipV="1">
            <a:off x="8131173" y="1766886"/>
            <a:ext cx="295" cy="1382217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199" name="AutoShape 185"/>
          <p:cNvSpPr>
            <a:spLocks noChangeArrowheads="1"/>
          </p:cNvSpPr>
          <p:nvPr/>
        </p:nvSpPr>
        <p:spPr bwMode="auto">
          <a:xfrm>
            <a:off x="187325" y="3956050"/>
            <a:ext cx="88900" cy="242888"/>
          </a:xfrm>
          <a:prstGeom prst="downArrow">
            <a:avLst>
              <a:gd name="adj1" fmla="val 50000"/>
              <a:gd name="adj2" fmla="val 68304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00" name="AutoShape 186"/>
          <p:cNvSpPr>
            <a:spLocks noChangeArrowheads="1"/>
          </p:cNvSpPr>
          <p:nvPr/>
        </p:nvSpPr>
        <p:spPr bwMode="auto">
          <a:xfrm>
            <a:off x="8083647" y="3945117"/>
            <a:ext cx="127099" cy="309301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8" name="Group 187"/>
          <p:cNvGrpSpPr>
            <a:grpSpLocks/>
          </p:cNvGrpSpPr>
          <p:nvPr/>
        </p:nvGrpSpPr>
        <p:grpSpPr bwMode="auto">
          <a:xfrm>
            <a:off x="8845614" y="1766230"/>
            <a:ext cx="77788" cy="2805111"/>
            <a:chOff x="2034" y="521"/>
            <a:chExt cx="49" cy="1767"/>
          </a:xfrm>
        </p:grpSpPr>
        <p:sp>
          <p:nvSpPr>
            <p:cNvPr id="87240" name="Line 188"/>
            <p:cNvSpPr>
              <a:spLocks noChangeShapeType="1"/>
            </p:cNvSpPr>
            <p:nvPr/>
          </p:nvSpPr>
          <p:spPr bwMode="auto">
            <a:xfrm flipH="1" flipV="1">
              <a:off x="2058" y="521"/>
              <a:ext cx="0" cy="1469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41" name="Rectangle 189"/>
            <p:cNvSpPr>
              <a:spLocks noChangeArrowheads="1"/>
            </p:cNvSpPr>
            <p:nvPr/>
          </p:nvSpPr>
          <p:spPr bwMode="auto">
            <a:xfrm>
              <a:off x="2035" y="1974"/>
              <a:ext cx="48" cy="267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42" name="AutoShape 190"/>
            <p:cNvSpPr>
              <a:spLocks noChangeArrowheads="1"/>
            </p:cNvSpPr>
            <p:nvPr/>
          </p:nvSpPr>
          <p:spPr bwMode="auto">
            <a:xfrm flipV="1">
              <a:off x="2034" y="2241"/>
              <a:ext cx="48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7243" name="Rectangle 191"/>
            <p:cNvSpPr>
              <a:spLocks noChangeArrowheads="1"/>
            </p:cNvSpPr>
            <p:nvPr/>
          </p:nvSpPr>
          <p:spPr bwMode="auto">
            <a:xfrm>
              <a:off x="2034" y="2000"/>
              <a:ext cx="46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7202" name="Rectangle 192"/>
          <p:cNvSpPr>
            <a:spLocks noChangeArrowheads="1"/>
          </p:cNvSpPr>
          <p:nvPr/>
        </p:nvSpPr>
        <p:spPr bwMode="auto">
          <a:xfrm>
            <a:off x="8845272" y="3672663"/>
            <a:ext cx="76107" cy="403225"/>
          </a:xfrm>
          <a:prstGeom prst="rect">
            <a:avLst/>
          </a:prstGeom>
          <a:gradFill rotWithShape="1">
            <a:gsLst>
              <a:gs pos="0">
                <a:srgbClr val="5E4776"/>
              </a:gs>
              <a:gs pos="50000">
                <a:srgbClr val="CC99FF"/>
              </a:gs>
              <a:gs pos="100000">
                <a:srgbClr val="5E47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03" name="Text Box 193"/>
          <p:cNvSpPr txBox="1">
            <a:spLocks noChangeArrowheads="1"/>
          </p:cNvSpPr>
          <p:nvPr/>
        </p:nvSpPr>
        <p:spPr bwMode="auto">
          <a:xfrm>
            <a:off x="8397249" y="1503481"/>
            <a:ext cx="862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SCPMT</a:t>
            </a:r>
            <a:r>
              <a:rPr lang="en-US" sz="1200" b="1" dirty="0" err="1">
                <a:solidFill>
                  <a:prstClr val="black"/>
                </a:solidFill>
                <a:cs typeface="Arial" pitchFamily="34" charset="0"/>
              </a:rPr>
              <a:t>ù</a:t>
            </a:r>
            <a:endParaRPr lang="en-US" sz="1200" b="1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87204" name="Rectangle 194"/>
          <p:cNvSpPr>
            <a:spLocks noChangeArrowheads="1"/>
          </p:cNvSpPr>
          <p:nvPr/>
        </p:nvSpPr>
        <p:spPr bwMode="auto">
          <a:xfrm>
            <a:off x="8843875" y="3471333"/>
            <a:ext cx="78736" cy="206375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05" name="Oval 195"/>
          <p:cNvSpPr>
            <a:spLocks noChangeArrowheads="1"/>
          </p:cNvSpPr>
          <p:nvPr/>
        </p:nvSpPr>
        <p:spPr bwMode="auto">
          <a:xfrm>
            <a:off x="8862002" y="3555954"/>
            <a:ext cx="42862" cy="53975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06" name="Line 196"/>
          <p:cNvSpPr>
            <a:spLocks noChangeShapeType="1"/>
          </p:cNvSpPr>
          <p:nvPr/>
        </p:nvSpPr>
        <p:spPr bwMode="auto">
          <a:xfrm>
            <a:off x="8847361" y="4466398"/>
            <a:ext cx="73025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07" name="Text Box 197"/>
          <p:cNvSpPr txBox="1">
            <a:spLocks noChangeArrowheads="1"/>
          </p:cNvSpPr>
          <p:nvPr/>
        </p:nvSpPr>
        <p:spPr bwMode="auto">
          <a:xfrm>
            <a:off x="96613" y="4479754"/>
            <a:ext cx="2510300" cy="2292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tandard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enetration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x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Texas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enetration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VS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Vane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hear Test</a:t>
            </a:r>
          </a:p>
          <a:p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MT =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ressuremeter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CPM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Cone </a:t>
            </a:r>
            <a:r>
              <a:rPr lang="en-US" sz="1300" b="1" dirty="0" err="1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ressuremeter</a:t>
            </a:r>
            <a:endParaRPr lang="en-US" sz="1300" b="1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DM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Dilatometer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PL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crew Plate Load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ISB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Iowa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en-US" sz="1300" b="1" baseline="-20000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tepped Blade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WS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wedish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Weight Sounding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HF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Hydraulic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Fracture</a:t>
            </a:r>
          </a:p>
          <a:p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BST  = Borehole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hear 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est</a:t>
            </a:r>
            <a:endParaRPr lang="en-US" sz="13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87208" name="Text Box 198"/>
          <p:cNvSpPr txBox="1">
            <a:spLocks noChangeArrowheads="1"/>
          </p:cNvSpPr>
          <p:nvPr/>
        </p:nvSpPr>
        <p:spPr bwMode="auto">
          <a:xfrm>
            <a:off x="2622318" y="4501085"/>
            <a:ext cx="2535181" cy="2292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SC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 = Total Stress Cell (spade cell)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FTS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Freestand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300" b="1" dirty="0" err="1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orsional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Shear</a:t>
            </a:r>
          </a:p>
          <a:p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V   =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iezovane</a:t>
            </a:r>
            <a:endParaRPr lang="en-US" sz="1300" b="1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M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Macintosh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robe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C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Cone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enetration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CPTu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iezocone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enetration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RCPTu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Resistivity </a:t>
            </a:r>
            <a:r>
              <a:rPr lang="en-US" sz="1300" b="1" dirty="0" err="1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iezocone</a:t>
            </a:r>
            <a:endParaRPr lang="en-US" sz="1300" b="1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CPTu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eismic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Cone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DM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eismic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Flat Dilatometer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B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T-Bar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enetrometer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Test</a:t>
            </a:r>
            <a:endParaRPr lang="en-US" sz="1300" b="1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B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Ball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enetrometer</a:t>
            </a:r>
            <a:endParaRPr lang="en-US" sz="1300" b="1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7209" name="Text Box 199"/>
          <p:cNvSpPr txBox="1">
            <a:spLocks noChangeArrowheads="1"/>
          </p:cNvSpPr>
          <p:nvPr/>
        </p:nvSpPr>
        <p:spPr bwMode="auto">
          <a:xfrm>
            <a:off x="5254393" y="4365010"/>
            <a:ext cx="3525196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 = Plate Penetration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L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plate load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H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Helical Probe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B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iezoball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penetration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RapSochs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Rapid soil characterization system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CPTù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iezodissipation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DMTà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Dilatometer test with A-reading dissipations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PT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tandard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enetration Test with Torque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L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Large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enetration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DEPP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Dual Element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iezoProbe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CPMTu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eismic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iezocone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ressuremeter</a:t>
            </a:r>
            <a:endParaRPr lang="en-US" sz="12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87211" name="Line 78"/>
          <p:cNvSpPr>
            <a:spLocks noChangeShapeType="1"/>
          </p:cNvSpPr>
          <p:nvPr/>
        </p:nvSpPr>
        <p:spPr bwMode="auto">
          <a:xfrm flipH="1" flipV="1">
            <a:off x="5314208" y="1846613"/>
            <a:ext cx="0" cy="1880837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13" name="Rectangle 112"/>
          <p:cNvSpPr>
            <a:spLocks noChangeArrowheads="1"/>
          </p:cNvSpPr>
          <p:nvPr/>
        </p:nvSpPr>
        <p:spPr bwMode="auto">
          <a:xfrm>
            <a:off x="5400675" y="2333625"/>
            <a:ext cx="250825" cy="77788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14" name="Rectangle 112"/>
          <p:cNvSpPr>
            <a:spLocks noChangeArrowheads="1"/>
          </p:cNvSpPr>
          <p:nvPr/>
        </p:nvSpPr>
        <p:spPr bwMode="auto">
          <a:xfrm>
            <a:off x="5443538" y="2281238"/>
            <a:ext cx="163693" cy="50482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210" name="Straight Arrow Connector 209"/>
          <p:cNvCxnSpPr/>
          <p:nvPr/>
        </p:nvCxnSpPr>
        <p:spPr>
          <a:xfrm rot="16200000" flipH="1">
            <a:off x="5384006" y="2135982"/>
            <a:ext cx="280987" cy="0"/>
          </a:xfrm>
          <a:prstGeom prst="straightConnector1">
            <a:avLst/>
          </a:prstGeom>
          <a:ln w="349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216" name="Text Box 133"/>
          <p:cNvSpPr txBox="1">
            <a:spLocks noChangeArrowheads="1"/>
          </p:cNvSpPr>
          <p:nvPr/>
        </p:nvSpPr>
        <p:spPr bwMode="auto">
          <a:xfrm>
            <a:off x="5379562" y="1784454"/>
            <a:ext cx="6873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PL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217" name="Text Box 115"/>
          <p:cNvSpPr txBox="1">
            <a:spLocks noChangeArrowheads="1"/>
          </p:cNvSpPr>
          <p:nvPr/>
        </p:nvSpPr>
        <p:spPr bwMode="auto">
          <a:xfrm>
            <a:off x="8270875" y="1895475"/>
            <a:ext cx="59779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 err="1" smtClean="0">
                <a:solidFill>
                  <a:prstClr val="black"/>
                </a:solidFill>
              </a:rPr>
              <a:t>DEPP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221" name="Line 188"/>
          <p:cNvSpPr>
            <a:spLocks noChangeShapeType="1"/>
          </p:cNvSpPr>
          <p:nvPr/>
        </p:nvSpPr>
        <p:spPr bwMode="auto">
          <a:xfrm flipV="1">
            <a:off x="8513763" y="2176463"/>
            <a:ext cx="0" cy="1516062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22" name="Rectangle 189"/>
          <p:cNvSpPr>
            <a:spLocks noChangeArrowheads="1"/>
          </p:cNvSpPr>
          <p:nvPr/>
        </p:nvSpPr>
        <p:spPr bwMode="auto">
          <a:xfrm>
            <a:off x="8470900" y="3678238"/>
            <a:ext cx="79375" cy="412750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23" name="AutoShape 190"/>
          <p:cNvSpPr>
            <a:spLocks noChangeArrowheads="1"/>
          </p:cNvSpPr>
          <p:nvPr/>
        </p:nvSpPr>
        <p:spPr bwMode="auto">
          <a:xfrm flipV="1">
            <a:off x="8467725" y="4098524"/>
            <a:ext cx="81028" cy="136926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CCFFCC"/>
              </a:gs>
              <a:gs pos="100000">
                <a:srgbClr val="5E765E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24" name="Rectangle 191"/>
          <p:cNvSpPr>
            <a:spLocks noChangeArrowheads="1"/>
          </p:cNvSpPr>
          <p:nvPr/>
        </p:nvSpPr>
        <p:spPr bwMode="auto">
          <a:xfrm>
            <a:off x="8470900" y="3716338"/>
            <a:ext cx="79375" cy="349250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25" name="Rectangle 110"/>
          <p:cNvSpPr>
            <a:spLocks noChangeArrowheads="1"/>
          </p:cNvSpPr>
          <p:nvPr/>
        </p:nvSpPr>
        <p:spPr bwMode="auto">
          <a:xfrm>
            <a:off x="8462632" y="3294667"/>
            <a:ext cx="101319" cy="391507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26" name="Line 196"/>
          <p:cNvSpPr>
            <a:spLocks noChangeShapeType="1"/>
          </p:cNvSpPr>
          <p:nvPr/>
        </p:nvSpPr>
        <p:spPr bwMode="auto">
          <a:xfrm flipV="1">
            <a:off x="8468018" y="3626743"/>
            <a:ext cx="98172" cy="2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31" name="Text Box 115"/>
          <p:cNvSpPr txBox="1">
            <a:spLocks noChangeArrowheads="1"/>
          </p:cNvSpPr>
          <p:nvPr/>
        </p:nvSpPr>
        <p:spPr bwMode="auto">
          <a:xfrm>
            <a:off x="5710075" y="1794116"/>
            <a:ext cx="5429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HP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7232" name="Oval 230"/>
          <p:cNvSpPr>
            <a:spLocks noChangeArrowheads="1"/>
          </p:cNvSpPr>
          <p:nvPr/>
        </p:nvSpPr>
        <p:spPr bwMode="auto">
          <a:xfrm>
            <a:off x="5767251" y="2128324"/>
            <a:ext cx="171218" cy="82565"/>
          </a:xfrm>
          <a:prstGeom prst="ellipse">
            <a:avLst/>
          </a:prstGeom>
          <a:solidFill>
            <a:srgbClr val="E5FC74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 extrusionH="114300">
            <a:extrusionClr>
              <a:srgbClr val="00B050"/>
            </a:extrusionClr>
          </a:sp3d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33" name="Line 231"/>
          <p:cNvSpPr>
            <a:spLocks noChangeShapeType="1"/>
          </p:cNvSpPr>
          <p:nvPr/>
        </p:nvSpPr>
        <p:spPr bwMode="auto">
          <a:xfrm flipH="1">
            <a:off x="5845922" y="2207372"/>
            <a:ext cx="3175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7238" name="Line 243"/>
          <p:cNvSpPr>
            <a:spLocks noChangeShapeType="1"/>
          </p:cNvSpPr>
          <p:nvPr/>
        </p:nvSpPr>
        <p:spPr bwMode="auto">
          <a:xfrm flipH="1">
            <a:off x="5864494" y="2925419"/>
            <a:ext cx="0" cy="4411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828942" y="166580"/>
            <a:ext cx="74231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eld Geotechnical In-Situ Testing Methods</a:t>
            </a:r>
          </a:p>
        </p:txBody>
      </p:sp>
      <p:sp>
        <p:nvSpPr>
          <p:cNvPr id="229" name="Rectangle 14"/>
          <p:cNvSpPr>
            <a:spLocks noChangeArrowheads="1"/>
          </p:cNvSpPr>
          <p:nvPr/>
        </p:nvSpPr>
        <p:spPr bwMode="auto">
          <a:xfrm>
            <a:off x="436743" y="3247534"/>
            <a:ext cx="138292" cy="46856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30" name="AutoShape 176"/>
          <p:cNvSpPr>
            <a:spLocks noChangeArrowheads="1"/>
          </p:cNvSpPr>
          <p:nvPr/>
        </p:nvSpPr>
        <p:spPr bwMode="auto">
          <a:xfrm>
            <a:off x="1726726" y="3328104"/>
            <a:ext cx="88900" cy="242887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8" name="Text Box 133"/>
          <p:cNvSpPr txBox="1">
            <a:spLocks noChangeArrowheads="1"/>
          </p:cNvSpPr>
          <p:nvPr/>
        </p:nvSpPr>
        <p:spPr bwMode="auto">
          <a:xfrm>
            <a:off x="5150634" y="1601705"/>
            <a:ext cx="6873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 smtClean="0">
                <a:solidFill>
                  <a:prstClr val="black"/>
                </a:solidFill>
              </a:rPr>
              <a:t>PPT</a:t>
            </a:r>
            <a:endParaRPr lang="en-US" sz="1200" b="1" dirty="0">
              <a:solidFill>
                <a:prstClr val="black"/>
              </a:solidFill>
            </a:endParaRPr>
          </a:p>
        </p:txBody>
      </p:sp>
      <p:cxnSp>
        <p:nvCxnSpPr>
          <p:cNvPr id="241" name="Straight Arrow Connector 240"/>
          <p:cNvCxnSpPr/>
          <p:nvPr/>
        </p:nvCxnSpPr>
        <p:spPr>
          <a:xfrm rot="5400000">
            <a:off x="4737863" y="1431374"/>
            <a:ext cx="35704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/>
          <p:nvPr/>
        </p:nvCxnSpPr>
        <p:spPr>
          <a:xfrm rot="16200000" flipH="1">
            <a:off x="4996546" y="1374569"/>
            <a:ext cx="24343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/>
          <p:nvPr/>
        </p:nvCxnSpPr>
        <p:spPr>
          <a:xfrm rot="16200000" flipH="1">
            <a:off x="5191100" y="1417520"/>
            <a:ext cx="34122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 flipV="1">
            <a:off x="4916384" y="1252847"/>
            <a:ext cx="4512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476055" y="2647950"/>
            <a:ext cx="56559" cy="594871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44" name="Line 16"/>
          <p:cNvSpPr>
            <a:spLocks noChangeShapeType="1"/>
          </p:cNvSpPr>
          <p:nvPr/>
        </p:nvSpPr>
        <p:spPr bwMode="auto">
          <a:xfrm flipV="1">
            <a:off x="3480811" y="1937964"/>
            <a:ext cx="1" cy="878681"/>
          </a:xfrm>
          <a:prstGeom prst="line">
            <a:avLst/>
          </a:prstGeom>
          <a:noFill/>
          <a:ln w="1905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5" name="Rectangle 3"/>
          <p:cNvSpPr>
            <a:spLocks noChangeArrowheads="1"/>
          </p:cNvSpPr>
          <p:nvPr/>
        </p:nvSpPr>
        <p:spPr bwMode="auto">
          <a:xfrm flipV="1">
            <a:off x="3456401" y="1692874"/>
            <a:ext cx="45719" cy="5040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0" name="Rectangle 3"/>
          <p:cNvSpPr>
            <a:spLocks noChangeArrowheads="1"/>
          </p:cNvSpPr>
          <p:nvPr/>
        </p:nvSpPr>
        <p:spPr bwMode="auto">
          <a:xfrm flipV="1">
            <a:off x="3441513" y="1369006"/>
            <a:ext cx="79376" cy="6572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6" name="Flowchart: Sort 245"/>
          <p:cNvSpPr/>
          <p:nvPr/>
        </p:nvSpPr>
        <p:spPr>
          <a:xfrm>
            <a:off x="3456609" y="2762912"/>
            <a:ext cx="45719" cy="104775"/>
          </a:xfrm>
          <a:prstGeom prst="flowChartSort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7" name="Text Box 127"/>
          <p:cNvSpPr txBox="1">
            <a:spLocks noChangeArrowheads="1"/>
          </p:cNvSpPr>
          <p:nvPr/>
        </p:nvSpPr>
        <p:spPr bwMode="auto">
          <a:xfrm>
            <a:off x="3245308" y="1134658"/>
            <a:ext cx="615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>
                <a:solidFill>
                  <a:prstClr val="black"/>
                </a:solidFill>
              </a:rPr>
              <a:t>MP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255" name="AutoShape 174"/>
          <p:cNvSpPr>
            <a:spLocks noChangeArrowheads="1"/>
          </p:cNvSpPr>
          <p:nvPr/>
        </p:nvSpPr>
        <p:spPr bwMode="auto">
          <a:xfrm>
            <a:off x="5738098" y="3018019"/>
            <a:ext cx="228600" cy="63500"/>
          </a:xfrm>
          <a:prstGeom prst="curvedUpArrow">
            <a:avLst>
              <a:gd name="adj1" fmla="val 87660"/>
              <a:gd name="adj2" fmla="val 175320"/>
              <a:gd name="adj3" fmla="val 33333"/>
            </a:avLst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6" name="Line 5"/>
          <p:cNvSpPr>
            <a:spLocks noChangeShapeType="1"/>
          </p:cNvSpPr>
          <p:nvPr/>
        </p:nvSpPr>
        <p:spPr bwMode="auto">
          <a:xfrm flipV="1">
            <a:off x="3294416" y="1682104"/>
            <a:ext cx="1680" cy="1815797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" name="Rectangle 6"/>
          <p:cNvSpPr>
            <a:spLocks noChangeArrowheads="1"/>
          </p:cNvSpPr>
          <p:nvPr/>
        </p:nvSpPr>
        <p:spPr bwMode="auto">
          <a:xfrm>
            <a:off x="3237749" y="2878845"/>
            <a:ext cx="110758" cy="508299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45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16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58" name="Rectangle 8"/>
          <p:cNvSpPr>
            <a:spLocks noChangeArrowheads="1"/>
          </p:cNvSpPr>
          <p:nvPr/>
        </p:nvSpPr>
        <p:spPr bwMode="auto">
          <a:xfrm>
            <a:off x="3254044" y="3474707"/>
            <a:ext cx="889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9" name="Line 9"/>
          <p:cNvSpPr>
            <a:spLocks noChangeShapeType="1"/>
          </p:cNvSpPr>
          <p:nvPr/>
        </p:nvSpPr>
        <p:spPr bwMode="auto">
          <a:xfrm>
            <a:off x="3295919" y="3469944"/>
            <a:ext cx="0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0" name="Rectangle 6"/>
          <p:cNvSpPr>
            <a:spLocks noChangeArrowheads="1"/>
          </p:cNvSpPr>
          <p:nvPr/>
        </p:nvSpPr>
        <p:spPr bwMode="auto">
          <a:xfrm>
            <a:off x="767192" y="3073328"/>
            <a:ext cx="124456" cy="164421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45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16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61" name="Rectangle 6"/>
          <p:cNvSpPr>
            <a:spLocks noChangeArrowheads="1"/>
          </p:cNvSpPr>
          <p:nvPr/>
        </p:nvSpPr>
        <p:spPr bwMode="auto">
          <a:xfrm>
            <a:off x="3238178" y="2915778"/>
            <a:ext cx="110758" cy="162703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45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16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62" name="Oval 26"/>
          <p:cNvSpPr>
            <a:spLocks noChangeArrowheads="1"/>
          </p:cNvSpPr>
          <p:nvPr/>
        </p:nvSpPr>
        <p:spPr bwMode="auto">
          <a:xfrm>
            <a:off x="3273918" y="3676310"/>
            <a:ext cx="46256" cy="45719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63" name="Text Box 116"/>
          <p:cNvSpPr txBox="1">
            <a:spLocks noChangeArrowheads="1"/>
          </p:cNvSpPr>
          <p:nvPr/>
        </p:nvSpPr>
        <p:spPr bwMode="auto">
          <a:xfrm>
            <a:off x="3096462" y="1456198"/>
            <a:ext cx="35702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prstClr val="black"/>
                </a:solidFill>
              </a:rPr>
              <a:t>PV</a:t>
            </a:r>
          </a:p>
        </p:txBody>
      </p:sp>
      <p:sp>
        <p:nvSpPr>
          <p:cNvPr id="264" name="Line 243"/>
          <p:cNvSpPr>
            <a:spLocks noChangeShapeType="1"/>
          </p:cNvSpPr>
          <p:nvPr/>
        </p:nvSpPr>
        <p:spPr bwMode="auto">
          <a:xfrm flipH="1">
            <a:off x="5831438" y="2879484"/>
            <a:ext cx="0" cy="4411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5" name="Line 243"/>
          <p:cNvSpPr>
            <a:spLocks noChangeShapeType="1"/>
          </p:cNvSpPr>
          <p:nvPr/>
        </p:nvSpPr>
        <p:spPr bwMode="auto">
          <a:xfrm flipH="1">
            <a:off x="5862348" y="2833120"/>
            <a:ext cx="0" cy="4411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6" name="Line 243"/>
          <p:cNvSpPr>
            <a:spLocks noChangeShapeType="1"/>
          </p:cNvSpPr>
          <p:nvPr/>
        </p:nvSpPr>
        <p:spPr bwMode="auto">
          <a:xfrm flipH="1">
            <a:off x="5823711" y="2794483"/>
            <a:ext cx="0" cy="4411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9" name="Group 103"/>
          <p:cNvGrpSpPr>
            <a:grpSpLocks/>
          </p:cNvGrpSpPr>
          <p:nvPr/>
        </p:nvGrpSpPr>
        <p:grpSpPr bwMode="auto">
          <a:xfrm>
            <a:off x="6076056" y="1744275"/>
            <a:ext cx="217168" cy="2094767"/>
            <a:chOff x="2033" y="880"/>
            <a:chExt cx="53" cy="1408"/>
          </a:xfrm>
        </p:grpSpPr>
        <p:sp>
          <p:nvSpPr>
            <p:cNvPr id="269" name="Line 104"/>
            <p:cNvSpPr>
              <a:spLocks noChangeShapeType="1"/>
            </p:cNvSpPr>
            <p:nvPr/>
          </p:nvSpPr>
          <p:spPr bwMode="auto">
            <a:xfrm flipH="1" flipV="1">
              <a:off x="2053" y="880"/>
              <a:ext cx="0" cy="1279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0" name="Rectangle 105"/>
            <p:cNvSpPr>
              <a:spLocks noChangeArrowheads="1"/>
            </p:cNvSpPr>
            <p:nvPr/>
          </p:nvSpPr>
          <p:spPr bwMode="auto">
            <a:xfrm>
              <a:off x="2042" y="1981"/>
              <a:ext cx="29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1" name="AutoShape 106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67" name="Oval 108"/>
          <p:cNvSpPr>
            <a:spLocks noChangeArrowheads="1"/>
          </p:cNvSpPr>
          <p:nvPr/>
        </p:nvSpPr>
        <p:spPr bwMode="auto">
          <a:xfrm>
            <a:off x="6055019" y="3699850"/>
            <a:ext cx="245890" cy="25742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5E765E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2" name="Text Box 115"/>
          <p:cNvSpPr txBox="1">
            <a:spLocks noChangeArrowheads="1"/>
          </p:cNvSpPr>
          <p:nvPr/>
        </p:nvSpPr>
        <p:spPr bwMode="auto">
          <a:xfrm>
            <a:off x="5854791" y="1523894"/>
            <a:ext cx="5429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 smtClean="0">
                <a:solidFill>
                  <a:prstClr val="black"/>
                </a:solidFill>
              </a:rPr>
              <a:t>PBPT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280" name="Rectangle 3"/>
          <p:cNvSpPr>
            <a:spLocks noChangeArrowheads="1"/>
          </p:cNvSpPr>
          <p:nvPr/>
        </p:nvSpPr>
        <p:spPr bwMode="auto">
          <a:xfrm flipV="1">
            <a:off x="6446038" y="1498386"/>
            <a:ext cx="108444" cy="7555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0" name="Group 59"/>
          <p:cNvGrpSpPr>
            <a:grpSpLocks/>
          </p:cNvGrpSpPr>
          <p:nvPr/>
        </p:nvGrpSpPr>
        <p:grpSpPr bwMode="auto">
          <a:xfrm>
            <a:off x="6461175" y="1705855"/>
            <a:ext cx="85595" cy="2000444"/>
            <a:chOff x="2035" y="1203"/>
            <a:chExt cx="51" cy="1085"/>
          </a:xfrm>
        </p:grpSpPr>
        <p:sp>
          <p:nvSpPr>
            <p:cNvPr id="276" name="Line 60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7" name="Rectangle 61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8" name="AutoShape 62"/>
            <p:cNvSpPr>
              <a:spLocks noChangeArrowheads="1"/>
            </p:cNvSpPr>
            <p:nvPr/>
          </p:nvSpPr>
          <p:spPr bwMode="auto">
            <a:xfrm flipV="1">
              <a:off x="2035" y="2241"/>
              <a:ext cx="51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9" name="Rectangle 63"/>
            <p:cNvSpPr>
              <a:spLocks noChangeArrowheads="1"/>
            </p:cNvSpPr>
            <p:nvPr/>
          </p:nvSpPr>
          <p:spPr bwMode="auto">
            <a:xfrm>
              <a:off x="2040" y="2000"/>
              <a:ext cx="44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81" name="Text Box 115"/>
          <p:cNvSpPr txBox="1">
            <a:spLocks noChangeArrowheads="1"/>
          </p:cNvSpPr>
          <p:nvPr/>
        </p:nvSpPr>
        <p:spPr bwMode="auto">
          <a:xfrm>
            <a:off x="5976454" y="1222937"/>
            <a:ext cx="8315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b="1" dirty="0" err="1" smtClean="0">
                <a:solidFill>
                  <a:prstClr val="black"/>
                </a:solidFill>
              </a:rPr>
              <a:t>RapSochs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283" name="AutoShape 175"/>
          <p:cNvSpPr>
            <a:spLocks noChangeArrowheads="1"/>
          </p:cNvSpPr>
          <p:nvPr/>
        </p:nvSpPr>
        <p:spPr bwMode="auto">
          <a:xfrm>
            <a:off x="6351338" y="1737274"/>
            <a:ext cx="72514" cy="177760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4" name="AutoShape 175"/>
          <p:cNvSpPr>
            <a:spLocks noChangeArrowheads="1"/>
          </p:cNvSpPr>
          <p:nvPr/>
        </p:nvSpPr>
        <p:spPr bwMode="auto">
          <a:xfrm>
            <a:off x="6352789" y="1521010"/>
            <a:ext cx="72514" cy="177760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5" name="AutoShape 175"/>
          <p:cNvSpPr>
            <a:spLocks noChangeArrowheads="1"/>
          </p:cNvSpPr>
          <p:nvPr/>
        </p:nvSpPr>
        <p:spPr bwMode="auto">
          <a:xfrm>
            <a:off x="6348435" y="1984017"/>
            <a:ext cx="72514" cy="177760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6724376" y="1890976"/>
            <a:ext cx="104441" cy="2240283"/>
            <a:chOff x="2034" y="1203"/>
            <a:chExt cx="52" cy="1085"/>
          </a:xfrm>
        </p:grpSpPr>
        <p:sp>
          <p:nvSpPr>
            <p:cNvPr id="287" name="Line 60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88" name="Rectangle 61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89" name="AutoShape 62"/>
            <p:cNvSpPr>
              <a:spLocks noChangeArrowheads="1"/>
            </p:cNvSpPr>
            <p:nvPr/>
          </p:nvSpPr>
          <p:spPr bwMode="auto">
            <a:xfrm flipV="1">
              <a:off x="2035" y="2241"/>
              <a:ext cx="51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90" name="Rectangle 63"/>
            <p:cNvSpPr>
              <a:spLocks noChangeArrowheads="1"/>
            </p:cNvSpPr>
            <p:nvPr/>
          </p:nvSpPr>
          <p:spPr bwMode="auto">
            <a:xfrm>
              <a:off x="2034" y="2206"/>
              <a:ext cx="50" cy="22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97" name="Text Box 193"/>
          <p:cNvSpPr txBox="1">
            <a:spLocks noChangeArrowheads="1"/>
          </p:cNvSpPr>
          <p:nvPr/>
        </p:nvSpPr>
        <p:spPr bwMode="auto">
          <a:xfrm>
            <a:off x="6564639" y="1643689"/>
            <a:ext cx="862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 smtClean="0">
                <a:solidFill>
                  <a:prstClr val="black"/>
                </a:solidFill>
              </a:rPr>
              <a:t>CPT</a:t>
            </a:r>
            <a:r>
              <a:rPr lang="en-US" sz="1200" b="1" dirty="0" err="1" smtClean="0">
                <a:solidFill>
                  <a:prstClr val="black"/>
                </a:solidFill>
                <a:cs typeface="Arial" pitchFamily="34" charset="0"/>
              </a:rPr>
              <a:t>ù</a:t>
            </a:r>
            <a:endParaRPr lang="en-US" sz="1200" b="1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98" name="Line 196"/>
          <p:cNvSpPr>
            <a:spLocks noChangeShapeType="1"/>
          </p:cNvSpPr>
          <p:nvPr/>
        </p:nvSpPr>
        <p:spPr bwMode="auto">
          <a:xfrm>
            <a:off x="8472765" y="4050314"/>
            <a:ext cx="73025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9" name="Rectangle 76"/>
          <p:cNvSpPr>
            <a:spLocks noChangeArrowheads="1"/>
          </p:cNvSpPr>
          <p:nvPr/>
        </p:nvSpPr>
        <p:spPr bwMode="auto">
          <a:xfrm>
            <a:off x="7111937" y="3433249"/>
            <a:ext cx="146261" cy="385926"/>
          </a:xfrm>
          <a:prstGeom prst="rect">
            <a:avLst/>
          </a:prstGeom>
          <a:gradFill>
            <a:gsLst>
              <a:gs pos="0">
                <a:srgbClr val="00B050"/>
              </a:gs>
              <a:gs pos="50000">
                <a:srgbClr val="74FC74"/>
              </a:gs>
              <a:gs pos="100000">
                <a:srgbClr val="00B050"/>
              </a:gs>
            </a:gsLst>
            <a:lin ang="0" scaled="0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00" name="Line 78"/>
          <p:cNvSpPr>
            <a:spLocks noChangeShapeType="1"/>
          </p:cNvSpPr>
          <p:nvPr/>
        </p:nvSpPr>
        <p:spPr bwMode="auto">
          <a:xfrm flipH="1" flipV="1">
            <a:off x="7185680" y="1560101"/>
            <a:ext cx="0" cy="1880837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1" name="Oval 77"/>
          <p:cNvSpPr>
            <a:spLocks noChangeArrowheads="1"/>
          </p:cNvSpPr>
          <p:nvPr/>
        </p:nvSpPr>
        <p:spPr bwMode="auto">
          <a:xfrm>
            <a:off x="7139923" y="3598099"/>
            <a:ext cx="88900" cy="889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02" name="Text Box 193"/>
          <p:cNvSpPr txBox="1">
            <a:spLocks noChangeArrowheads="1"/>
          </p:cNvSpPr>
          <p:nvPr/>
        </p:nvSpPr>
        <p:spPr bwMode="auto">
          <a:xfrm>
            <a:off x="6897200" y="1326992"/>
            <a:ext cx="862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 err="1" smtClean="0">
                <a:solidFill>
                  <a:prstClr val="black"/>
                </a:solidFill>
              </a:rPr>
              <a:t>DMTà</a:t>
            </a:r>
            <a:endParaRPr lang="en-US" sz="1200" b="1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303" name="Oval 90"/>
          <p:cNvSpPr>
            <a:spLocks noChangeArrowheads="1"/>
          </p:cNvSpPr>
          <p:nvPr/>
        </p:nvSpPr>
        <p:spPr bwMode="auto">
          <a:xfrm>
            <a:off x="6161813" y="3932148"/>
            <a:ext cx="45719" cy="45719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4" name="Rectangle 303"/>
          <p:cNvSpPr/>
          <p:nvPr/>
        </p:nvSpPr>
        <p:spPr>
          <a:xfrm>
            <a:off x="6057900" y="3817620"/>
            <a:ext cx="241663" cy="45719"/>
          </a:xfrm>
          <a:prstGeom prst="rect">
            <a:avLst/>
          </a:prstGeom>
          <a:solidFill>
            <a:srgbClr val="00B0F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2982" y="374387"/>
            <a:ext cx="1384212" cy="6296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68"/>
          <a:stretch/>
        </p:blipFill>
        <p:spPr>
          <a:xfrm>
            <a:off x="0" y="1476104"/>
            <a:ext cx="9791624" cy="5418126"/>
          </a:xfrm>
          <a:prstGeom prst="rect">
            <a:avLst/>
          </a:prstGeom>
        </p:spPr>
      </p:pic>
      <p:pic>
        <p:nvPicPr>
          <p:cNvPr id="10" name="Picture 2" descr="https://www.geoinstitute.org/themes/geoinstitute/images/geo-institut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71" y="436641"/>
            <a:ext cx="865324" cy="5674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8" r="12418"/>
          <a:stretch/>
        </p:blipFill>
        <p:spPr>
          <a:xfrm>
            <a:off x="1421903" y="374387"/>
            <a:ext cx="844671" cy="6374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601" y="374387"/>
            <a:ext cx="717735" cy="7273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930" y="456140"/>
            <a:ext cx="1806315" cy="5651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389" y="390906"/>
            <a:ext cx="1322500" cy="6209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9265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563" y="106389"/>
            <a:ext cx="8229600" cy="530034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7030A0"/>
                </a:solidFill>
              </a:rPr>
              <a:t>SCPTu</a:t>
            </a:r>
            <a:r>
              <a:rPr lang="en-US" sz="3600" dirty="0" smtClean="0">
                <a:solidFill>
                  <a:srgbClr val="7030A0"/>
                </a:solidFill>
              </a:rPr>
              <a:t> Sounding in Albany, NY</a:t>
            </a:r>
            <a:endParaRPr lang="en-US" sz="3600" dirty="0">
              <a:solidFill>
                <a:srgbClr val="7030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74" b="11787"/>
          <a:stretch/>
        </p:blipFill>
        <p:spPr>
          <a:xfrm>
            <a:off x="53871" y="1286984"/>
            <a:ext cx="9116726" cy="522885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9502" y="779153"/>
            <a:ext cx="7847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e Resistance	     Sleeve Friction	     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rewater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Pressure         Shear Wave Velocity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65546" y="1117707"/>
            <a:ext cx="731495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600" b="1" i="0" u="none" strike="noStrike" kern="1200" cap="none" spc="0" normalizeH="0" baseline="-18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sf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		       f</a:t>
            </a:r>
            <a:r>
              <a:rPr kumimoji="0" lang="en-US" sz="1600" b="1" i="0" u="none" strike="noStrike" kern="1200" cap="none" spc="0" normalizeH="0" baseline="-18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sf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		            u</a:t>
            </a:r>
            <a:r>
              <a:rPr kumimoji="0" lang="en-US" sz="1600" b="1" i="0" u="none" strike="noStrike" kern="1200" cap="none" spc="0" normalizeH="0" baseline="-18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feet)	            V</a:t>
            </a:r>
            <a:r>
              <a:rPr kumimoji="0" lang="en-US" sz="1600" b="1" i="0" u="none" strike="noStrike" kern="1200" cap="none" spc="0" normalizeH="0" baseline="-2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feet/sec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-313078" y="3978042"/>
            <a:ext cx="119866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pth (feet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7780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3215"/>
            <a:ext cx="9251466" cy="505707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CPTu Databases from Chamber, Centrifuge and Field Tes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55700"/>
          <a:stretch/>
        </p:blipFill>
        <p:spPr>
          <a:xfrm>
            <a:off x="1068040" y="826701"/>
            <a:ext cx="6988256" cy="577285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9231A0-EEE7-4D72-8E53-7693987A4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5EDE18-AD55-4B32-90A1-23183C4BCE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6AB7B5-42B2-4CAE-8BAC-9277B4DEE782}"/>
              </a:ext>
            </a:extLst>
          </p:cNvPr>
          <p:cNvSpPr txBox="1"/>
          <p:nvPr/>
        </p:nvSpPr>
        <p:spPr>
          <a:xfrm>
            <a:off x="5507048" y="796221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514443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0153" y="678426"/>
            <a:ext cx="8266060" cy="62930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5690" y="146819"/>
            <a:ext cx="8229600" cy="629930"/>
          </a:xfrm>
        </p:spPr>
        <p:txBody>
          <a:bodyPr>
            <a:noAutofit/>
          </a:bodyPr>
          <a:lstStyle/>
          <a:p>
            <a:r>
              <a:rPr lang="en-US" sz="3600" dirty="0" err="1" smtClean="0">
                <a:solidFill>
                  <a:srgbClr val="AD1BB1"/>
                </a:solidFill>
              </a:rPr>
              <a:t>SCPTu</a:t>
            </a:r>
            <a:r>
              <a:rPr lang="en-US" sz="3600" dirty="0" smtClean="0">
                <a:solidFill>
                  <a:srgbClr val="AD1BB1"/>
                </a:solidFill>
              </a:rPr>
              <a:t> from Steele, Missouri</a:t>
            </a:r>
            <a:endParaRPr lang="en-US" sz="3600" dirty="0">
              <a:solidFill>
                <a:srgbClr val="AD1BB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3381" y="1810565"/>
            <a:ext cx="1237016" cy="4216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95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093" y="148901"/>
            <a:ext cx="7772400" cy="685800"/>
          </a:xfrm>
          <a:effectLst>
            <a:outerShdw dist="35921" dir="2700000" algn="ctr" rotWithShape="0">
              <a:schemeClr val="bg2"/>
            </a:outerShdw>
          </a:effectLst>
        </p:spPr>
        <p:txBody>
          <a:bodyPr>
            <a:noAutofit/>
          </a:bodyPr>
          <a:lstStyle/>
          <a:p>
            <a:pPr algn="r" eaLnBrk="1" hangingPunct="1">
              <a:defRPr/>
            </a:pP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Cone Penetrometer Test (CPT)</a:t>
            </a:r>
          </a:p>
        </p:txBody>
      </p:sp>
      <p:pic>
        <p:nvPicPr>
          <p:cNvPr id="120835" name="Picture 3" descr="conetypes"/>
          <p:cNvPicPr>
            <a:picLocks noChangeAspect="1" noChangeArrowheads="1"/>
          </p:cNvPicPr>
          <p:nvPr/>
        </p:nvPicPr>
        <p:blipFill>
          <a:blip r:embed="rId2" cstate="print">
            <a:lum bright="8000"/>
          </a:blip>
          <a:srcRect/>
          <a:stretch>
            <a:fillRect/>
          </a:stretch>
        </p:blipFill>
        <p:spPr bwMode="auto">
          <a:xfrm>
            <a:off x="4985694" y="983197"/>
            <a:ext cx="3365500" cy="2243137"/>
          </a:xfrm>
          <a:prstGeom prst="rect">
            <a:avLst/>
          </a:prstGeom>
          <a:noFill/>
          <a:ln w="31750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800871" y="3374830"/>
            <a:ext cx="7924800" cy="29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ct val="70000"/>
              <a:buFont typeface="Wingdings" pitchFamily="2" charset="2"/>
              <a:buChar char="§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lectronic Steel Probes with 60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° Apex Ti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ct val="70000"/>
              <a:buFont typeface="Wingdings" pitchFamily="2" charset="2"/>
              <a:buChar char="§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ASTM D 5778 Procedures</a:t>
            </a:r>
          </a:p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ct val="70000"/>
              <a:buFont typeface="Wingdings" pitchFamily="2" charset="2"/>
              <a:buChar char="§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Hydraulic Push at 20 mm/s</a:t>
            </a:r>
          </a:p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ct val="70000"/>
              <a:buFont typeface="Wingdings" pitchFamily="2" charset="2"/>
              <a:buChar char="§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No Boring, No Samples, No Cuttings, No Spoil</a:t>
            </a:r>
          </a:p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ct val="70000"/>
              <a:buFont typeface="Wingdings" pitchFamily="2" charset="2"/>
              <a:buChar char="§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Continuous readings of stress, friction,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essure</a:t>
            </a:r>
          </a:p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ct val="70000"/>
              <a:buFont typeface="Wingdings" pitchFamily="2" charset="2"/>
              <a:buChar char="§"/>
              <a:tabLst/>
              <a:defRPr/>
            </a:pPr>
            <a:r>
              <a:rPr lang="en-US" sz="2800" b="1" dirty="0">
                <a:solidFill>
                  <a:srgbClr val="7030A0"/>
                </a:solidFill>
                <a:latin typeface="Calibri" pitchFamily="34" charset="0"/>
              </a:rPr>
              <a:t> </a:t>
            </a:r>
            <a:r>
              <a:rPr lang="en-US" sz="2800" b="1" dirty="0" smtClean="0">
                <a:solidFill>
                  <a:srgbClr val="7030A0"/>
                </a:solidFill>
                <a:latin typeface="Calibri" pitchFamily="34" charset="0"/>
              </a:rPr>
              <a:t>Immediate access to digital dat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20837" name="Picture 5" descr="AllTypesPenetromete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1508" y="984784"/>
            <a:ext cx="3941763" cy="2241550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62766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31540" y="243203"/>
            <a:ext cx="8153400" cy="457200"/>
          </a:xfrm>
        </p:spPr>
        <p:txBody>
          <a:bodyPr/>
          <a:lstStyle/>
          <a:p>
            <a:r>
              <a:rPr lang="en-US" dirty="0" err="1">
                <a:solidFill>
                  <a:srgbClr val="9A0E93"/>
                </a:solidFill>
                <a:latin typeface="Calibri" pitchFamily="34" charset="0"/>
                <a:cs typeface="Calibri" pitchFamily="34" charset="0"/>
              </a:rPr>
              <a:t>Geostratigraphy</a:t>
            </a:r>
            <a:r>
              <a:rPr lang="en-US" dirty="0">
                <a:solidFill>
                  <a:srgbClr val="9A0E93"/>
                </a:solidFill>
                <a:latin typeface="Calibri" pitchFamily="34" charset="0"/>
                <a:cs typeface="Calibri" pitchFamily="34" charset="0"/>
              </a:rPr>
              <a:t> by </a:t>
            </a:r>
            <a:r>
              <a:rPr lang="en-US" dirty="0" err="1">
                <a:solidFill>
                  <a:srgbClr val="9A0E93"/>
                </a:solidFill>
                <a:latin typeface="Calibri" pitchFamily="34" charset="0"/>
                <a:cs typeface="Calibri" pitchFamily="34" charset="0"/>
              </a:rPr>
              <a:t>CPTu</a:t>
            </a:r>
            <a:r>
              <a:rPr lang="en-US" dirty="0">
                <a:solidFill>
                  <a:srgbClr val="9A0E93"/>
                </a:solidFill>
                <a:latin typeface="Calibri" pitchFamily="34" charset="0"/>
                <a:cs typeface="Calibri" pitchFamily="34" charset="0"/>
              </a:rPr>
              <a:t> in Portsmouth, Virginia</a:t>
            </a:r>
          </a:p>
        </p:txBody>
      </p:sp>
      <p:pic>
        <p:nvPicPr>
          <p:cNvPr id="2396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5" b="1679"/>
          <a:stretch/>
        </p:blipFill>
        <p:spPr bwMode="auto">
          <a:xfrm>
            <a:off x="179512" y="815009"/>
            <a:ext cx="8845378" cy="5496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666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98128"/>
          </a:xfrm>
        </p:spPr>
        <p:txBody>
          <a:bodyPr>
            <a:noAutofit/>
          </a:bodyPr>
          <a:lstStyle/>
          <a:p>
            <a:r>
              <a:rPr lang="en-US" sz="7200" dirty="0" err="1" smtClean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T</a:t>
            </a:r>
            <a:endParaRPr lang="en-US" sz="7200" dirty="0">
              <a:solidFill>
                <a:srgbClr val="AD1B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9924" y="1192381"/>
            <a:ext cx="4163438" cy="3951288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urrent Phase </a:t>
            </a:r>
            <a:r>
              <a:rPr lang="en-US" sz="2000" dirty="0" err="1" smtClean="0"/>
              <a:t>Tranformer</a:t>
            </a:r>
            <a:endParaRPr lang="en-US" sz="2000" dirty="0" smtClean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ross Product Team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ellular Paging </a:t>
            </a:r>
            <a:r>
              <a:rPr lang="en-US" sz="2000" dirty="0" err="1" smtClean="0"/>
              <a:t>Teleservice</a:t>
            </a:r>
            <a:endParaRPr lang="en-US" sz="2000" dirty="0" smtClean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hest Percussion Therapy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risis Planning Team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onsumer Protection Trends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omputer Placement Test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urrent Procedural Terminology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ost Per Treatment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horoid Plexus Tumor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ardiopulmonary Physical Therapy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orrugated Plastic Tubing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Cumulative Price Threshold</a:t>
            </a:r>
          </a:p>
          <a:p>
            <a:endParaRPr lang="en-US" sz="2000" dirty="0" smtClean="0"/>
          </a:p>
          <a:p>
            <a:pPr>
              <a:buNone/>
            </a:pPr>
            <a:endParaRPr lang="en-US" sz="20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23362" y="1192381"/>
            <a:ext cx="4333604" cy="528624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Cell </a:t>
            </a:r>
            <a:r>
              <a:rPr lang="en-US" sz="2000" dirty="0" err="1" smtClean="0"/>
              <a:t>Prepartion</a:t>
            </a:r>
            <a:r>
              <a:rPr lang="en-US" sz="2000" dirty="0" smtClean="0"/>
              <a:t> Tube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Central Payment Tool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Certified Proctology Technologist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Cockpit Procedures Trainer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Color Picture Tube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Critical Pitting Temperature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Certified </a:t>
            </a:r>
            <a:r>
              <a:rPr lang="en-US" sz="2000" dirty="0" err="1"/>
              <a:t>Phelbotomy</a:t>
            </a:r>
            <a:r>
              <a:rPr lang="en-US" sz="2000" dirty="0"/>
              <a:t> Technician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Control Power </a:t>
            </a:r>
            <a:r>
              <a:rPr lang="en-US" sz="2000" dirty="0" smtClean="0"/>
              <a:t>Transformer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Cone Penetration Test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Cost Production Team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Channel Product Table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Conditional Probability Table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Command Post Terminal</a:t>
            </a:r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4859383" y="4287327"/>
            <a:ext cx="2730137" cy="323861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59383" y="1956202"/>
            <a:ext cx="3824368" cy="354795"/>
          </a:xfrm>
          <a:prstGeom prst="rect">
            <a:avLst/>
          </a:prstGeom>
          <a:noFill/>
          <a:ln w="412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Multiply 9"/>
          <p:cNvSpPr/>
          <p:nvPr/>
        </p:nvSpPr>
        <p:spPr>
          <a:xfrm>
            <a:off x="8229600" y="1676400"/>
            <a:ext cx="914400" cy="914400"/>
          </a:xfrm>
          <a:prstGeom prst="mathMultiply">
            <a:avLst>
              <a:gd name="adj1" fmla="val 12709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Left Arrow 2"/>
          <p:cNvSpPr/>
          <p:nvPr/>
        </p:nvSpPr>
        <p:spPr>
          <a:xfrm>
            <a:off x="7844245" y="4225760"/>
            <a:ext cx="770709" cy="359924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4004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611" y="276333"/>
            <a:ext cx="7886700" cy="432530"/>
          </a:xfrm>
        </p:spPr>
        <p:txBody>
          <a:bodyPr>
            <a:norm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eatability of </a:t>
            </a:r>
            <a:r>
              <a:rPr lang="en-US" sz="24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Ts</a:t>
            </a: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lmette 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vees, New Orleans</a:t>
            </a:r>
          </a:p>
        </p:txBody>
      </p:sp>
      <p:sp>
        <p:nvSpPr>
          <p:cNvPr id="4" name="Rectangle 3"/>
          <p:cNvSpPr/>
          <p:nvPr/>
        </p:nvSpPr>
        <p:spPr>
          <a:xfrm>
            <a:off x="3565304" y="877256"/>
            <a:ext cx="177811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US" sz="13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cation </a:t>
            </a:r>
            <a:r>
              <a:rPr lang="en-US" sz="135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PV</a:t>
            </a:r>
            <a:r>
              <a:rPr lang="en-US" sz="13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6-</a:t>
            </a:r>
            <a:r>
              <a:rPr lang="en-US" sz="135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3c</a:t>
            </a:r>
            <a:endParaRPr lang="en-US" sz="1350" dirty="0">
              <a:solidFill>
                <a:prstClr val="black"/>
              </a:solidFill>
              <a:latin typeface="Courier New" panose="02070309020205020404" pitchFamily="49" charset="0"/>
              <a:ea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38"/>
          <a:stretch/>
        </p:blipFill>
        <p:spPr bwMode="auto">
          <a:xfrm>
            <a:off x="216120" y="1276865"/>
            <a:ext cx="8816962" cy="542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4094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648" r="4003" b="5151"/>
          <a:stretch/>
        </p:blipFill>
        <p:spPr>
          <a:xfrm>
            <a:off x="350729" y="679637"/>
            <a:ext cx="6993104" cy="60718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8916" y="1548458"/>
            <a:ext cx="1437434" cy="4334248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1205516" y="503128"/>
            <a:ext cx="0" cy="6248400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1486" y="62930"/>
            <a:ext cx="5902858" cy="629549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552579"/>
                </a:solidFill>
              </a:rPr>
              <a:t>CPTu from Blytheville, Missouri</a:t>
            </a:r>
            <a:endParaRPr lang="en-US" sz="3200" dirty="0">
              <a:solidFill>
                <a:srgbClr val="552579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248850" y="772081"/>
            <a:ext cx="451863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889494" y="772081"/>
            <a:ext cx="256175" cy="1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44741" y="108752"/>
            <a:ext cx="152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AD1BB1"/>
                </a:solidFill>
              </a:rPr>
              <a:t>5 MPa (50 </a:t>
            </a:r>
            <a:r>
              <a:rPr lang="en-US" b="1" dirty="0" err="1" smtClean="0">
                <a:solidFill>
                  <a:srgbClr val="AD1BB1"/>
                </a:solidFill>
              </a:rPr>
              <a:t>tsf</a:t>
            </a:r>
            <a:r>
              <a:rPr lang="en-US" b="1" dirty="0" smtClean="0">
                <a:solidFill>
                  <a:srgbClr val="AD1BB1"/>
                </a:solidFill>
              </a:rPr>
              <a:t>)</a:t>
            </a:r>
            <a:endParaRPr lang="en-US" b="1" dirty="0">
              <a:solidFill>
                <a:srgbClr val="AD1BB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05516" y="377705"/>
            <a:ext cx="728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SAND</a:t>
            </a:r>
            <a:endParaRPr lang="en-US" b="1" i="1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3879" y="377705"/>
            <a:ext cx="64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B050"/>
                </a:solidFill>
              </a:rPr>
              <a:t>CLAY</a:t>
            </a:r>
            <a:endParaRPr lang="en-US" b="1" i="1" dirty="0">
              <a:solidFill>
                <a:srgbClr val="00B05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6255945" y="2417275"/>
            <a:ext cx="461726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Isosceles Triangle 19"/>
          <p:cNvSpPr/>
          <p:nvPr/>
        </p:nvSpPr>
        <p:spPr>
          <a:xfrm flipV="1">
            <a:off x="6355533" y="2236206"/>
            <a:ext cx="217283" cy="153909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487363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e </a:t>
            </a:r>
            <a:r>
              <a:rPr lang="en-US" sz="32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etrometers</a:t>
            </a:r>
            <a:endParaRPr lang="en-US" sz="3200" dirty="0" smtClean="0"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>
            <a:off x="1371600" y="838200"/>
            <a:ext cx="7315200" cy="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1524000" y="762000"/>
            <a:ext cx="7010400" cy="0"/>
          </a:xfrm>
          <a:prstGeom prst="line">
            <a:avLst/>
          </a:prstGeom>
          <a:noFill/>
          <a:ln w="254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1676400" y="685800"/>
            <a:ext cx="6705600" cy="0"/>
          </a:xfrm>
          <a:prstGeom prst="line">
            <a:avLst/>
          </a:prstGeom>
          <a:noFill/>
          <a:ln w="15875">
            <a:solidFill>
              <a:srgbClr val="33CCC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31751" name="Picture 6" descr="apv cone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77910" y="2766849"/>
            <a:ext cx="10668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2" name="Picture 8" descr="apvdb penetrom.jpg"/>
          <p:cNvPicPr>
            <a:picLocks noChangeAspect="1"/>
          </p:cNvPicPr>
          <p:nvPr/>
        </p:nvPicPr>
        <p:blipFill>
          <a:blip r:embed="rId3" cstate="print"/>
          <a:srcRect b="6667"/>
          <a:stretch>
            <a:fillRect/>
          </a:stretch>
        </p:blipFill>
        <p:spPr bwMode="auto">
          <a:xfrm>
            <a:off x="4800600" y="3447393"/>
            <a:ext cx="931145" cy="651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3" name="Picture 9" descr="audio Signal cone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5486400"/>
            <a:ext cx="1770063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 descr="cone penetrometers four of them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990600"/>
            <a:ext cx="144254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 descr="cones in red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4267200"/>
            <a:ext cx="1752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6" name="Picture 12" descr="enviro cone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6200000">
            <a:off x="6502512" y="4003020"/>
            <a:ext cx="1144989" cy="1589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7" name="Picture 13" descr="geomil inside cone.gi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09800" y="5562600"/>
            <a:ext cx="114776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8" name="Picture 14" descr="chinese penetrometers plus vane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77911" y="3497317"/>
            <a:ext cx="1066800" cy="6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0" name="Picture 16" descr="geotechab nova probe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38400" y="4267200"/>
            <a:ext cx="1693863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1" name="Picture 17" descr="wison cpt.jpg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7200" y="5562600"/>
            <a:ext cx="152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2" name="Picture 18" descr="mostap sampler.gif"/>
          <p:cNvPicPr>
            <a:picLocks noChangeAspect="1"/>
          </p:cNvPicPr>
          <p:nvPr/>
        </p:nvPicPr>
        <p:blipFill>
          <a:blip r:embed="rId12" cstate="print"/>
          <a:srcRect t="3362" b="12605"/>
          <a:stretch>
            <a:fillRect/>
          </a:stretch>
        </p:blipFill>
        <p:spPr bwMode="auto">
          <a:xfrm rot="5400000">
            <a:off x="4930663" y="2597372"/>
            <a:ext cx="666177" cy="94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3" name="Picture 19" descr="AllTypesPenetrometers.jp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362200" y="2819400"/>
            <a:ext cx="2278063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4" name="Picture 20" descr="HogConesISOPT.jpg"/>
          <p:cNvPicPr>
            <a:picLocks noChangeAspect="1"/>
          </p:cNvPicPr>
          <p:nvPr/>
        </p:nvPicPr>
        <p:blipFill>
          <a:blip r:embed="rId14" cstate="print"/>
          <a:srcRect t="24922" r="37639"/>
          <a:stretch>
            <a:fillRect/>
          </a:stretch>
        </p:blipFill>
        <p:spPr bwMode="auto">
          <a:xfrm>
            <a:off x="4692869" y="1008992"/>
            <a:ext cx="2243959" cy="1618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5" name="Picture 21" descr="QuadElemPiezocone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267200" y="4267199"/>
            <a:ext cx="1931988" cy="1135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6" name="Picture 22" descr="FiveCones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001000" y="4191000"/>
            <a:ext cx="788988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7" name="Picture 23" descr="PenetrometersCPT.jpg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088931" y="980090"/>
            <a:ext cx="2514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8" name="Picture 24" descr="vdBergPenetrometers.jpg"/>
          <p:cNvPicPr>
            <a:picLocks noChangeAspect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239000" y="5486400"/>
            <a:ext cx="1500188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9" name="Picture 25" descr="VdBergCones.jpg"/>
          <p:cNvPicPr>
            <a:picLocks noChangeAspect="1"/>
          </p:cNvPicPr>
          <p:nvPr/>
        </p:nvPicPr>
        <p:blipFill>
          <a:blip r:embed="rId19" cstate="print"/>
          <a:srcRect l="3700" t="2689" r="1910"/>
          <a:stretch>
            <a:fillRect/>
          </a:stretch>
        </p:blipFill>
        <p:spPr bwMode="auto">
          <a:xfrm>
            <a:off x="457200" y="2873375"/>
            <a:ext cx="1770063" cy="1257300"/>
          </a:xfrm>
          <a:prstGeom prst="rect">
            <a:avLst/>
          </a:prstGeom>
          <a:noFill/>
          <a:ln w="19050">
            <a:solidFill>
              <a:srgbClr val="00CC66"/>
            </a:solidFill>
            <a:miter lim="800000"/>
            <a:headEnd/>
            <a:tailEnd/>
          </a:ln>
        </p:spPr>
      </p:pic>
      <p:pic>
        <p:nvPicPr>
          <p:cNvPr id="31770" name="Picture 26" descr="vd Berg penetrometers 2006.jpg"/>
          <p:cNvPicPr>
            <a:picLocks noChangeAspect="1"/>
          </p:cNvPicPr>
          <p:nvPr/>
        </p:nvPicPr>
        <p:blipFill>
          <a:blip r:embed="rId20" cstate="print"/>
          <a:srcRect l="7291" t="11238"/>
          <a:stretch>
            <a:fillRect/>
          </a:stretch>
        </p:blipFill>
        <p:spPr bwMode="auto">
          <a:xfrm>
            <a:off x="3581400" y="5495925"/>
            <a:ext cx="1600200" cy="112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213600" y="937611"/>
            <a:ext cx="1643399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 10-</a:t>
            </a:r>
            <a:r>
              <a:rPr lang="en-US" sz="2000" dirty="0" err="1" smtClean="0">
                <a:solidFill>
                  <a:srgbClr val="000000"/>
                </a:solidFill>
              </a:rPr>
              <a:t>cm</a:t>
            </a:r>
            <a:r>
              <a:rPr lang="en-US" sz="2000" baseline="30000" dirty="0" err="1" smtClean="0">
                <a:solidFill>
                  <a:srgbClr val="000000"/>
                </a:solidFill>
              </a:rPr>
              <a:t>2</a:t>
            </a:r>
            <a:endParaRPr lang="en-US" sz="2000" baseline="30000" dirty="0" smtClean="0">
              <a:solidFill>
                <a:srgbClr val="000000"/>
              </a:solidFill>
            </a:endParaRPr>
          </a:p>
          <a:p>
            <a:pPr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 15-</a:t>
            </a:r>
            <a:r>
              <a:rPr lang="en-US" sz="2000" dirty="0" err="1" smtClean="0">
                <a:solidFill>
                  <a:srgbClr val="000000"/>
                </a:solidFill>
              </a:rPr>
              <a:t>cm</a:t>
            </a:r>
            <a:r>
              <a:rPr lang="en-US" sz="2000" baseline="30000" dirty="0" err="1" smtClean="0">
                <a:solidFill>
                  <a:srgbClr val="000000"/>
                </a:solidFill>
              </a:rPr>
              <a:t>2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 mechanical</a:t>
            </a:r>
          </a:p>
          <a:p>
            <a:pPr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 electric</a:t>
            </a:r>
          </a:p>
          <a:p>
            <a:pPr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 cabled</a:t>
            </a:r>
          </a:p>
          <a:p>
            <a:pPr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piezo</a:t>
            </a:r>
            <a:r>
              <a:rPr lang="en-US" sz="2000" dirty="0" smtClean="0">
                <a:solidFill>
                  <a:srgbClr val="000000"/>
                </a:solidFill>
              </a:rPr>
              <a:t>-</a:t>
            </a:r>
          </a:p>
          <a:p>
            <a:pPr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 electronic</a:t>
            </a:r>
          </a:p>
          <a:p>
            <a:pPr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 seismic-</a:t>
            </a:r>
          </a:p>
          <a:p>
            <a:pPr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 digital</a:t>
            </a:r>
          </a:p>
          <a:p>
            <a:pPr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 wirel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2964"/>
            <a:ext cx="4419600" cy="53750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959"/>
          <a:stretch/>
        </p:blipFill>
        <p:spPr>
          <a:xfrm rot="16200000">
            <a:off x="5026964" y="2740954"/>
            <a:ext cx="3733795" cy="45002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6560" y="1128014"/>
            <a:ext cx="3743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10 cm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  10 cm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      15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m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  15 cm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79193" y="3885702"/>
            <a:ext cx="88517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10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m</a:t>
            </a:r>
            <a:r>
              <a:rPr kumimoji="0" lang="en-US" sz="1800" b="0" i="0" u="none" strike="noStrike" kern="1200" cap="none" spc="0" normalizeH="0" baseline="30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5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m</a:t>
            </a:r>
            <a:r>
              <a:rPr kumimoji="0" lang="en-US" sz="1800" b="0" i="0" u="none" strike="noStrike" kern="1200" cap="none" spc="0" normalizeH="0" baseline="30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</a:t>
            </a:r>
            <a:endParaRPr kumimoji="0" lang="en-US" sz="1800" b="0" i="0" u="none" strike="noStrike" kern="1200" cap="none" spc="0" normalizeH="0" baseline="3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3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1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m</a:t>
            </a:r>
            <a:r>
              <a:rPr kumimoji="0" lang="en-US" sz="1800" b="0" i="0" u="none" strike="noStrike" kern="1200" cap="none" spc="0" normalizeH="0" baseline="30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 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32526" y="6256369"/>
            <a:ext cx="885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15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cm</a:t>
            </a:r>
            <a:r>
              <a:rPr kumimoji="0" lang="en-US" sz="1800" b="0" i="0" u="none" strike="noStrike" kern="1200" cap="none" spc="0" normalizeH="0" baseline="30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14403"/>
            <a:ext cx="601549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ne Penetrometer Sizes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7" t="47777" r="17499" b="20000"/>
          <a:stretch/>
        </p:blipFill>
        <p:spPr>
          <a:xfrm>
            <a:off x="4643720" y="1158647"/>
            <a:ext cx="4500280" cy="18457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76800" y="715324"/>
            <a:ext cx="3534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 cm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                                10 cm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2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78688" y="699935"/>
            <a:ext cx="3265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B050"/>
                </a:solidFill>
              </a:rPr>
              <a:t>d = 35 mm        d = 44 mm</a:t>
            </a:r>
            <a:endParaRPr lang="en-US" sz="2000" b="1" i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55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16" b="12131"/>
          <a:stretch/>
        </p:blipFill>
        <p:spPr>
          <a:xfrm>
            <a:off x="0" y="771993"/>
            <a:ext cx="9144000" cy="608600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97393" y="0"/>
            <a:ext cx="27492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USS Intrepid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55041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487363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e Penetrometer Sizes</a:t>
            </a:r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1371600" y="838200"/>
            <a:ext cx="7315200" cy="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1524000" y="762000"/>
            <a:ext cx="7010400" cy="0"/>
          </a:xfrm>
          <a:prstGeom prst="line">
            <a:avLst/>
          </a:prstGeom>
          <a:noFill/>
          <a:ln w="254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1676400" y="685800"/>
            <a:ext cx="6705600" cy="0"/>
          </a:xfrm>
          <a:prstGeom prst="line">
            <a:avLst/>
          </a:prstGeom>
          <a:noFill/>
          <a:ln w="15875">
            <a:solidFill>
              <a:srgbClr val="33CCCC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pic>
        <p:nvPicPr>
          <p:cNvPr id="36871" name="Picture 6" descr="4cones with 40-cm2 size.jpg"/>
          <p:cNvPicPr>
            <a:picLocks noChangeAspect="1"/>
          </p:cNvPicPr>
          <p:nvPr/>
        </p:nvPicPr>
        <p:blipFill rotWithShape="1">
          <a:blip r:embed="rId2" cstate="print">
            <a:lum bright="20000"/>
          </a:blip>
          <a:srcRect l="24000"/>
          <a:stretch/>
        </p:blipFill>
        <p:spPr bwMode="auto">
          <a:xfrm>
            <a:off x="416928" y="1069615"/>
            <a:ext cx="3200400" cy="539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3" descr="CONESIZE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>
            <a:lum bright="20000"/>
          </a:blip>
          <a:srcRect l="1754" t="14211" r="47369" b="11002"/>
          <a:stretch/>
        </p:blipFill>
        <p:spPr>
          <a:xfrm>
            <a:off x="6324600" y="1421252"/>
            <a:ext cx="2362200" cy="5207836"/>
          </a:xfrm>
          <a:noFill/>
        </p:spPr>
      </p:pic>
      <p:sp>
        <p:nvSpPr>
          <p:cNvPr id="36873" name="TextBox 8"/>
          <p:cNvSpPr txBox="1">
            <a:spLocks noChangeArrowheads="1"/>
          </p:cNvSpPr>
          <p:nvPr/>
        </p:nvSpPr>
        <p:spPr bwMode="auto">
          <a:xfrm>
            <a:off x="6241632" y="928255"/>
            <a:ext cx="8413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33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cm</a:t>
            </a:r>
            <a:r>
              <a:rPr kumimoji="0" lang="en-US" sz="1600" b="1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2</a:t>
            </a:r>
            <a:endParaRPr kumimoji="0" lang="en-US" sz="16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6876" name="TextBox 11"/>
          <p:cNvSpPr txBox="1">
            <a:spLocks noChangeArrowheads="1"/>
          </p:cNvSpPr>
          <p:nvPr/>
        </p:nvSpPr>
        <p:spPr bwMode="auto">
          <a:xfrm>
            <a:off x="8169982" y="874858"/>
            <a:ext cx="8413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10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cm</a:t>
            </a:r>
            <a:r>
              <a:rPr kumimoji="0" lang="en-US" sz="1600" b="1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2</a:t>
            </a:r>
            <a:endParaRPr kumimoji="0" lang="en-US" sz="16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6877" name="TextBox 12"/>
          <p:cNvSpPr txBox="1">
            <a:spLocks noChangeArrowheads="1"/>
          </p:cNvSpPr>
          <p:nvPr/>
        </p:nvSpPr>
        <p:spPr bwMode="auto">
          <a:xfrm>
            <a:off x="7142443" y="884238"/>
            <a:ext cx="10275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15 cm</a:t>
            </a:r>
            <a:r>
              <a:rPr kumimoji="0" lang="en-US" sz="1600" b="1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2</a:t>
            </a:r>
            <a:endParaRPr kumimoji="0" lang="en-US" sz="16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58703" y="1379024"/>
            <a:ext cx="1769074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Fugro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Penetrometers</a:t>
            </a:r>
            <a:endParaRPr kumimoji="0" lang="en-US" sz="20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92645" y="4495800"/>
            <a:ext cx="1071191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ConeTec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Group</a:t>
            </a:r>
            <a:endParaRPr kumimoji="0" lang="en-US" sz="20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183430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487363"/>
          </a:xfrm>
        </p:spPr>
        <p:txBody>
          <a:bodyPr/>
          <a:lstStyle/>
          <a:p>
            <a:pPr algn="r" eaLnBrk="1" hangingPunct="1">
              <a:defRPr/>
            </a:pPr>
            <a:r>
              <a:rPr lang="en-US" sz="320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T'10 - Summary Regional Reports</a:t>
            </a:r>
          </a:p>
        </p:txBody>
      </p:sp>
      <p:pic>
        <p:nvPicPr>
          <p:cNvPr id="37891" name="Picture 3" descr="cpt 2010 header"/>
          <p:cNvPicPr>
            <a:picLocks noChangeAspect="1" noChangeArrowheads="1"/>
          </p:cNvPicPr>
          <p:nvPr/>
        </p:nvPicPr>
        <p:blipFill>
          <a:blip r:embed="rId2" cstate="print"/>
          <a:srcRect t="9796" r="19727"/>
          <a:stretch>
            <a:fillRect/>
          </a:stretch>
        </p:blipFill>
        <p:spPr bwMode="auto">
          <a:xfrm>
            <a:off x="457200" y="228600"/>
            <a:ext cx="603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1371600" y="838200"/>
            <a:ext cx="7315200" cy="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1524000" y="762000"/>
            <a:ext cx="7010400" cy="0"/>
          </a:xfrm>
          <a:prstGeom prst="line">
            <a:avLst/>
          </a:prstGeom>
          <a:noFill/>
          <a:ln w="254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1676400" y="685800"/>
            <a:ext cx="6705600" cy="0"/>
          </a:xfrm>
          <a:prstGeom prst="line">
            <a:avLst/>
          </a:prstGeom>
          <a:noFill/>
          <a:ln w="15875">
            <a:solidFill>
              <a:srgbClr val="33CCCC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</p:txBody>
      </p:sp>
      <p:pic>
        <p:nvPicPr>
          <p:cNvPr id="37895" name="Picture 6" descr="Harpoons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3429000"/>
            <a:ext cx="1941513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6" name="Picture 7" descr="brooke ocean harpoon CPT.jpg"/>
          <p:cNvPicPr>
            <a:picLocks noChangeAspect="1"/>
          </p:cNvPicPr>
          <p:nvPr/>
        </p:nvPicPr>
        <p:blipFill>
          <a:blip r:embed="rId4" cstate="print"/>
          <a:srcRect b="14285"/>
          <a:stretch>
            <a:fillRect/>
          </a:stretch>
        </p:blipFill>
        <p:spPr bwMode="auto">
          <a:xfrm>
            <a:off x="228600" y="3221038"/>
            <a:ext cx="6624978" cy="325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81000" y="960437"/>
            <a:ext cx="66436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Harpoon Type Cone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Penetrometer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1666873"/>
            <a:ext cx="2507418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 US Navy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XD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 Canadia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FFCP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 German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MARUM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 Australian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FFP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68233" y="1423797"/>
            <a:ext cx="40671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/>
              </a:rPr>
              <a:t> "Free-Fall Cone Penetration Test"</a:t>
            </a:r>
          </a:p>
        </p:txBody>
      </p:sp>
      <p:pic>
        <p:nvPicPr>
          <p:cNvPr id="37900" name="Picture 12" descr="Deploy FFCPAT brooke-ocean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39000" y="1066800"/>
            <a:ext cx="1531938" cy="215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293748" y="2575582"/>
            <a:ext cx="3602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/>
              </a:rPr>
              <a:t>44 mm &lt; d &lt; 168 m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446471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487363"/>
          </a:xfrm>
        </p:spPr>
        <p:txBody>
          <a:bodyPr/>
          <a:lstStyle/>
          <a:p>
            <a:pPr algn="r">
              <a:defRPr/>
            </a:pPr>
            <a:r>
              <a:rPr lang="en-US" sz="320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T'10 - Summary Regional Reports</a:t>
            </a:r>
          </a:p>
        </p:txBody>
      </p:sp>
      <p:pic>
        <p:nvPicPr>
          <p:cNvPr id="39939" name="Picture 3" descr="cpt 2010 header"/>
          <p:cNvPicPr>
            <a:picLocks noChangeAspect="1" noChangeArrowheads="1"/>
          </p:cNvPicPr>
          <p:nvPr/>
        </p:nvPicPr>
        <p:blipFill>
          <a:blip r:embed="rId2" cstate="print"/>
          <a:srcRect t="9796" r="19727"/>
          <a:stretch>
            <a:fillRect/>
          </a:stretch>
        </p:blipFill>
        <p:spPr bwMode="auto">
          <a:xfrm>
            <a:off x="457200" y="228600"/>
            <a:ext cx="603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Line 4"/>
          <p:cNvSpPr>
            <a:spLocks noChangeShapeType="1"/>
          </p:cNvSpPr>
          <p:nvPr/>
        </p:nvSpPr>
        <p:spPr bwMode="auto">
          <a:xfrm>
            <a:off x="1371600" y="838200"/>
            <a:ext cx="7315200" cy="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1524000" y="762000"/>
            <a:ext cx="7010400" cy="0"/>
          </a:xfrm>
          <a:prstGeom prst="line">
            <a:avLst/>
          </a:prstGeom>
          <a:noFill/>
          <a:ln w="254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1676400" y="685800"/>
            <a:ext cx="6705600" cy="0"/>
          </a:xfrm>
          <a:prstGeom prst="line">
            <a:avLst/>
          </a:prstGeom>
          <a:noFill/>
          <a:ln w="15875">
            <a:solidFill>
              <a:srgbClr val="33CCCC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685800" y="881390"/>
            <a:ext cx="781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/>
                <a:ea typeface="新細明體" charset="-120"/>
                <a:cs typeface="+mn-cs"/>
              </a:rPr>
              <a:t>CPT</a:t>
            </a:r>
            <a:r>
              <a:rPr kumimoji="0" lang="en-US" altLang="zh-TW" sz="2800" b="0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/>
                <a:ea typeface="新細明體" charset="-120"/>
                <a:cs typeface="+mn-cs"/>
              </a:rPr>
              <a:t> Probes for Centrifuge - Univ. Western Australia </a:t>
            </a:r>
          </a:p>
        </p:txBody>
      </p:sp>
      <p:pic>
        <p:nvPicPr>
          <p:cNvPr id="39944" name="Picture 7" descr="UWA drum centrifuge (1)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43434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5" name="Picture 8" descr="UWA drum centrifuge (2)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2286000"/>
            <a:ext cx="185420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6" name="TextBox 10"/>
          <p:cNvSpPr txBox="1">
            <a:spLocks noChangeArrowheads="1"/>
          </p:cNvSpPr>
          <p:nvPr/>
        </p:nvSpPr>
        <p:spPr bwMode="auto">
          <a:xfrm>
            <a:off x="6629400" y="5791200"/>
            <a:ext cx="187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um Centrifuge</a:t>
            </a:r>
          </a:p>
        </p:txBody>
      </p:sp>
      <p:sp>
        <p:nvSpPr>
          <p:cNvPr id="39947" name="TextBox 11"/>
          <p:cNvSpPr txBox="1">
            <a:spLocks noChangeArrowheads="1"/>
          </p:cNvSpPr>
          <p:nvPr/>
        </p:nvSpPr>
        <p:spPr bwMode="auto">
          <a:xfrm>
            <a:off x="6705600" y="3657600"/>
            <a:ext cx="1812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in Centrifuge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3543300" y="1790700"/>
            <a:ext cx="228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305300" y="1790700"/>
            <a:ext cx="228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3695700" y="1790700"/>
            <a:ext cx="228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848100" y="1790700"/>
            <a:ext cx="228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000500" y="1790700"/>
            <a:ext cx="228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152900" y="1790700"/>
            <a:ext cx="228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657600" y="1828800"/>
            <a:ext cx="762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5" name="TextBox 26"/>
          <p:cNvSpPr txBox="1">
            <a:spLocks noChangeArrowheads="1"/>
          </p:cNvSpPr>
          <p:nvPr/>
        </p:nvSpPr>
        <p:spPr bwMode="auto">
          <a:xfrm>
            <a:off x="3507260" y="1371600"/>
            <a:ext cx="16594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        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50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m</a:t>
            </a:r>
          </a:p>
        </p:txBody>
      </p:sp>
      <p:pic>
        <p:nvPicPr>
          <p:cNvPr id="39956" name="Picture 24" descr="UWA mini probes cropped.jpg"/>
          <p:cNvPicPr>
            <a:picLocks noChangeAspect="1"/>
          </p:cNvPicPr>
          <p:nvPr/>
        </p:nvPicPr>
        <p:blipFill>
          <a:blip r:embed="rId5" cstate="print">
            <a:lum bright="20000"/>
          </a:blip>
          <a:srcRect r="6288"/>
          <a:stretch>
            <a:fillRect/>
          </a:stretch>
        </p:blipFill>
        <p:spPr bwMode="auto">
          <a:xfrm>
            <a:off x="457200" y="2133600"/>
            <a:ext cx="5829300" cy="3886200"/>
          </a:xfrm>
          <a:prstGeom prst="rect">
            <a:avLst/>
          </a:prstGeom>
          <a:noFill/>
          <a:ln w="53975">
            <a:solidFill>
              <a:srgbClr val="92D050"/>
            </a:solidFill>
            <a:miter lim="800000"/>
            <a:headEnd/>
            <a:tailEnd/>
          </a:ln>
        </p:spPr>
      </p:pic>
      <p:sp>
        <p:nvSpPr>
          <p:cNvPr id="39957" name="TextBox 12"/>
          <p:cNvSpPr txBox="1">
            <a:spLocks noChangeArrowheads="1"/>
          </p:cNvSpPr>
          <p:nvPr/>
        </p:nvSpPr>
        <p:spPr bwMode="auto">
          <a:xfrm>
            <a:off x="4876800" y="2743200"/>
            <a:ext cx="749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-bar</a:t>
            </a:r>
          </a:p>
        </p:txBody>
      </p:sp>
      <p:sp>
        <p:nvSpPr>
          <p:cNvPr id="39958" name="Rectangle 14"/>
          <p:cNvSpPr>
            <a:spLocks noChangeArrowheads="1"/>
          </p:cNvSpPr>
          <p:nvPr/>
        </p:nvSpPr>
        <p:spPr bwMode="auto">
          <a:xfrm>
            <a:off x="4572000" y="35052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ll</a:t>
            </a:r>
          </a:p>
        </p:txBody>
      </p:sp>
      <p:sp>
        <p:nvSpPr>
          <p:cNvPr id="39959" name="Rectangle 13"/>
          <p:cNvSpPr>
            <a:spLocks noChangeArrowheads="1"/>
          </p:cNvSpPr>
          <p:nvPr/>
        </p:nvSpPr>
        <p:spPr bwMode="auto">
          <a:xfrm>
            <a:off x="4419600" y="4343400"/>
            <a:ext cx="736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ate</a:t>
            </a:r>
          </a:p>
        </p:txBody>
      </p:sp>
      <p:sp>
        <p:nvSpPr>
          <p:cNvPr id="39960" name="Rectangle 15"/>
          <p:cNvSpPr>
            <a:spLocks noChangeArrowheads="1"/>
          </p:cNvSpPr>
          <p:nvPr/>
        </p:nvSpPr>
        <p:spPr bwMode="auto">
          <a:xfrm>
            <a:off x="533400" y="2209800"/>
            <a:ext cx="2979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ni-Cone Penetrometers</a:t>
            </a:r>
          </a:p>
        </p:txBody>
      </p:sp>
    </p:spTree>
    <p:extLst>
      <p:ext uri="{BB962C8B-B14F-4D97-AF65-F5344CB8AC3E}">
        <p14:creationId xmlns:p14="http://schemas.microsoft.com/office/powerpoint/2010/main" val="18533353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843" y="182882"/>
            <a:ext cx="8229600" cy="487362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-Cone </a:t>
            </a:r>
            <a:r>
              <a:rPr lang="en-US" sz="3600" dirty="0" err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etrometers</a:t>
            </a:r>
            <a:endParaRPr lang="en-US" sz="3600" dirty="0">
              <a:solidFill>
                <a:srgbClr val="CC00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02276"/>
            <a:ext cx="8229600" cy="4525963"/>
          </a:xfrm>
        </p:spPr>
        <p:txBody>
          <a:bodyPr/>
          <a:lstStyle/>
          <a:p>
            <a:pPr algn="ctr">
              <a:spcBef>
                <a:spcPts val="0"/>
              </a:spcBef>
              <a:buNone/>
              <a:defRPr/>
            </a:pPr>
            <a:r>
              <a:rPr lang="en-US" sz="2400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im, </a:t>
            </a:r>
            <a:r>
              <a:rPr lang="en-US" sz="2400" dirty="0" err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oi</a:t>
            </a:r>
            <a:r>
              <a:rPr lang="en-US" sz="2400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Lee &amp; </a:t>
            </a:r>
            <a:r>
              <a:rPr lang="en-US" sz="24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e: Korea University</a:t>
            </a:r>
          </a:p>
          <a:p>
            <a:pPr algn="ctr">
              <a:spcBef>
                <a:spcPts val="0"/>
              </a:spcBef>
              <a:buFontTx/>
              <a:buNone/>
              <a:defRPr/>
            </a:pPr>
            <a:r>
              <a:rPr lang="en-US" sz="24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24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Florida</a:t>
            </a:r>
            <a:r>
              <a:rPr lang="en-US" sz="24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010</a:t>
            </a:r>
            <a:r>
              <a:rPr lang="en-US" sz="2400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endParaRPr lang="en-US" sz="2400" dirty="0" smtClean="0"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0964" name="Picture 4" descr="Micro CPTs by Lee et al 2010"/>
          <p:cNvPicPr>
            <a:picLocks noChangeAspect="1" noChangeArrowheads="1"/>
          </p:cNvPicPr>
          <p:nvPr/>
        </p:nvPicPr>
        <p:blipFill>
          <a:blip r:embed="rId2" cstate="print"/>
          <a:srcRect b="3491"/>
          <a:stretch>
            <a:fillRect/>
          </a:stretch>
        </p:blipFill>
        <p:spPr bwMode="auto">
          <a:xfrm>
            <a:off x="228600" y="1619250"/>
            <a:ext cx="8780463" cy="505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457200" y="5867400"/>
            <a:ext cx="4833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CC3399"/>
                </a:solidFill>
              </a:rPr>
              <a:t>FBG = Fibre Bragg Grating sens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91762" y="53029"/>
            <a:ext cx="6934200" cy="762000"/>
          </a:xfrm>
        </p:spPr>
        <p:txBody>
          <a:bodyPr/>
          <a:lstStyle/>
          <a:p>
            <a:r>
              <a:rPr lang="en-US" sz="3600" dirty="0">
                <a:latin typeface="Raavi" pitchFamily="34" charset="0"/>
                <a:cs typeface="Raavi" pitchFamily="34" charset="0"/>
              </a:rPr>
              <a:t>Cone Penetration Vehicles</a:t>
            </a:r>
          </a:p>
        </p:txBody>
      </p:sp>
      <p:pic>
        <p:nvPicPr>
          <p:cNvPr id="8" name="Picture 7" descr="indot scptu (2).JPG"/>
          <p:cNvPicPr>
            <a:picLocks noChangeAspect="1"/>
          </p:cNvPicPr>
          <p:nvPr/>
        </p:nvPicPr>
        <p:blipFill>
          <a:blip r:embed="rId2" cstate="print">
            <a:lum bright="20000"/>
          </a:blip>
          <a:srcRect t="3667" b="5623"/>
          <a:stretch>
            <a:fillRect/>
          </a:stretch>
        </p:blipFill>
        <p:spPr>
          <a:xfrm>
            <a:off x="0" y="1008993"/>
            <a:ext cx="9143999" cy="584900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73766" y="1245476"/>
            <a:ext cx="1136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Raavi" pitchFamily="34" charset="0"/>
                <a:ea typeface="+mn-ea"/>
                <a:cs typeface="Raavi" pitchFamily="34" charset="0"/>
              </a:rPr>
              <a:t>InDO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Raavi" pitchFamily="34" charset="0"/>
              <a:ea typeface="+mn-ea"/>
              <a:cs typeface="Raav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89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475" y="0"/>
            <a:ext cx="8229600" cy="59372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e Penetration Vehicles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2644" name="Picture 4" descr="vdBergtru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51" r="2498" b="5699"/>
          <a:stretch>
            <a:fillRect/>
          </a:stretch>
        </p:blipFill>
        <p:spPr bwMode="auto">
          <a:xfrm>
            <a:off x="4847770" y="4829175"/>
            <a:ext cx="3369129" cy="1871663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45" name="Picture 3" descr="VdBergTrackTruckSan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4" b="8102"/>
          <a:stretch>
            <a:fillRect/>
          </a:stretch>
        </p:blipFill>
        <p:spPr bwMode="auto">
          <a:xfrm>
            <a:off x="4867275" y="2730500"/>
            <a:ext cx="3325813" cy="1905000"/>
          </a:xfrm>
          <a:prstGeom prst="rect">
            <a:avLst/>
          </a:prstGeom>
          <a:noFill/>
          <a:ln w="254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46" name="Picture 5" descr="ConeTrucks"/>
          <p:cNvPicPr>
            <a:picLocks noChangeAspect="1" noChangeArrowheads="1"/>
          </p:cNvPicPr>
          <p:nvPr/>
        </p:nvPicPr>
        <p:blipFill>
          <a:blip r:embed="rId4">
            <a:lum brigh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4" b="8000"/>
          <a:stretch>
            <a:fillRect/>
          </a:stretch>
        </p:blipFill>
        <p:spPr bwMode="auto">
          <a:xfrm>
            <a:off x="911225" y="4802187"/>
            <a:ext cx="3746500" cy="1925638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47" name="Picture 10" descr="Australian cone rig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71" b="15099"/>
          <a:stretch>
            <a:fillRect/>
          </a:stretch>
        </p:blipFill>
        <p:spPr bwMode="auto">
          <a:xfrm>
            <a:off x="911225" y="2730500"/>
            <a:ext cx="3746500" cy="1887775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48" name="Picture 11" descr="FugroTruck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27" b="4836"/>
          <a:stretch>
            <a:fillRect/>
          </a:stretch>
        </p:blipFill>
        <p:spPr bwMode="auto">
          <a:xfrm>
            <a:off x="4887913" y="697149"/>
            <a:ext cx="3305175" cy="1849438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8" t="34041" r="28012" b="22063"/>
          <a:stretch/>
        </p:blipFill>
        <p:spPr>
          <a:xfrm>
            <a:off x="911225" y="697149"/>
            <a:ext cx="3746500" cy="190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03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47564" y="368660"/>
            <a:ext cx="7772400" cy="457200"/>
          </a:xfrm>
        </p:spPr>
        <p:txBody>
          <a:bodyPr/>
          <a:lstStyle/>
          <a:p>
            <a:pPr algn="r"/>
            <a:r>
              <a:rPr lang="en-US" sz="40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Georgia Tech Anchored Cone Rig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5436096" y="1196752"/>
            <a:ext cx="3140075" cy="456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6-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onn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PT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ruck with 20-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onn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hydraulic pushing syste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No special licen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Twin earth anchor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Has been used at sites in GA, VA,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N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, SC, IL, FL, AR, MO, TN, KY,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nd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L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75556" y="5769260"/>
            <a:ext cx="31595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Downtown Atlanta, Georgia</a:t>
            </a:r>
            <a:endParaRPr kumimoji="0" lang="en-US" sz="2000" b="1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8" name="Picture 7" descr="DHT at Peachtree Portal.jpg"/>
          <p:cNvPicPr>
            <a:picLocks noChangeAspect="1"/>
          </p:cNvPicPr>
          <p:nvPr/>
        </p:nvPicPr>
        <p:blipFill>
          <a:blip r:embed="rId2" cstate="print"/>
          <a:srcRect t="10400" b="18285"/>
          <a:stretch>
            <a:fillRect/>
          </a:stretch>
        </p:blipFill>
        <p:spPr>
          <a:xfrm>
            <a:off x="575555" y="1196752"/>
            <a:ext cx="4659143" cy="4428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41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045" y="164575"/>
            <a:ext cx="8327204" cy="721955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technical Site Characterization</a:t>
            </a:r>
            <a:endParaRPr 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2665" y="1086295"/>
            <a:ext cx="82428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ils Laboratory    </a:t>
            </a:r>
            <a:r>
              <a:rPr kumimoji="0" lang="en-US" sz="3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s</a:t>
            </a:r>
            <a:r>
              <a:rPr kumimoji="0" lang="en-US" sz="3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In-Situ Testing  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9900" y="2156094"/>
            <a:ext cx="7592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D1BB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Lab Rat                                Field Mouse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 cstate="print"/>
          <a:srcRect l="16469" t="19101" r="13258"/>
          <a:stretch>
            <a:fillRect/>
          </a:stretch>
        </p:blipFill>
        <p:spPr bwMode="auto">
          <a:xfrm>
            <a:off x="424260" y="2968140"/>
            <a:ext cx="3664106" cy="3163637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 l="33563" t="6802" r="5621" b="6976"/>
          <a:stretch>
            <a:fillRect/>
          </a:stretch>
        </p:blipFill>
        <p:spPr bwMode="auto">
          <a:xfrm>
            <a:off x="4572000" y="2968140"/>
            <a:ext cx="3773951" cy="314921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14608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179" y="189187"/>
            <a:ext cx="8229600" cy="462455"/>
          </a:xfrm>
        </p:spPr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e Penetrometer Rigs</a:t>
            </a:r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 descr="cone rigs - man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14359" y="849365"/>
            <a:ext cx="3505035" cy="2360638"/>
          </a:xfrm>
          <a:prstGeom prst="rect">
            <a:avLst/>
          </a:prstGeom>
        </p:spPr>
      </p:pic>
      <p:pic>
        <p:nvPicPr>
          <p:cNvPr id="4" name="Picture 3" descr="Cone trucks - man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8347" y="840827"/>
            <a:ext cx="4299060" cy="2887053"/>
          </a:xfrm>
          <a:prstGeom prst="rect">
            <a:avLst/>
          </a:prstGeom>
        </p:spPr>
      </p:pic>
      <p:pic>
        <p:nvPicPr>
          <p:cNvPr id="5" name="Picture 4" descr="cone track rigs - man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7158" y="3773214"/>
            <a:ext cx="4156678" cy="2823863"/>
          </a:xfrm>
          <a:prstGeom prst="rect">
            <a:avLst/>
          </a:prstGeom>
        </p:spPr>
      </p:pic>
      <p:pic>
        <p:nvPicPr>
          <p:cNvPr id="6" name="Picture 5" descr="cone rigs continuous push - several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01708" y="4803228"/>
            <a:ext cx="2142292" cy="1837010"/>
          </a:xfrm>
          <a:prstGeom prst="rect">
            <a:avLst/>
          </a:prstGeom>
        </p:spPr>
      </p:pic>
      <p:pic>
        <p:nvPicPr>
          <p:cNvPr id="7" name="Picture 6" descr="cone ships - several.JPG"/>
          <p:cNvPicPr>
            <a:picLocks noChangeAspect="1"/>
          </p:cNvPicPr>
          <p:nvPr/>
        </p:nvPicPr>
        <p:blipFill>
          <a:blip r:embed="rId6" cstate="print"/>
          <a:srcRect t="10480"/>
          <a:stretch>
            <a:fillRect/>
          </a:stretch>
        </p:blipFill>
        <p:spPr>
          <a:xfrm>
            <a:off x="6831724" y="3237186"/>
            <a:ext cx="2165459" cy="1471448"/>
          </a:xfrm>
          <a:prstGeom prst="rect">
            <a:avLst/>
          </a:prstGeom>
        </p:spPr>
      </p:pic>
      <p:pic>
        <p:nvPicPr>
          <p:cNvPr id="8" name="Picture 7" descr="cone seabed frames - several.JPG"/>
          <p:cNvPicPr>
            <a:picLocks noChangeAspect="1"/>
          </p:cNvPicPr>
          <p:nvPr/>
        </p:nvPicPr>
        <p:blipFill>
          <a:blip r:embed="rId7" cstate="print"/>
          <a:srcRect t="8798"/>
          <a:stretch>
            <a:fillRect/>
          </a:stretch>
        </p:blipFill>
        <p:spPr>
          <a:xfrm>
            <a:off x="4477406" y="4803226"/>
            <a:ext cx="2592870" cy="1839311"/>
          </a:xfrm>
          <a:prstGeom prst="rect">
            <a:avLst/>
          </a:prstGeom>
        </p:spPr>
      </p:pic>
      <p:pic>
        <p:nvPicPr>
          <p:cNvPr id="9" name="Picture 8" descr="cone jack up rigs - many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18774" y="3279228"/>
            <a:ext cx="2236914" cy="1481958"/>
          </a:xfrm>
          <a:prstGeom prst="rect">
            <a:avLst/>
          </a:prstGeom>
        </p:spPr>
      </p:pic>
      <p:pic>
        <p:nvPicPr>
          <p:cNvPr id="10" name="Picture 6" descr="1237856_hdcp-10-ton-depan.gif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89259" y="820187"/>
            <a:ext cx="376672" cy="651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9" descr="geomil stand alone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07771" y="1577904"/>
            <a:ext cx="552753" cy="734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8" descr="blue geomil standalone.JPG"/>
          <p:cNvPicPr>
            <a:picLocks noChangeAspect="1"/>
          </p:cNvPicPr>
          <p:nvPr/>
        </p:nvPicPr>
        <p:blipFill>
          <a:blip r:embed="rId11" cstate="print">
            <a:lum bright="20000"/>
          </a:blip>
          <a:srcRect/>
          <a:stretch>
            <a:fillRect/>
          </a:stretch>
        </p:blipFill>
        <p:spPr bwMode="auto">
          <a:xfrm>
            <a:off x="8166537" y="2369778"/>
            <a:ext cx="536028" cy="802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1466491" y="147145"/>
            <a:ext cx="6116128" cy="63062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617706" y="367662"/>
            <a:ext cx="78168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TW" sz="2800" dirty="0" err="1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AutoCoson</a:t>
            </a:r>
            <a:r>
              <a:rPr lang="en-US" altLang="zh-TW" sz="2800" dirty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 - </a:t>
            </a:r>
            <a:r>
              <a:rPr lang="en-US" altLang="zh-TW" sz="2800" dirty="0" smtClean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Robotic </a:t>
            </a:r>
            <a:r>
              <a:rPr lang="en-US" altLang="zh-TW" sz="2800" dirty="0" err="1" smtClean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CPT</a:t>
            </a:r>
            <a:endParaRPr lang="en-US" altLang="zh-TW" sz="2800" dirty="0" smtClean="0">
              <a:solidFill>
                <a:srgbClr val="CC33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新細明體" charset="-12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TW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by </a:t>
            </a:r>
            <a:r>
              <a:rPr lang="en-US" altLang="zh-TW" sz="20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A.P</a:t>
            </a:r>
            <a:r>
              <a:rPr lang="en-US" altLang="zh-TW" sz="2000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.</a:t>
            </a:r>
            <a:r>
              <a:rPr lang="en-US" altLang="zh-TW" sz="2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 van den Berg, Holland</a:t>
            </a:r>
          </a:p>
        </p:txBody>
      </p:sp>
      <p:pic>
        <p:nvPicPr>
          <p:cNvPr id="49160" name="Picture 8" descr="autocoson set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9607" y="1311046"/>
            <a:ext cx="1997678" cy="2896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1" name="Picture 9" descr="cpt robot autocoson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1837" y="1313233"/>
            <a:ext cx="1906518" cy="288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069734" y="5103613"/>
            <a:ext cx="4074266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TW" sz="2800" dirty="0" smtClean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PROD = Portable Remotely Operated Drill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TW" sz="2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by Benthic Geotech Australia</a:t>
            </a:r>
            <a:endParaRPr lang="en-US" altLang="zh-TW" sz="2000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新細明體" charset="-120"/>
            </a:endParaRPr>
          </a:p>
        </p:txBody>
      </p:sp>
      <p:pic>
        <p:nvPicPr>
          <p:cNvPr id="7" name="Picture 4" descr="IMG_00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6479" y="338896"/>
            <a:ext cx="3477718" cy="4634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 descr="Fugro Prod deploy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3218" y="5051685"/>
            <a:ext cx="2165837" cy="1233911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</p:pic>
      <p:pic>
        <p:nvPicPr>
          <p:cNvPr id="9" name="Picture 5" descr="IMG_0023"/>
          <p:cNvPicPr>
            <a:picLocks noChangeAspect="1" noChangeArrowheads="1"/>
          </p:cNvPicPr>
          <p:nvPr/>
        </p:nvPicPr>
        <p:blipFill>
          <a:blip r:embed="rId6" cstate="print"/>
          <a:srcRect t="24001" r="3375"/>
          <a:stretch>
            <a:fillRect/>
          </a:stretch>
        </p:blipFill>
        <p:spPr bwMode="auto">
          <a:xfrm>
            <a:off x="471838" y="5051685"/>
            <a:ext cx="2062252" cy="1217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3459" y="179881"/>
            <a:ext cx="4970855" cy="539646"/>
          </a:xfrm>
        </p:spPr>
        <p:txBody>
          <a:bodyPr/>
          <a:lstStyle/>
          <a:p>
            <a:r>
              <a:rPr lang="en-US" sz="3600" dirty="0" smtClean="0"/>
              <a:t>USS Intrepid in 1971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221" y="120466"/>
            <a:ext cx="3086100" cy="30194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3" t="6168" r="14508"/>
          <a:stretch/>
        </p:blipFill>
        <p:spPr>
          <a:xfrm>
            <a:off x="3624184" y="780034"/>
            <a:ext cx="5519816" cy="44342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94" y="2675743"/>
            <a:ext cx="2718217" cy="407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77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32656"/>
            <a:ext cx="7772400" cy="609600"/>
          </a:xfrm>
        </p:spPr>
        <p:txBody>
          <a:bodyPr>
            <a:noAutofit/>
          </a:bodyPr>
          <a:lstStyle/>
          <a:p>
            <a:pPr algn="l">
              <a:lnSpc>
                <a:spcPct val="90000"/>
              </a:lnSpc>
            </a:pPr>
            <a:r>
              <a:rPr lang="en-US" sz="4800" dirty="0" smtClean="0">
                <a:solidFill>
                  <a:srgbClr val="7030A0"/>
                </a:solidFill>
              </a:rPr>
              <a:t>Special </a:t>
            </a:r>
            <a:r>
              <a:rPr lang="en-US" sz="4800" dirty="0" err="1" smtClean="0">
                <a:solidFill>
                  <a:srgbClr val="7030A0"/>
                </a:solidFill>
              </a:rPr>
              <a:t>CPTs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281603" name="Text Box 3"/>
          <p:cNvSpPr txBox="1">
            <a:spLocks noChangeArrowheads="1"/>
          </p:cNvSpPr>
          <p:nvPr/>
        </p:nvSpPr>
        <p:spPr bwMode="auto">
          <a:xfrm>
            <a:off x="579896" y="1106986"/>
            <a:ext cx="79248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D6009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esistivity Cones </a:t>
            </a:r>
          </a:p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D6009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Seismic CPT</a:t>
            </a:r>
          </a:p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D6009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Conductivity CPT</a:t>
            </a:r>
          </a:p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D6009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Gamma CPT</a:t>
            </a:r>
          </a:p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D6009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pH CPTu</a:t>
            </a:r>
          </a:p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D6009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Vision CPT (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VisCPT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D6009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Dielectric CPTu</a:t>
            </a:r>
          </a:p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D6009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Acoustic CPT</a:t>
            </a:r>
          </a:p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D6009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Radio-isotope CPT</a:t>
            </a:r>
          </a:p>
          <a:p>
            <a:pPr marL="0" marR="0" lvl="0" indent="0" algn="l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D60093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Vibrocone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(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VCPT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)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281604" name="Picture 4" descr="dielectricCone"/>
          <p:cNvPicPr>
            <a:picLocks noChangeAspect="1" noChangeArrowheads="1"/>
          </p:cNvPicPr>
          <p:nvPr/>
        </p:nvPicPr>
        <p:blipFill>
          <a:blip r:embed="rId2" cstate="print">
            <a:lum bright="10000"/>
          </a:blip>
          <a:srcRect l="7368" t="4920" r="14379" b="5848"/>
          <a:stretch>
            <a:fillRect/>
          </a:stretch>
        </p:blipFill>
        <p:spPr bwMode="auto">
          <a:xfrm>
            <a:off x="6376004" y="4940472"/>
            <a:ext cx="1536311" cy="1229049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6004" y="250840"/>
            <a:ext cx="1976881" cy="30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l="9490" r="5228" b="59918"/>
          <a:stretch>
            <a:fillRect/>
          </a:stretch>
        </p:blipFill>
        <p:spPr bwMode="auto">
          <a:xfrm rot="16200000">
            <a:off x="6781946" y="4493320"/>
            <a:ext cx="2913555" cy="54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soil-moisture-resistivity-module Vertek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80145" y="3515225"/>
            <a:ext cx="610990" cy="2708920"/>
          </a:xfrm>
          <a:prstGeom prst="rect">
            <a:avLst/>
          </a:prstGeom>
        </p:spPr>
      </p:pic>
      <p:pic>
        <p:nvPicPr>
          <p:cNvPr id="8" name="Picture 7" descr="two electrode array RCPT from Lankelma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rot="5400000">
            <a:off x="4075347" y="1340178"/>
            <a:ext cx="3039487" cy="792088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 r="20140" b="13376"/>
          <a:stretch>
            <a:fillRect/>
          </a:stretch>
        </p:blipFill>
        <p:spPr bwMode="auto">
          <a:xfrm>
            <a:off x="6376004" y="3372143"/>
            <a:ext cx="1504461" cy="1365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94157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32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Specialty Cone Penetrometer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38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altLang="en-US" b="1" dirty="0" err="1" smtClean="0">
                <a:solidFill>
                  <a:srgbClr val="FFCC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isCPT</a:t>
            </a:r>
            <a:r>
              <a:rPr lang="en-US" altLang="en-US" b="1" dirty="0" smtClean="0">
                <a:solidFill>
                  <a:srgbClr val="FFCC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vision penetrometer (Hryciw 2004)</a:t>
            </a:r>
          </a:p>
        </p:txBody>
      </p:sp>
      <p:pic>
        <p:nvPicPr>
          <p:cNvPr id="18436" name="Picture 4" descr="viscpt2 Hryci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438" y="1476375"/>
            <a:ext cx="1879600" cy="489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 descr="viscpt3 data ac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84"/>
          <a:stretch>
            <a:fillRect/>
          </a:stretch>
        </p:blipFill>
        <p:spPr bwMode="auto">
          <a:xfrm>
            <a:off x="330200" y="3135313"/>
            <a:ext cx="2579688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VisCPT san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025" y="1531938"/>
            <a:ext cx="1628775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 descr="Vis CPT si fi san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8" y="2781300"/>
            <a:ext cx="1676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VisCPT si sa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1838" y="4092575"/>
            <a:ext cx="1628775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9" descr="Vis CPT si cla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5386388"/>
            <a:ext cx="1676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6062663" y="1776413"/>
            <a:ext cx="746125" cy="4760912"/>
          </a:xfrm>
          <a:prstGeom prst="rect">
            <a:avLst/>
          </a:prstGeom>
          <a:noFill/>
          <a:ln w="38100" cmpd="dbl">
            <a:noFill/>
            <a:miter lim="800000"/>
            <a:headEnd type="none" w="sm" len="sm"/>
            <a:tailEnd type="none" w="sm" len="sm"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lea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a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ilt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a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ilt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fin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a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ilt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la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527050" y="4787900"/>
            <a:ext cx="1773238" cy="1552575"/>
          </a:xfrm>
          <a:prstGeom prst="rect">
            <a:avLst/>
          </a:prstGeom>
          <a:noFill/>
          <a:ln w="38100" cmpd="dbl">
            <a:noFill/>
            <a:miter lim="800000"/>
            <a:headEnd type="none" w="sm" len="sm"/>
            <a:tailEnd type="none" w="sm" len="sm"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Visual dat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cquisition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ecording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ystem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1268413" y="1930400"/>
            <a:ext cx="1452562" cy="822325"/>
          </a:xfrm>
          <a:prstGeom prst="rect">
            <a:avLst/>
          </a:prstGeom>
          <a:noFill/>
          <a:ln w="38100" cmpd="dbl">
            <a:noFill/>
            <a:miter lim="800000"/>
            <a:headEnd type="none" w="sm" len="sm"/>
            <a:tailEnd type="none" w="sm" len="sm"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apphir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indow</a:t>
            </a:r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2508250" y="2566988"/>
            <a:ext cx="1384300" cy="457200"/>
          </a:xfrm>
          <a:prstGeom prst="line">
            <a:avLst/>
          </a:prstGeom>
          <a:noFill/>
          <a:ln w="38100" cmpd="dbl">
            <a:solidFill>
              <a:srgbClr val="FF9900"/>
            </a:solidFill>
            <a:round/>
            <a:headEnd type="none" w="sm" len="sm"/>
            <a:tailEnd type="stealth" w="lg" len="lg"/>
          </a:ln>
          <a:effectLst>
            <a:prstShdw prst="shdw17" dist="17961" dir="2700000">
              <a:srgbClr val="995C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517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487363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e </a:t>
            </a:r>
            <a:r>
              <a:rPr lang="en-US" sz="32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etrometer</a:t>
            </a:r>
            <a:r>
              <a:rPr lang="en-US" sz="32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ing</a:t>
            </a:r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1371600" y="838200"/>
            <a:ext cx="7315200" cy="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1524000" y="762000"/>
            <a:ext cx="7010400" cy="0"/>
          </a:xfrm>
          <a:prstGeom prst="line">
            <a:avLst/>
          </a:prstGeom>
          <a:noFill/>
          <a:ln w="254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1676400" y="685800"/>
            <a:ext cx="6705600" cy="0"/>
          </a:xfrm>
          <a:prstGeom prst="line">
            <a:avLst/>
          </a:prstGeom>
          <a:noFill/>
          <a:ln w="15875">
            <a:solidFill>
              <a:srgbClr val="33CCC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51207" name="Picture 7" descr="chinese cpt system.jpg"/>
          <p:cNvPicPr>
            <a:picLocks noChangeAspect="1"/>
          </p:cNvPicPr>
          <p:nvPr/>
        </p:nvPicPr>
        <p:blipFill>
          <a:blip r:embed="rId2" cstate="print"/>
          <a:srcRect t="4878" b="2438"/>
          <a:stretch>
            <a:fillRect/>
          </a:stretch>
        </p:blipFill>
        <p:spPr bwMode="auto">
          <a:xfrm>
            <a:off x="457200" y="1142999"/>
            <a:ext cx="4968141" cy="3040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8" name="Picture 8" descr="chinese penetrometers plus vane.jpg"/>
          <p:cNvPicPr>
            <a:picLocks noChangeAspect="1"/>
          </p:cNvPicPr>
          <p:nvPr/>
        </p:nvPicPr>
        <p:blipFill>
          <a:blip r:embed="rId3" cstate="print"/>
          <a:srcRect l="7115"/>
          <a:stretch>
            <a:fillRect/>
          </a:stretch>
        </p:blipFill>
        <p:spPr bwMode="auto">
          <a:xfrm>
            <a:off x="467709" y="4503683"/>
            <a:ext cx="3074125" cy="1802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9" name="Picture 9" descr="chinese geotest cn push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38393" y="2854141"/>
            <a:ext cx="801414" cy="135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4" name="TextBox 10"/>
          <p:cNvSpPr txBox="1">
            <a:spLocks noChangeArrowheads="1"/>
          </p:cNvSpPr>
          <p:nvPr/>
        </p:nvSpPr>
        <p:spPr bwMode="auto">
          <a:xfrm>
            <a:off x="3788980" y="5423338"/>
            <a:ext cx="46482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nese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T</a:t>
            </a: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quipmen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i="1" dirty="0" err="1">
                <a:solidFill>
                  <a:srgbClr val="0066FF"/>
                </a:solidFill>
              </a:rPr>
              <a:t>www.madeinchina.com</a:t>
            </a:r>
            <a:endParaRPr lang="en-US" sz="2400" i="1" dirty="0">
              <a:solidFill>
                <a:srgbClr val="0066FF"/>
              </a:solidFill>
            </a:endParaRPr>
          </a:p>
        </p:txBody>
      </p:sp>
      <p:sp>
        <p:nvSpPr>
          <p:cNvPr id="51211" name="Rectangle 10"/>
          <p:cNvSpPr>
            <a:spLocks noChangeArrowheads="1"/>
          </p:cNvSpPr>
          <p:nvPr/>
        </p:nvSpPr>
        <p:spPr bwMode="auto">
          <a:xfrm>
            <a:off x="3647090" y="4443248"/>
            <a:ext cx="5334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6000" dirty="0">
                <a:solidFill>
                  <a:srgbClr val="000000"/>
                </a:solidFill>
                <a:ea typeface="宋体" pitchFamily="2" charset="-122"/>
              </a:rPr>
              <a:t>圆锥贯入试验</a:t>
            </a:r>
            <a:endParaRPr lang="en-US" sz="6000" dirty="0">
              <a:solidFill>
                <a:srgbClr val="000000"/>
              </a:solidFill>
            </a:endParaRPr>
          </a:p>
        </p:txBody>
      </p:sp>
      <p:pic>
        <p:nvPicPr>
          <p:cNvPr id="51212" name="Picture 11" descr="Chinese CPT_Truck.jpg"/>
          <p:cNvPicPr>
            <a:picLocks noChangeAspect="1"/>
          </p:cNvPicPr>
          <p:nvPr/>
        </p:nvPicPr>
        <p:blipFill>
          <a:blip r:embed="rId5" cstate="print">
            <a:lum bright="22000"/>
          </a:blip>
          <a:srcRect/>
          <a:stretch>
            <a:fillRect/>
          </a:stretch>
        </p:blipFill>
        <p:spPr bwMode="auto">
          <a:xfrm>
            <a:off x="5775433" y="981473"/>
            <a:ext cx="2674883" cy="1952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13" name="Picture 12" descr="china rig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23186" y="2971800"/>
            <a:ext cx="1946073" cy="123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60114" y="152400"/>
            <a:ext cx="8229600" cy="487363"/>
          </a:xfrm>
        </p:spPr>
        <p:txBody>
          <a:bodyPr/>
          <a:lstStyle/>
          <a:p>
            <a:pPr>
              <a:defRPr/>
            </a:pPr>
            <a:r>
              <a:rPr lang="en-US" sz="32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e </a:t>
            </a:r>
            <a:r>
              <a:rPr lang="en-US" sz="3200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netrometer</a:t>
            </a:r>
            <a:r>
              <a:rPr lang="en-US" sz="32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esting</a:t>
            </a:r>
            <a:endParaRPr lang="en-US" sz="3200" dirty="0"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1202076" y="678094"/>
            <a:ext cx="7179924" cy="7706"/>
          </a:xfrm>
          <a:prstGeom prst="line">
            <a:avLst/>
          </a:prstGeom>
          <a:noFill/>
          <a:ln w="15875">
            <a:solidFill>
              <a:srgbClr val="33CC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696074" y="772987"/>
            <a:ext cx="7816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altLang="zh-TW" sz="3200" dirty="0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Hand-held electronic cone </a:t>
            </a:r>
            <a:r>
              <a:rPr lang="en-US" altLang="zh-TW" sz="3200" dirty="0" err="1">
                <a:solidFill>
                  <a:srgbClr val="CC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penetrometers</a:t>
            </a:r>
            <a:endParaRPr lang="en-US" altLang="zh-TW" sz="3200" dirty="0">
              <a:solidFill>
                <a:srgbClr val="CC3399"/>
              </a:solidFill>
              <a:effectLst>
                <a:outerShdw blurRad="38100" dist="38100" dir="2700000" algn="tl">
                  <a:srgbClr val="C0C0C0"/>
                </a:outerShdw>
              </a:effectLst>
              <a:ea typeface="新細明體" charset="-120"/>
            </a:endParaRPr>
          </a:p>
        </p:txBody>
      </p:sp>
      <p:pic>
        <p:nvPicPr>
          <p:cNvPr id="96264" name="Picture 7" descr="Rimik CP 40 ii penetreometer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64494" y="1458289"/>
            <a:ext cx="2643597" cy="1982698"/>
          </a:xfrm>
          <a:prstGeom prst="rect">
            <a:avLst/>
          </a:prstGeom>
          <a:noFill/>
          <a:ln w="22225">
            <a:solidFill>
              <a:srgbClr val="00B0F0"/>
            </a:solidFill>
            <a:miter lim="800000"/>
            <a:headEnd/>
            <a:tailEnd/>
          </a:ln>
        </p:spPr>
      </p:pic>
      <p:sp>
        <p:nvSpPr>
          <p:cNvPr id="96265" name="TextBox 8"/>
          <p:cNvSpPr txBox="1">
            <a:spLocks noChangeArrowheads="1"/>
          </p:cNvSpPr>
          <p:nvPr/>
        </p:nvSpPr>
        <p:spPr bwMode="auto">
          <a:xfrm>
            <a:off x="6092575" y="3494926"/>
            <a:ext cx="14383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/>
              <a:t>Rimik</a:t>
            </a:r>
            <a:r>
              <a:rPr lang="en-US" dirty="0"/>
              <a:t> </a:t>
            </a:r>
            <a:r>
              <a:rPr lang="en-US" dirty="0" err="1"/>
              <a:t>CP40</a:t>
            </a:r>
            <a:r>
              <a:rPr lang="en-US" dirty="0"/>
              <a:t> </a:t>
            </a:r>
          </a:p>
        </p:txBody>
      </p:sp>
      <p:pic>
        <p:nvPicPr>
          <p:cNvPr id="96266" name="Picture 15" descr="Hand Rimik Repeatability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411" y="1622461"/>
            <a:ext cx="4093395" cy="4477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67" name="TextBox 16"/>
          <p:cNvSpPr txBox="1">
            <a:spLocks noChangeArrowheads="1"/>
          </p:cNvSpPr>
          <p:nvPr/>
        </p:nvSpPr>
        <p:spPr bwMode="auto">
          <a:xfrm>
            <a:off x="729464" y="1415266"/>
            <a:ext cx="37629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asured Penetration </a:t>
            </a:r>
            <a:r>
              <a:rPr lang="en-US" dirty="0"/>
              <a:t>Resistanc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6214" y="6090863"/>
            <a:ext cx="43416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cellent Repeatability</a:t>
            </a:r>
          </a:p>
        </p:txBody>
      </p:sp>
      <p:pic>
        <p:nvPicPr>
          <p:cNvPr id="13" name="Picture 12" descr="Spectrum Scout Penetrometer.jpg"/>
          <p:cNvPicPr>
            <a:picLocks noChangeAspect="1"/>
          </p:cNvPicPr>
          <p:nvPr/>
        </p:nvPicPr>
        <p:blipFill>
          <a:blip r:embed="rId4" cstate="print"/>
          <a:srcRect l="15405" r="6279" b="1550"/>
          <a:stretch>
            <a:fillRect/>
          </a:stretch>
        </p:blipFill>
        <p:spPr bwMode="auto">
          <a:xfrm>
            <a:off x="7623425" y="3996646"/>
            <a:ext cx="1284269" cy="2676419"/>
          </a:xfrm>
          <a:prstGeom prst="rect">
            <a:avLst/>
          </a:prstGeom>
          <a:noFill/>
          <a:ln w="15875">
            <a:solidFill>
              <a:srgbClr val="CC00FF"/>
            </a:solidFill>
            <a:miter lim="800000"/>
            <a:headEnd/>
            <a:tailEnd/>
          </a:ln>
        </p:spPr>
      </p:pic>
      <p:sp>
        <p:nvSpPr>
          <p:cNvPr id="14" name="TextBox 11"/>
          <p:cNvSpPr txBox="1">
            <a:spLocks noChangeArrowheads="1"/>
          </p:cNvSpPr>
          <p:nvPr/>
        </p:nvSpPr>
        <p:spPr bwMode="auto">
          <a:xfrm>
            <a:off x="4478676" y="1896438"/>
            <a:ext cx="16081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i="1" dirty="0"/>
              <a:t>Spectrum</a:t>
            </a:r>
          </a:p>
          <a:p>
            <a:pPr algn="r"/>
            <a:r>
              <a:rPr lang="en-US" dirty="0"/>
              <a:t>Scout SC 900</a:t>
            </a:r>
          </a:p>
        </p:txBody>
      </p:sp>
      <p:pic>
        <p:nvPicPr>
          <p:cNvPr id="15" name="Picture 13" descr="eijkellcamp penetrometer.jpg"/>
          <p:cNvPicPr>
            <a:picLocks noChangeAspect="1"/>
          </p:cNvPicPr>
          <p:nvPr/>
        </p:nvPicPr>
        <p:blipFill>
          <a:blip r:embed="rId5" cstate="print"/>
          <a:srcRect l="28323"/>
          <a:stretch>
            <a:fillRect/>
          </a:stretch>
        </p:blipFill>
        <p:spPr bwMode="auto">
          <a:xfrm>
            <a:off x="6185043" y="4014692"/>
            <a:ext cx="1263721" cy="2621999"/>
          </a:xfrm>
          <a:prstGeom prst="rect">
            <a:avLst/>
          </a:prstGeom>
          <a:noFill/>
          <a:ln w="15875">
            <a:solidFill>
              <a:srgbClr val="00B050"/>
            </a:solidFill>
            <a:miter lim="800000"/>
            <a:headEnd/>
            <a:tailEnd/>
          </a:ln>
        </p:spPr>
      </p:pic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7562693" y="3447836"/>
            <a:ext cx="13644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err="1"/>
              <a:t>Eijkelcamp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487363"/>
          </a:xfrm>
        </p:spPr>
        <p:txBody>
          <a:bodyPr/>
          <a:lstStyle/>
          <a:p>
            <a:pPr algn="r" eaLnBrk="1" hangingPunct="1">
              <a:defRPr/>
            </a:pPr>
            <a:r>
              <a:rPr lang="en-US" sz="320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T'10 - Summary Regional Reports</a:t>
            </a:r>
          </a:p>
        </p:txBody>
      </p:sp>
      <p:pic>
        <p:nvPicPr>
          <p:cNvPr id="93187" name="Picture 3" descr="cpt 2010 header"/>
          <p:cNvPicPr>
            <a:picLocks noChangeAspect="1" noChangeArrowheads="1"/>
          </p:cNvPicPr>
          <p:nvPr/>
        </p:nvPicPr>
        <p:blipFill>
          <a:blip r:embed="rId2" cstate="print"/>
          <a:srcRect t="9796" r="19727"/>
          <a:stretch>
            <a:fillRect/>
          </a:stretch>
        </p:blipFill>
        <p:spPr bwMode="auto">
          <a:xfrm>
            <a:off x="457200" y="228600"/>
            <a:ext cx="603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88" name="Line 4"/>
          <p:cNvSpPr>
            <a:spLocks noChangeShapeType="1"/>
          </p:cNvSpPr>
          <p:nvPr/>
        </p:nvSpPr>
        <p:spPr bwMode="auto">
          <a:xfrm>
            <a:off x="1371600" y="838200"/>
            <a:ext cx="7315200" cy="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189" name="Line 5"/>
          <p:cNvSpPr>
            <a:spLocks noChangeShapeType="1"/>
          </p:cNvSpPr>
          <p:nvPr/>
        </p:nvSpPr>
        <p:spPr bwMode="auto">
          <a:xfrm>
            <a:off x="1524000" y="762000"/>
            <a:ext cx="7010400" cy="0"/>
          </a:xfrm>
          <a:prstGeom prst="line">
            <a:avLst/>
          </a:prstGeom>
          <a:noFill/>
          <a:ln w="254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190" name="Line 6"/>
          <p:cNvSpPr>
            <a:spLocks noChangeShapeType="1"/>
          </p:cNvSpPr>
          <p:nvPr/>
        </p:nvSpPr>
        <p:spPr bwMode="auto">
          <a:xfrm>
            <a:off x="1676400" y="685800"/>
            <a:ext cx="6705600" cy="0"/>
          </a:xfrm>
          <a:prstGeom prst="line">
            <a:avLst/>
          </a:prstGeom>
          <a:noFill/>
          <a:ln w="15875">
            <a:solidFill>
              <a:srgbClr val="33CCCC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3191" name="Picture 7" descr="aeroplane arctic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61200" y="990600"/>
            <a:ext cx="172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92" name="Picture 8" descr="antarctica building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2590800"/>
            <a:ext cx="28575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04800" y="990600"/>
            <a:ext cx="6629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P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Halley Research Station - Antarctica</a:t>
            </a:r>
          </a:p>
        </p:txBody>
      </p:sp>
      <p:pic>
        <p:nvPicPr>
          <p:cNvPr id="93194" name="Picture 12" descr="antarctica-map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1676400"/>
            <a:ext cx="46482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 rot="16200000" flipH="1">
            <a:off x="1333500" y="1714500"/>
            <a:ext cx="1447800" cy="10668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2590800" y="2971800"/>
            <a:ext cx="152400" cy="152400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3197" name="Picture 19" descr="antarctic laws bldg at Halley Res Sta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54713" y="4648200"/>
            <a:ext cx="280828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858805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487363"/>
          </a:xfrm>
        </p:spPr>
        <p:txBody>
          <a:bodyPr/>
          <a:lstStyle/>
          <a:p>
            <a:pPr algn="r" eaLnBrk="1" hangingPunct="1">
              <a:defRPr/>
            </a:pPr>
            <a:r>
              <a:rPr lang="en-US" sz="320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T'10 - Summary Regional Reports</a:t>
            </a:r>
          </a:p>
        </p:txBody>
      </p:sp>
      <p:pic>
        <p:nvPicPr>
          <p:cNvPr id="94211" name="Picture 3" descr="cpt 2010 header"/>
          <p:cNvPicPr>
            <a:picLocks noChangeAspect="1" noChangeArrowheads="1"/>
          </p:cNvPicPr>
          <p:nvPr/>
        </p:nvPicPr>
        <p:blipFill>
          <a:blip r:embed="rId2" cstate="print"/>
          <a:srcRect t="9796" r="19727"/>
          <a:stretch>
            <a:fillRect/>
          </a:stretch>
        </p:blipFill>
        <p:spPr bwMode="auto">
          <a:xfrm>
            <a:off x="457200" y="228600"/>
            <a:ext cx="603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2" name="Line 4"/>
          <p:cNvSpPr>
            <a:spLocks noChangeShapeType="1"/>
          </p:cNvSpPr>
          <p:nvPr/>
        </p:nvSpPr>
        <p:spPr bwMode="auto">
          <a:xfrm>
            <a:off x="1371600" y="838200"/>
            <a:ext cx="7315200" cy="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213" name="Line 5"/>
          <p:cNvSpPr>
            <a:spLocks noChangeShapeType="1"/>
          </p:cNvSpPr>
          <p:nvPr/>
        </p:nvSpPr>
        <p:spPr bwMode="auto">
          <a:xfrm>
            <a:off x="1524000" y="762000"/>
            <a:ext cx="7010400" cy="0"/>
          </a:xfrm>
          <a:prstGeom prst="line">
            <a:avLst/>
          </a:prstGeom>
          <a:noFill/>
          <a:ln w="25400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1676400" y="685800"/>
            <a:ext cx="6705600" cy="0"/>
          </a:xfrm>
          <a:prstGeom prst="line">
            <a:avLst/>
          </a:prstGeom>
          <a:noFill/>
          <a:ln w="15875">
            <a:solidFill>
              <a:srgbClr val="33CCCC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4215" name="Picture 6" descr="Adrian  and UK11 in Antarctic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981200"/>
            <a:ext cx="2873375" cy="2057400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</p:spPr>
      </p:pic>
      <p:pic>
        <p:nvPicPr>
          <p:cNvPr id="94216" name="Picture 9" descr="CPTs Antarctica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2514600"/>
            <a:ext cx="4191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9" name="TextBox 10"/>
          <p:cNvSpPr txBox="1">
            <a:spLocks noChangeArrowheads="1"/>
          </p:cNvSpPr>
          <p:nvPr/>
        </p:nvSpPr>
        <p:spPr bwMode="auto">
          <a:xfrm>
            <a:off x="5638800" y="4267200"/>
            <a:ext cx="31242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drian McCallu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cott Polar Research Institute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PR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Lankelma, U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914400"/>
            <a:ext cx="821531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PT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to Measure Strength of Polar Ice - Antarctica</a:t>
            </a: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1066800" y="1676400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one Resistance, q</a:t>
            </a:r>
            <a:r>
              <a:rPr kumimoji="0" lang="en-US" sz="2400" b="0" i="0" u="none" strike="noStrike" kern="1200" cap="none" spc="0" normalizeH="0" baseline="-2000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MP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1219200" y="2286000"/>
            <a:ext cx="4343400" cy="338138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0        2        4        6        8       10      12      14</a:t>
            </a:r>
          </a:p>
        </p:txBody>
      </p:sp>
      <p:sp>
        <p:nvSpPr>
          <p:cNvPr id="15" name="TextBox 10"/>
          <p:cNvSpPr txBox="1">
            <a:spLocks noChangeArrowheads="1"/>
          </p:cNvSpPr>
          <p:nvPr/>
        </p:nvSpPr>
        <p:spPr bwMode="auto">
          <a:xfrm rot="16200000">
            <a:off x="-873918" y="3921918"/>
            <a:ext cx="281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Depth (meters)</a:t>
            </a:r>
          </a:p>
        </p:txBody>
      </p:sp>
      <p:sp>
        <p:nvSpPr>
          <p:cNvPr id="16" name="TextBox 10"/>
          <p:cNvSpPr txBox="1">
            <a:spLocks noChangeArrowheads="1"/>
          </p:cNvSpPr>
          <p:nvPr/>
        </p:nvSpPr>
        <p:spPr bwMode="auto">
          <a:xfrm>
            <a:off x="914400" y="2590800"/>
            <a:ext cx="457200" cy="3600450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0</a:t>
            </a: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      2        </a:t>
            </a: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34238597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050" y="381001"/>
            <a:ext cx="7886700" cy="457199"/>
          </a:xfrm>
        </p:spPr>
        <p:txBody>
          <a:bodyPr>
            <a:noAutofit/>
          </a:bodyPr>
          <a:lstStyle/>
          <a:p>
            <a:pPr algn="r"/>
            <a:r>
              <a:rPr lang="en-US" sz="6000" dirty="0" smtClean="0">
                <a:solidFill>
                  <a:srgbClr val="C00000"/>
                </a:solidFill>
              </a:rPr>
              <a:t>Earth</a:t>
            </a:r>
            <a:endParaRPr lang="en-US" sz="6000" dirty="0">
              <a:solidFill>
                <a:srgbClr val="C00000"/>
              </a:solidFill>
            </a:endParaRPr>
          </a:p>
        </p:txBody>
      </p:sp>
      <p:pic>
        <p:nvPicPr>
          <p:cNvPr id="253954" name="Picture 2" descr="Image result for earth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7" r="8742"/>
          <a:stretch/>
        </p:blipFill>
        <p:spPr bwMode="auto">
          <a:xfrm>
            <a:off x="4343400" y="2292797"/>
            <a:ext cx="4800600" cy="453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533400" y="83127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CPTs</a:t>
            </a: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</a:t>
            </a:r>
          </a:p>
          <a:p>
            <a:pPr marL="571500" marR="0" lvl="0" indent="-5715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all 7 continents</a:t>
            </a:r>
          </a:p>
          <a:p>
            <a:pPr marL="571500" marR="0" lvl="0" indent="-5715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all 5 oceans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4915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Mar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766" y="-40234"/>
            <a:ext cx="6898234" cy="6898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17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405" y="5410200"/>
            <a:ext cx="2255520" cy="1219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54" y="121006"/>
            <a:ext cx="989074" cy="9890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6839" y="195680"/>
            <a:ext cx="952500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060" y="1339592"/>
            <a:ext cx="1977037" cy="8211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37" y="1339593"/>
            <a:ext cx="1466309" cy="82113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07012" y="924093"/>
            <a:ext cx="3491661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aunched May 2018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anded November 2018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73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9117" y="142816"/>
            <a:ext cx="7886700" cy="483437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External Geotechnical Review Team (23 Jan 2013)</a:t>
            </a:r>
            <a:endParaRPr lang="en-US" sz="2800" b="1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36" b="75360"/>
          <a:stretch/>
        </p:blipFill>
        <p:spPr>
          <a:xfrm>
            <a:off x="487471" y="1352424"/>
            <a:ext cx="8329992" cy="16898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229" y="622351"/>
            <a:ext cx="1487684" cy="7384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754" y="642595"/>
            <a:ext cx="678889" cy="6788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528" y="645087"/>
            <a:ext cx="733272" cy="7039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2729" y="692474"/>
            <a:ext cx="1204714" cy="6746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195" y="608862"/>
            <a:ext cx="1825639" cy="75825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1528" y="667154"/>
            <a:ext cx="1192080" cy="6443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2" r="26558"/>
          <a:stretch/>
        </p:blipFill>
        <p:spPr>
          <a:xfrm>
            <a:off x="2634883" y="3083137"/>
            <a:ext cx="3005843" cy="346472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3184383"/>
            <a:ext cx="2859847" cy="16068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5157" y="4897671"/>
            <a:ext cx="2897290" cy="1622483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25041" y="4383349"/>
            <a:ext cx="848609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Martian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Penetrometer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0435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884" y="659645"/>
            <a:ext cx="7353300" cy="6048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9815" y="136425"/>
            <a:ext cx="5439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lomon Cady Hollister (1891-198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1128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728" y="131852"/>
            <a:ext cx="8229600" cy="487363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pretation Methods for In-Situ Tests</a:t>
            </a:r>
          </a:p>
        </p:txBody>
      </p:sp>
      <p:sp>
        <p:nvSpPr>
          <p:cNvPr id="75780" name="Line 4"/>
          <p:cNvSpPr>
            <a:spLocks noChangeShapeType="1"/>
          </p:cNvSpPr>
          <p:nvPr/>
        </p:nvSpPr>
        <p:spPr bwMode="auto">
          <a:xfrm flipV="1">
            <a:off x="868165" y="657546"/>
            <a:ext cx="7402531" cy="5993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75783" name="Picture 7" descr="qc vs D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9607" y="1176272"/>
            <a:ext cx="2607953" cy="2406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77067" y="743449"/>
            <a:ext cx="162256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Empirical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0939" y="671503"/>
            <a:ext cx="150393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ytical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25594" y="3612099"/>
            <a:ext cx="150233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al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67" y="3672877"/>
            <a:ext cx="273106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location Theory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" name="Picture 13" descr="SCEcone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 cstate="print"/>
          <a:srcRect l="2719" t="1167" r="22656" b="17500"/>
          <a:stretch>
            <a:fillRect/>
          </a:stretch>
        </p:blipFill>
        <p:spPr>
          <a:xfrm>
            <a:off x="4945744" y="1721342"/>
            <a:ext cx="2519358" cy="1921268"/>
          </a:xfrm>
          <a:noFill/>
          <a:ln w="19050">
            <a:solidFill>
              <a:srgbClr val="FF5050"/>
            </a:solidFill>
          </a:ln>
        </p:spPr>
      </p:pic>
      <p:graphicFrame>
        <p:nvGraphicFramePr>
          <p:cNvPr id="100354" name="Object 6"/>
          <p:cNvGraphicFramePr>
            <a:graphicFrameLocks noChangeAspect="1"/>
          </p:cNvGraphicFramePr>
          <p:nvPr/>
        </p:nvGraphicFramePr>
        <p:xfrm>
          <a:off x="5008374" y="1112232"/>
          <a:ext cx="2441737" cy="55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4" name="Equation" r:id="rId5" imgW="2260440" imgH="533160" progId="Equation.3">
                  <p:embed/>
                </p:oleObj>
              </mc:Choice>
              <mc:Fallback>
                <p:oleObj name="Equation" r:id="rId5" imgW="226044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374" y="1112232"/>
                        <a:ext cx="2441737" cy="5530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6" descr="Pages from Lee Elsworth Hryciw 2008 JGGE CPTu VisCPT.jpg"/>
          <p:cNvPicPr>
            <a:picLocks noChangeAspect="1"/>
          </p:cNvPicPr>
          <p:nvPr/>
        </p:nvPicPr>
        <p:blipFill>
          <a:blip r:embed="rId7" cstate="print"/>
          <a:srcRect l="13172" t="61357" r="49138" b="11488"/>
          <a:stretch>
            <a:fillRect/>
          </a:stretch>
        </p:blipFill>
        <p:spPr bwMode="auto">
          <a:xfrm>
            <a:off x="4708260" y="4077325"/>
            <a:ext cx="2822785" cy="2519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8" cstate="print"/>
          <a:srcRect t="1607"/>
          <a:stretch>
            <a:fillRect/>
          </a:stretch>
        </p:blipFill>
        <p:spPr bwMode="auto">
          <a:xfrm>
            <a:off x="954656" y="3976435"/>
            <a:ext cx="2835667" cy="2686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06003" y="162674"/>
            <a:ext cx="8229600" cy="487363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pretation Methods for In-Situ Tests</a:t>
            </a:r>
          </a:p>
        </p:txBody>
      </p:sp>
      <p:sp>
        <p:nvSpPr>
          <p:cNvPr id="75782" name="Line 6"/>
          <p:cNvSpPr>
            <a:spLocks noChangeShapeType="1"/>
          </p:cNvSpPr>
          <p:nvPr/>
        </p:nvSpPr>
        <p:spPr bwMode="auto">
          <a:xfrm>
            <a:off x="893852" y="698643"/>
            <a:ext cx="7508697" cy="38528"/>
          </a:xfrm>
          <a:prstGeom prst="line">
            <a:avLst/>
          </a:prstGeom>
          <a:noFill/>
          <a:ln w="15875">
            <a:solidFill>
              <a:srgbClr val="33CC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73632" y="856463"/>
            <a:ext cx="230704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ite Elements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10355" y="854754"/>
            <a:ext cx="282000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in Path Method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00002" y="3618501"/>
            <a:ext cx="257557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ite Differences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4126" y="3637338"/>
            <a:ext cx="268374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 Elements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" name="Picture 4" descr="Susila - Hryciw 2003 FEM CPT.jpg"/>
          <p:cNvPicPr>
            <a:picLocks noChangeAspect="1"/>
          </p:cNvPicPr>
          <p:nvPr/>
        </p:nvPicPr>
        <p:blipFill>
          <a:blip r:embed="rId2" cstate="print"/>
          <a:srcRect l="34155" t="32831" r="39162" b="48250"/>
          <a:stretch>
            <a:fillRect/>
          </a:stretch>
        </p:blipFill>
        <p:spPr bwMode="auto">
          <a:xfrm>
            <a:off x="994024" y="1294544"/>
            <a:ext cx="2633596" cy="2234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7031" y="4062334"/>
            <a:ext cx="4063904" cy="2795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5" descr="SPM cones from Whittle JHU 2005.jpg"/>
          <p:cNvPicPr>
            <a:picLocks noChangeAspect="1"/>
          </p:cNvPicPr>
          <p:nvPr/>
        </p:nvPicPr>
        <p:blipFill>
          <a:blip r:embed="rId4" cstate="print"/>
          <a:srcRect l="4781" t="40436" r="50107" b="33847"/>
          <a:stretch>
            <a:fillRect/>
          </a:stretch>
        </p:blipFill>
        <p:spPr bwMode="auto">
          <a:xfrm>
            <a:off x="4242217" y="1312989"/>
            <a:ext cx="4772626" cy="2241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1520" y="4130371"/>
            <a:ext cx="2566079" cy="2341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Content Placeholder 3"/>
          <p:cNvSpPr>
            <a:spLocks noGrp="1"/>
          </p:cNvSpPr>
          <p:nvPr>
            <p:ph sz="half" idx="2"/>
          </p:nvPr>
        </p:nvSpPr>
        <p:spPr>
          <a:xfrm>
            <a:off x="304800" y="990600"/>
            <a:ext cx="4495800" cy="3951288"/>
          </a:xfrm>
        </p:spPr>
        <p:txBody>
          <a:bodyPr/>
          <a:lstStyle/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GEO5 Pile CPT (gintsoftware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GLAMCPT (Omer 2006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CPeT-IT  (geologismiki.gr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LPD-CPT (Louisana State University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Conrad (Swedish Geotech Institute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CPTINT (Dick Campanella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CPTLiq (Geosoftwaresolutions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CPT-Log (Geotech.se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DCCONE (dc-software.com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Edison - SGI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MFoundation (GeoDelft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CPT-Pro   (www.geosoft.com.pl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P-Class - (LSU and LTRC, Louisiana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PL-aid (McTrans at Univ. Florida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RapidCPT (dataforensics.net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Shake2000 (CPT for soil liquefaction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Static Probing (www.geostru.com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Unipile (www.unisoftltd.com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r>
              <a:rPr lang="es-PE" sz="1800" smtClean="0"/>
              <a:t>Georit (Geotech AB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00FF"/>
              </a:buClr>
              <a:buSzPct val="65000"/>
              <a:buFont typeface="Wingdings" pitchFamily="2" charset="2"/>
              <a:buChar char="q"/>
            </a:pPr>
            <a:endParaRPr lang="es-PE" sz="1800" smtClean="0"/>
          </a:p>
          <a:p>
            <a:pPr indent="-273050">
              <a:spcBef>
                <a:spcPts val="300"/>
              </a:spcBef>
            </a:pPr>
            <a:endParaRPr lang="en-US" sz="1800" smtClean="0"/>
          </a:p>
        </p:txBody>
      </p:sp>
      <p:sp>
        <p:nvSpPr>
          <p:cNvPr id="81923" name="Content Placeholder 5"/>
          <p:cNvSpPr>
            <a:spLocks noGrp="1"/>
          </p:cNvSpPr>
          <p:nvPr>
            <p:ph sz="quarter" idx="4"/>
          </p:nvPr>
        </p:nvSpPr>
        <p:spPr>
          <a:xfrm>
            <a:off x="4800600" y="990600"/>
            <a:ext cx="4041775" cy="3951288"/>
          </a:xfrm>
        </p:spPr>
        <p:txBody>
          <a:bodyPr/>
          <a:lstStyle/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CPT7</a:t>
            </a:r>
            <a:r>
              <a:rPr lang="en-US" sz="1800" dirty="0" smtClean="0"/>
              <a:t> (</a:t>
            </a:r>
            <a:r>
              <a:rPr lang="en-US" sz="1800" dirty="0" err="1" smtClean="0"/>
              <a:t>GeoMil</a:t>
            </a:r>
            <a:r>
              <a:rPr lang="en-US" sz="1800" dirty="0" smtClean="0"/>
              <a:t> Equipment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ScreenZw</a:t>
            </a:r>
            <a:r>
              <a:rPr lang="en-US" sz="1800" dirty="0" smtClean="0"/>
              <a:t> (</a:t>
            </a:r>
            <a:r>
              <a:rPr lang="en-US" sz="1800" dirty="0" err="1" smtClean="0"/>
              <a:t>ConeTec</a:t>
            </a:r>
            <a:r>
              <a:rPr lang="en-US" sz="1800" dirty="0" smtClean="0"/>
              <a:t>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CPTGL</a:t>
            </a:r>
            <a:r>
              <a:rPr lang="en-US" sz="1800" dirty="0" smtClean="0"/>
              <a:t> (Geotech AB reduction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/>
              <a:t>Go! (van den Berg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Almeid</a:t>
            </a:r>
            <a:r>
              <a:rPr lang="en-US" sz="1800" dirty="0" smtClean="0"/>
              <a:t> (</a:t>
            </a:r>
            <a:r>
              <a:rPr lang="en-US" sz="1800" dirty="0" err="1" smtClean="0"/>
              <a:t>UWA</a:t>
            </a:r>
            <a:r>
              <a:rPr lang="en-US" sz="1800" dirty="0" smtClean="0"/>
              <a:t>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CPTPlot</a:t>
            </a:r>
            <a:endParaRPr lang="en-US" sz="1800" dirty="0" smtClean="0"/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CLiq</a:t>
            </a:r>
            <a:r>
              <a:rPr lang="en-US" sz="1800" dirty="0" smtClean="0"/>
              <a:t> (</a:t>
            </a:r>
            <a:r>
              <a:rPr lang="en-US" sz="1800" dirty="0" err="1" smtClean="0"/>
              <a:t>geologismiki.gr</a:t>
            </a:r>
            <a:r>
              <a:rPr lang="en-US" sz="1800" dirty="0" smtClean="0"/>
              <a:t>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GeoExplorer</a:t>
            </a:r>
            <a:r>
              <a:rPr lang="en-US" sz="1800" dirty="0" smtClean="0"/>
              <a:t> (Gouda-Geo Equip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/>
              <a:t>SPAS 2009 (</a:t>
            </a:r>
            <a:r>
              <a:rPr lang="en-US" sz="1800" dirty="0" err="1" smtClean="0"/>
              <a:t>geologismiki.gr</a:t>
            </a:r>
            <a:r>
              <a:rPr lang="en-US" sz="1800" dirty="0" smtClean="0"/>
              <a:t>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INSITU</a:t>
            </a:r>
            <a:r>
              <a:rPr lang="en-US" sz="1800" dirty="0" smtClean="0"/>
              <a:t> (</a:t>
            </a:r>
            <a:r>
              <a:rPr lang="en-US" sz="1800" dirty="0" err="1" smtClean="0"/>
              <a:t>www.geo&amp;soft.com</a:t>
            </a:r>
            <a:r>
              <a:rPr lang="en-US" sz="1800" dirty="0" smtClean="0"/>
              <a:t>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OpenSounding</a:t>
            </a:r>
            <a:r>
              <a:rPr lang="en-US" sz="1800" dirty="0" smtClean="0"/>
              <a:t> (</a:t>
            </a:r>
            <a:r>
              <a:rPr lang="en-US" sz="1800" dirty="0" err="1" smtClean="0"/>
              <a:t>sourceforge.net</a:t>
            </a:r>
            <a:r>
              <a:rPr lang="en-US" sz="1800" dirty="0" smtClean="0"/>
              <a:t>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/>
              <a:t>PCL-pro (Geotech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PlotCPT</a:t>
            </a:r>
            <a:r>
              <a:rPr lang="en-US" sz="1800" dirty="0" smtClean="0"/>
              <a:t> (</a:t>
            </a:r>
            <a:r>
              <a:rPr lang="en-US" sz="1800" dirty="0" err="1" smtClean="0"/>
              <a:t>GeoMil</a:t>
            </a:r>
            <a:r>
              <a:rPr lang="en-US" sz="1800" dirty="0" smtClean="0"/>
              <a:t> Equipment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SCPT-DAA</a:t>
            </a:r>
            <a:r>
              <a:rPr lang="en-US" sz="1800" dirty="0" smtClean="0"/>
              <a:t> (</a:t>
            </a:r>
            <a:r>
              <a:rPr lang="en-US" sz="1800" dirty="0" err="1" smtClean="0"/>
              <a:t>Baziw</a:t>
            </a:r>
            <a:r>
              <a:rPr lang="en-US" sz="1800" dirty="0" smtClean="0"/>
              <a:t>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/>
              <a:t>Static </a:t>
            </a:r>
            <a:r>
              <a:rPr lang="en-US" sz="1800" dirty="0" err="1" smtClean="0"/>
              <a:t>Penetrometer</a:t>
            </a:r>
            <a:r>
              <a:rPr lang="en-US" sz="1800" dirty="0" smtClean="0"/>
              <a:t> (</a:t>
            </a:r>
            <a:r>
              <a:rPr lang="en-US" sz="1800" dirty="0" err="1" smtClean="0"/>
              <a:t>Alpes</a:t>
            </a:r>
            <a:r>
              <a:rPr lang="en-US" sz="1800" dirty="0" smtClean="0"/>
              <a:t>-Geo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LCPC360A</a:t>
            </a:r>
            <a:r>
              <a:rPr lang="en-US" sz="1800" dirty="0" smtClean="0"/>
              <a:t> (</a:t>
            </a:r>
            <a:r>
              <a:rPr lang="en-US" sz="1800" dirty="0" err="1" smtClean="0"/>
              <a:t>ConeTec</a:t>
            </a:r>
            <a:r>
              <a:rPr lang="en-US" sz="1800" dirty="0" smtClean="0"/>
              <a:t>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FB</a:t>
            </a:r>
            <a:r>
              <a:rPr lang="en-US" sz="1800" dirty="0" smtClean="0"/>
              <a:t>-Deep (Univ. of Florida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smtClean="0"/>
              <a:t>Gorilla (</a:t>
            </a:r>
            <a:r>
              <a:rPr lang="en-US" sz="1800" dirty="0" err="1" smtClean="0"/>
              <a:t>A.P.</a:t>
            </a:r>
            <a:r>
              <a:rPr lang="en-US" sz="1800" dirty="0" smtClean="0"/>
              <a:t> van den Berg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r>
              <a:rPr lang="en-US" sz="1800" dirty="0" err="1" smtClean="0"/>
              <a:t>NovoCPT</a:t>
            </a:r>
            <a:r>
              <a:rPr lang="en-US" sz="1800" dirty="0" smtClean="0"/>
              <a:t> 1.2 (</a:t>
            </a:r>
            <a:r>
              <a:rPr lang="en-US" sz="1800" dirty="0" err="1" smtClean="0"/>
              <a:t>novosoftware.com</a:t>
            </a:r>
            <a:r>
              <a:rPr lang="en-US" sz="1800" dirty="0" smtClean="0"/>
              <a:t>)</a:t>
            </a:r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endParaRPr lang="en-US" sz="1800" dirty="0" smtClean="0"/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endParaRPr lang="en-US" sz="1800" dirty="0" smtClean="0"/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endParaRPr lang="en-US" sz="1800" dirty="0" smtClean="0"/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endParaRPr lang="en-US" sz="1800" dirty="0" smtClean="0"/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endParaRPr lang="en-US" sz="1800" dirty="0" smtClean="0"/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endParaRPr lang="en-US" sz="1800" dirty="0" smtClean="0"/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endParaRPr lang="en-US" sz="1800" dirty="0" smtClean="0"/>
          </a:p>
          <a:p>
            <a:pPr indent="-273050">
              <a:lnSpc>
                <a:spcPct val="90000"/>
              </a:lnSpc>
              <a:spcBef>
                <a:spcPts val="300"/>
              </a:spcBef>
              <a:buClr>
                <a:srgbClr val="0070C0"/>
              </a:buClr>
              <a:buSzPct val="65000"/>
              <a:buFont typeface="Wingdings" pitchFamily="2" charset="2"/>
              <a:buChar char="q"/>
            </a:pPr>
            <a:endParaRPr lang="en-US" sz="1800" dirty="0" smtClean="0"/>
          </a:p>
          <a:p>
            <a:pPr indent="-273050">
              <a:spcBef>
                <a:spcPts val="300"/>
              </a:spcBef>
              <a:buClr>
                <a:srgbClr val="0070C0"/>
              </a:buClr>
            </a:pPr>
            <a:endParaRPr lang="en-US" sz="1800" dirty="0" smtClean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29600" cy="563563"/>
          </a:xfrm>
          <a:effectLst>
            <a:outerShdw blurRad="38100" dist="38100" dir="21540000" algn="ctr" rotWithShape="0">
              <a:srgbClr val="000000">
                <a:alpha val="43000"/>
              </a:srgbClr>
            </a:outerShdw>
          </a:effec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s-PE" sz="28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PT</a:t>
            </a:r>
            <a:r>
              <a:rPr lang="es-PE" sz="28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PE" sz="28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uter</a:t>
            </a:r>
            <a:r>
              <a:rPr lang="es-PE" sz="28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PE" sz="28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ograms</a:t>
            </a:r>
            <a:r>
              <a:rPr lang="es-PE" sz="28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PE" sz="28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or</a:t>
            </a:r>
            <a:r>
              <a:rPr lang="es-PE" sz="28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PE" sz="28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terpretation</a:t>
            </a:r>
            <a:endParaRPr lang="en-US" sz="2800" dirty="0" smtClean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7696" y="-214111"/>
            <a:ext cx="7772400" cy="1289286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600" dirty="0" smtClean="0">
                <a:solidFill>
                  <a:srgbClr val="A31AA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ent advancements in interpretation</a:t>
            </a:r>
            <a:endParaRPr lang="en-US" sz="3600" dirty="0">
              <a:solidFill>
                <a:srgbClr val="A31AA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382" y="671469"/>
            <a:ext cx="8432261" cy="5996750"/>
          </a:xfrm>
        </p:spPr>
        <p:txBody>
          <a:bodyPr>
            <a:noAutofit/>
          </a:bodyPr>
          <a:lstStyle/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3027E5"/>
                </a:solidFill>
              </a:rPr>
              <a:t>Geostratigraphy</a:t>
            </a:r>
            <a:r>
              <a:rPr lang="en-US" sz="2400" dirty="0" smtClean="0">
                <a:solidFill>
                  <a:srgbClr val="3027E5"/>
                </a:solidFill>
              </a:rPr>
              <a:t> and soil type</a:t>
            </a:r>
            <a:endParaRPr lang="en-US" sz="2400" dirty="0">
              <a:solidFill>
                <a:srgbClr val="3027E5"/>
              </a:solidFill>
            </a:endParaRP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Initial state and geostatic </a:t>
            </a:r>
            <a:r>
              <a:rPr lang="en-US" sz="2400" dirty="0" smtClean="0">
                <a:solidFill>
                  <a:srgbClr val="3027E5"/>
                </a:solidFill>
              </a:rPr>
              <a:t>stresses</a:t>
            </a: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3027E5"/>
                </a:solidFill>
              </a:rPr>
              <a:t>Relative density, D</a:t>
            </a:r>
            <a:r>
              <a:rPr lang="en-US" sz="2400" baseline="-18000" dirty="0" smtClean="0">
                <a:solidFill>
                  <a:srgbClr val="3027E5"/>
                </a:solidFill>
              </a:rPr>
              <a:t>R</a:t>
            </a:r>
            <a:endParaRPr lang="en-US" sz="2400" baseline="-18000" dirty="0">
              <a:solidFill>
                <a:srgbClr val="3027E5"/>
              </a:solidFill>
            </a:endParaRP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Unit weight, </a:t>
            </a:r>
            <a:r>
              <a:rPr lang="en-US" sz="2400" dirty="0" err="1">
                <a:solidFill>
                  <a:srgbClr val="3027E5"/>
                </a:solidFill>
                <a:latin typeface="Symbol" panose="05050102010706020507" pitchFamily="18" charset="2"/>
              </a:rPr>
              <a:t>g</a:t>
            </a:r>
            <a:r>
              <a:rPr lang="en-US" sz="2400" baseline="-25000" dirty="0" err="1">
                <a:solidFill>
                  <a:srgbClr val="3027E5"/>
                </a:solidFill>
              </a:rPr>
              <a:t>t</a:t>
            </a:r>
            <a:endParaRPr lang="en-US" sz="2400" baseline="-25000" dirty="0">
              <a:solidFill>
                <a:srgbClr val="3027E5"/>
              </a:solidFill>
            </a:endParaRP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Yield stress, </a:t>
            </a:r>
            <a:r>
              <a:rPr lang="en-US" sz="2400" dirty="0" err="1">
                <a:solidFill>
                  <a:srgbClr val="3027E5"/>
                </a:solidFill>
                <a:latin typeface="Symbol" panose="05050102010706020507" pitchFamily="18" charset="2"/>
              </a:rPr>
              <a:t>s</a:t>
            </a:r>
            <a:r>
              <a:rPr lang="en-US" sz="2400" baseline="-14000" dirty="0" err="1">
                <a:solidFill>
                  <a:srgbClr val="3027E5"/>
                </a:solidFill>
              </a:rPr>
              <a:t>p</a:t>
            </a:r>
            <a:r>
              <a:rPr lang="en-US" sz="2400" dirty="0">
                <a:solidFill>
                  <a:srgbClr val="3027E5"/>
                </a:solidFill>
              </a:rPr>
              <a:t>' </a:t>
            </a:r>
            <a:r>
              <a:rPr lang="en-US" sz="2400" dirty="0" smtClean="0">
                <a:solidFill>
                  <a:srgbClr val="3027E5"/>
                </a:solidFill>
              </a:rPr>
              <a:t>and </a:t>
            </a:r>
            <a:r>
              <a:rPr lang="en-US" sz="2400" dirty="0" err="1" smtClean="0">
                <a:solidFill>
                  <a:srgbClr val="3027E5"/>
                </a:solidFill>
              </a:rPr>
              <a:t>YSR</a:t>
            </a:r>
            <a:r>
              <a:rPr lang="en-US" sz="2400" dirty="0" smtClean="0">
                <a:solidFill>
                  <a:srgbClr val="3027E5"/>
                </a:solidFill>
              </a:rPr>
              <a:t> = yield stress ratio</a:t>
            </a:r>
            <a:endParaRPr lang="en-US" sz="2400" dirty="0">
              <a:solidFill>
                <a:srgbClr val="3027E5"/>
              </a:solidFill>
            </a:endParaRP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Effective </a:t>
            </a:r>
            <a:r>
              <a:rPr lang="en-US" sz="2400" dirty="0" smtClean="0">
                <a:solidFill>
                  <a:srgbClr val="3027E5"/>
                </a:solidFill>
              </a:rPr>
              <a:t>stress friction </a:t>
            </a:r>
            <a:r>
              <a:rPr lang="en-US" sz="2400" dirty="0">
                <a:solidFill>
                  <a:srgbClr val="3027E5"/>
                </a:solidFill>
              </a:rPr>
              <a:t>angle, </a:t>
            </a:r>
            <a:r>
              <a:rPr lang="en-US" sz="2400" dirty="0">
                <a:solidFill>
                  <a:srgbClr val="3027E5"/>
                </a:solidFill>
                <a:latin typeface="Symbol" panose="05050102010706020507" pitchFamily="18" charset="2"/>
              </a:rPr>
              <a:t>f</a:t>
            </a:r>
            <a:r>
              <a:rPr lang="en-US" sz="2400" dirty="0">
                <a:solidFill>
                  <a:srgbClr val="3027E5"/>
                </a:solidFill>
              </a:rPr>
              <a:t>'</a:t>
            </a: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Rigidity index, I</a:t>
            </a:r>
            <a:r>
              <a:rPr lang="en-US" sz="2400" baseline="-22000" dirty="0">
                <a:solidFill>
                  <a:srgbClr val="3027E5"/>
                </a:solidFill>
              </a:rPr>
              <a:t>R</a:t>
            </a:r>
            <a:r>
              <a:rPr lang="en-US" sz="2400" dirty="0">
                <a:solidFill>
                  <a:srgbClr val="3027E5"/>
                </a:solidFill>
              </a:rPr>
              <a:t> = G/</a:t>
            </a:r>
            <a:r>
              <a:rPr lang="en-US" sz="2400" dirty="0" err="1">
                <a:solidFill>
                  <a:srgbClr val="3027E5"/>
                </a:solidFill>
              </a:rPr>
              <a:t>s</a:t>
            </a:r>
            <a:r>
              <a:rPr lang="en-US" sz="2400" baseline="-22000" dirty="0" err="1">
                <a:solidFill>
                  <a:srgbClr val="3027E5"/>
                </a:solidFill>
              </a:rPr>
              <a:t>u</a:t>
            </a:r>
            <a:endParaRPr lang="en-US" sz="2400" baseline="-22000" dirty="0">
              <a:solidFill>
                <a:srgbClr val="3027E5"/>
              </a:solidFill>
            </a:endParaRP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Undrained shear strength, </a:t>
            </a:r>
            <a:r>
              <a:rPr lang="en-US" sz="2400" dirty="0" err="1">
                <a:solidFill>
                  <a:srgbClr val="3027E5"/>
                </a:solidFill>
              </a:rPr>
              <a:t>s</a:t>
            </a:r>
            <a:r>
              <a:rPr lang="en-US" sz="2400" baseline="-22000" dirty="0" err="1">
                <a:solidFill>
                  <a:srgbClr val="3027E5"/>
                </a:solidFill>
              </a:rPr>
              <a:t>u</a:t>
            </a:r>
            <a:endParaRPr lang="en-US" sz="2400" baseline="-22000" dirty="0">
              <a:solidFill>
                <a:srgbClr val="3027E5"/>
              </a:solidFill>
            </a:endParaRP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Small-strain stiffness, </a:t>
            </a:r>
            <a:r>
              <a:rPr lang="en-US" sz="2400" dirty="0" err="1">
                <a:solidFill>
                  <a:srgbClr val="3027E5"/>
                </a:solidFill>
              </a:rPr>
              <a:t>G</a:t>
            </a:r>
            <a:r>
              <a:rPr lang="en-US" sz="2400" baseline="-18000" dirty="0" err="1">
                <a:solidFill>
                  <a:srgbClr val="3027E5"/>
                </a:solidFill>
              </a:rPr>
              <a:t>max</a:t>
            </a:r>
            <a:endParaRPr lang="en-US" sz="2400" baseline="-18000" dirty="0">
              <a:solidFill>
                <a:srgbClr val="3027E5"/>
              </a:solidFill>
            </a:endParaRP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Stress-strain-strength response:  </a:t>
            </a:r>
            <a:r>
              <a:rPr lang="en-US" sz="2400" dirty="0">
                <a:solidFill>
                  <a:srgbClr val="3027E5"/>
                </a:solidFill>
                <a:latin typeface="Symbol" panose="05050102010706020507" pitchFamily="18" charset="2"/>
              </a:rPr>
              <a:t>t-g-</a:t>
            </a:r>
            <a:r>
              <a:rPr lang="en-US" sz="2400" dirty="0" err="1">
                <a:solidFill>
                  <a:srgbClr val="3027E5"/>
                </a:solidFill>
                <a:latin typeface="Symbol" panose="05050102010706020507" pitchFamily="18" charset="2"/>
              </a:rPr>
              <a:t>t</a:t>
            </a:r>
            <a:r>
              <a:rPr lang="en-US" sz="2400" baseline="-18000" dirty="0" err="1">
                <a:solidFill>
                  <a:srgbClr val="3027E5"/>
                </a:solidFill>
              </a:rPr>
              <a:t>max</a:t>
            </a:r>
            <a:endParaRPr lang="en-US" sz="2400" baseline="-18000" dirty="0">
              <a:solidFill>
                <a:srgbClr val="3027E5"/>
              </a:solidFill>
            </a:endParaRP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Permeability </a:t>
            </a:r>
            <a:r>
              <a:rPr lang="en-US" sz="2400" dirty="0" smtClean="0">
                <a:solidFill>
                  <a:srgbClr val="3027E5"/>
                </a:solidFill>
              </a:rPr>
              <a:t>(k) and </a:t>
            </a:r>
            <a:r>
              <a:rPr lang="en-US" sz="2400" dirty="0">
                <a:solidFill>
                  <a:srgbClr val="3027E5"/>
                </a:solidFill>
              </a:rPr>
              <a:t>coefficient of </a:t>
            </a:r>
            <a:r>
              <a:rPr lang="en-US" sz="2400" dirty="0" smtClean="0">
                <a:solidFill>
                  <a:srgbClr val="3027E5"/>
                </a:solidFill>
              </a:rPr>
              <a:t>consolidation, c</a:t>
            </a:r>
            <a:r>
              <a:rPr lang="en-US" sz="2400" baseline="-18000" dirty="0" smtClean="0">
                <a:solidFill>
                  <a:srgbClr val="3027E5"/>
                </a:solidFill>
              </a:rPr>
              <a:t>v</a:t>
            </a:r>
            <a:endParaRPr lang="en-US" sz="2400" dirty="0" smtClean="0">
              <a:solidFill>
                <a:srgbClr val="3027E5"/>
              </a:solidFill>
            </a:endParaRP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3027E5"/>
                </a:solidFill>
              </a:rPr>
              <a:t>Direct methods for shallow footing foundations</a:t>
            </a: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3027E5"/>
                </a:solidFill>
              </a:rPr>
              <a:t>Direct CPT methods for deep foundations</a:t>
            </a: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State parameter, </a:t>
            </a:r>
            <a:r>
              <a:rPr lang="en-US" sz="2400" dirty="0">
                <a:solidFill>
                  <a:srgbClr val="3027E5"/>
                </a:solidFill>
                <a:latin typeface="Symbol" panose="05050102010706020507" pitchFamily="18" charset="2"/>
              </a:rPr>
              <a:t>y</a:t>
            </a: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3027E5"/>
                </a:solidFill>
              </a:rPr>
              <a:t>Flow and cyclic liquefaction evaluation</a:t>
            </a:r>
            <a:endParaRPr lang="en-US" sz="2400" dirty="0" smtClean="0">
              <a:solidFill>
                <a:srgbClr val="3027E5"/>
              </a:solidFill>
            </a:endParaRPr>
          </a:p>
          <a:p>
            <a:pPr algn="l">
              <a:spcBef>
                <a:spcPts val="200"/>
              </a:spcBef>
              <a:buClr>
                <a:srgbClr val="AD1BB1"/>
              </a:buClr>
            </a:pPr>
            <a:endParaRPr lang="en-US" sz="2400" dirty="0">
              <a:solidFill>
                <a:srgbClr val="3027E5"/>
              </a:solidFill>
            </a:endParaRPr>
          </a:p>
          <a:p>
            <a:pPr marL="457200" indent="-457200" algn="l">
              <a:spcBef>
                <a:spcPts val="200"/>
              </a:spcBef>
              <a:buClr>
                <a:srgbClr val="AD1BB1"/>
              </a:buCl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112589" y="2889848"/>
            <a:ext cx="1052422" cy="0"/>
          </a:xfrm>
          <a:prstGeom prst="straightConnector1">
            <a:avLst/>
          </a:prstGeom>
          <a:ln w="38100">
            <a:solidFill>
              <a:srgbClr val="A31AA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6432430" y="2507412"/>
            <a:ext cx="1052422" cy="0"/>
          </a:xfrm>
          <a:prstGeom prst="straightConnector1">
            <a:avLst/>
          </a:prstGeom>
          <a:ln w="38100">
            <a:solidFill>
              <a:srgbClr val="A31AA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432430" y="4463585"/>
            <a:ext cx="1052422" cy="0"/>
          </a:xfrm>
          <a:prstGeom prst="straightConnector1">
            <a:avLst/>
          </a:prstGeom>
          <a:ln w="38100">
            <a:solidFill>
              <a:srgbClr val="A31AA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6432430" y="5636403"/>
            <a:ext cx="1052422" cy="0"/>
          </a:xfrm>
          <a:prstGeom prst="straightConnector1">
            <a:avLst/>
          </a:prstGeom>
          <a:ln w="38100">
            <a:solidFill>
              <a:srgbClr val="A31AA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9966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5685" y="123443"/>
            <a:ext cx="8229600" cy="594042"/>
          </a:xfrm>
        </p:spPr>
        <p:txBody>
          <a:bodyPr>
            <a:noAutofit/>
          </a:bodyPr>
          <a:lstStyle/>
          <a:p>
            <a:pPr algn="l"/>
            <a:r>
              <a:rPr lang="en-US" sz="3600" dirty="0" err="1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T</a:t>
            </a:r>
            <a:r>
              <a:rPr lang="en-US" sz="36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arts for Soil Behavioral Type</a:t>
            </a:r>
            <a:endParaRPr lang="en-US" sz="3600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4608" y="808291"/>
            <a:ext cx="6853283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>
                <a:srgbClr val="F79646">
                  <a:lumMod val="75000"/>
                </a:srgbClr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oil Behavioral Type (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B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 charts (Robertson, CGJ, 1990, 1991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>
                <a:srgbClr val="F79646">
                  <a:lumMod val="75000"/>
                </a:srgbClr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Uses all 3 readings (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, f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79646">
                  <a:lumMod val="75000"/>
                </a:srgbClr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0FE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Define normalized piezocone parameter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4608" y="3176644"/>
            <a:ext cx="7991754" cy="395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.  Normalized Tip Resistance:  Q  = (q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o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/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o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'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2.  Normalized Sleeve Friction (%):   F =  100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  <a:sym typeface="Symbol"/>
              </a:rPr>
              <a:t>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/(q</a:t>
            </a:r>
            <a:r>
              <a:rPr kumimoji="0" lang="en-US" sz="2400" b="0" i="0" u="none" strike="noStrike" kern="1200" cap="none" spc="0" normalizeH="0" baseline="-2000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-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o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3.  Normalized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Porewater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Pressure: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= (u</a:t>
            </a:r>
            <a:r>
              <a:rPr kumimoji="0" lang="en-US" sz="2400" b="0" i="0" u="none" strike="noStrike" kern="1200" cap="none" spc="0" normalizeH="0" baseline="-2000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-u</a:t>
            </a:r>
            <a:r>
              <a:rPr kumimoji="0" lang="en-US" sz="2400" b="0" i="0" u="none" strike="noStrike" kern="1200" cap="none" spc="0" normalizeH="0" baseline="-2000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/(q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-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200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o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4.  Updated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o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/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o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')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 where units of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t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≈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sf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ith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n = 1 clay and n = 0.5 in sand (Robertson 2009, 2016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89007" t="17498" b="21817"/>
          <a:stretch/>
        </p:blipFill>
        <p:spPr bwMode="auto">
          <a:xfrm>
            <a:off x="7576698" y="123443"/>
            <a:ext cx="1178882" cy="4542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5079434"/>
            <a:ext cx="8530190" cy="1734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903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688453"/>
              </p:ext>
            </p:extLst>
          </p:nvPr>
        </p:nvGraphicFramePr>
        <p:xfrm>
          <a:off x="80962" y="538616"/>
          <a:ext cx="8982076" cy="57807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18789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60" t="15788" r="29027" b="19090"/>
          <a:stretch>
            <a:fillRect/>
          </a:stretch>
        </p:blipFill>
        <p:spPr bwMode="auto">
          <a:xfrm>
            <a:off x="1944687" y="1043152"/>
            <a:ext cx="4856163" cy="446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0" name="TextBox 5"/>
          <p:cNvSpPr txBox="1">
            <a:spLocks noChangeArrowheads="1"/>
          </p:cNvSpPr>
          <p:nvPr/>
        </p:nvSpPr>
        <p:spPr bwMode="auto">
          <a:xfrm rot="-1397184">
            <a:off x="2369372" y="1280923"/>
            <a:ext cx="16271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Gravelly SAND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Zone 7)</a:t>
            </a:r>
          </a:p>
        </p:txBody>
      </p:sp>
      <p:sp>
        <p:nvSpPr>
          <p:cNvPr id="118791" name="TextBox 6"/>
          <p:cNvSpPr txBox="1">
            <a:spLocks noChangeArrowheads="1"/>
          </p:cNvSpPr>
          <p:nvPr/>
        </p:nvSpPr>
        <p:spPr bwMode="auto">
          <a:xfrm rot="-1680305">
            <a:off x="3360738" y="2079625"/>
            <a:ext cx="9699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AND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Zone 6)</a:t>
            </a:r>
          </a:p>
        </p:txBody>
      </p:sp>
      <p:sp>
        <p:nvSpPr>
          <p:cNvPr id="118792" name="TextBox 7"/>
          <p:cNvSpPr txBox="1">
            <a:spLocks noChangeArrowheads="1"/>
          </p:cNvSpPr>
          <p:nvPr/>
        </p:nvSpPr>
        <p:spPr bwMode="auto">
          <a:xfrm rot="-1515424">
            <a:off x="3935413" y="2906713"/>
            <a:ext cx="1204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Sandy Mix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Zone 5)</a:t>
            </a:r>
          </a:p>
        </p:txBody>
      </p:sp>
      <p:sp>
        <p:nvSpPr>
          <p:cNvPr id="118793" name="TextBox 8"/>
          <p:cNvSpPr txBox="1">
            <a:spLocks noChangeArrowheads="1"/>
          </p:cNvSpPr>
          <p:nvPr/>
        </p:nvSpPr>
        <p:spPr bwMode="auto">
          <a:xfrm rot="-1394028">
            <a:off x="4502150" y="3509963"/>
            <a:ext cx="1033463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Silty Mix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Zone 4)</a:t>
            </a:r>
          </a:p>
        </p:txBody>
      </p:sp>
      <p:sp>
        <p:nvSpPr>
          <p:cNvPr id="118794" name="TextBox 9"/>
          <p:cNvSpPr txBox="1">
            <a:spLocks noChangeArrowheads="1"/>
          </p:cNvSpPr>
          <p:nvPr/>
        </p:nvSpPr>
        <p:spPr bwMode="auto">
          <a:xfrm rot="-1377021">
            <a:off x="5068888" y="4062413"/>
            <a:ext cx="9683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LAY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Zone 3)</a:t>
            </a:r>
          </a:p>
        </p:txBody>
      </p:sp>
      <p:sp>
        <p:nvSpPr>
          <p:cNvPr id="118795" name="TextBox 10"/>
          <p:cNvSpPr txBox="1">
            <a:spLocks noChangeArrowheads="1"/>
          </p:cNvSpPr>
          <p:nvPr/>
        </p:nvSpPr>
        <p:spPr bwMode="auto">
          <a:xfrm rot="-1418638">
            <a:off x="5683250" y="4765675"/>
            <a:ext cx="968375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Organic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Zone 2)</a:t>
            </a:r>
          </a:p>
        </p:txBody>
      </p:sp>
      <p:sp>
        <p:nvSpPr>
          <p:cNvPr id="118796" name="TextBox 11"/>
          <p:cNvSpPr txBox="1">
            <a:spLocks noChangeArrowheads="1"/>
          </p:cNvSpPr>
          <p:nvPr/>
        </p:nvSpPr>
        <p:spPr bwMode="auto">
          <a:xfrm>
            <a:off x="2198688" y="4552950"/>
            <a:ext cx="1579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ensitive Soil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Zone 1)</a:t>
            </a:r>
          </a:p>
        </p:txBody>
      </p:sp>
      <p:sp>
        <p:nvSpPr>
          <p:cNvPr id="118797" name="TextBox 12"/>
          <p:cNvSpPr txBox="1">
            <a:spLocks noChangeArrowheads="1"/>
          </p:cNvSpPr>
          <p:nvPr/>
        </p:nvSpPr>
        <p:spPr bwMode="auto">
          <a:xfrm>
            <a:off x="5137150" y="1119188"/>
            <a:ext cx="873125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Stiff</a:t>
            </a:r>
          </a:p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layey</a:t>
            </a:r>
          </a:p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and</a:t>
            </a:r>
          </a:p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Zone 8)</a:t>
            </a:r>
          </a:p>
        </p:txBody>
      </p:sp>
      <p:sp>
        <p:nvSpPr>
          <p:cNvPr id="118798" name="TextBox 13"/>
          <p:cNvSpPr txBox="1">
            <a:spLocks noChangeArrowheads="1"/>
          </p:cNvSpPr>
          <p:nvPr/>
        </p:nvSpPr>
        <p:spPr bwMode="auto">
          <a:xfrm>
            <a:off x="5929313" y="1412875"/>
            <a:ext cx="871537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Very</a:t>
            </a:r>
          </a:p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tiff</a:t>
            </a:r>
          </a:p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lays</a:t>
            </a:r>
          </a:p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nd</a:t>
            </a:r>
          </a:p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silts</a:t>
            </a:r>
          </a:p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Zone 9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67522" y="1063051"/>
            <a:ext cx="18859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obertson</a:t>
            </a:r>
          </a:p>
          <a:p>
            <a:r>
              <a:rPr lang="en-US" sz="2400" dirty="0" smtClean="0"/>
              <a:t>(1990, 1991)</a:t>
            </a:r>
          </a:p>
          <a:p>
            <a:r>
              <a:rPr lang="en-US" sz="2400" dirty="0" smtClean="0"/>
              <a:t>Canadian </a:t>
            </a:r>
          </a:p>
          <a:p>
            <a:r>
              <a:rPr lang="en-US" sz="2400" dirty="0" smtClean="0"/>
              <a:t>Geotechnical </a:t>
            </a:r>
          </a:p>
          <a:p>
            <a:r>
              <a:rPr lang="en-US" sz="2400" dirty="0" smtClean="0"/>
              <a:t>Journal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774201" y="301602"/>
            <a:ext cx="780087" cy="1904011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717559" y="235479"/>
            <a:ext cx="133940" cy="144588"/>
          </a:xfrm>
          <a:prstGeom prst="ellipse">
            <a:avLst/>
          </a:prstGeom>
          <a:solidFill>
            <a:srgbClr val="FFFF00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4092"/>
              </p:ext>
            </p:extLst>
          </p:nvPr>
        </p:nvGraphicFramePr>
        <p:xfrm>
          <a:off x="2019833" y="249096"/>
          <a:ext cx="3595509" cy="40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6" name="Equation" r:id="rId5" imgW="2463480" imgH="279360" progId="Equation.3">
                  <p:embed/>
                </p:oleObj>
              </mc:Choice>
              <mc:Fallback>
                <p:oleObj name="Equation" r:id="rId5" imgW="2463480" imgH="279360" progId="Equation.3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833" y="249096"/>
                        <a:ext cx="3595509" cy="4068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42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796" y="200025"/>
            <a:ext cx="6944264" cy="593725"/>
          </a:xfrm>
          <a:ln w="28575">
            <a:solidFill>
              <a:srgbClr val="0000FF"/>
            </a:solidFill>
          </a:ln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il Behavioral Type Using </a:t>
            </a:r>
            <a:r>
              <a:rPr lang="en-US" sz="32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T</a:t>
            </a:r>
            <a:r>
              <a:rPr 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dex, </a:t>
            </a:r>
            <a:r>
              <a:rPr lang="en-US" sz="32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sz="3200" baseline="-250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endParaRPr lang="en-US" sz="3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9293" y="793750"/>
            <a:ext cx="8356600" cy="4689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Use of CPT Material Index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 for identification of soil type (Robertson &amp;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Wrid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, 1998)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Modified normalized tip resistance (Robertson 2004)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Exponent n = 0.5 (sands), 0.75 (silts), n = 1.0 (clay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Iterate to find exponent n (Robertson 200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GJ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: </a:t>
            </a:r>
          </a:p>
        </p:txBody>
      </p:sp>
      <p:sp>
        <p:nvSpPr>
          <p:cNvPr id="1198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98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19814" name="Object 3"/>
          <p:cNvGraphicFramePr>
            <a:graphicFrameLocks noChangeAspect="1"/>
          </p:cNvGraphicFramePr>
          <p:nvPr/>
        </p:nvGraphicFramePr>
        <p:xfrm>
          <a:off x="792163" y="1970088"/>
          <a:ext cx="55832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8" name="Equation" r:id="rId3" imgW="2463800" imgH="279400" progId="Equation.3">
                  <p:embed/>
                </p:oleObj>
              </mc:Choice>
              <mc:Fallback>
                <p:oleObj name="Equation" r:id="rId3" imgW="2463800" imgH="279400" progId="Equation.3">
                  <p:embed/>
                  <p:pic>
                    <p:nvPicPr>
                      <p:cNvPr id="1198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970088"/>
                        <a:ext cx="55832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198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35392"/>
              </p:ext>
            </p:extLst>
          </p:nvPr>
        </p:nvGraphicFramePr>
        <p:xfrm>
          <a:off x="689293" y="3326538"/>
          <a:ext cx="47625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9" name="Equation" r:id="rId5" imgW="2234880" imgH="507960" progId="Equation.3">
                  <p:embed/>
                </p:oleObj>
              </mc:Choice>
              <mc:Fallback>
                <p:oleObj name="Equation" r:id="rId5" imgW="2234880" imgH="507960" progId="Equation.3">
                  <p:embed/>
                  <p:pic>
                    <p:nvPicPr>
                      <p:cNvPr id="1198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3" y="3326538"/>
                        <a:ext cx="47625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77171"/>
              </p:ext>
            </p:extLst>
          </p:nvPr>
        </p:nvGraphicFramePr>
        <p:xfrm>
          <a:off x="792163" y="5620861"/>
          <a:ext cx="6426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0" name="Equation" r:id="rId7" imgW="3162300" imgH="228600" progId="Equation.3">
                  <p:embed/>
                </p:oleObj>
              </mc:Choice>
              <mc:Fallback>
                <p:oleObj name="Equation" r:id="rId7" imgW="3162300" imgH="228600" progId="Equation.3">
                  <p:embed/>
                  <p:pic>
                    <p:nvPicPr>
                      <p:cNvPr id="1198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620861"/>
                        <a:ext cx="6426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675438" y="1855788"/>
            <a:ext cx="21971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ands:  I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&lt; 2.0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lays:   I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&gt; 2.95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4610"/>
              </p:ext>
            </p:extLst>
          </p:nvPr>
        </p:nvGraphicFramePr>
        <p:xfrm>
          <a:off x="5692775" y="3430588"/>
          <a:ext cx="31099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1" name="Equation" r:id="rId9" imgW="1460160" imgH="431640" progId="Equation.DSMT4">
                  <p:embed/>
                </p:oleObj>
              </mc:Choice>
              <mc:Fallback>
                <p:oleObj name="Equation" r:id="rId9" imgW="1460160" imgH="43164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3430588"/>
                        <a:ext cx="3109913" cy="9223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AD1BB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94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9851" y="332715"/>
            <a:ext cx="3306216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oil Behavioral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ype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BT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 Chart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for normalized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PT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D6009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52C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(after Robertson 2009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52CE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3" t="1000" r="3178" b="1166"/>
          <a:stretch/>
        </p:blipFill>
        <p:spPr bwMode="auto">
          <a:xfrm>
            <a:off x="3258105" y="148291"/>
            <a:ext cx="5381185" cy="547444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"/>
          <p:cNvSpPr txBox="1">
            <a:spLocks noChangeArrowheads="1"/>
          </p:cNvSpPr>
          <p:nvPr/>
        </p:nvSpPr>
        <p:spPr bwMode="auto">
          <a:xfrm>
            <a:off x="221559" y="5700732"/>
            <a:ext cx="6647974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None/>
              <a:tabLst>
                <a:tab pos="109538" algn="l"/>
                <a:tab pos="142875" algn="l"/>
                <a:tab pos="274638" algn="l"/>
                <a:tab pos="301625" algn="l"/>
              </a:tabLst>
              <a:defRPr/>
            </a:pPr>
            <a:r>
              <a:rPr kumimoji="0" lang="en-US" altLang="ko-K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a.  </a:t>
            </a:r>
            <a:r>
              <a:rPr kumimoji="0" lang="en-US" altLang="ko-K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Find sensitive soils of zone 1 identified when:  </a:t>
            </a:r>
            <a:r>
              <a:rPr kumimoji="0" lang="en-US" altLang="ko-KR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Q</a:t>
            </a:r>
            <a:r>
              <a:rPr kumimoji="0" lang="en-US" altLang="ko-KR" sz="1400" b="0" i="1" u="none" strike="noStrike" kern="1200" cap="none" spc="0" normalizeH="0" baseline="-2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n</a:t>
            </a:r>
            <a:r>
              <a:rPr kumimoji="0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 &lt;  12 </a:t>
            </a:r>
            <a:r>
              <a:rPr kumimoji="0" lang="en-US" altLang="ko-KR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exp</a:t>
            </a:r>
            <a:r>
              <a:rPr kumimoji="0" lang="en-US" altLang="ko-KR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(-1.4 F</a:t>
            </a:r>
            <a:r>
              <a:rPr kumimoji="0" lang="en-US" altLang="ko-KR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r </a:t>
            </a:r>
            <a:r>
              <a:rPr kumimoji="0" lang="en-US" altLang="ko-KR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None/>
              <a:tabLst>
                <a:tab pos="109538" algn="l"/>
                <a:tab pos="142875" algn="l"/>
                <a:tab pos="274638" algn="l"/>
                <a:tab pos="301625" algn="l"/>
              </a:tabLst>
              <a:defRPr/>
            </a:pPr>
            <a:r>
              <a:rPr kumimoji="0" lang="en-US" altLang="ko-K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b.  Identify: Zone 8 (1.5 &lt; F</a:t>
            </a:r>
            <a:r>
              <a:rPr kumimoji="0" lang="en-US" altLang="ko-KR" sz="1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r</a:t>
            </a:r>
            <a:r>
              <a:rPr kumimoji="0" lang="en-US" altLang="ko-K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&lt; 4.5%) and Zone 9 (F</a:t>
            </a:r>
            <a:r>
              <a:rPr kumimoji="0" lang="en-US" altLang="ko-KR" sz="1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r</a:t>
            </a:r>
            <a:r>
              <a:rPr kumimoji="0" lang="en-US" altLang="ko-K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 &gt; 4.5%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109538" algn="l"/>
                <a:tab pos="142875" algn="l"/>
                <a:tab pos="274638" algn="l"/>
                <a:tab pos="301625" algn="l"/>
              </a:tabLst>
              <a:defRPr/>
            </a:pPr>
            <a:r>
              <a:rPr kumimoji="0" lang="en-US" altLang="ko-K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c.  Use </a:t>
            </a:r>
            <a:r>
              <a:rPr kumimoji="0" lang="en-US" altLang="ko-KR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CPT</a:t>
            </a:r>
            <a:r>
              <a:rPr kumimoji="0" lang="en-US" altLang="ko-K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 index </a:t>
            </a:r>
            <a:r>
              <a:rPr kumimoji="0" lang="en-US" altLang="ko-KR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I</a:t>
            </a:r>
            <a:r>
              <a:rPr kumimoji="0" lang="en-US" altLang="ko-KR" sz="1400" b="0" i="0" u="none" strike="noStrike" kern="1200" cap="none" spc="0" normalizeH="0" baseline="-3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c</a:t>
            </a:r>
            <a:r>
              <a:rPr kumimoji="0" lang="en-US" altLang="ko-KR" sz="1400" b="0" i="0" u="none" strike="noStrike" kern="1200" cap="none" spc="0" normalizeH="0" baseline="-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 </a:t>
            </a:r>
            <a:r>
              <a:rPr kumimoji="0" lang="en-US" altLang="ko-K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Batang"/>
                <a:cs typeface="Calibri" pitchFamily="34" charset="0"/>
              </a:rPr>
              <a:t> for Zones 2 through 7  				</a:t>
            </a:r>
            <a:endParaRPr kumimoji="0" lang="en-US" altLang="ko-KR" sz="1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맑은 고딕" panose="020B0503020000020004" pitchFamily="34" charset="-127"/>
              <a:cs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2819"/>
              </p:ext>
            </p:extLst>
          </p:nvPr>
        </p:nvGraphicFramePr>
        <p:xfrm>
          <a:off x="4547013" y="5961760"/>
          <a:ext cx="3869017" cy="50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6" name="Equation" r:id="rId4" imgW="3327400" imgH="431800" progId="Equation.3">
                  <p:embed/>
                </p:oleObj>
              </mc:Choice>
              <mc:Fallback>
                <p:oleObj name="Equation" r:id="rId4" imgW="3327400" imgH="4318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013" y="5961760"/>
                        <a:ext cx="3869017" cy="502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1730" y="4964251"/>
            <a:ext cx="2819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proxim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gorithm Steps: 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9900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7264" y="3050977"/>
            <a:ext cx="2455532" cy="101566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&lt; 2.6:  Drain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2000" b="0" i="0" u="none" strike="noStrike" kern="1200" cap="none" spc="0" normalizeH="0" baseline="-22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&gt; 2.6: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drained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127464" y="3559945"/>
            <a:ext cx="1127464" cy="8878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637320" y="4554244"/>
            <a:ext cx="798991" cy="1189608"/>
          </a:xfrm>
          <a:prstGeom prst="straightConnector1">
            <a:avLst/>
          </a:prstGeom>
          <a:ln w="19050">
            <a:solidFill>
              <a:srgbClr val="D333B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8390877" y="2931111"/>
            <a:ext cx="362505" cy="16276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762260" y="2968102"/>
            <a:ext cx="0" cy="2908915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8504808" y="5906609"/>
            <a:ext cx="209365" cy="281127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431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orgia Tech</a:t>
            </a: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disturbed Sand Databa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06417" y="864255"/>
            <a:ext cx="660373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 Sands to Silty Sands (n = 54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iaxial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ests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4215" t="2116" r="7488" b="63132"/>
          <a:stretch/>
        </p:blipFill>
        <p:spPr>
          <a:xfrm>
            <a:off x="476250" y="1452158"/>
            <a:ext cx="8496300" cy="4839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0196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65" y="66002"/>
            <a:ext cx="8229600" cy="669722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A927B7"/>
                </a:solidFill>
              </a:rPr>
              <a:t>Direct </a:t>
            </a:r>
            <a:r>
              <a:rPr lang="en-US" sz="3600" b="1" dirty="0" err="1" smtClean="0">
                <a:solidFill>
                  <a:srgbClr val="A927B7"/>
                </a:solidFill>
              </a:rPr>
              <a:t>CPT</a:t>
            </a:r>
            <a:r>
              <a:rPr lang="en-US" sz="3600" b="1" dirty="0" smtClean="0">
                <a:solidFill>
                  <a:srgbClr val="A927B7"/>
                </a:solidFill>
              </a:rPr>
              <a:t> method for </a:t>
            </a:r>
            <a:r>
              <a:rPr lang="en-US" sz="3600" b="1" dirty="0" smtClean="0">
                <a:solidFill>
                  <a:srgbClr val="A927B7"/>
                </a:solidFill>
                <a:latin typeface="Symbol" panose="05050102010706020507" pitchFamily="18" charset="2"/>
              </a:rPr>
              <a:t>f</a:t>
            </a:r>
            <a:r>
              <a:rPr lang="en-US" sz="3600" b="1" dirty="0" smtClean="0">
                <a:solidFill>
                  <a:srgbClr val="A927B7"/>
                </a:solidFill>
              </a:rPr>
              <a:t>' in sands</a:t>
            </a:r>
            <a:endParaRPr lang="en-US" sz="3600" b="1" dirty="0">
              <a:solidFill>
                <a:srgbClr val="A927B7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36843"/>
          <a:stretch/>
        </p:blipFill>
        <p:spPr>
          <a:xfrm>
            <a:off x="467710" y="735724"/>
            <a:ext cx="7864811" cy="637452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47717" y="4717473"/>
            <a:ext cx="13696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Exponent</a:t>
            </a:r>
          </a:p>
          <a:p>
            <a:pPr algn="ctr"/>
            <a:r>
              <a:rPr lang="en-US" sz="2400" dirty="0" smtClean="0"/>
              <a:t>n </a:t>
            </a: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≈ ½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5782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577" y="871251"/>
            <a:ext cx="7952282" cy="59867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2111" y="164892"/>
            <a:ext cx="1408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rof. Mike</a:t>
            </a:r>
          </a:p>
          <a:p>
            <a:pPr algn="ctr"/>
            <a:r>
              <a:rPr lang="en-US" dirty="0" smtClean="0"/>
              <a:t>Jamiolkowski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843259" y="164890"/>
            <a:ext cx="10663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f. Paul</a:t>
            </a:r>
          </a:p>
          <a:p>
            <a:pPr algn="ctr"/>
            <a:r>
              <a:rPr lang="en-US" dirty="0" smtClean="0"/>
              <a:t>Mayn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20718" y="164889"/>
            <a:ext cx="15301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f. Mehmet</a:t>
            </a:r>
          </a:p>
          <a:p>
            <a:pPr algn="ctr"/>
            <a:r>
              <a:rPr lang="en-US" dirty="0" smtClean="0"/>
              <a:t>Tuma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730582" y="164889"/>
            <a:ext cx="11185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rof. Bob</a:t>
            </a:r>
          </a:p>
          <a:p>
            <a:pPr algn="ctr"/>
            <a:r>
              <a:rPr lang="en-US" dirty="0" err="1" smtClean="0"/>
              <a:t>Schiff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09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37550"/>
          <a:stretch/>
        </p:blipFill>
        <p:spPr>
          <a:xfrm>
            <a:off x="625365" y="605276"/>
            <a:ext cx="7938343" cy="62527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65" y="66002"/>
            <a:ext cx="8229600" cy="669722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A927B7"/>
                </a:solidFill>
              </a:rPr>
              <a:t>Direct </a:t>
            </a:r>
            <a:r>
              <a:rPr lang="en-US" sz="3600" b="1" dirty="0" err="1" smtClean="0">
                <a:solidFill>
                  <a:srgbClr val="A927B7"/>
                </a:solidFill>
              </a:rPr>
              <a:t>CPT</a:t>
            </a:r>
            <a:r>
              <a:rPr lang="en-US" sz="3600" b="1" dirty="0" smtClean="0">
                <a:solidFill>
                  <a:srgbClr val="A927B7"/>
                </a:solidFill>
              </a:rPr>
              <a:t> method for </a:t>
            </a:r>
            <a:r>
              <a:rPr lang="en-US" sz="3600" b="1" dirty="0" smtClean="0">
                <a:solidFill>
                  <a:srgbClr val="A927B7"/>
                </a:solidFill>
                <a:latin typeface="Symbol" panose="05050102010706020507" pitchFamily="18" charset="2"/>
              </a:rPr>
              <a:t>f</a:t>
            </a:r>
            <a:r>
              <a:rPr lang="en-US" sz="3600" b="1" dirty="0" smtClean="0">
                <a:solidFill>
                  <a:srgbClr val="A927B7"/>
                </a:solidFill>
              </a:rPr>
              <a:t>' in sands</a:t>
            </a:r>
            <a:endParaRPr lang="en-US" sz="3600" b="1" dirty="0">
              <a:solidFill>
                <a:srgbClr val="A927B7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7790688" y="4352544"/>
            <a:ext cx="41148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790688" y="1706880"/>
            <a:ext cx="41148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7882128" y="1755648"/>
            <a:ext cx="0" cy="2569464"/>
          </a:xfrm>
          <a:prstGeom prst="straightConnector1">
            <a:avLst/>
          </a:prstGeom>
          <a:ln w="19050">
            <a:solidFill>
              <a:srgbClr val="3723CB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243035" y="4121711"/>
            <a:ext cx="599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2°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02168" y="1476047"/>
            <a:ext cx="599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5°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45660" y="2504224"/>
            <a:ext cx="9563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ng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f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'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545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8462" y="232705"/>
            <a:ext cx="8998601" cy="658037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7030A0"/>
                </a:solidFill>
              </a:rPr>
              <a:t>Triaxial Compression Tests on Korean Soft Clay </a:t>
            </a:r>
            <a:br>
              <a:rPr lang="en-US" sz="2400" dirty="0">
                <a:solidFill>
                  <a:srgbClr val="7030A0"/>
                </a:solidFill>
              </a:rPr>
            </a:br>
            <a:r>
              <a:rPr lang="en-US" sz="2400" dirty="0">
                <a:solidFill>
                  <a:srgbClr val="7030A0"/>
                </a:solidFill>
              </a:rPr>
              <a:t>Drained and Undrained Se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4FCCED-FCB9-432E-B2C7-50D3A0597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335105-D67D-47C3-A386-F44593B6ED8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33A68088-6CC9-4DBD-9868-B5C61DA9F92A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1913162" y="1187752"/>
          <a:ext cx="5098143" cy="50074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566966" y="778149"/>
            <a:ext cx="8229600" cy="6580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A927B7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Lee et al. 2000)</a:t>
            </a:r>
          </a:p>
        </p:txBody>
      </p:sp>
    </p:spTree>
    <p:extLst>
      <p:ext uri="{BB962C8B-B14F-4D97-AF65-F5344CB8AC3E}">
        <p14:creationId xmlns:p14="http://schemas.microsoft.com/office/powerpoint/2010/main" val="68185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ectangle 2" descr="Recycled paper">
            <a:extLst>
              <a:ext uri="{FF2B5EF4-FFF2-40B4-BE49-F238E27FC236}">
                <a16:creationId xmlns:a16="http://schemas.microsoft.com/office/drawing/2014/main" id="{0C485680-ADBF-436B-B645-8FC61511C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4813" y="869192"/>
            <a:ext cx="9258813" cy="5985071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50384" y="655102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96258" y="105626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400" b="1" i="1" dirty="0">
                <a:solidFill>
                  <a:srgbClr val="7030A0"/>
                </a:solidFill>
              </a:rPr>
              <a:t>Triaxial Compression                  Piezocone Penetromet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uLnTx/>
              <a:uFillTx/>
              <a:latin typeface="Calibri"/>
            </a:endParaRPr>
          </a:p>
        </p:txBody>
      </p:sp>
      <p:sp>
        <p:nvSpPr>
          <p:cNvPr id="37" name="Rectangle 16">
            <a:extLst>
              <a:ext uri="{FF2B5EF4-FFF2-40B4-BE49-F238E27FC236}">
                <a16:creationId xmlns:a16="http://schemas.microsoft.com/office/drawing/2014/main" id="{7BD3BF07-D2CD-48C6-9EBC-45DBF51C6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666" y="3712142"/>
            <a:ext cx="711202" cy="1388534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8" name="Rectangle 16">
            <a:extLst>
              <a:ext uri="{FF2B5EF4-FFF2-40B4-BE49-F238E27FC236}">
                <a16:creationId xmlns:a16="http://schemas.microsoft.com/office/drawing/2014/main" id="{2A865C8B-E3D8-4584-A89D-6707BA291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666" y="3629590"/>
            <a:ext cx="711202" cy="82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9" name="Rectangle 16">
            <a:extLst>
              <a:ext uri="{FF2B5EF4-FFF2-40B4-BE49-F238E27FC236}">
                <a16:creationId xmlns:a16="http://schemas.microsoft.com/office/drawing/2014/main" id="{04CBB1D9-8114-4393-A474-510B013C8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666" y="5100676"/>
            <a:ext cx="711202" cy="82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0" name="Rectangle 16">
            <a:extLst>
              <a:ext uri="{FF2B5EF4-FFF2-40B4-BE49-F238E27FC236}">
                <a16:creationId xmlns:a16="http://schemas.microsoft.com/office/drawing/2014/main" id="{468A305C-A3F5-46BA-BDF7-6030BF76472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18326" y="4425882"/>
            <a:ext cx="1828804" cy="45719"/>
          </a:xfrm>
          <a:prstGeom prst="rect">
            <a:avLst/>
          </a:prstGeom>
          <a:gradFill>
            <a:gsLst>
              <a:gs pos="300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1" name="Rectangle 16">
            <a:extLst>
              <a:ext uri="{FF2B5EF4-FFF2-40B4-BE49-F238E27FC236}">
                <a16:creationId xmlns:a16="http://schemas.microsoft.com/office/drawing/2014/main" id="{ABEA051C-FFF3-434C-9549-ECDF13F3A00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261403" y="4425882"/>
            <a:ext cx="1828804" cy="45719"/>
          </a:xfrm>
          <a:prstGeom prst="rect">
            <a:avLst/>
          </a:prstGeom>
          <a:gradFill>
            <a:gsLst>
              <a:gs pos="300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2" name="Rectangle 16">
            <a:extLst>
              <a:ext uri="{FF2B5EF4-FFF2-40B4-BE49-F238E27FC236}">
                <a16:creationId xmlns:a16="http://schemas.microsoft.com/office/drawing/2014/main" id="{E8EDBFE9-44AD-4F75-B1B3-5F9993374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666" y="5183227"/>
            <a:ext cx="711202" cy="418039"/>
          </a:xfrm>
          <a:prstGeom prst="rect">
            <a:avLst/>
          </a:prstGeom>
          <a:pattFill prst="pct30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dirty="0"/>
              <a:t> 	</a:t>
            </a:r>
          </a:p>
        </p:txBody>
      </p:sp>
      <p:sp>
        <p:nvSpPr>
          <p:cNvPr id="43" name="Rectangle 16">
            <a:extLst>
              <a:ext uri="{FF2B5EF4-FFF2-40B4-BE49-F238E27FC236}">
                <a16:creationId xmlns:a16="http://schemas.microsoft.com/office/drawing/2014/main" id="{8F491F69-2974-4BEB-AED7-E018E4C67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542" y="5346212"/>
            <a:ext cx="3200400" cy="588430"/>
          </a:xfrm>
          <a:prstGeom prst="rect">
            <a:avLst/>
          </a:prstGeom>
          <a:pattFill prst="pct30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dirty="0"/>
              <a:t> 	</a:t>
            </a:r>
          </a:p>
        </p:txBody>
      </p:sp>
      <p:sp>
        <p:nvSpPr>
          <p:cNvPr id="44" name="Rectangle 16">
            <a:extLst>
              <a:ext uri="{FF2B5EF4-FFF2-40B4-BE49-F238E27FC236}">
                <a16:creationId xmlns:a16="http://schemas.microsoft.com/office/drawing/2014/main" id="{1EB3F5B4-B6C4-4552-8381-8E3205BF4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391" y="3211550"/>
            <a:ext cx="711202" cy="418039"/>
          </a:xfrm>
          <a:prstGeom prst="rect">
            <a:avLst/>
          </a:prstGeom>
          <a:pattFill prst="pct30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dirty="0"/>
              <a:t> 	</a:t>
            </a:r>
          </a:p>
        </p:txBody>
      </p:sp>
      <p:sp>
        <p:nvSpPr>
          <p:cNvPr id="46" name="Arrow: Down 45">
            <a:extLst>
              <a:ext uri="{FF2B5EF4-FFF2-40B4-BE49-F238E27FC236}">
                <a16:creationId xmlns:a16="http://schemas.microsoft.com/office/drawing/2014/main" id="{27B7C2F8-1393-4E7F-9B84-01BBB81C421D}"/>
              </a:ext>
            </a:extLst>
          </p:cNvPr>
          <p:cNvSpPr/>
          <p:nvPr/>
        </p:nvSpPr>
        <p:spPr>
          <a:xfrm>
            <a:off x="2415972" y="2270273"/>
            <a:ext cx="241300" cy="361947"/>
          </a:xfrm>
          <a:prstGeom prst="down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16">
            <a:extLst>
              <a:ext uri="{FF2B5EF4-FFF2-40B4-BE49-F238E27FC236}">
                <a16:creationId xmlns:a16="http://schemas.microsoft.com/office/drawing/2014/main" id="{614AFDDF-AD5A-4960-B7F9-372C468A1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542" y="2883481"/>
            <a:ext cx="3200400" cy="328068"/>
          </a:xfrm>
          <a:prstGeom prst="rect">
            <a:avLst/>
          </a:prstGeom>
          <a:pattFill prst="pct30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dirty="0"/>
              <a:t> 	</a:t>
            </a:r>
          </a:p>
        </p:txBody>
      </p:sp>
      <p:sp>
        <p:nvSpPr>
          <p:cNvPr id="45" name="Rectangle 16">
            <a:extLst>
              <a:ext uri="{FF2B5EF4-FFF2-40B4-BE49-F238E27FC236}">
                <a16:creationId xmlns:a16="http://schemas.microsoft.com/office/drawing/2014/main" id="{2A50A65E-13D5-4DFB-95B8-14DE750DA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2336" y="2676028"/>
            <a:ext cx="208572" cy="953561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dirty="0"/>
              <a:t> 	</a:t>
            </a:r>
          </a:p>
        </p:txBody>
      </p:sp>
      <p:sp>
        <p:nvSpPr>
          <p:cNvPr id="48" name="Rectangle 16">
            <a:extLst>
              <a:ext uri="{FF2B5EF4-FFF2-40B4-BE49-F238E27FC236}">
                <a16:creationId xmlns:a16="http://schemas.microsoft.com/office/drawing/2014/main" id="{2169B323-4D36-4DA5-9B41-B37B0677E1E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-348484" y="4336924"/>
            <a:ext cx="3124223" cy="8395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9" name="Rectangle 16">
            <a:extLst>
              <a:ext uri="{FF2B5EF4-FFF2-40B4-BE49-F238E27FC236}">
                <a16:creationId xmlns:a16="http://schemas.microsoft.com/office/drawing/2014/main" id="{A0F5164D-CCAF-4AE3-AF43-332E506B4BF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438832" y="4336923"/>
            <a:ext cx="3124223" cy="8395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0" name="Rectangle 16">
            <a:extLst>
              <a:ext uri="{FF2B5EF4-FFF2-40B4-BE49-F238E27FC236}">
                <a16:creationId xmlns:a16="http://schemas.microsoft.com/office/drawing/2014/main" id="{F0DB9599-6A1E-49BC-B74D-3A3789E9193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338939" y="5384395"/>
            <a:ext cx="457200" cy="54864"/>
          </a:xfrm>
          <a:prstGeom prst="rect">
            <a:avLst/>
          </a:prstGeom>
          <a:solidFill>
            <a:srgbClr val="2247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1" name="Rectangle 16">
            <a:extLst>
              <a:ext uri="{FF2B5EF4-FFF2-40B4-BE49-F238E27FC236}">
                <a16:creationId xmlns:a16="http://schemas.microsoft.com/office/drawing/2014/main" id="{9D2582F6-D4D7-4E75-A0A8-B7E3304F861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74731" y="5624647"/>
            <a:ext cx="1920240" cy="54864"/>
          </a:xfrm>
          <a:prstGeom prst="rect">
            <a:avLst/>
          </a:prstGeom>
          <a:solidFill>
            <a:srgbClr val="2247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3D9E0812-1D26-4D83-B1AC-148F67E27041}"/>
              </a:ext>
            </a:extLst>
          </p:cNvPr>
          <p:cNvCxnSpPr>
            <a:cxnSpLocks/>
          </p:cNvCxnSpPr>
          <p:nvPr/>
        </p:nvCxnSpPr>
        <p:spPr>
          <a:xfrm flipH="1" flipV="1">
            <a:off x="158696" y="5643897"/>
            <a:ext cx="524502" cy="8182"/>
          </a:xfrm>
          <a:prstGeom prst="straightConnector1">
            <a:avLst/>
          </a:prstGeom>
          <a:ln w="34925">
            <a:solidFill>
              <a:srgbClr val="2247FE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16">
            <a:extLst>
              <a:ext uri="{FF2B5EF4-FFF2-40B4-BE49-F238E27FC236}">
                <a16:creationId xmlns:a16="http://schemas.microsoft.com/office/drawing/2014/main" id="{10C000F4-07AC-425D-BF06-2788D641CD8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89485" y="5629220"/>
            <a:ext cx="274320" cy="45719"/>
          </a:xfrm>
          <a:prstGeom prst="rect">
            <a:avLst/>
          </a:prstGeom>
          <a:gradFill>
            <a:gsLst>
              <a:gs pos="300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AE9A2F7F-F764-4968-9B63-E4853EBC6713}"/>
              </a:ext>
            </a:extLst>
          </p:cNvPr>
          <p:cNvCxnSpPr>
            <a:cxnSpLocks/>
          </p:cNvCxnSpPr>
          <p:nvPr/>
        </p:nvCxnSpPr>
        <p:spPr>
          <a:xfrm flipH="1">
            <a:off x="2984198" y="3908531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BB7C2A24-60F0-4CD6-AC78-DF2BDF4C1803}"/>
              </a:ext>
            </a:extLst>
          </p:cNvPr>
          <p:cNvCxnSpPr>
            <a:cxnSpLocks/>
          </p:cNvCxnSpPr>
          <p:nvPr/>
        </p:nvCxnSpPr>
        <p:spPr>
          <a:xfrm flipH="1">
            <a:off x="2984198" y="4258252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7EB5B250-E66B-4318-9B23-AFD45EA81382}"/>
              </a:ext>
            </a:extLst>
          </p:cNvPr>
          <p:cNvCxnSpPr>
            <a:cxnSpLocks/>
          </p:cNvCxnSpPr>
          <p:nvPr/>
        </p:nvCxnSpPr>
        <p:spPr>
          <a:xfrm flipH="1">
            <a:off x="2975539" y="4619731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7AD6C4ED-24D8-4DF4-9122-FC6E1931EFFF}"/>
              </a:ext>
            </a:extLst>
          </p:cNvPr>
          <p:cNvCxnSpPr>
            <a:cxnSpLocks/>
          </p:cNvCxnSpPr>
          <p:nvPr/>
        </p:nvCxnSpPr>
        <p:spPr>
          <a:xfrm>
            <a:off x="1745976" y="3908531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5C79F923-EA9E-4B73-9980-9BE4DF5FF3E6}"/>
              </a:ext>
            </a:extLst>
          </p:cNvPr>
          <p:cNvCxnSpPr>
            <a:cxnSpLocks/>
          </p:cNvCxnSpPr>
          <p:nvPr/>
        </p:nvCxnSpPr>
        <p:spPr>
          <a:xfrm>
            <a:off x="1745976" y="4282135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A3EFEE4A-324E-40B9-A8B4-2FB720F1DF51}"/>
              </a:ext>
            </a:extLst>
          </p:cNvPr>
          <p:cNvCxnSpPr>
            <a:cxnSpLocks/>
          </p:cNvCxnSpPr>
          <p:nvPr/>
        </p:nvCxnSpPr>
        <p:spPr>
          <a:xfrm>
            <a:off x="1749151" y="4619731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4A913969-1044-445B-A979-B873F7249726}"/>
              </a:ext>
            </a:extLst>
          </p:cNvPr>
          <p:cNvCxnSpPr>
            <a:cxnSpLocks/>
          </p:cNvCxnSpPr>
          <p:nvPr/>
        </p:nvCxnSpPr>
        <p:spPr>
          <a:xfrm flipH="1">
            <a:off x="2975539" y="4956281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A7377AB4-9D77-489E-8B53-5011A6F603EA}"/>
              </a:ext>
            </a:extLst>
          </p:cNvPr>
          <p:cNvCxnSpPr>
            <a:cxnSpLocks/>
          </p:cNvCxnSpPr>
          <p:nvPr/>
        </p:nvCxnSpPr>
        <p:spPr>
          <a:xfrm>
            <a:off x="1745976" y="4976518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A65A1529-DABD-4FFF-89BE-CA7BFC8FC200}"/>
              </a:ext>
            </a:extLst>
          </p:cNvPr>
          <p:cNvSpPr txBox="1"/>
          <p:nvPr/>
        </p:nvSpPr>
        <p:spPr>
          <a:xfrm>
            <a:off x="438297" y="1797408"/>
            <a:ext cx="20599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Deviator Stress</a:t>
            </a:r>
            <a:endParaRPr lang="en-US" sz="2400" dirty="0">
              <a:solidFill>
                <a:srgbClr val="C00000"/>
              </a:solidFill>
              <a:latin typeface="+mj-lt"/>
              <a:cs typeface="Arial" panose="020B0604020202020204" pitchFamily="34" charset="0"/>
            </a:endParaRPr>
          </a:p>
          <a:p>
            <a:pPr algn="ctr"/>
            <a:r>
              <a:rPr lang="en-US" sz="2400" b="1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q 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400" b="1" dirty="0" err="1" smtClean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2400" b="1" baseline="-25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="1" dirty="0" err="1" smtClean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2400" b="1" baseline="-25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2400" b="1" baseline="-25000" dirty="0">
              <a:solidFill>
                <a:srgbClr val="C0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A534B288-6D8D-4B7E-95A1-4833E23E0E5A}"/>
              </a:ext>
            </a:extLst>
          </p:cNvPr>
          <p:cNvSpPr txBox="1"/>
          <p:nvPr/>
        </p:nvSpPr>
        <p:spPr>
          <a:xfrm rot="16200000">
            <a:off x="574489" y="4209969"/>
            <a:ext cx="1787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  <a:cs typeface="Arial" panose="020B0604020202020204" pitchFamily="34" charset="0"/>
              </a:rPr>
              <a:t>Cell Pressure</a:t>
            </a:r>
            <a:endParaRPr lang="en-US" sz="2400" dirty="0">
              <a:latin typeface="+mj-lt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2D7B5A1-BEDE-460B-ACC8-35AD53898125}"/>
              </a:ext>
            </a:extLst>
          </p:cNvPr>
          <p:cNvSpPr txBox="1"/>
          <p:nvPr/>
        </p:nvSpPr>
        <p:spPr>
          <a:xfrm>
            <a:off x="350666" y="5193073"/>
            <a:ext cx="684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cs typeface="Arial" panose="020B0604020202020204" pitchFamily="34" charset="0"/>
              </a:rPr>
              <a:t>Valve</a:t>
            </a:r>
            <a:endParaRPr lang="en-US" dirty="0">
              <a:latin typeface="+mj-lt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D82060B1-6954-4650-9622-9AC7A16C18A2}"/>
              </a:ext>
            </a:extLst>
          </p:cNvPr>
          <p:cNvSpPr txBox="1"/>
          <p:nvPr/>
        </p:nvSpPr>
        <p:spPr>
          <a:xfrm>
            <a:off x="16386" y="5907890"/>
            <a:ext cx="244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pore pressure, </a:t>
            </a:r>
            <a:r>
              <a:rPr lang="en-US" sz="2400" b="1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u</a:t>
            </a:r>
            <a:endParaRPr lang="en-US" sz="2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5" name="Rectangle 16">
            <a:extLst>
              <a:ext uri="{FF2B5EF4-FFF2-40B4-BE49-F238E27FC236}">
                <a16:creationId xmlns:a16="http://schemas.microsoft.com/office/drawing/2014/main" id="{785DE300-D0E6-4F98-8DAD-E466C0B1C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0704" y="3623531"/>
            <a:ext cx="351019" cy="346208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cxnSp>
        <p:nvCxnSpPr>
          <p:cNvPr id="318" name="Straight Arrow Connector 317">
            <a:extLst>
              <a:ext uri="{FF2B5EF4-FFF2-40B4-BE49-F238E27FC236}">
                <a16:creationId xmlns:a16="http://schemas.microsoft.com/office/drawing/2014/main" id="{555388E4-B1D7-4BD1-870B-EBAB2C594926}"/>
              </a:ext>
            </a:extLst>
          </p:cNvPr>
          <p:cNvCxnSpPr>
            <a:cxnSpLocks/>
          </p:cNvCxnSpPr>
          <p:nvPr/>
        </p:nvCxnSpPr>
        <p:spPr>
          <a:xfrm flipH="1">
            <a:off x="6712786" y="4006844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>
            <a:extLst>
              <a:ext uri="{FF2B5EF4-FFF2-40B4-BE49-F238E27FC236}">
                <a16:creationId xmlns:a16="http://schemas.microsoft.com/office/drawing/2014/main" id="{30D13757-D74B-41BD-B446-20711E0BF3A8}"/>
              </a:ext>
            </a:extLst>
          </p:cNvPr>
          <p:cNvCxnSpPr>
            <a:cxnSpLocks/>
          </p:cNvCxnSpPr>
          <p:nvPr/>
        </p:nvCxnSpPr>
        <p:spPr>
          <a:xfrm flipH="1">
            <a:off x="6712786" y="4275730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>
            <a:extLst>
              <a:ext uri="{FF2B5EF4-FFF2-40B4-BE49-F238E27FC236}">
                <a16:creationId xmlns:a16="http://schemas.microsoft.com/office/drawing/2014/main" id="{02BDEA09-154D-4BC1-AAA7-22E920DE28D8}"/>
              </a:ext>
            </a:extLst>
          </p:cNvPr>
          <p:cNvCxnSpPr>
            <a:cxnSpLocks/>
          </p:cNvCxnSpPr>
          <p:nvPr/>
        </p:nvCxnSpPr>
        <p:spPr>
          <a:xfrm flipH="1">
            <a:off x="6712786" y="4536284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Arrow Connector 320">
            <a:extLst>
              <a:ext uri="{FF2B5EF4-FFF2-40B4-BE49-F238E27FC236}">
                <a16:creationId xmlns:a16="http://schemas.microsoft.com/office/drawing/2014/main" id="{2AC42199-66C0-4E11-8097-070CD75F6FDA}"/>
              </a:ext>
            </a:extLst>
          </p:cNvPr>
          <p:cNvCxnSpPr>
            <a:cxnSpLocks/>
          </p:cNvCxnSpPr>
          <p:nvPr/>
        </p:nvCxnSpPr>
        <p:spPr>
          <a:xfrm>
            <a:off x="5831913" y="4006844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>
            <a:extLst>
              <a:ext uri="{FF2B5EF4-FFF2-40B4-BE49-F238E27FC236}">
                <a16:creationId xmlns:a16="http://schemas.microsoft.com/office/drawing/2014/main" id="{DBCBA4DB-6BA8-4DA9-8AD3-9C261040AEF9}"/>
              </a:ext>
            </a:extLst>
          </p:cNvPr>
          <p:cNvCxnSpPr>
            <a:cxnSpLocks/>
          </p:cNvCxnSpPr>
          <p:nvPr/>
        </p:nvCxnSpPr>
        <p:spPr>
          <a:xfrm>
            <a:off x="5831913" y="4258252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>
            <a:extLst>
              <a:ext uri="{FF2B5EF4-FFF2-40B4-BE49-F238E27FC236}">
                <a16:creationId xmlns:a16="http://schemas.microsoft.com/office/drawing/2014/main" id="{0249FD18-3CE9-4446-A004-19716C7F528D}"/>
              </a:ext>
            </a:extLst>
          </p:cNvPr>
          <p:cNvCxnSpPr>
            <a:cxnSpLocks/>
          </p:cNvCxnSpPr>
          <p:nvPr/>
        </p:nvCxnSpPr>
        <p:spPr>
          <a:xfrm>
            <a:off x="5831913" y="4528263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>
            <a:extLst>
              <a:ext uri="{FF2B5EF4-FFF2-40B4-BE49-F238E27FC236}">
                <a16:creationId xmlns:a16="http://schemas.microsoft.com/office/drawing/2014/main" id="{DB8BFD5F-172E-4CFA-8532-A1FC09689B90}"/>
              </a:ext>
            </a:extLst>
          </p:cNvPr>
          <p:cNvCxnSpPr>
            <a:cxnSpLocks/>
          </p:cNvCxnSpPr>
          <p:nvPr/>
        </p:nvCxnSpPr>
        <p:spPr>
          <a:xfrm flipH="1">
            <a:off x="6725954" y="4806926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0014BF39-2EA8-4F4D-9654-523D4E1CB38D}"/>
              </a:ext>
            </a:extLst>
          </p:cNvPr>
          <p:cNvCxnSpPr>
            <a:cxnSpLocks/>
          </p:cNvCxnSpPr>
          <p:nvPr/>
        </p:nvCxnSpPr>
        <p:spPr>
          <a:xfrm>
            <a:off x="5831913" y="4798785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860" name="Picture 20859">
            <a:extLst>
              <a:ext uri="{FF2B5EF4-FFF2-40B4-BE49-F238E27FC236}">
                <a16:creationId xmlns:a16="http://schemas.microsoft.com/office/drawing/2014/main" id="{9377401A-8EE7-4374-8BE9-9231DACD1E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3076" y="1486867"/>
            <a:ext cx="429828" cy="2144348"/>
          </a:xfrm>
          <a:prstGeom prst="rect">
            <a:avLst/>
          </a:prstGeom>
        </p:spPr>
      </p:pic>
      <p:sp>
        <p:nvSpPr>
          <p:cNvPr id="334" name="TextBox 333">
            <a:extLst>
              <a:ext uri="{FF2B5EF4-FFF2-40B4-BE49-F238E27FC236}">
                <a16:creationId xmlns:a16="http://schemas.microsoft.com/office/drawing/2014/main" id="{BD3CD4A7-E2A2-4BC7-965C-039FBE72547B}"/>
              </a:ext>
            </a:extLst>
          </p:cNvPr>
          <p:cNvSpPr txBox="1"/>
          <p:nvPr/>
        </p:nvSpPr>
        <p:spPr>
          <a:xfrm>
            <a:off x="5708807" y="3257416"/>
            <a:ext cx="460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</a:p>
        </p:txBody>
      </p:sp>
      <p:sp>
        <p:nvSpPr>
          <p:cNvPr id="335" name="TextBox 334">
            <a:extLst>
              <a:ext uri="{FF2B5EF4-FFF2-40B4-BE49-F238E27FC236}">
                <a16:creationId xmlns:a16="http://schemas.microsoft.com/office/drawing/2014/main" id="{AB3EC88C-12A2-4367-8F6B-636F793BFFCC}"/>
              </a:ext>
            </a:extLst>
          </p:cNvPr>
          <p:cNvSpPr txBox="1"/>
          <p:nvPr/>
        </p:nvSpPr>
        <p:spPr>
          <a:xfrm>
            <a:off x="6650882" y="3012380"/>
            <a:ext cx="495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7" name="TextBox 336">
            <a:extLst>
              <a:ext uri="{FF2B5EF4-FFF2-40B4-BE49-F238E27FC236}">
                <a16:creationId xmlns:a16="http://schemas.microsoft.com/office/drawing/2014/main" id="{F20EB586-9641-4C38-8514-E983858FDD0F}"/>
              </a:ext>
            </a:extLst>
          </p:cNvPr>
          <p:cNvSpPr txBox="1"/>
          <p:nvPr/>
        </p:nvSpPr>
        <p:spPr>
          <a:xfrm>
            <a:off x="7139082" y="4148068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/>
              <a:t>h</a:t>
            </a:r>
            <a:endParaRPr lang="en-US" sz="240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C722B5B-4A5C-4AE6-8524-2F1EB388D035}"/>
              </a:ext>
            </a:extLst>
          </p:cNvPr>
          <p:cNvSpPr txBox="1"/>
          <p:nvPr/>
        </p:nvSpPr>
        <p:spPr>
          <a:xfrm>
            <a:off x="4696532" y="2647498"/>
            <a:ext cx="1510285" cy="6906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e</a:t>
            </a:r>
          </a:p>
          <a:p>
            <a:pPr marL="0" marR="0" lvl="0" indent="0" algn="ctr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esistance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AB25DD9-7362-47F7-9D54-459B69366069}"/>
              </a:ext>
            </a:extLst>
          </p:cNvPr>
          <p:cNvSpPr txBox="1"/>
          <p:nvPr/>
        </p:nvSpPr>
        <p:spPr>
          <a:xfrm>
            <a:off x="6641723" y="2604998"/>
            <a:ext cx="2133600" cy="690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rewat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ctr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ssure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75C074F-B065-4FC4-BF79-71F53A4A86A2}"/>
              </a:ext>
            </a:extLst>
          </p:cNvPr>
          <p:cNvSpPr txBox="1"/>
          <p:nvPr/>
        </p:nvSpPr>
        <p:spPr>
          <a:xfrm>
            <a:off x="2600742" y="5974501"/>
            <a:ext cx="2442145" cy="367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2400" i="1" dirty="0">
                <a:latin typeface="+mj-lt"/>
                <a:cs typeface="Arial" panose="020B0604020202020204" pitchFamily="34" charset="0"/>
              </a:rPr>
              <a:t>Test one </a:t>
            </a:r>
            <a:r>
              <a:rPr lang="en-US" sz="2400" i="1" dirty="0" smtClean="0">
                <a:latin typeface="+mj-lt"/>
                <a:cs typeface="Arial" panose="020B0604020202020204" pitchFamily="34" charset="0"/>
              </a:rPr>
              <a:t>specimen</a:t>
            </a:r>
            <a:endParaRPr lang="en-US" sz="2400" i="1" dirty="0">
              <a:latin typeface="+mj-lt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4D37E03A-DA1D-4966-A050-5B00AFE495D9}"/>
              </a:ext>
            </a:extLst>
          </p:cNvPr>
          <p:cNvSpPr txBox="1"/>
          <p:nvPr/>
        </p:nvSpPr>
        <p:spPr>
          <a:xfrm>
            <a:off x="6697278" y="5248695"/>
            <a:ext cx="2442145" cy="1281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2400" i="1" dirty="0" smtClean="0">
                <a:latin typeface="+mj-lt"/>
                <a:cs typeface="Arial" panose="020B0604020202020204" pitchFamily="34" charset="0"/>
              </a:rPr>
              <a:t>Soil Column</a:t>
            </a:r>
          </a:p>
          <a:p>
            <a:pPr>
              <a:lnSpc>
                <a:spcPct val="80000"/>
              </a:lnSpc>
            </a:pPr>
            <a:r>
              <a:rPr lang="en-US" sz="2400" i="1" dirty="0" smtClean="0">
                <a:latin typeface="+mj-lt"/>
                <a:cs typeface="Arial" panose="020B0604020202020204" pitchFamily="34" charset="0"/>
              </a:rPr>
              <a:t>z </a:t>
            </a:r>
            <a:r>
              <a:rPr lang="en-US" sz="2400" i="1" dirty="0">
                <a:latin typeface="+mj-lt"/>
                <a:cs typeface="Arial" panose="020B0604020202020204" pitchFamily="34" charset="0"/>
              </a:rPr>
              <a:t>&gt; 30m</a:t>
            </a:r>
          </a:p>
          <a:p>
            <a:pPr>
              <a:lnSpc>
                <a:spcPct val="80000"/>
              </a:lnSpc>
            </a:pPr>
            <a:r>
              <a:rPr lang="en-US" sz="2400" i="1" dirty="0">
                <a:latin typeface="+mj-lt"/>
                <a:cs typeface="Arial" panose="020B0604020202020204" pitchFamily="34" charset="0"/>
              </a:rPr>
              <a:t>Billions </a:t>
            </a:r>
            <a:r>
              <a:rPr lang="en-US" sz="2400" i="1" dirty="0" smtClean="0">
                <a:latin typeface="+mj-lt"/>
                <a:cs typeface="Arial" panose="020B0604020202020204" pitchFamily="34" charset="0"/>
              </a:rPr>
              <a:t>of soil particles tested</a:t>
            </a:r>
            <a:endParaRPr lang="en-US" sz="2400" i="1" dirty="0">
              <a:latin typeface="+mj-lt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5DA89BA5-DF24-467A-913E-CC29A26904DA}"/>
              </a:ext>
            </a:extLst>
          </p:cNvPr>
          <p:cNvSpPr txBox="1"/>
          <p:nvPr/>
        </p:nvSpPr>
        <p:spPr>
          <a:xfrm>
            <a:off x="3390863" y="4148069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/>
              <a:t>h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803786" y="147084"/>
            <a:ext cx="7399936" cy="646331"/>
          </a:xfrm>
          <a:prstGeom prst="rect">
            <a:avLst/>
          </a:prstGeom>
          <a:noFill/>
          <a:ln w="28575">
            <a:solidFill>
              <a:srgbClr val="AD1BB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7030A0"/>
                </a:solidFill>
              </a:rPr>
              <a:t>Principle of effective stress: </a:t>
            </a:r>
            <a:r>
              <a:rPr lang="en-US" sz="3600" dirty="0" smtClean="0">
                <a:solidFill>
                  <a:srgbClr val="7030A0"/>
                </a:solidFill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3600" dirty="0" err="1">
                <a:solidFill>
                  <a:srgbClr val="7030A0"/>
                </a:solidFill>
              </a:rPr>
              <a:t>'</a:t>
            </a:r>
            <a:r>
              <a:rPr lang="en-US" sz="3600" dirty="0">
                <a:solidFill>
                  <a:srgbClr val="7030A0"/>
                </a:solidFill>
              </a:rPr>
              <a:t> = </a:t>
            </a:r>
            <a:r>
              <a:rPr lang="en-US" sz="3600" dirty="0">
                <a:solidFill>
                  <a:srgbClr val="7030A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3600" dirty="0">
                <a:solidFill>
                  <a:srgbClr val="7030A0"/>
                </a:solidFill>
              </a:rPr>
              <a:t> - u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4D37E03A-DA1D-4966-A050-5B00AFE495D9}"/>
              </a:ext>
            </a:extLst>
          </p:cNvPr>
          <p:cNvSpPr txBox="1"/>
          <p:nvPr/>
        </p:nvSpPr>
        <p:spPr>
          <a:xfrm>
            <a:off x="-654332" y="3823810"/>
            <a:ext cx="24421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>
                <a:latin typeface="+mj-lt"/>
                <a:cs typeface="Arial" panose="020B0604020202020204" pitchFamily="34" charset="0"/>
              </a:rPr>
              <a:t>Triaxial</a:t>
            </a:r>
            <a:endParaRPr lang="en-US" sz="2400" i="1" dirty="0" smtClean="0">
              <a:latin typeface="+mj-lt"/>
              <a:cs typeface="Arial" panose="020B0604020202020204" pitchFamily="34" charset="0"/>
            </a:endParaRPr>
          </a:p>
          <a:p>
            <a:pPr algn="ctr"/>
            <a:r>
              <a:rPr lang="en-US" sz="2400" i="1" dirty="0" smtClean="0">
                <a:latin typeface="+mj-lt"/>
                <a:cs typeface="Arial" panose="020B0604020202020204" pitchFamily="34" charset="0"/>
              </a:rPr>
              <a:t>Cell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234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878" y="197079"/>
            <a:ext cx="7390158" cy="610598"/>
          </a:xfrm>
          <a:ln w="28575">
            <a:solidFill>
              <a:srgbClr val="7030A0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ive Stress Friction Angle 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f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' from CPTu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636699" y="1728907"/>
            <a:ext cx="116680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8391" y="829380"/>
            <a:ext cx="70538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e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= (N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- 1)∙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' +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'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) - N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∙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u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=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</a:t>
            </a:r>
            <a:r>
              <a:rPr kumimoji="0" lang="en-US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-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+mn-cs"/>
              </a:rPr>
              <a:t>s</a:t>
            </a:r>
            <a:r>
              <a:rPr kumimoji="0" lang="en-US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o</a:t>
            </a:r>
            <a:endParaRPr kumimoji="0" lang="en-US" sz="2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54728" y="1524948"/>
            <a:ext cx="61863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=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an</a:t>
            </a:r>
            <a:r>
              <a:rPr kumimoji="0" lang="en-US" sz="28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(45°+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'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/2)∙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ex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[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p-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2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∙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an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']		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2918" y="2197074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6∙tan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'∙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+tan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')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		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141416" y="90658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83410"/>
              </p:ext>
            </p:extLst>
          </p:nvPr>
        </p:nvGraphicFramePr>
        <p:xfrm>
          <a:off x="851878" y="4110892"/>
          <a:ext cx="4410430" cy="96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4" name="Equation" r:id="rId3" imgW="2120900" imgH="469900" progId="Equation.3">
                  <p:embed/>
                </p:oleObj>
              </mc:Choice>
              <mc:Fallback>
                <p:oleObj name="Equation" r:id="rId3" imgW="2120900" imgH="4699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78" y="4110892"/>
                        <a:ext cx="4410430" cy="969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62308" y="8603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65199" y="2909723"/>
            <a:ext cx="4572000" cy="5696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457200" rtl="0" eaLnBrk="1" fontAlgn="auto" latinLnBrk="0" hangingPunct="0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457200" rtl="0" eaLnBrk="1" fontAlgn="auto" latinLnBrk="0" hangingPunct="0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'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= c'∙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ot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'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= attraction</a:t>
            </a:r>
          </a:p>
          <a:p>
            <a:pPr marL="0" marR="0" lvl="0" indent="0" algn="just" defTabSz="457200" rtl="0" eaLnBrk="1" fontAlgn="auto" latinLnBrk="0" hangingPunct="0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10492" y="3669027"/>
            <a:ext cx="4572000" cy="2905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457200" rtl="0" eaLnBrk="1" fontAlgn="auto" latinLnBrk="0" hangingPunct="0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= angle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of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lastifica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67135"/>
              </p:ext>
            </p:extLst>
          </p:nvPr>
        </p:nvGraphicFramePr>
        <p:xfrm>
          <a:off x="984738" y="5260730"/>
          <a:ext cx="2828708" cy="85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5" name="Equation" r:id="rId5" imgW="1422360" imgH="431640" progId="Equation.3">
                  <p:embed/>
                </p:oleObj>
              </mc:Choice>
              <mc:Fallback>
                <p:oleObj name="Equation" r:id="rId5" imgW="1422360" imgH="4316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738" y="5260730"/>
                        <a:ext cx="2828708" cy="858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05177" y="2655693"/>
            <a:ext cx="3271719" cy="378565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rwegian Institute of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echnology (NTH); </a:t>
            </a:r>
            <a:r>
              <a:rPr kumimoji="0" lang="en-US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TNU</a:t>
            </a:r>
            <a:endParaRPr kumimoji="0" lang="en-US" sz="2000" b="0" i="1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nbu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amp;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nnese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74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nnese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 (1982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nnese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amp;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nbu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5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ve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 (1988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nnese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 (1988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nnese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amp;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nbu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89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ve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0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ve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amp;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t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1995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ve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 (2016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yang &amp; Mayne (2018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C35B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7C35B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07177" y="2101425"/>
            <a:ext cx="26677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'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all soil typ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427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504757" y="120444"/>
            <a:ext cx="7772400" cy="533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ive Stress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ezocone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netration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028523" y="638692"/>
            <a:ext cx="6556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TH: 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ven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1995),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nnese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ve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nd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anbu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989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3780631"/>
              </p:ext>
            </p:extLst>
          </p:nvPr>
        </p:nvGraphicFramePr>
        <p:xfrm>
          <a:off x="924339" y="1072390"/>
          <a:ext cx="7096540" cy="53979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6907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4897" y="64180"/>
            <a:ext cx="7886700" cy="521565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solidFill>
                  <a:srgbClr val="7030A0"/>
                </a:solidFill>
              </a:rPr>
              <a:t>Soft Clay at Northwestern University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88556" y="1788455"/>
            <a:ext cx="1253584" cy="4623531"/>
            <a:chOff x="7620000" y="1600200"/>
            <a:chExt cx="1253584" cy="4408811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 rot="5400000">
              <a:off x="6629400" y="3276600"/>
              <a:ext cx="3886200" cy="533400"/>
              <a:chOff x="211" y="3079"/>
              <a:chExt cx="4137" cy="617"/>
            </a:xfrm>
          </p:grpSpPr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1267" y="3082"/>
                <a:ext cx="2691" cy="614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3761" y="3082"/>
                <a:ext cx="140" cy="614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" name="AutoShape 8"/>
              <p:cNvSpPr>
                <a:spLocks noChangeArrowheads="1"/>
              </p:cNvSpPr>
              <p:nvPr/>
            </p:nvSpPr>
            <p:spPr bwMode="auto">
              <a:xfrm rot="5400000">
                <a:off x="3847" y="3193"/>
                <a:ext cx="616" cy="387"/>
              </a:xfrm>
              <a:prstGeom prst="triangle">
                <a:avLst>
                  <a:gd name="adj" fmla="val 49995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2" name="Rectangle 9"/>
              <p:cNvSpPr>
                <a:spLocks noChangeArrowheads="1"/>
              </p:cNvSpPr>
              <p:nvPr/>
            </p:nvSpPr>
            <p:spPr bwMode="auto">
              <a:xfrm>
                <a:off x="211" y="3082"/>
                <a:ext cx="1052" cy="614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8305800" y="5334000"/>
              <a:ext cx="567784" cy="6750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C0504D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q</a:t>
              </a:r>
              <a:r>
                <a:rPr kumimoji="0" lang="en-US" sz="40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C0504D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</a:t>
              </a:r>
              <a:endParaRPr kumimoji="0" lang="en-US" sz="4000" b="0" i="0" u="none" strike="noStrike" kern="1200" cap="none" spc="0" normalizeH="0" baseline="-25000" noProof="0" dirty="0">
                <a:ln>
                  <a:noFill/>
                </a:ln>
                <a:solidFill>
                  <a:srgbClr val="C0504D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0" y="4572000"/>
              <a:ext cx="62709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u</a:t>
              </a:r>
              <a:r>
                <a:rPr kumimoji="0" lang="en-US" sz="40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  <a:endParaRPr kumimoji="0" lang="en-US" sz="40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A8719E11-115B-4460-ABA9-9F80ED3E179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922" t="4450" r="9563" b="8958"/>
          <a:stretch/>
        </p:blipFill>
        <p:spPr>
          <a:xfrm>
            <a:off x="2034847" y="650950"/>
            <a:ext cx="6761518" cy="59436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B934F4-941D-4A07-A13F-A9AA25AD2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5EDE18-AD55-4B32-90A1-23183C4BCE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549" t="9161" r="-1943" b="14155"/>
          <a:stretch/>
        </p:blipFill>
        <p:spPr>
          <a:xfrm>
            <a:off x="0" y="0"/>
            <a:ext cx="2437429" cy="1500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43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05C0AB2-AA30-4ECD-B44E-75592955AC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0394" y="762367"/>
            <a:ext cx="6930544" cy="5303520"/>
          </a:xfrm>
          <a:prstGeom prst="rect">
            <a:avLst/>
          </a:prstGeom>
        </p:spPr>
      </p:pic>
      <p:sp>
        <p:nvSpPr>
          <p:cNvPr id="4" name="Right Triangle 3">
            <a:extLst>
              <a:ext uri="{FF2B5EF4-FFF2-40B4-BE49-F238E27FC236}">
                <a16:creationId xmlns:a16="http://schemas.microsoft.com/office/drawing/2014/main" id="{616C150C-413C-4A51-A285-48738DE4AC7F}"/>
              </a:ext>
            </a:extLst>
          </p:cNvPr>
          <p:cNvSpPr/>
          <p:nvPr/>
        </p:nvSpPr>
        <p:spPr bwMode="auto">
          <a:xfrm flipH="1">
            <a:off x="3130825" y="3414127"/>
            <a:ext cx="1211823" cy="1446108"/>
          </a:xfrm>
          <a:prstGeom prst="rtTriangle">
            <a:avLst/>
          </a:prstGeom>
          <a:noFill/>
          <a:ln w="28575" cap="flat" cmpd="sng" algn="ctr">
            <a:solidFill>
              <a:srgbClr val="371FE5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square" lIns="18288" tIns="0" rIns="0" bIns="0" rtlCol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371FE5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9">
            <a:extLst>
              <a:ext uri="{FF2B5EF4-FFF2-40B4-BE49-F238E27FC236}">
                <a16:creationId xmlns:a16="http://schemas.microsoft.com/office/drawing/2014/main" id="{56BDD920-F6E6-4575-B475-11BCF2B0EF4B}"/>
              </a:ext>
            </a:extLst>
          </p:cNvPr>
          <p:cNvSpPr txBox="1"/>
          <p:nvPr/>
        </p:nvSpPr>
        <p:spPr>
          <a:xfrm>
            <a:off x="4492487" y="4010474"/>
            <a:ext cx="2760692" cy="584775"/>
          </a:xfrm>
          <a:prstGeom prst="rect">
            <a:avLst/>
          </a:prstGeom>
          <a:solidFill>
            <a:schemeClr val="bg1"/>
          </a:soli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71FE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</a:t>
            </a:r>
            <a:r>
              <a:rPr kumimoji="0" lang="en-US" sz="3200" b="0" i="0" u="none" strike="noStrike" kern="1200" cap="none" spc="0" normalizeH="0" baseline="-20000" noProof="0" dirty="0">
                <a:ln>
                  <a:noFill/>
                </a:ln>
                <a:solidFill>
                  <a:srgbClr val="371FE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71FE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Q = 3.05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E40F30-D38F-403E-AFD4-0432A255D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CFCCB5-EA33-401C-9CE7-4DA1C30A365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3662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668DD71-D65D-44AC-8EF2-03F51DF74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287" y="712069"/>
            <a:ext cx="7402896" cy="5672532"/>
          </a:xfrm>
          <a:prstGeom prst="rect">
            <a:avLst/>
          </a:prstGeom>
        </p:spPr>
      </p:pic>
      <p:sp>
        <p:nvSpPr>
          <p:cNvPr id="4" name="TextBox 11">
            <a:extLst>
              <a:ext uri="{FF2B5EF4-FFF2-40B4-BE49-F238E27FC236}">
                <a16:creationId xmlns:a16="http://schemas.microsoft.com/office/drawing/2014/main" id="{EE9C5BFC-4689-436F-8629-19F9879C7F58}"/>
              </a:ext>
            </a:extLst>
          </p:cNvPr>
          <p:cNvSpPr txBox="1"/>
          <p:nvPr/>
        </p:nvSpPr>
        <p:spPr>
          <a:xfrm>
            <a:off x="4769062" y="4313011"/>
            <a:ext cx="2087431" cy="646331"/>
          </a:xfrm>
          <a:prstGeom prst="rect">
            <a:avLst/>
          </a:prstGeom>
          <a:solidFill>
            <a:schemeClr val="bg1"/>
          </a:soli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3600" b="0" i="0" u="none" strike="noStrike" kern="1200" cap="none" spc="0" normalizeH="0" baseline="-20000" noProof="0" dirty="0" err="1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0.79</a:t>
            </a:r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id="{682F6E2F-08CE-4485-9DDF-702F3B955B54}"/>
              </a:ext>
            </a:extLst>
          </p:cNvPr>
          <p:cNvSpPr/>
          <p:nvPr/>
        </p:nvSpPr>
        <p:spPr bwMode="auto">
          <a:xfrm flipH="1">
            <a:off x="2910032" y="4107716"/>
            <a:ext cx="1745160" cy="1056919"/>
          </a:xfrm>
          <a:prstGeom prst="rtTriangle">
            <a:avLst/>
          </a:prstGeom>
          <a:noFill/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square" lIns="18288" tIns="0" rIns="0" bIns="0" rtlCol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371FE5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9393A1-F333-4F9B-A649-905FE008B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CFCCB5-EA33-401C-9CE7-4DA1C30A365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849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546045" y="165087"/>
            <a:ext cx="6438418" cy="5334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dirty="0">
                <a:solidFill>
                  <a:srgbClr val="7030A0"/>
                </a:solidFill>
              </a:rPr>
              <a:t>Soft Clay at Northwestern University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3203856"/>
              </p:ext>
            </p:extLst>
          </p:nvPr>
        </p:nvGraphicFramePr>
        <p:xfrm>
          <a:off x="1681476" y="1181576"/>
          <a:ext cx="5845008" cy="437745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87084">
                  <a:extLst>
                    <a:ext uri="{9D8B030D-6E8A-4147-A177-3AD203B41FA5}">
                      <a16:colId xmlns:a16="http://schemas.microsoft.com/office/drawing/2014/main" val="595623509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1651527540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3780578051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2384828055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2718464688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3424037822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2523881090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404173584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2151836831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1083003426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3754821251"/>
                    </a:ext>
                  </a:extLst>
                </a:gridCol>
                <a:gridCol w="487084">
                  <a:extLst>
                    <a:ext uri="{9D8B030D-6E8A-4147-A177-3AD203B41FA5}">
                      <a16:colId xmlns:a16="http://schemas.microsoft.com/office/drawing/2014/main" val="1824659348"/>
                    </a:ext>
                  </a:extLst>
                </a:gridCol>
              </a:tblGrid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04484798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840901378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945991593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600577715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974386213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041944290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368164335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855887393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743786288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157393709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469945616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128762087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467373014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25595236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640649852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235430267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579390570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823365016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876887062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 dirty="0">
                          <a:effectLst/>
                        </a:rPr>
                        <a:t> </a:t>
                      </a:r>
                      <a:endParaRPr lang="en-US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17472781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 dirty="0">
                          <a:effectLst/>
                        </a:rPr>
                        <a:t> </a:t>
                      </a:r>
                      <a:endParaRPr lang="en-US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166176763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840309412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87113482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62815998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894439931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742204913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12625410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234421589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965768859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015462359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852568788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93978027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845611747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003782263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327355032"/>
                  </a:ext>
                </a:extLst>
              </a:tr>
              <a:tr h="121596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 dirty="0">
                          <a:effectLst/>
                        </a:rPr>
                        <a:t> </a:t>
                      </a:r>
                      <a:endParaRPr lang="en-US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4118472148"/>
                  </a:ext>
                </a:extLst>
              </a:tr>
            </a:tbl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6737385"/>
              </p:ext>
            </p:extLst>
          </p:nvPr>
        </p:nvGraphicFramePr>
        <p:xfrm>
          <a:off x="744043" y="903070"/>
          <a:ext cx="7077860" cy="54669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730973" y="250636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55604" y="4067504"/>
            <a:ext cx="11721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 = 3.05</a:t>
            </a:r>
          </a:p>
        </p:txBody>
      </p:sp>
      <p:cxnSp>
        <p:nvCxnSpPr>
          <p:cNvPr id="6" name="Straight Arrow Connector 5"/>
          <p:cNvCxnSpPr>
            <a:cxnSpLocks/>
          </p:cNvCxnSpPr>
          <p:nvPr/>
        </p:nvCxnSpPr>
        <p:spPr>
          <a:xfrm flipV="1">
            <a:off x="2614465" y="4467613"/>
            <a:ext cx="1364148" cy="2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cxnSpLocks/>
          </p:cNvCxnSpPr>
          <p:nvPr/>
        </p:nvCxnSpPr>
        <p:spPr>
          <a:xfrm flipH="1">
            <a:off x="3978613" y="3437121"/>
            <a:ext cx="2157585" cy="1009216"/>
          </a:xfrm>
          <a:prstGeom prst="straightConnector1">
            <a:avLst/>
          </a:prstGeom>
          <a:ln w="31750">
            <a:solidFill>
              <a:srgbClr val="5A4FE3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rot="20038293">
            <a:off x="4306686" y="3531409"/>
            <a:ext cx="1263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241BD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241BD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241BD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0.79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3971751" y="4488890"/>
            <a:ext cx="6068" cy="947333"/>
          </a:xfrm>
          <a:prstGeom prst="straightConnector1">
            <a:avLst/>
          </a:prstGeom>
          <a:ln w="47625">
            <a:solidFill>
              <a:srgbClr val="CD37D1"/>
            </a:solidFill>
            <a:tailEnd type="stealth" w="lg" len="lg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211115" y="4784840"/>
            <a:ext cx="1692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D37D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</a:rPr>
              <a:t>f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D37D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’ = 28.8°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78FF52-CBF8-40FF-B522-4F4A30384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55103" y="6410381"/>
            <a:ext cx="21336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CFCCB5-EA33-401C-9CE7-4DA1C30A365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041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329" y="178836"/>
            <a:ext cx="7886700" cy="521565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solidFill>
                  <a:srgbClr val="7030A0"/>
                </a:solidFill>
              </a:rPr>
              <a:t>Soft Clay at Northwestern University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l="4480" t="4458" r="10862" b="1855"/>
          <a:stretch/>
        </p:blipFill>
        <p:spPr>
          <a:xfrm>
            <a:off x="927160" y="1414178"/>
            <a:ext cx="6818941" cy="49275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74181" y="715017"/>
            <a:ext cx="475488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A927B7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U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A927B7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iaxia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A927B7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est Se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4FC24C-3AAB-4077-8D17-3AE6564A9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CFCCB5-EA33-401C-9CE7-4DA1C30A365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107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95" y="125561"/>
            <a:ext cx="8229600" cy="6884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AD1B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rposes: Geotechnical Site Investigation</a:t>
            </a:r>
            <a:endParaRPr lang="en-US" sz="3600" dirty="0">
              <a:solidFill>
                <a:srgbClr val="AD1B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7492" y="813961"/>
            <a:ext cx="8366906" cy="4525963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600"/>
              </a:spcAft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A must prior to all geotechnical projects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Determine </a:t>
            </a:r>
            <a:r>
              <a:rPr lang="en-US" sz="3000" dirty="0" err="1" smtClean="0"/>
              <a:t>geostratigraphy</a:t>
            </a:r>
            <a:r>
              <a:rPr lang="en-US" sz="3000" dirty="0" smtClean="0"/>
              <a:t> for site development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Obtain information for construction and foundation selection or ground modification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Collect geotechnical data for parameter evaluation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Input to analytical models and numerical FEM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Minimize surprises during construction 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Mitigate potential for legal involve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83" y="130066"/>
            <a:ext cx="7886700" cy="449382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imate NTH Solution for </a:t>
            </a:r>
            <a:r>
              <a:rPr lang="en-US" sz="32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f</a:t>
            </a:r>
            <a:r>
              <a:rPr lang="en-US" sz="32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'</a:t>
            </a:r>
            <a:r>
              <a:rPr 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rom CPTu</a:t>
            </a:r>
            <a:endParaRPr lang="en-US" sz="3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65859"/>
              </p:ext>
            </p:extLst>
          </p:nvPr>
        </p:nvGraphicFramePr>
        <p:xfrm>
          <a:off x="2275556" y="619648"/>
          <a:ext cx="4955238" cy="87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1" name="Equation" r:id="rId3" imgW="2539800" imgH="469800" progId="Equation.3">
                  <p:embed/>
                </p:oleObj>
              </mc:Choice>
              <mc:Fallback>
                <p:oleObj name="Equation" r:id="rId3" imgW="2539800" imgH="4698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556" y="619648"/>
                        <a:ext cx="4955238" cy="877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141416" y="90658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447323" y="8596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46406" y="1532017"/>
            <a:ext cx="75192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Times New Roman" panose="02020603050405020304" pitchFamily="18" charset="0"/>
              </a:rPr>
              <a:t>Appro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'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9.5°∙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</a:t>
            </a:r>
            <a:r>
              <a:rPr kumimoji="0" lang="en-US" sz="24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0.12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∙[0.256 +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0.336∙B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+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g Q ]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5" name="Char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1897897"/>
              </p:ext>
            </p:extLst>
          </p:nvPr>
        </p:nvGraphicFramePr>
        <p:xfrm>
          <a:off x="960120" y="1965960"/>
          <a:ext cx="7013448" cy="4672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32857" y="2968475"/>
            <a:ext cx="17235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'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0°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18760" y="4834128"/>
            <a:ext cx="1877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ry (dots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98976" y="5279136"/>
            <a:ext cx="2941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proximation (lines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97280" y="771848"/>
            <a:ext cx="1906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ry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3739896" y="5184648"/>
            <a:ext cx="246888" cy="2743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090160" y="4806696"/>
            <a:ext cx="246888" cy="2743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033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959" y="116470"/>
            <a:ext cx="8229600" cy="114300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7030A0"/>
                </a:solidFill>
                <a:latin typeface="Calibri" pitchFamily="34" charset="0"/>
                <a:cs typeface="Calibri" pitchFamily="34" charset="0"/>
              </a:rPr>
              <a:t>Boston Blue Clay at Newbury, Massachusetts</a:t>
            </a:r>
            <a:r>
              <a:rPr lang="en-US" sz="32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</a:br>
            <a:r>
              <a:rPr lang="en-US" b="0" dirty="0" smtClean="0">
                <a:solidFill>
                  <a:srgbClr val="A31AA6"/>
                </a:solidFill>
                <a:latin typeface="Calibri" pitchFamily="34" charset="0"/>
                <a:cs typeface="Calibri" pitchFamily="34" charset="0"/>
              </a:rPr>
              <a:t>(Landon, 2007, Univ. Mass - Amherst)</a:t>
            </a:r>
            <a:endParaRPr lang="en-US" b="0" dirty="0">
              <a:solidFill>
                <a:srgbClr val="A31AA6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6220111"/>
              </p:ext>
            </p:extLst>
          </p:nvPr>
        </p:nvGraphicFramePr>
        <p:xfrm>
          <a:off x="154074" y="1326382"/>
          <a:ext cx="3067051" cy="54238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0357581"/>
              </p:ext>
            </p:extLst>
          </p:nvPr>
        </p:nvGraphicFramePr>
        <p:xfrm>
          <a:off x="3058676" y="1316334"/>
          <a:ext cx="2528207" cy="53770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2525309"/>
              </p:ext>
            </p:extLst>
          </p:nvPr>
        </p:nvGraphicFramePr>
        <p:xfrm>
          <a:off x="5547808" y="1306286"/>
          <a:ext cx="3375128" cy="53871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268197" y="5410899"/>
            <a:ext cx="1290738" cy="95410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an CK</a:t>
            </a:r>
            <a:r>
              <a:rPr kumimoji="0" lang="en-US" sz="1400" b="0" i="0" u="none" strike="noStrike" kern="1200" cap="none" spc="0" normalizeH="0" baseline="-2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Block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 Pist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ample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7218904" y="5250125"/>
            <a:ext cx="331595" cy="160774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57553" y="3820046"/>
            <a:ext cx="1199367" cy="73866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prox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TH Metho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PTu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7218904" y="3638338"/>
            <a:ext cx="331595" cy="32927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210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3192" y="27432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Miniature CPTu in Clay Centrifuge Deposits</a:t>
            </a:r>
            <a:b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Ouyang and Mayne, CPT'18, Delft)</a:t>
            </a:r>
            <a:endParaRPr lang="en-US" sz="2400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0" r="8442"/>
          <a:stretch/>
        </p:blipFill>
        <p:spPr bwMode="auto">
          <a:xfrm>
            <a:off x="861327" y="1170432"/>
            <a:ext cx="4782312" cy="538581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185" r="13958" b="22030"/>
          <a:stretch/>
        </p:blipFill>
        <p:spPr>
          <a:xfrm>
            <a:off x="6508173" y="1371231"/>
            <a:ext cx="1539442" cy="23834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93160" y="1065302"/>
            <a:ext cx="29694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mm Mini-Piezocone at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WA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42347" y="3955503"/>
            <a:ext cx="2986874" cy="22372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00214" y="6192775"/>
            <a:ext cx="2929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hejiang University Centrifuge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995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7284" y="344274"/>
            <a:ext cx="253831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Database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of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Laboratory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AU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IU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riaxial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ests and Field CPTu in Clay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6641" r="3003" b="43230"/>
          <a:stretch/>
        </p:blipFill>
        <p:spPr>
          <a:xfrm>
            <a:off x="2751116" y="169615"/>
            <a:ext cx="6187402" cy="65518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8607" y="3445544"/>
            <a:ext cx="21197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 = 105 Clay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Ouyang &amp; Mayne,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GJ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18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36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323" y="438984"/>
            <a:ext cx="8130445" cy="628249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00990" y="90715"/>
            <a:ext cx="87747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Compariso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of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riaxial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nd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NTH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’ from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PT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84" y="783711"/>
            <a:ext cx="898562" cy="14740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008" r="-2"/>
          <a:stretch/>
        </p:blipFill>
        <p:spPr>
          <a:xfrm>
            <a:off x="7431385" y="4449055"/>
            <a:ext cx="1301073" cy="143836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1385" y="3518456"/>
            <a:ext cx="15796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ctroni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co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netrometer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782" y="2282861"/>
            <a:ext cx="11444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iaxial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paratu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445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838200"/>
            <a:ext cx="11133750" cy="5867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27"/>
          <a:stretch/>
        </p:blipFill>
        <p:spPr>
          <a:xfrm>
            <a:off x="6019800" y="91440"/>
            <a:ext cx="1066799" cy="12185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086600" y="228600"/>
            <a:ext cx="1829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y Jeff Kean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6217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2677051"/>
              </p:ext>
            </p:extLst>
          </p:nvPr>
        </p:nvGraphicFramePr>
        <p:xfrm>
          <a:off x="778179" y="267874"/>
          <a:ext cx="7587641" cy="63222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1"/>
          <p:cNvSpPr txBox="1"/>
          <p:nvPr/>
        </p:nvSpPr>
        <p:spPr>
          <a:xfrm>
            <a:off x="4475524" y="1226498"/>
            <a:ext cx="3270997" cy="1261884"/>
          </a:xfrm>
          <a:prstGeom prst="rect">
            <a:avLst/>
          </a:prstGeom>
          <a:solidFill>
            <a:schemeClr val="bg1"/>
          </a:soli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squar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'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3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P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kumimoji="0" lang="en-US" sz="2800" b="1" i="0" u="none" strike="noStrike" kern="1200" cap="none" spc="0" normalizeH="0" baseline="-20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'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0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Pa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st probable)</a:t>
            </a: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 flipH="1" flipV="1">
            <a:off x="4665305" y="1955696"/>
            <a:ext cx="2503244" cy="3858508"/>
          </a:xfrm>
          <a:prstGeom prst="line">
            <a:avLst/>
          </a:prstGeom>
          <a:noFill/>
          <a:ln w="25400">
            <a:solidFill>
              <a:srgbClr xmlns:mc="http://schemas.openxmlformats.org/markup-compatibility/2006" xmlns:a14="http://schemas.microsoft.com/office/drawing/2010/main" val="FF6600" mc:Ignorable="a14" a14:legacySpreadsheetColorIndex="53"/>
            </a:solidFill>
            <a:prstDash val="sysDash"/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177246" y="2975668"/>
            <a:ext cx="1354347" cy="0"/>
          </a:xfrm>
          <a:prstGeom prst="line">
            <a:avLst/>
          </a:prstGeom>
          <a:ln w="31750">
            <a:solidFill>
              <a:srgbClr val="A6409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203383" y="3020002"/>
            <a:ext cx="927249" cy="951783"/>
          </a:xfrm>
          <a:prstGeom prst="line">
            <a:avLst/>
          </a:prstGeom>
          <a:ln w="34925">
            <a:solidFill>
              <a:srgbClr val="A6409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177246" y="2997026"/>
            <a:ext cx="1132935" cy="481640"/>
          </a:xfrm>
          <a:prstGeom prst="line">
            <a:avLst/>
          </a:prstGeom>
          <a:ln w="31750">
            <a:solidFill>
              <a:srgbClr val="A6409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038047" y="1794867"/>
            <a:ext cx="3589" cy="947837"/>
          </a:xfrm>
          <a:prstGeom prst="straightConnector1">
            <a:avLst/>
          </a:prstGeom>
          <a:ln w="25400">
            <a:solidFill>
              <a:srgbClr val="2E23B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421555" y="2105603"/>
            <a:ext cx="0" cy="989163"/>
          </a:xfrm>
          <a:prstGeom prst="straightConnector1">
            <a:avLst/>
          </a:prstGeom>
          <a:ln w="4762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043795" y="77069"/>
            <a:ext cx="7322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nchmark: Yield Stress from Consolidation Test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23288" y="5348377"/>
            <a:ext cx="302339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sagrand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ethod (1936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697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305800" cy="457200"/>
          </a:xfrm>
          <a:ln w="28575">
            <a:solidFill>
              <a:srgbClr val="FF6600"/>
            </a:solidFill>
          </a:ln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ity Expansion-Critical State Model for </a:t>
            </a:r>
            <a:r>
              <a:rPr lang="en-US" sz="28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Tu</a:t>
            </a: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OCR</a:t>
            </a:r>
          </a:p>
        </p:txBody>
      </p:sp>
      <p:pic>
        <p:nvPicPr>
          <p:cNvPr id="17412" name="Picture 1027" descr="SCEcone"/>
          <p:cNvPicPr>
            <a:picLocks noChangeAspect="1" noChangeArrowheads="1"/>
          </p:cNvPicPr>
          <p:nvPr/>
        </p:nvPicPr>
        <p:blipFill>
          <a:blip r:embed="rId3" cstate="print"/>
          <a:srcRect l="2719" t="1167" r="22656" b="17500"/>
          <a:stretch>
            <a:fillRect/>
          </a:stretch>
        </p:blipFill>
        <p:spPr bwMode="auto">
          <a:xfrm>
            <a:off x="4151376" y="1006195"/>
            <a:ext cx="4757611" cy="3889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1028"/>
          <p:cNvSpPr txBox="1">
            <a:spLocks noChangeArrowheads="1"/>
          </p:cNvSpPr>
          <p:nvPr/>
        </p:nvSpPr>
        <p:spPr bwMode="auto">
          <a:xfrm>
            <a:off x="582168" y="990600"/>
            <a:ext cx="4172712" cy="523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15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 Properties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15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 = 6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’/(3-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’)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15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’ = effectiv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ic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gle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15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compression index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15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swelling index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15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1 – 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15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G/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igidity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dex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1500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 = shear modulus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draine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hear strength </a:t>
            </a:r>
          </a:p>
        </p:txBody>
      </p:sp>
      <p:sp>
        <p:nvSpPr>
          <p:cNvPr id="17414" name="Text Box 1029"/>
          <p:cNvSpPr txBox="1">
            <a:spLocks noChangeArrowheads="1"/>
          </p:cNvSpPr>
          <p:nvPr/>
        </p:nvSpPr>
        <p:spPr bwMode="auto">
          <a:xfrm>
            <a:off x="7162565" y="4089058"/>
            <a:ext cx="16001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f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’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C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C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94275" y="4911393"/>
            <a:ext cx="316035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yne (1991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en &amp; Mayne (1994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rns &amp; Mayne (1998, 2002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yne (2005, 2007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dirty="0" smtClean="0">
                <a:solidFill>
                  <a:srgbClr val="000000"/>
                </a:solidFill>
                <a:latin typeface="Calibri"/>
              </a:rPr>
              <a:t>Mayne (2017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454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14"/>
          <p:cNvSpPr>
            <a:spLocks noGrp="1" noChangeArrowheads="1"/>
          </p:cNvSpPr>
          <p:nvPr>
            <p:ph type="title" sz="quarter"/>
          </p:nvPr>
        </p:nvSpPr>
        <p:spPr>
          <a:xfrm>
            <a:off x="476654" y="218872"/>
            <a:ext cx="7465979" cy="685800"/>
          </a:xfrm>
          <a:ln w="19050">
            <a:solidFill>
              <a:srgbClr val="FF3399"/>
            </a:solidFill>
          </a:ln>
        </p:spPr>
        <p:txBody>
          <a:bodyPr/>
          <a:lstStyle/>
          <a:p>
            <a:pPr eaLnBrk="1" hangingPunct="1"/>
            <a:r>
              <a:rPr lang="en-US" sz="4400" b="0" dirty="0" err="1" smtClean="0">
                <a:solidFill>
                  <a:srgbClr val="CD37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E-CSSM</a:t>
            </a:r>
            <a:r>
              <a:rPr lang="en-US" sz="4400" b="0" dirty="0" smtClean="0">
                <a:solidFill>
                  <a:srgbClr val="CD37D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alytical Solution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621591148"/>
              </p:ext>
            </p:extLst>
          </p:nvPr>
        </p:nvGraphicFramePr>
        <p:xfrm>
          <a:off x="523672" y="1173804"/>
          <a:ext cx="4904362" cy="101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0" name="Equation" r:id="rId3" imgW="2450880" imgH="507960" progId="Equation.3">
                  <p:embed/>
                </p:oleObj>
              </mc:Choice>
              <mc:Fallback>
                <p:oleObj name="Equation" r:id="rId3" imgW="2450880" imgH="50796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72" y="1173804"/>
                        <a:ext cx="4904362" cy="10172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5875">
                        <a:solidFill>
                          <a:srgbClr val="352CE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47129026"/>
              </p:ext>
            </p:extLst>
          </p:nvPr>
        </p:nvGraphicFramePr>
        <p:xfrm>
          <a:off x="523672" y="2385277"/>
          <a:ext cx="4004129" cy="101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1" name="Equation" r:id="rId5" imgW="2006280" imgH="507960" progId="Equation.3">
                  <p:embed/>
                </p:oleObj>
              </mc:Choice>
              <mc:Fallback>
                <p:oleObj name="Equation" r:id="rId5" imgW="2006280" imgH="507960" progId="Equation.3">
                  <p:embed/>
                  <p:pic>
                    <p:nvPicPr>
                      <p:cNvPr id="71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72" y="2385277"/>
                        <a:ext cx="4004129" cy="10131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07632"/>
              </p:ext>
            </p:extLst>
          </p:nvPr>
        </p:nvGraphicFramePr>
        <p:xfrm>
          <a:off x="533399" y="5357769"/>
          <a:ext cx="4933545" cy="95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2" name="Equation" r:id="rId7" imgW="2616120" imgH="507960" progId="Equation.3">
                  <p:embed/>
                </p:oleObj>
              </mc:Choice>
              <mc:Fallback>
                <p:oleObj name="Equation" r:id="rId7" imgW="2616120" imgH="507960" progId="Equation.3">
                  <p:embed/>
                  <p:pic>
                    <p:nvPicPr>
                      <p:cNvPr id="717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5357769"/>
                        <a:ext cx="4933545" cy="9577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352CE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00497"/>
              </p:ext>
            </p:extLst>
          </p:nvPr>
        </p:nvGraphicFramePr>
        <p:xfrm>
          <a:off x="523672" y="3667637"/>
          <a:ext cx="4379557" cy="102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3" name="Equation" r:id="rId9" imgW="2286000" imgH="533400" progId="Equation.3">
                  <p:embed/>
                </p:oleObj>
              </mc:Choice>
              <mc:Fallback>
                <p:oleObj name="Equation" r:id="rId9" imgW="2286000" imgH="5334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72" y="3667637"/>
                        <a:ext cx="4379557" cy="10218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2225">
                        <a:solidFill>
                          <a:srgbClr val="352CE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791200" y="4360050"/>
            <a:ext cx="3287949" cy="2693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e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6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n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'/(3-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n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')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 G/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sz="2400" b="1" i="0" u="none" strike="noStrike" kern="1200" cap="none" spc="0" normalizeH="0" baseline="-20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</a:t>
            </a:r>
            <a:endParaRPr kumimoji="0" lang="en-US" sz="2400" b="1" i="0" u="none" strike="noStrike" kern="1200" cap="none" spc="0" normalizeH="0" baseline="-20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 L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1 –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C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 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≈  0.8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(clays and sands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endParaRPr kumimoji="0" lang="en-US" sz="2400" b="1" i="0" u="none" strike="noStrike" kern="1200" cap="none" spc="0" normalizeH="0" baseline="-20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435174" y="92412"/>
            <a:ext cx="1253585" cy="4658007"/>
            <a:chOff x="7619999" y="1600200"/>
            <a:chExt cx="1253585" cy="4441686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 rot="5400000">
              <a:off x="6629400" y="3276600"/>
              <a:ext cx="3886200" cy="533400"/>
              <a:chOff x="211" y="3079"/>
              <a:chExt cx="4137" cy="617"/>
            </a:xfrm>
          </p:grpSpPr>
          <p:sp>
            <p:nvSpPr>
              <p:cNvPr id="14" name="Rectangle 6"/>
              <p:cNvSpPr>
                <a:spLocks noChangeArrowheads="1"/>
              </p:cNvSpPr>
              <p:nvPr/>
            </p:nvSpPr>
            <p:spPr bwMode="auto">
              <a:xfrm>
                <a:off x="1267" y="3082"/>
                <a:ext cx="2691" cy="614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Rectangle 7"/>
              <p:cNvSpPr>
                <a:spLocks noChangeArrowheads="1"/>
              </p:cNvSpPr>
              <p:nvPr/>
            </p:nvSpPr>
            <p:spPr bwMode="auto">
              <a:xfrm>
                <a:off x="3761" y="3082"/>
                <a:ext cx="140" cy="614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6" name="AutoShape 8"/>
              <p:cNvSpPr>
                <a:spLocks noChangeArrowheads="1"/>
              </p:cNvSpPr>
              <p:nvPr/>
            </p:nvSpPr>
            <p:spPr bwMode="auto">
              <a:xfrm rot="5400000">
                <a:off x="3847" y="3193"/>
                <a:ext cx="616" cy="387"/>
              </a:xfrm>
              <a:prstGeom prst="triangle">
                <a:avLst>
                  <a:gd name="adj" fmla="val 49995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7" name="Rectangle 9"/>
              <p:cNvSpPr>
                <a:spLocks noChangeArrowheads="1"/>
              </p:cNvSpPr>
              <p:nvPr/>
            </p:nvSpPr>
            <p:spPr bwMode="auto">
              <a:xfrm>
                <a:off x="211" y="3082"/>
                <a:ext cx="1052" cy="614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8305800" y="5334000"/>
              <a:ext cx="56778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q</a:t>
              </a:r>
              <a:r>
                <a:rPr kumimoji="0" lang="en-US" sz="40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</a:t>
              </a:r>
              <a:endParaRPr kumimoji="0" lang="en-US" sz="40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19999" y="4776703"/>
              <a:ext cx="62709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u</a:t>
              </a:r>
              <a:r>
                <a:rPr kumimoji="0" lang="en-US" sz="40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  <a:endParaRPr kumimoji="0" lang="en-US" sz="40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792329" y="1127314"/>
            <a:ext cx="1030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8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71496565"/>
              </p:ext>
            </p:extLst>
          </p:nvPr>
        </p:nvGraphicFramePr>
        <p:xfrm>
          <a:off x="4675365" y="2385618"/>
          <a:ext cx="29876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4" name="Equation" r:id="rId11" imgW="1498320" imgH="507960" progId="Equation.DSMT4">
                  <p:embed/>
                </p:oleObj>
              </mc:Choice>
              <mc:Fallback>
                <p:oleObj name="Equation" r:id="rId11" imgW="1498320" imgH="507960" progId="Equation.DSMT4">
                  <p:embed/>
                  <p:pic>
                    <p:nvPicPr>
                      <p:cNvPr id="71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365" y="2385618"/>
                        <a:ext cx="2987675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6654" y="4940592"/>
            <a:ext cx="15849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3027E5"/>
                </a:solidFill>
              </a:rPr>
              <a:t>Rigidity Index</a:t>
            </a:r>
            <a:endParaRPr lang="en-US" sz="2000" i="1" dirty="0">
              <a:solidFill>
                <a:srgbClr val="3027E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40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097728" y="1346961"/>
            <a:ext cx="1253584" cy="4658007"/>
            <a:chOff x="7620000" y="1600200"/>
            <a:chExt cx="1253584" cy="444168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 rot="5400000">
              <a:off x="6629400" y="3276600"/>
              <a:ext cx="3886200" cy="533400"/>
              <a:chOff x="211" y="3079"/>
              <a:chExt cx="4137" cy="617"/>
            </a:xfrm>
          </p:grpSpPr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1267" y="3082"/>
                <a:ext cx="2691" cy="614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3761" y="3082"/>
                <a:ext cx="140" cy="614"/>
              </a:xfrm>
              <a:prstGeom prst="rect">
                <a:avLst/>
              </a:prstGeom>
              <a:solidFill>
                <a:srgbClr val="3366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" name="AutoShape 8"/>
              <p:cNvSpPr>
                <a:spLocks noChangeArrowheads="1"/>
              </p:cNvSpPr>
              <p:nvPr/>
            </p:nvSpPr>
            <p:spPr bwMode="auto">
              <a:xfrm rot="5400000">
                <a:off x="3847" y="3193"/>
                <a:ext cx="616" cy="387"/>
              </a:xfrm>
              <a:prstGeom prst="triangle">
                <a:avLst>
                  <a:gd name="adj" fmla="val 49995"/>
                </a:avLst>
              </a:prstGeom>
              <a:gradFill rotWithShape="0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211" y="3082"/>
                <a:ext cx="1052" cy="614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8305800" y="5334000"/>
              <a:ext cx="56778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q</a:t>
              </a:r>
              <a:r>
                <a:rPr kumimoji="0" lang="en-US" sz="40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</a:t>
              </a:r>
              <a:endParaRPr kumimoji="0" lang="en-US" sz="40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620000" y="4572000"/>
              <a:ext cx="62709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u</a:t>
              </a:r>
              <a:r>
                <a:rPr kumimoji="0" lang="en-US" sz="40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</a:t>
              </a:r>
              <a:endParaRPr kumimoji="0" lang="en-US" sz="40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401661" y="3358799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4000" b="0" i="0" u="none" strike="noStrike" kern="1200" cap="none" spc="0" normalizeH="0" baseline="-20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endParaRPr kumimoji="0" lang="en-US" sz="4000" b="0" i="0" u="none" strike="noStrike" kern="1200" cap="none" spc="0" normalizeH="0" baseline="-20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54" y="2381409"/>
            <a:ext cx="5925646" cy="337055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208779" y="541699"/>
            <a:ext cx="3464410" cy="3687401"/>
            <a:chOff x="4208779" y="541699"/>
            <a:chExt cx="3464410" cy="3687401"/>
          </a:xfrm>
        </p:grpSpPr>
        <p:sp>
          <p:nvSpPr>
            <p:cNvPr id="12" name="TextBox 11"/>
            <p:cNvSpPr txBox="1"/>
            <p:nvPr/>
          </p:nvSpPr>
          <p:spPr>
            <a:xfrm>
              <a:off x="4208779" y="541699"/>
              <a:ext cx="3464410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HIS U2</a:t>
              </a:r>
              <a:endParaRPr kumimoji="0" lang="en-US" sz="8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6838950" y="1865138"/>
              <a:ext cx="723900" cy="2363962"/>
            </a:xfrm>
            <a:prstGeom prst="downArrow">
              <a:avLst/>
            </a:prstGeom>
            <a:solidFill>
              <a:srgbClr val="FFFF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950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4532" y="190555"/>
            <a:ext cx="5864251" cy="545169"/>
          </a:xfrm>
          <a:solidFill>
            <a:schemeClr val="accent3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err="1" smtClean="0">
                <a:solidFill>
                  <a:srgbClr val="00924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material</a:t>
            </a:r>
            <a:r>
              <a:rPr lang="en-US" sz="3600" dirty="0" smtClean="0">
                <a:solidFill>
                  <a:srgbClr val="00924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aracteristics</a:t>
            </a:r>
            <a:endParaRPr lang="en-US" sz="3600" dirty="0">
              <a:solidFill>
                <a:srgbClr val="00924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03" y="2493700"/>
            <a:ext cx="4509870" cy="427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870" y="2603576"/>
            <a:ext cx="4529027" cy="4144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07" y="883198"/>
            <a:ext cx="4508117" cy="1506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124" y="870929"/>
            <a:ext cx="4286360" cy="151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685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813738" y="78828"/>
            <a:ext cx="3899338" cy="685800"/>
          </a:xfrm>
        </p:spPr>
        <p:txBody>
          <a:bodyPr/>
          <a:lstStyle/>
          <a:p>
            <a:pPr algn="r" eaLnBrk="1" hangingPunct="1"/>
            <a:r>
              <a:rPr lang="en-US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E-CSSM</a:t>
            </a: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ory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17292272"/>
              </p:ext>
            </p:extLst>
          </p:nvPr>
        </p:nvGraphicFramePr>
        <p:xfrm>
          <a:off x="609600" y="379413"/>
          <a:ext cx="36576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5" name="Equation" r:id="rId3" imgW="2108160" imgH="520560" progId="Equation.3">
                  <p:embed/>
                </p:oleObj>
              </mc:Choice>
              <mc:Fallback>
                <p:oleObj name="Equation" r:id="rId3" imgW="2108160" imgH="520560" progId="Equation.3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9413"/>
                        <a:ext cx="3657600" cy="903287"/>
                      </a:xfrm>
                      <a:prstGeom prst="rect">
                        <a:avLst/>
                      </a:prstGeom>
                      <a:solidFill>
                        <a:srgbClr val="E7FFFF"/>
                      </a:solidFill>
                      <a:ln w="158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97942323"/>
              </p:ext>
            </p:extLst>
          </p:nvPr>
        </p:nvGraphicFramePr>
        <p:xfrm>
          <a:off x="609600" y="2662238"/>
          <a:ext cx="2971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6" name="Equation" r:id="rId5" imgW="1676160" imgH="520560" progId="Equation.3">
                  <p:embed/>
                </p:oleObj>
              </mc:Choice>
              <mc:Fallback>
                <p:oleObj name="Equation" r:id="rId5" imgW="1676160" imgH="520560" progId="Equation.3">
                  <p:embed/>
                  <p:pic>
                    <p:nvPicPr>
                      <p:cNvPr id="81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2238"/>
                        <a:ext cx="2971800" cy="922337"/>
                      </a:xfrm>
                      <a:prstGeom prst="rect">
                        <a:avLst/>
                      </a:prstGeom>
                      <a:solidFill>
                        <a:srgbClr val="E7FFFF"/>
                      </a:solidFill>
                      <a:ln w="1905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4517405" y="831056"/>
            <a:ext cx="1273795" cy="400110"/>
          </a:xfrm>
          <a:prstGeom prst="rect">
            <a:avLst/>
          </a:prstGeom>
          <a:solidFill>
            <a:srgbClr val="FFFF99"/>
          </a:solidFill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L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= 1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519238"/>
            <a:ext cx="3352800" cy="792162"/>
            <a:chOff x="864" y="957"/>
            <a:chExt cx="2112" cy="499"/>
          </a:xfrm>
        </p:grpSpPr>
        <p:sp>
          <p:nvSpPr>
            <p:cNvPr id="8219" name="AutoShape 8"/>
            <p:cNvSpPr>
              <a:spLocks noChangeArrowheads="1"/>
            </p:cNvSpPr>
            <p:nvPr/>
          </p:nvSpPr>
          <p:spPr bwMode="auto">
            <a:xfrm>
              <a:off x="864" y="1104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9900"/>
            </a:solidFill>
            <a:ln w="1905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820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438875"/>
                </p:ext>
              </p:extLst>
            </p:nvPr>
          </p:nvGraphicFramePr>
          <p:xfrm>
            <a:off x="1392" y="957"/>
            <a:ext cx="1584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57" name="Equation" r:id="rId7" imgW="1371600" imgH="431640" progId="Equation.3">
                    <p:embed/>
                  </p:oleObj>
                </mc:Choice>
                <mc:Fallback>
                  <p:oleObj name="Equation" r:id="rId7" imgW="1371600" imgH="431640" progId="Equation.3">
                    <p:embed/>
                    <p:pic>
                      <p:nvPicPr>
                        <p:cNvPr id="820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957"/>
                          <a:ext cx="1584" cy="499"/>
                        </a:xfrm>
                        <a:prstGeom prst="rect">
                          <a:avLst/>
                        </a:prstGeom>
                        <a:solidFill>
                          <a:srgbClr val="FFFFB7"/>
                        </a:solidFill>
                        <a:ln w="222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16117" y="3810000"/>
            <a:ext cx="2667000" cy="793750"/>
            <a:chOff x="1008" y="2400"/>
            <a:chExt cx="1680" cy="500"/>
          </a:xfrm>
        </p:grpSpPr>
        <p:sp>
          <p:nvSpPr>
            <p:cNvPr id="8218" name="AutoShape 11"/>
            <p:cNvSpPr>
              <a:spLocks noChangeArrowheads="1"/>
            </p:cNvSpPr>
            <p:nvPr/>
          </p:nvSpPr>
          <p:spPr bwMode="auto">
            <a:xfrm>
              <a:off x="1008" y="2496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9900"/>
            </a:solidFill>
            <a:ln w="1905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820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894145"/>
                </p:ext>
              </p:extLst>
            </p:nvPr>
          </p:nvGraphicFramePr>
          <p:xfrm>
            <a:off x="1584" y="2400"/>
            <a:ext cx="1104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58" name="Equation" r:id="rId9" imgW="952200" imgH="431640" progId="Equation.3">
                    <p:embed/>
                  </p:oleObj>
                </mc:Choice>
                <mc:Fallback>
                  <p:oleObj name="Equation" r:id="rId9" imgW="952200" imgH="431640" progId="Equation.3">
                    <p:embed/>
                    <p:pic>
                      <p:nvPicPr>
                        <p:cNvPr id="820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00"/>
                          <a:ext cx="1104" cy="500"/>
                        </a:xfrm>
                        <a:prstGeom prst="rect">
                          <a:avLst/>
                        </a:prstGeom>
                        <a:solidFill>
                          <a:srgbClr val="FFFFB7"/>
                        </a:solidFill>
                        <a:ln w="222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597573" y="5867400"/>
            <a:ext cx="2667000" cy="708025"/>
            <a:chOff x="1104" y="3696"/>
            <a:chExt cx="1680" cy="446"/>
          </a:xfrm>
        </p:grpSpPr>
        <p:sp>
          <p:nvSpPr>
            <p:cNvPr id="8217" name="AutoShape 14"/>
            <p:cNvSpPr>
              <a:spLocks noChangeArrowheads="1"/>
            </p:cNvSpPr>
            <p:nvPr/>
          </p:nvSpPr>
          <p:spPr bwMode="auto">
            <a:xfrm>
              <a:off x="1104" y="3744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9900"/>
            </a:solidFill>
            <a:ln w="1905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820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683675"/>
                </p:ext>
              </p:extLst>
            </p:nvPr>
          </p:nvGraphicFramePr>
          <p:xfrm>
            <a:off x="1632" y="3696"/>
            <a:ext cx="1152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59" name="Equation" r:id="rId11" imgW="1015920" imgH="393480" progId="Equation.3">
                    <p:embed/>
                  </p:oleObj>
                </mc:Choice>
                <mc:Fallback>
                  <p:oleObj name="Equation" r:id="rId11" imgW="1015920" imgH="393480" progId="Equation.3">
                    <p:embed/>
                    <p:pic>
                      <p:nvPicPr>
                        <p:cNvPr id="820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96"/>
                          <a:ext cx="1152" cy="446"/>
                        </a:xfrm>
                        <a:prstGeom prst="rect">
                          <a:avLst/>
                        </a:prstGeom>
                        <a:solidFill>
                          <a:srgbClr val="FFFFB7"/>
                        </a:solidFill>
                        <a:ln w="222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56" name="Text Box 16"/>
          <p:cNvSpPr txBox="1">
            <a:spLocks noChangeArrowheads="1"/>
          </p:cNvSpPr>
          <p:nvPr/>
        </p:nvSpPr>
        <p:spPr bwMode="auto">
          <a:xfrm>
            <a:off x="5935133" y="795010"/>
            <a:ext cx="2777943" cy="461665"/>
          </a:xfrm>
          <a:prstGeom prst="rect">
            <a:avLst/>
          </a:prstGeom>
          <a:solidFill>
            <a:srgbClr val="FFCCFF"/>
          </a:solidFill>
          <a:ln w="25400">
            <a:solidFill>
              <a:srgbClr val="993366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Calibri" panose="020F0502020204030204" pitchFamily="34" charset="0"/>
              </a:rPr>
              <a:t>f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’ =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30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d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= 100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517405" y="2562067"/>
            <a:ext cx="4127062" cy="621246"/>
            <a:chOff x="3072" y="1296"/>
            <a:chExt cx="2400" cy="338"/>
          </a:xfrm>
        </p:grpSpPr>
        <p:graphicFrame>
          <p:nvGraphicFramePr>
            <p:cNvPr id="819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2999790"/>
                </p:ext>
              </p:extLst>
            </p:nvPr>
          </p:nvGraphicFramePr>
          <p:xfrm>
            <a:off x="3716" y="1296"/>
            <a:ext cx="175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60" name="Equation" r:id="rId13" imgW="1295280" imgH="228600" progId="Equation.3">
                    <p:embed/>
                  </p:oleObj>
                </mc:Choice>
                <mc:Fallback>
                  <p:oleObj name="Equation" r:id="rId13" imgW="1295280" imgH="228600" progId="Equation.3">
                    <p:embed/>
                    <p:pic>
                      <p:nvPicPr>
                        <p:cNvPr id="819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1296"/>
                          <a:ext cx="1756" cy="338"/>
                        </a:xfrm>
                        <a:prstGeom prst="rect">
                          <a:avLst/>
                        </a:prstGeom>
                        <a:solidFill>
                          <a:srgbClr val="FFE5FF"/>
                        </a:solidFill>
                        <a:ln w="22225">
                          <a:solidFill>
                            <a:srgbClr val="9933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AutoShape 19"/>
            <p:cNvSpPr>
              <a:spLocks noChangeArrowheads="1"/>
            </p:cNvSpPr>
            <p:nvPr/>
          </p:nvSpPr>
          <p:spPr bwMode="auto">
            <a:xfrm>
              <a:off x="3072" y="1296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FF"/>
            </a:solidFill>
            <a:ln w="19050">
              <a:solidFill>
                <a:srgbClr val="9933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572000" y="4040434"/>
            <a:ext cx="3949700" cy="563316"/>
            <a:chOff x="2880" y="2506"/>
            <a:chExt cx="2519" cy="353"/>
          </a:xfrm>
        </p:grpSpPr>
        <p:graphicFrame>
          <p:nvGraphicFramePr>
            <p:cNvPr id="819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206112"/>
                </p:ext>
              </p:extLst>
            </p:nvPr>
          </p:nvGraphicFramePr>
          <p:xfrm>
            <a:off x="3494" y="2506"/>
            <a:ext cx="190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61" name="Equation" r:id="rId15" imgW="1168200" imgH="215640" progId="Equation.3">
                    <p:embed/>
                  </p:oleObj>
                </mc:Choice>
                <mc:Fallback>
                  <p:oleObj name="Equation" r:id="rId15" imgW="1168200" imgH="215640" progId="Equation.3">
                    <p:embed/>
                    <p:pic>
                      <p:nvPicPr>
                        <p:cNvPr id="819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2506"/>
                          <a:ext cx="1905" cy="353"/>
                        </a:xfrm>
                        <a:prstGeom prst="rect">
                          <a:avLst/>
                        </a:prstGeom>
                        <a:solidFill>
                          <a:srgbClr val="FFE5FF"/>
                        </a:solidFill>
                        <a:ln w="22225">
                          <a:solidFill>
                            <a:srgbClr val="9933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5" name="AutoShape 22"/>
            <p:cNvSpPr>
              <a:spLocks noChangeArrowheads="1"/>
            </p:cNvSpPr>
            <p:nvPr/>
          </p:nvSpPr>
          <p:spPr bwMode="auto">
            <a:xfrm>
              <a:off x="2880" y="2544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FF"/>
            </a:solidFill>
            <a:ln w="19050">
              <a:solidFill>
                <a:srgbClr val="9933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4572000" y="5791200"/>
            <a:ext cx="3835400" cy="602224"/>
            <a:chOff x="2928" y="3744"/>
            <a:chExt cx="2488" cy="355"/>
          </a:xfrm>
        </p:grpSpPr>
        <p:graphicFrame>
          <p:nvGraphicFramePr>
            <p:cNvPr id="819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495317"/>
                </p:ext>
              </p:extLst>
            </p:nvPr>
          </p:nvGraphicFramePr>
          <p:xfrm>
            <a:off x="3504" y="3744"/>
            <a:ext cx="1912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62" name="Equation" r:id="rId17" imgW="1231560" imgH="228600" progId="Equation.3">
                    <p:embed/>
                  </p:oleObj>
                </mc:Choice>
                <mc:Fallback>
                  <p:oleObj name="Equation" r:id="rId17" imgW="1231560" imgH="228600" progId="Equation.3">
                    <p:embed/>
                    <p:pic>
                      <p:nvPicPr>
                        <p:cNvPr id="8197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744"/>
                          <a:ext cx="1912" cy="355"/>
                        </a:xfrm>
                        <a:prstGeom prst="rect">
                          <a:avLst/>
                        </a:prstGeom>
                        <a:solidFill>
                          <a:srgbClr val="FFE5FF"/>
                        </a:solidFill>
                        <a:ln w="22225">
                          <a:solidFill>
                            <a:srgbClr val="993366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AutoShape 25"/>
            <p:cNvSpPr>
              <a:spLocks noChangeArrowheads="1"/>
            </p:cNvSpPr>
            <p:nvPr/>
          </p:nvSpPr>
          <p:spPr bwMode="auto">
            <a:xfrm>
              <a:off x="2928" y="3792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CCFF"/>
            </a:solidFill>
            <a:ln w="19050">
              <a:solidFill>
                <a:srgbClr val="9933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12666" name="Text Box 26"/>
          <p:cNvSpPr txBox="1">
            <a:spLocks noChangeArrowheads="1"/>
          </p:cNvSpPr>
          <p:nvPr/>
        </p:nvSpPr>
        <p:spPr bwMode="auto">
          <a:xfrm>
            <a:off x="5055808" y="1417184"/>
            <a:ext cx="393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First-Order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pproxima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noProof="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for inorganic insensitive clay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81417"/>
              </p:ext>
            </p:extLst>
          </p:nvPr>
        </p:nvGraphicFramePr>
        <p:xfrm>
          <a:off x="533400" y="4749789"/>
          <a:ext cx="4191000" cy="9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3" name="Equation" r:id="rId19" imgW="2286000" imgH="533400" progId="Equation.3">
                  <p:embed/>
                </p:oleObj>
              </mc:Choice>
              <mc:Fallback>
                <p:oleObj name="Equation" r:id="rId19" imgW="2286000" imgH="5334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49789"/>
                        <a:ext cx="4191000" cy="977838"/>
                      </a:xfrm>
                      <a:prstGeom prst="rect">
                        <a:avLst/>
                      </a:prstGeom>
                      <a:solidFill>
                        <a:srgbClr val="E7FFFF"/>
                      </a:solidFill>
                      <a:ln w="25400">
                        <a:solidFill>
                          <a:srgbClr val="241BD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441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829" y="41999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San Francisco Bay Mud</a:t>
            </a:r>
            <a:br>
              <a:rPr lang="en-US" sz="3200" b="1" dirty="0" smtClean="0">
                <a:solidFill>
                  <a:srgbClr val="7030A0"/>
                </a:solidFill>
              </a:rPr>
            </a:br>
            <a:r>
              <a:rPr lang="en-US" sz="2800" dirty="0" err="1" smtClean="0">
                <a:solidFill>
                  <a:srgbClr val="A31AA6"/>
                </a:solidFill>
              </a:rPr>
              <a:t>Islais</a:t>
            </a:r>
            <a:r>
              <a:rPr lang="en-US" sz="2800" dirty="0" smtClean="0">
                <a:solidFill>
                  <a:srgbClr val="A31AA6"/>
                </a:solidFill>
              </a:rPr>
              <a:t> Creek (Hunt, </a:t>
            </a:r>
            <a:r>
              <a:rPr lang="en-US" sz="2800" dirty="0" err="1" smtClean="0">
                <a:solidFill>
                  <a:srgbClr val="A31AA6"/>
                </a:solidFill>
              </a:rPr>
              <a:t>Pestana</a:t>
            </a:r>
            <a:r>
              <a:rPr lang="en-US" sz="2800" dirty="0" smtClean="0">
                <a:solidFill>
                  <a:srgbClr val="A31AA6"/>
                </a:solidFill>
              </a:rPr>
              <a:t>, Bray - </a:t>
            </a:r>
            <a:r>
              <a:rPr lang="en-US" sz="2800" dirty="0" err="1" smtClean="0">
                <a:solidFill>
                  <a:srgbClr val="A31AA6"/>
                </a:solidFill>
              </a:rPr>
              <a:t>JGGE</a:t>
            </a:r>
            <a:r>
              <a:rPr lang="en-US" sz="2800" dirty="0" smtClean="0">
                <a:solidFill>
                  <a:srgbClr val="A31AA6"/>
                </a:solidFill>
              </a:rPr>
              <a:t> 2002)</a:t>
            </a:r>
            <a:endParaRPr lang="en-US" sz="2800" dirty="0">
              <a:solidFill>
                <a:srgbClr val="A31AA6"/>
              </a:solidFill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6653455"/>
              </p:ext>
            </p:extLst>
          </p:nvPr>
        </p:nvGraphicFramePr>
        <p:xfrm>
          <a:off x="156412" y="1261227"/>
          <a:ext cx="2440484" cy="55967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1894811"/>
              </p:ext>
            </p:extLst>
          </p:nvPr>
        </p:nvGraphicFramePr>
        <p:xfrm>
          <a:off x="2370221" y="1261226"/>
          <a:ext cx="1816768" cy="55967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1463602"/>
              </p:ext>
            </p:extLst>
          </p:nvPr>
        </p:nvGraphicFramePr>
        <p:xfrm>
          <a:off x="4186989" y="1261227"/>
          <a:ext cx="1736588" cy="55967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864581"/>
              </p:ext>
            </p:extLst>
          </p:nvPr>
        </p:nvGraphicFramePr>
        <p:xfrm>
          <a:off x="5801809" y="1261226"/>
          <a:ext cx="3125623" cy="55967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7" name="TextBox 1"/>
          <p:cNvSpPr txBox="1"/>
          <p:nvPr/>
        </p:nvSpPr>
        <p:spPr>
          <a:xfrm>
            <a:off x="779496" y="2404227"/>
            <a:ext cx="1472967" cy="311496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scellaneous Fill</a:t>
            </a:r>
          </a:p>
        </p:txBody>
      </p:sp>
      <p:sp>
        <p:nvSpPr>
          <p:cNvPr id="8" name="TextBox 30"/>
          <p:cNvSpPr txBox="1"/>
          <p:nvPr/>
        </p:nvSpPr>
        <p:spPr>
          <a:xfrm>
            <a:off x="1244511" y="3358267"/>
            <a:ext cx="1066831" cy="646331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oung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y Mud</a:t>
            </a:r>
          </a:p>
        </p:txBody>
      </p:sp>
      <p:sp>
        <p:nvSpPr>
          <p:cNvPr id="9" name="TextBox 30"/>
          <p:cNvSpPr txBox="1"/>
          <p:nvPr/>
        </p:nvSpPr>
        <p:spPr>
          <a:xfrm>
            <a:off x="1380954" y="5106100"/>
            <a:ext cx="1066831" cy="646331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oung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y Mud</a:t>
            </a:r>
          </a:p>
        </p:txBody>
      </p:sp>
      <p:sp>
        <p:nvSpPr>
          <p:cNvPr id="10" name="TextBox 33"/>
          <p:cNvSpPr txBox="1"/>
          <p:nvPr/>
        </p:nvSpPr>
        <p:spPr>
          <a:xfrm>
            <a:off x="793677" y="4500644"/>
            <a:ext cx="695768" cy="403637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ey 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16402" y="2635395"/>
            <a:ext cx="55861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2000" b="1" i="0" u="none" strike="noStrike" kern="1200" cap="none" spc="0" normalizeH="0" baseline="-18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t</a:t>
            </a:r>
            <a:endParaRPr kumimoji="0" lang="en-US" sz="2000" b="1" i="0" u="none" strike="noStrike" kern="1200" cap="none" spc="0" normalizeH="0" baseline="-18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32258" y="3273673"/>
            <a:ext cx="40588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2000" b="1" i="0" u="none" strike="noStrike" kern="1200" cap="none" spc="0" normalizeH="0" baseline="-18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</a:t>
            </a:r>
            <a:endParaRPr kumimoji="0" lang="en-US" sz="2000" b="1" i="0" u="none" strike="noStrike" kern="1200" cap="none" spc="0" normalizeH="0" baseline="-18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07232" y="2960085"/>
            <a:ext cx="56778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2000" b="1" i="0" u="none" strike="noStrike" kern="1200" cap="none" spc="0" normalizeH="0" baseline="-18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endParaRPr kumimoji="0" lang="en-US" sz="2000" b="1" i="0" u="none" strike="noStrike" kern="1200" cap="none" spc="0" normalizeH="0" baseline="-18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TextBox 33"/>
          <p:cNvSpPr txBox="1"/>
          <p:nvPr/>
        </p:nvSpPr>
        <p:spPr>
          <a:xfrm>
            <a:off x="5055283" y="4500644"/>
            <a:ext cx="695768" cy="403637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ey 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30"/>
          <p:cNvSpPr txBox="1"/>
          <p:nvPr/>
        </p:nvSpPr>
        <p:spPr>
          <a:xfrm>
            <a:off x="7408185" y="5183086"/>
            <a:ext cx="1066831" cy="646331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oung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y Mud</a:t>
            </a:r>
          </a:p>
        </p:txBody>
      </p:sp>
    </p:spTree>
    <p:extLst>
      <p:ext uri="{BB962C8B-B14F-4D97-AF65-F5344CB8AC3E}">
        <p14:creationId xmlns:p14="http://schemas.microsoft.com/office/powerpoint/2010/main" val="223924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58000" y="6416675"/>
            <a:ext cx="21336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175A34-29B3-41AE-90F8-F01A7FAF03B6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82551" y="250357"/>
            <a:ext cx="4631410" cy="522324"/>
          </a:xfrm>
          <a:prstGeom prst="rect">
            <a:avLst/>
          </a:prstGeom>
          <a:ln w="12700">
            <a:solidFill>
              <a:srgbClr val="CC3399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 Light" panose="020F0302020204030204"/>
                <a:ea typeface="굴림" pitchFamily="50" charset="-127"/>
                <a:cs typeface="Calibri" pitchFamily="34" charset="0"/>
              </a:rPr>
              <a:t>Bothkennar Test Site - Scotland</a:t>
            </a:r>
            <a:endParaRPr kumimoji="0" lang="en-US" altLang="ko-KR" sz="2800" b="1" i="0" u="none" strike="noStrike" kern="1200" cap="none" spc="0" normalizeH="0" baseline="-2500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 Light" panose="020F0302020204030204"/>
              <a:ea typeface="굴림" pitchFamily="50" charset="-127"/>
              <a:cs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2550" y="772681"/>
            <a:ext cx="49030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(Hight et al, 2003; Powell and Lunne, 2005)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AE5464D-5BD3-4BD2-822B-709F7D2882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50" y="1089498"/>
            <a:ext cx="8086401" cy="569230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00" b="9845"/>
          <a:stretch/>
        </p:blipFill>
        <p:spPr>
          <a:xfrm>
            <a:off x="5392825" y="13613"/>
            <a:ext cx="3139440" cy="115917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867761" y="-11701"/>
            <a:ext cx="1458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dinburg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474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733675" y="881328"/>
            <a:ext cx="3657600" cy="381000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4000" b="1" dirty="0" smtClean="0">
                <a:solidFill>
                  <a:srgbClr val="A6409F"/>
                </a:solidFill>
              </a:rPr>
              <a:t>Evaluating Yield Stresses in Sands by CPT</a:t>
            </a:r>
          </a:p>
        </p:txBody>
      </p:sp>
      <p:pic>
        <p:nvPicPr>
          <p:cNvPr id="24580" name="Picture 1028" descr="OxfordUnivChamber"/>
          <p:cNvPicPr>
            <a:picLocks noChangeAspect="1" noChangeArrowheads="1"/>
          </p:cNvPicPr>
          <p:nvPr/>
        </p:nvPicPr>
        <p:blipFill>
          <a:blip r:embed="rId2" cstate="print">
            <a:extLst/>
          </a:blip>
          <a:srcRect l="17999" r="28000" b="6061"/>
          <a:stretch>
            <a:fillRect/>
          </a:stretch>
        </p:blipFill>
        <p:spPr bwMode="auto">
          <a:xfrm>
            <a:off x="533400" y="304800"/>
            <a:ext cx="2057400" cy="2362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581" name="Text Box 1029"/>
          <p:cNvSpPr txBox="1">
            <a:spLocks noChangeArrowheads="1"/>
          </p:cNvSpPr>
          <p:nvPr/>
        </p:nvSpPr>
        <p:spPr bwMode="auto">
          <a:xfrm>
            <a:off x="2667000" y="1981200"/>
            <a:ext cx="14747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Oxfor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University</a:t>
            </a:r>
          </a:p>
        </p:txBody>
      </p:sp>
      <p:pic>
        <p:nvPicPr>
          <p:cNvPr id="24582" name="Picture 6" descr="VTchamberPricesFork"/>
          <p:cNvPicPr>
            <a:picLocks noChangeAspect="1" noChangeArrowheads="1"/>
          </p:cNvPicPr>
          <p:nvPr/>
        </p:nvPicPr>
        <p:blipFill>
          <a:blip r:embed="rId3" cstate="print">
            <a:extLst/>
          </a:blip>
          <a:srcRect/>
          <a:stretch>
            <a:fillRect/>
          </a:stretch>
        </p:blipFill>
        <p:spPr bwMode="auto">
          <a:xfrm>
            <a:off x="6534150" y="304800"/>
            <a:ext cx="2262188" cy="3429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457200" y="2819400"/>
            <a:ext cx="4239687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C66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Flexible Wall Chamber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C66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Essentially larg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riaxia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es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24584" name="Text Box 1029"/>
          <p:cNvSpPr txBox="1">
            <a:spLocks noChangeArrowheads="1"/>
          </p:cNvSpPr>
          <p:nvPr/>
        </p:nvSpPr>
        <p:spPr bwMode="auto">
          <a:xfrm>
            <a:off x="6781800" y="3886200"/>
            <a:ext cx="1905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Virginia Tech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Verdana" pitchFamily="34" charset="0"/>
              <a:ea typeface="+mn-ea"/>
              <a:cs typeface="+mn-cs"/>
            </a:endParaRPr>
          </a:p>
        </p:txBody>
      </p:sp>
      <p:sp>
        <p:nvSpPr>
          <p:cNvPr id="9" name="Rectangle 1026"/>
          <p:cNvSpPr txBox="1">
            <a:spLocks noChangeArrowheads="1"/>
          </p:cNvSpPr>
          <p:nvPr/>
        </p:nvSpPr>
        <p:spPr bwMode="auto">
          <a:xfrm>
            <a:off x="3453032" y="2574925"/>
            <a:ext cx="3657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alibration Chamber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139" y="3902430"/>
            <a:ext cx="4165994" cy="26472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052"/>
          <a:stretch/>
        </p:blipFill>
        <p:spPr>
          <a:xfrm>
            <a:off x="4847212" y="4327524"/>
            <a:ext cx="3787396" cy="2224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75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47261" y="145773"/>
            <a:ext cx="8229600" cy="65451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A640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PT Chamber Test Series on 26 Sand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3740426" cy="543339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sz="1800" dirty="0" err="1" smtClean="0">
                <a:solidFill>
                  <a:srgbClr val="002060"/>
                </a:solidFill>
              </a:rPr>
              <a:t>Earlston</a:t>
            </a:r>
            <a:endParaRPr lang="en-US" sz="1800" dirty="0" smtClean="0">
              <a:solidFill>
                <a:srgbClr val="002060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Edgar</a:t>
            </a:r>
          </a:p>
          <a:p>
            <a:pPr eaLnBrk="1" hangingPunct="1">
              <a:spcBef>
                <a:spcPts val="0"/>
              </a:spcBef>
              <a:buClr>
                <a:srgbClr val="00B050"/>
              </a:buClr>
            </a:pPr>
            <a:r>
              <a:rPr lang="en-US" sz="1800" dirty="0" err="1" smtClean="0">
                <a:solidFill>
                  <a:srgbClr val="002060"/>
                </a:solidFill>
              </a:rPr>
              <a:t>Erksak</a:t>
            </a:r>
            <a:endParaRPr lang="en-US" sz="1800" dirty="0" smtClean="0">
              <a:solidFill>
                <a:srgbClr val="002060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Frankston</a:t>
            </a:r>
          </a:p>
          <a:p>
            <a:pPr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Hilton Mines</a:t>
            </a:r>
          </a:p>
          <a:p>
            <a:pPr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sz="1800" dirty="0" err="1" smtClean="0">
                <a:solidFill>
                  <a:srgbClr val="002060"/>
                </a:solidFill>
              </a:rPr>
              <a:t>Hokksund</a:t>
            </a:r>
            <a:endParaRPr lang="en-US" sz="1800" dirty="0" smtClean="0">
              <a:solidFill>
                <a:srgbClr val="002060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sz="1800" dirty="0" err="1" smtClean="0">
                <a:solidFill>
                  <a:srgbClr val="002060"/>
                </a:solidFill>
              </a:rPr>
              <a:t>Hostun</a:t>
            </a:r>
            <a:endParaRPr lang="en-US" sz="1800" dirty="0" smtClean="0">
              <a:solidFill>
                <a:srgbClr val="002060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sz="1800" dirty="0" err="1" smtClean="0">
                <a:solidFill>
                  <a:srgbClr val="002060"/>
                </a:solidFill>
              </a:rPr>
              <a:t>Lanchester</a:t>
            </a:r>
            <a:endParaRPr lang="en-US" sz="1800" dirty="0" smtClean="0">
              <a:solidFill>
                <a:srgbClr val="002060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Leighton Buzzard</a:t>
            </a:r>
          </a:p>
          <a:p>
            <a:pPr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Light Castle Sand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4055165"/>
            <a:ext cx="4173794" cy="4114800"/>
          </a:xfrm>
        </p:spPr>
        <p:txBody>
          <a:bodyPr/>
          <a:lstStyle/>
          <a:p>
            <a:pPr eaLnBrk="1" hangingPunct="1">
              <a:spcBef>
                <a:spcPts val="0"/>
              </a:spcBef>
              <a:buClr>
                <a:srgbClr val="00B050"/>
              </a:buClr>
            </a:pPr>
            <a:r>
              <a:rPr lang="en-US" sz="1800" dirty="0" err="1" smtClean="0">
                <a:solidFill>
                  <a:srgbClr val="002060"/>
                </a:solidFill>
              </a:rPr>
              <a:t>Oosterschelde</a:t>
            </a:r>
            <a:endParaRPr lang="en-US" sz="1800" dirty="0" smtClean="0">
              <a:solidFill>
                <a:srgbClr val="002060"/>
              </a:solidFill>
            </a:endParaRPr>
          </a:p>
          <a:p>
            <a:pPr eaLnBrk="1" hangingPunct="1">
              <a:spcBef>
                <a:spcPts val="0"/>
              </a:spcBef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Lone Star</a:t>
            </a:r>
          </a:p>
          <a:p>
            <a:pPr eaLnBrk="1" hangingPunct="1">
              <a:spcBef>
                <a:spcPts val="0"/>
              </a:spcBef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Monterey</a:t>
            </a:r>
          </a:p>
          <a:p>
            <a:pPr eaLnBrk="1" hangingPunct="1">
              <a:spcBef>
                <a:spcPts val="0"/>
              </a:spcBef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Ottawa</a:t>
            </a:r>
          </a:p>
          <a:p>
            <a:pPr eaLnBrk="1" hangingPunct="1">
              <a:spcBef>
                <a:spcPts val="0"/>
              </a:spcBef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Reid-Bedford</a:t>
            </a:r>
          </a:p>
          <a:p>
            <a:pPr eaLnBrk="1" hangingPunct="1">
              <a:spcBef>
                <a:spcPts val="0"/>
              </a:spcBef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South </a:t>
            </a:r>
            <a:r>
              <a:rPr lang="en-US" sz="1800" dirty="0" err="1" smtClean="0">
                <a:solidFill>
                  <a:srgbClr val="002060"/>
                </a:solidFill>
              </a:rPr>
              <a:t>Oakleigh</a:t>
            </a:r>
            <a:endParaRPr lang="en-US" sz="1800" dirty="0" smtClean="0">
              <a:solidFill>
                <a:srgbClr val="002060"/>
              </a:solidFill>
            </a:endParaRPr>
          </a:p>
          <a:p>
            <a:pPr eaLnBrk="1" hangingPunct="1">
              <a:spcBef>
                <a:spcPts val="0"/>
              </a:spcBef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Ticino</a:t>
            </a:r>
          </a:p>
          <a:p>
            <a:pPr eaLnBrk="1" hangingPunct="1">
              <a:spcBef>
                <a:spcPts val="0"/>
              </a:spcBef>
              <a:buClr>
                <a:srgbClr val="00B050"/>
              </a:buClr>
            </a:pPr>
            <a:r>
              <a:rPr lang="en-US" sz="1800" dirty="0" err="1" smtClean="0">
                <a:solidFill>
                  <a:srgbClr val="002060"/>
                </a:solidFill>
              </a:rPr>
              <a:t>Toyoura</a:t>
            </a:r>
            <a:endParaRPr lang="en-US" sz="1800" dirty="0" smtClean="0">
              <a:solidFill>
                <a:srgbClr val="002060"/>
              </a:solidFill>
            </a:endParaRPr>
          </a:p>
          <a:p>
            <a:pPr eaLnBrk="1" hangingPunct="1">
              <a:spcBef>
                <a:spcPts val="0"/>
              </a:spcBef>
              <a:buClr>
                <a:srgbClr val="00B050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Washed Mortar San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0973" y="2294465"/>
            <a:ext cx="4649552" cy="420572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03183" y="1090950"/>
            <a:ext cx="61227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ch Chamber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≈ 8 to 10 tons of sand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akes one week to prepare by 3 personnel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ach CPT takes 20 second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5202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61885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rgbClr val="C00000"/>
                </a:solidFill>
              </a:rPr>
              <a:t>CPT</a:t>
            </a:r>
            <a:r>
              <a:rPr lang="en-US" dirty="0" smtClean="0">
                <a:solidFill>
                  <a:srgbClr val="C00000"/>
                </a:solidFill>
              </a:rPr>
              <a:t> Methodology in Clean Quartz Sand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4237"/>
            <a:ext cx="8077200" cy="41148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15000"/>
              </a:spcBef>
              <a:buClr>
                <a:srgbClr val="00B050"/>
              </a:buClr>
              <a:buSzPct val="64000"/>
              <a:buFont typeface="Wingdings" panose="05000000000000000000" pitchFamily="2" charset="2"/>
              <a:buChar char="§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2060"/>
                </a:solidFill>
                <a:effectLst/>
              </a:rPr>
              <a:t>Apparent </a:t>
            </a:r>
            <a:r>
              <a:rPr lang="en-US" dirty="0" err="1" smtClean="0">
                <a:solidFill>
                  <a:srgbClr val="002060"/>
                </a:solidFill>
                <a:effectLst/>
              </a:rPr>
              <a:t>Overconsolidation</a:t>
            </a:r>
            <a:r>
              <a:rPr lang="en-US" dirty="0" smtClean="0">
                <a:solidFill>
                  <a:srgbClr val="002060"/>
                </a:solidFill>
                <a:effectLst/>
              </a:rPr>
              <a:t> Ratio, OCR          (or Yield Stress Ratio, YSR):</a:t>
            </a:r>
          </a:p>
          <a:p>
            <a:pPr marL="0" indent="0" eaLnBrk="1" hangingPunct="1">
              <a:lnSpc>
                <a:spcPct val="115000"/>
              </a:lnSpc>
              <a:spcBef>
                <a:spcPct val="15000"/>
              </a:spcBef>
              <a:buClr>
                <a:srgbClr val="00B050"/>
              </a:buClr>
              <a:buSzPct val="64000"/>
              <a:buNone/>
            </a:pPr>
            <a:endParaRPr lang="en-US" dirty="0" smtClean="0">
              <a:solidFill>
                <a:srgbClr val="002060"/>
              </a:solidFill>
              <a:effectLst/>
            </a:endParaRP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buClr>
                <a:srgbClr val="00B050"/>
              </a:buClr>
              <a:buSzPct val="64000"/>
              <a:buFont typeface="Wingdings" panose="05000000000000000000" pitchFamily="2" charset="2"/>
              <a:buChar char="§"/>
            </a:pPr>
            <a:endParaRPr lang="en-US" dirty="0" smtClean="0">
              <a:solidFill>
                <a:srgbClr val="002060"/>
              </a:solidFill>
              <a:effectLst/>
            </a:endParaRP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buClr>
                <a:srgbClr val="00B050"/>
              </a:buClr>
              <a:buSzPct val="64000"/>
              <a:buFont typeface="Wingdings" panose="05000000000000000000" pitchFamily="2" charset="2"/>
              <a:buChar char="§"/>
            </a:pPr>
            <a:endParaRPr lang="en-US" dirty="0" smtClean="0">
              <a:solidFill>
                <a:srgbClr val="002060"/>
              </a:solidFill>
              <a:effectLst/>
            </a:endParaRP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buClr>
                <a:srgbClr val="00B050"/>
              </a:buClr>
              <a:buSzPct val="64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effectLst/>
                <a:latin typeface="Symbol" pitchFamily="18" charset="2"/>
              </a:rPr>
              <a:t>f</a:t>
            </a:r>
            <a:r>
              <a:rPr lang="en-US" dirty="0">
                <a:solidFill>
                  <a:srgbClr val="002060"/>
                </a:solidFill>
                <a:effectLst/>
              </a:rPr>
              <a:t>’ = </a:t>
            </a:r>
            <a:r>
              <a:rPr lang="en-US" dirty="0" smtClean="0">
                <a:solidFill>
                  <a:srgbClr val="002060"/>
                </a:solidFill>
                <a:effectLst/>
              </a:rPr>
              <a:t>effective stress friction angle</a:t>
            </a:r>
            <a:endParaRPr lang="en-US" dirty="0" smtClean="0">
              <a:solidFill>
                <a:srgbClr val="002060"/>
              </a:solidFill>
              <a:effectLst/>
              <a:sym typeface="Symbol"/>
            </a:endParaRP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buClr>
                <a:srgbClr val="00B050"/>
              </a:buClr>
              <a:buSzPct val="64000"/>
              <a:buFont typeface="Wingdings" panose="05000000000000000000" pitchFamily="2" charset="2"/>
              <a:buChar char="§"/>
            </a:pPr>
            <a:r>
              <a:rPr lang="en-US" dirty="0" err="1" smtClean="0">
                <a:solidFill>
                  <a:srgbClr val="002060"/>
                </a:solidFill>
                <a:effectLst/>
                <a:latin typeface="+mj-lt"/>
                <a:sym typeface="Symbol"/>
              </a:rPr>
              <a:t>q</a:t>
            </a:r>
            <a:r>
              <a:rPr lang="en-US" baseline="-25000" dirty="0" err="1" smtClean="0">
                <a:solidFill>
                  <a:srgbClr val="002060"/>
                </a:solidFill>
                <a:effectLst/>
                <a:latin typeface="+mj-lt"/>
                <a:sym typeface="Symbol"/>
              </a:rPr>
              <a:t>t</a:t>
            </a:r>
            <a:r>
              <a:rPr lang="en-US" dirty="0" smtClean="0">
                <a:solidFill>
                  <a:srgbClr val="002060"/>
                </a:solidFill>
                <a:effectLst/>
                <a:latin typeface="+mj-lt"/>
                <a:sym typeface="Symbol"/>
              </a:rPr>
              <a:t>  = cone tip resistance</a:t>
            </a:r>
            <a:endParaRPr lang="en-US" baseline="-25000" dirty="0" smtClean="0">
              <a:solidFill>
                <a:srgbClr val="002060"/>
              </a:solidFill>
              <a:effectLst/>
              <a:latin typeface="+mj-lt"/>
              <a:sym typeface="Symbol"/>
            </a:endParaRP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buClr>
                <a:srgbClr val="00B050"/>
              </a:buClr>
              <a:buSzPct val="64000"/>
              <a:buFont typeface="Wingdings" panose="05000000000000000000" pitchFamily="2" charset="2"/>
              <a:buChar char="§"/>
            </a:pPr>
            <a:r>
              <a:rPr lang="en-US" dirty="0" err="1" smtClean="0">
                <a:solidFill>
                  <a:srgbClr val="002060"/>
                </a:solidFill>
                <a:effectLst/>
                <a:latin typeface="Symbol" panose="05050102010706020507" pitchFamily="18" charset="2"/>
                <a:sym typeface="Symbol"/>
              </a:rPr>
              <a:t>s</a:t>
            </a:r>
            <a:r>
              <a:rPr lang="en-US" baseline="-22000" dirty="0" err="1" smtClean="0">
                <a:solidFill>
                  <a:srgbClr val="002060"/>
                </a:solidFill>
                <a:effectLst/>
                <a:latin typeface="+mj-lt"/>
                <a:sym typeface="Symbol"/>
              </a:rPr>
              <a:t>vo</a:t>
            </a:r>
            <a:r>
              <a:rPr lang="en-US" dirty="0" smtClean="0">
                <a:solidFill>
                  <a:srgbClr val="002060"/>
                </a:solidFill>
                <a:effectLst/>
                <a:latin typeface="+mj-lt"/>
                <a:sym typeface="Symbol"/>
              </a:rPr>
              <a:t>’ = effective vertical stress   </a:t>
            </a: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buClr>
                <a:srgbClr val="00B050"/>
              </a:buClr>
              <a:buSzPct val="64000"/>
              <a:buFont typeface="Wingdings" panose="05000000000000000000" pitchFamily="2" charset="2"/>
              <a:buChar char="§"/>
            </a:pPr>
            <a:r>
              <a:rPr lang="en-US" dirty="0" err="1" smtClean="0">
                <a:solidFill>
                  <a:srgbClr val="002060"/>
                </a:solidFill>
                <a:effectLst/>
                <a:latin typeface="Symbol" panose="05050102010706020507" pitchFamily="18" charset="2"/>
                <a:sym typeface="Symbol"/>
              </a:rPr>
              <a:t>s</a:t>
            </a:r>
            <a:r>
              <a:rPr lang="en-US" baseline="-20000" dirty="0" err="1" smtClean="0">
                <a:solidFill>
                  <a:srgbClr val="002060"/>
                </a:solidFill>
                <a:effectLst/>
                <a:latin typeface="+mj-lt"/>
                <a:sym typeface="Symbol"/>
              </a:rPr>
              <a:t>atm</a:t>
            </a:r>
            <a:r>
              <a:rPr lang="en-US" dirty="0" smtClean="0">
                <a:solidFill>
                  <a:srgbClr val="002060"/>
                </a:solidFill>
                <a:effectLst/>
                <a:latin typeface="+mj-lt"/>
                <a:sym typeface="Symbol"/>
              </a:rPr>
              <a:t> = atmospheric pressure (1 bar = 100 </a:t>
            </a:r>
            <a:r>
              <a:rPr lang="en-US" dirty="0" err="1" smtClean="0">
                <a:solidFill>
                  <a:srgbClr val="002060"/>
                </a:solidFill>
                <a:effectLst/>
                <a:latin typeface="+mj-lt"/>
                <a:sym typeface="Symbol"/>
              </a:rPr>
              <a:t>kPa</a:t>
            </a:r>
            <a:r>
              <a:rPr lang="en-US" dirty="0" smtClean="0">
                <a:solidFill>
                  <a:srgbClr val="002060"/>
                </a:solidFill>
                <a:effectLst/>
                <a:latin typeface="+mj-lt"/>
                <a:sym typeface="Symbol"/>
              </a:rPr>
              <a:t>)  </a:t>
            </a:r>
            <a:endParaRPr lang="en-US" dirty="0" smtClean="0">
              <a:solidFill>
                <a:srgbClr val="002060"/>
              </a:solidFill>
              <a:effectLst/>
              <a:latin typeface="+mj-lt"/>
            </a:endParaRPr>
          </a:p>
          <a:p>
            <a:pPr eaLnBrk="1" hangingPunct="1">
              <a:lnSpc>
                <a:spcPct val="115000"/>
              </a:lnSpc>
              <a:spcBef>
                <a:spcPct val="15000"/>
              </a:spcBef>
              <a:buClr>
                <a:srgbClr val="00B050"/>
              </a:buClr>
              <a:buSzPct val="64000"/>
              <a:buFont typeface="Wingdings" panose="05000000000000000000" pitchFamily="2" charset="2"/>
              <a:buChar char="§"/>
            </a:pPr>
            <a:endParaRPr lang="en-US" dirty="0" smtClean="0">
              <a:solidFill>
                <a:srgbClr val="002060"/>
              </a:solidFill>
              <a:effectLst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28539"/>
              </p:ext>
            </p:extLst>
          </p:nvPr>
        </p:nvGraphicFramePr>
        <p:xfrm>
          <a:off x="887603" y="1908384"/>
          <a:ext cx="6808788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0" name="Equation" r:id="rId3" imgW="2514600" imgH="571320" progId="Equation.3">
                  <p:embed/>
                </p:oleObj>
              </mc:Choice>
              <mc:Fallback>
                <p:oleObj name="Equation" r:id="rId3" imgW="2514600" imgH="571320" progId="Equation.3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03" y="1908384"/>
                        <a:ext cx="6808788" cy="15478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22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646" y="3585096"/>
            <a:ext cx="1455465" cy="2082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914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DC8A38B2-1F0D-450F-98FF-36D133AA8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416675"/>
            <a:ext cx="21336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175A34-29B3-41AE-90F8-F01A7FAF03B6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5CE0A22-0FBE-4878-9DC3-CF9D7323A4FE}"/>
              </a:ext>
            </a:extLst>
          </p:cNvPr>
          <p:cNvSpPr txBox="1">
            <a:spLocks noChangeArrowheads="1"/>
          </p:cNvSpPr>
          <p:nvPr/>
        </p:nvSpPr>
        <p:spPr>
          <a:xfrm>
            <a:off x="916360" y="200781"/>
            <a:ext cx="7295745" cy="564001"/>
          </a:xfrm>
          <a:prstGeom prst="rect">
            <a:avLst/>
          </a:prstGeom>
          <a:ln w="19050">
            <a:solidFill>
              <a:srgbClr val="CC3399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 Light" panose="020F0302020204030204"/>
                <a:ea typeface="굴림" pitchFamily="50" charset="-127"/>
                <a:cs typeface="Calibri" pitchFamily="34" charset="0"/>
              </a:rPr>
              <a:t>CPT Calibration Chamber Test Data on Sands</a:t>
            </a:r>
            <a:endParaRPr kumimoji="0" lang="en-US" altLang="ko-KR" sz="3200" b="1" i="0" u="none" strike="noStrike" kern="1200" cap="none" spc="0" normalizeH="0" baseline="-2500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 Light" panose="020F0302020204030204"/>
              <a:ea typeface="굴림" pitchFamily="50" charset="-127"/>
              <a:cs typeface="Calibri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B59ABFF-3D0C-41D7-BC8C-1FC11C7DB4A2}"/>
              </a:ext>
            </a:extLst>
          </p:cNvPr>
          <p:cNvSpPr/>
          <p:nvPr/>
        </p:nvSpPr>
        <p:spPr>
          <a:xfrm>
            <a:off x="192268" y="916107"/>
            <a:ext cx="8611263" cy="74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10000"/>
              </a:spcAft>
              <a:buClr>
                <a:srgbClr val="00B050"/>
              </a:buClr>
              <a:buSzPct val="85000"/>
              <a:buFont typeface="Wingdings" pitchFamily="2" charset="2"/>
              <a:buChar char="q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parent Overconsolidation Ratio,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CR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 Yield Stress Ratio, YSR: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ct val="10000"/>
              </a:spcAft>
              <a:buClr>
                <a:srgbClr val="00B050"/>
              </a:buClr>
              <a:buSzPct val="85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98E8C9C-F244-403D-BD39-36D94FDA2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03239"/>
              </p:ext>
            </p:extLst>
          </p:nvPr>
        </p:nvGraphicFramePr>
        <p:xfrm>
          <a:off x="340467" y="1438624"/>
          <a:ext cx="4856989" cy="100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4" name="Equation" r:id="rId3" imgW="3606800" imgH="723900" progId="Equation.3">
                  <p:embed/>
                </p:oleObj>
              </mc:Choice>
              <mc:Fallback>
                <p:oleObj name="Equation" r:id="rId3" imgW="3606800" imgH="723900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98E8C9C-F244-403D-BD39-36D94FDA2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67" y="1438624"/>
                        <a:ext cx="4856989" cy="100756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>
            <a:extLst>
              <a:ext uri="{FF2B5EF4-FFF2-40B4-BE49-F238E27FC236}">
                <a16:creationId xmlns:a16="http://schemas.microsoft.com/office/drawing/2014/main" id="{B02AF4FD-947A-4144-A622-4547BED6C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7456" y="3057633"/>
            <a:ext cx="2059536" cy="523220"/>
          </a:xfrm>
          <a:prstGeom prst="rect">
            <a:avLst/>
          </a:prstGeom>
          <a:solidFill>
            <a:srgbClr val="FFFFD2"/>
          </a:solidFill>
          <a:ln w="25400">
            <a:solidFill>
              <a:srgbClr val="FFC075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’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°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AutoShape 19">
            <a:extLst>
              <a:ext uri="{FF2B5EF4-FFF2-40B4-BE49-F238E27FC236}">
                <a16:creationId xmlns:a16="http://schemas.microsoft.com/office/drawing/2014/main" id="{DEFB2B18-9A74-4DCD-A522-741A7B8E3DA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37515" y="500086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C99FF"/>
          </a:solidFill>
          <a:ln w="19050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" name="Text Box 26">
            <a:extLst>
              <a:ext uri="{FF2B5EF4-FFF2-40B4-BE49-F238E27FC236}">
                <a16:creationId xmlns:a16="http://schemas.microsoft.com/office/drawing/2014/main" id="{22112E76-922D-42B8-8820-537AADA1C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0534" y="3908241"/>
            <a:ext cx="2093843" cy="69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rst-Order</a:t>
            </a:r>
          </a:p>
          <a:p>
            <a:pPr marL="0" marR="0" lvl="0" indent="0" algn="l" defTabSz="4572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proximatio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29AB2CB-0D3B-4C8B-A34F-C94D5DD4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44218"/>
              </p:ext>
            </p:extLst>
          </p:nvPr>
        </p:nvGraphicFramePr>
        <p:xfrm>
          <a:off x="1067255" y="2986745"/>
          <a:ext cx="3133005" cy="73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5" name="Equation" r:id="rId5" imgW="2590800" imgH="609600" progId="Equation.3">
                  <p:embed/>
                </p:oleObj>
              </mc:Choice>
              <mc:Fallback>
                <p:oleObj name="Equation" r:id="rId5" imgW="2590800" imgH="609600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29AB2CB-0D3B-4C8B-A34F-C94D5DD4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55" y="2986745"/>
                        <a:ext cx="3133005" cy="732672"/>
                      </a:xfrm>
                      <a:prstGeom prst="rect">
                        <a:avLst/>
                      </a:prstGeom>
                      <a:solidFill>
                        <a:srgbClr val="FFFFC8"/>
                      </a:solidFill>
                      <a:ln w="19050">
                        <a:solidFill>
                          <a:srgbClr val="FFA96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3EB4630-FA7A-4CFE-BC25-ACFF77AA6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47404"/>
              </p:ext>
            </p:extLst>
          </p:nvPr>
        </p:nvGraphicFramePr>
        <p:xfrm>
          <a:off x="1067255" y="3890523"/>
          <a:ext cx="2980242" cy="74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6" name="Equation" r:id="rId7" imgW="2362200" imgH="584200" progId="Equation.3">
                  <p:embed/>
                </p:oleObj>
              </mc:Choice>
              <mc:Fallback>
                <p:oleObj name="Equation" r:id="rId7" imgW="2362200" imgH="584200" progId="Equation.3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3EB4630-FA7A-4CFE-BC25-ACFF77AA6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55" y="3890523"/>
                        <a:ext cx="2980242" cy="748077"/>
                      </a:xfrm>
                      <a:prstGeom prst="rect">
                        <a:avLst/>
                      </a:prstGeom>
                      <a:solidFill>
                        <a:srgbClr val="FFFFC8"/>
                      </a:solidFill>
                      <a:ln w="19050">
                        <a:solidFill>
                          <a:srgbClr val="FFA96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5A8EEBC-D009-4839-926F-3C10D8D38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68004"/>
              </p:ext>
            </p:extLst>
          </p:nvPr>
        </p:nvGraphicFramePr>
        <p:xfrm>
          <a:off x="1067255" y="4853225"/>
          <a:ext cx="3459251" cy="60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7" name="Equation" r:id="rId9" imgW="1879600" imgH="317500" progId="Equation.3">
                  <p:embed/>
                </p:oleObj>
              </mc:Choice>
              <mc:Fallback>
                <p:oleObj name="Equation" r:id="rId9" imgW="1879600" imgH="317500" progId="Equation.3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5A8EEBC-D009-4839-926F-3C10D8D38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55" y="4853225"/>
                        <a:ext cx="3459251" cy="600074"/>
                      </a:xfrm>
                      <a:prstGeom prst="rect">
                        <a:avLst/>
                      </a:prstGeom>
                      <a:solidFill>
                        <a:srgbClr val="FFE6FF"/>
                      </a:solidFill>
                      <a:ln w="12700">
                        <a:solidFill>
                          <a:srgbClr val="C83188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>
            <a:extLst>
              <a:ext uri="{FF2B5EF4-FFF2-40B4-BE49-F238E27FC236}">
                <a16:creationId xmlns:a16="http://schemas.microsoft.com/office/drawing/2014/main" id="{B6E5456F-CA8B-42A0-855F-A286CCDFF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6092" y="2509853"/>
            <a:ext cx="59004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ere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1600" b="0" i="0" u="none" strike="noStrike" kern="1200" cap="none" spc="0" normalizeH="0" baseline="-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m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atmospheric pressure (1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m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≈ 1 bar = 100 kPa).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AutoShape 19">
            <a:extLst>
              <a:ext uri="{FF2B5EF4-FFF2-40B4-BE49-F238E27FC236}">
                <a16:creationId xmlns:a16="http://schemas.microsoft.com/office/drawing/2014/main" id="{85C16A1E-D7C1-4DA9-BA5B-5D218556398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37515" y="316684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 w="19050">
            <a:solidFill>
              <a:srgbClr val="B34A06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AutoShape 19">
            <a:extLst>
              <a:ext uri="{FF2B5EF4-FFF2-40B4-BE49-F238E27FC236}">
                <a16:creationId xmlns:a16="http://schemas.microsoft.com/office/drawing/2014/main" id="{72274739-F65A-4EE0-8BBC-FF14A1208B6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37804" y="4154992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 w="19050">
            <a:solidFill>
              <a:srgbClr val="B34A06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2FBAC33-B84A-4D36-A0B3-0868BD6FB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65774"/>
              </p:ext>
            </p:extLst>
          </p:nvPr>
        </p:nvGraphicFramePr>
        <p:xfrm>
          <a:off x="5682007" y="4848463"/>
          <a:ext cx="2962348" cy="58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8" name="Equation" r:id="rId11" imgW="1257120" imgH="241200" progId="Equation.3">
                  <p:embed/>
                </p:oleObj>
              </mc:Choice>
              <mc:Fallback>
                <p:oleObj name="Equation" r:id="rId11" imgW="1257120" imgH="241200" progId="Equation.3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2FBAC33-B84A-4D36-A0B3-0868BD6FB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007" y="4848463"/>
                        <a:ext cx="2962348" cy="583524"/>
                      </a:xfrm>
                      <a:prstGeom prst="rect">
                        <a:avLst/>
                      </a:prstGeom>
                      <a:solidFill>
                        <a:srgbClr val="E7FFFF"/>
                      </a:solidFill>
                      <a:ln w="12700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6">
            <a:extLst>
              <a:ext uri="{FF2B5EF4-FFF2-40B4-BE49-F238E27FC236}">
                <a16:creationId xmlns:a16="http://schemas.microsoft.com/office/drawing/2014/main" id="{67B1E549-F372-438E-A280-9869E6E75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7376" y="4307392"/>
            <a:ext cx="20769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6 CLAY SITE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AutoShape 19">
            <a:extLst>
              <a:ext uri="{FF2B5EF4-FFF2-40B4-BE49-F238E27FC236}">
                <a16:creationId xmlns:a16="http://schemas.microsoft.com/office/drawing/2014/main" id="{85C16A1E-D7C1-4DA9-BA5B-5D218556398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394058" y="3166843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 w="19050">
            <a:solidFill>
              <a:srgbClr val="B34A06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67B1E549-F372-438E-A280-9869E6E75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1445" y="1513112"/>
            <a:ext cx="36553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S (706 chamber tests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67255" y="5716892"/>
            <a:ext cx="7144850" cy="754229"/>
            <a:chOff x="1789155" y="5716892"/>
            <a:chExt cx="5847316" cy="754229"/>
          </a:xfrm>
        </p:grpSpPr>
        <p:sp>
          <p:nvSpPr>
            <p:cNvPr id="2" name="Bent-Up Arrow 1"/>
            <p:cNvSpPr/>
            <p:nvPr/>
          </p:nvSpPr>
          <p:spPr>
            <a:xfrm rot="5400000">
              <a:off x="1779428" y="5726619"/>
              <a:ext cx="554476" cy="535021"/>
            </a:xfrm>
            <a:prstGeom prst="bent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Bent-Up Arrow 22"/>
            <p:cNvSpPr/>
            <p:nvPr/>
          </p:nvSpPr>
          <p:spPr>
            <a:xfrm rot="16200000" flipH="1">
              <a:off x="7091723" y="5746756"/>
              <a:ext cx="554476" cy="535021"/>
            </a:xfrm>
            <a:prstGeom prst="bent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666335"/>
                </p:ext>
              </p:extLst>
            </p:nvPr>
          </p:nvGraphicFramePr>
          <p:xfrm>
            <a:off x="2562045" y="5737028"/>
            <a:ext cx="4226944" cy="734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99" name="Equation" r:id="rId13" imgW="1968480" imgH="253800" progId="Equation.3">
                    <p:embed/>
                  </p:oleObj>
                </mc:Choice>
                <mc:Fallback>
                  <p:oleObj name="Equation" r:id="rId13" imgW="1968480" imgH="253800" progId="Equation.3">
                    <p:embed/>
                    <p:pic>
                      <p:nvPicPr>
                        <p:cNvPr id="2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045" y="5737028"/>
                          <a:ext cx="4226944" cy="73409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2225">
                          <a:solidFill>
                            <a:srgbClr val="0033CC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4698858" y="4817059"/>
            <a:ext cx="7584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it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P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320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1" y="211347"/>
            <a:ext cx="8229600" cy="487362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ive Yield Stress of Soils from CPT</a:t>
            </a:r>
            <a:endParaRPr lang="en-US" sz="36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6847571"/>
              </p:ext>
            </p:extLst>
          </p:nvPr>
        </p:nvGraphicFramePr>
        <p:xfrm>
          <a:off x="533401" y="914400"/>
          <a:ext cx="8001000" cy="571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4400" y="838200"/>
            <a:ext cx="1184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S 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29000" y="838200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LTS / MIXE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48400" y="838200"/>
            <a:ext cx="1054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7400" y="2971800"/>
            <a:ext cx="321286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3600" b="1" i="0" u="none" strike="noStrike" kern="1200" cap="none" spc="0" normalizeH="0" baseline="-12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'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33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3600" b="1" i="0" u="none" strike="noStrike" kern="1200" cap="none" spc="0" normalizeH="0" baseline="-12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net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r>
              <a:rPr kumimoji="0" lang="en-US" sz="4400" b="1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</a:t>
            </a:r>
            <a:endParaRPr kumimoji="0" lang="en-US" sz="44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711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772400" cy="1143000"/>
          </a:xfrm>
        </p:spPr>
        <p:txBody>
          <a:bodyPr/>
          <a:lstStyle/>
          <a:p>
            <a:pPr algn="l"/>
            <a:r>
              <a:rPr lang="en-US" dirty="0" err="1" smtClean="0">
                <a:solidFill>
                  <a:srgbClr val="00B050"/>
                </a:solidFill>
              </a:rPr>
              <a:t>Blessington</a:t>
            </a:r>
            <a:r>
              <a:rPr lang="en-US" dirty="0" smtClean="0">
                <a:solidFill>
                  <a:srgbClr val="00B050"/>
                </a:solidFill>
              </a:rPr>
              <a:t> Sand Site</a:t>
            </a:r>
            <a:r>
              <a:rPr lang="en-US" sz="2400" dirty="0" smtClean="0">
                <a:solidFill>
                  <a:srgbClr val="00B050"/>
                </a:solidFill>
              </a:rPr>
              <a:t/>
            </a:r>
            <a:br>
              <a:rPr lang="en-US" sz="2400" dirty="0" smtClean="0">
                <a:solidFill>
                  <a:srgbClr val="00B050"/>
                </a:solidFill>
              </a:rPr>
            </a:br>
            <a:r>
              <a:rPr lang="en-US" sz="2400" dirty="0" smtClean="0">
                <a:solidFill>
                  <a:srgbClr val="92D050"/>
                </a:solidFill>
              </a:rPr>
              <a:t>U</a:t>
            </a:r>
            <a:r>
              <a:rPr lang="en-US" sz="2800" dirty="0" smtClean="0">
                <a:solidFill>
                  <a:srgbClr val="92D050"/>
                </a:solidFill>
              </a:rPr>
              <a:t>niversity of College Dublin (</a:t>
            </a:r>
            <a:r>
              <a:rPr lang="en-US" sz="2800" dirty="0" err="1" smtClean="0">
                <a:solidFill>
                  <a:srgbClr val="92D050"/>
                </a:solidFill>
              </a:rPr>
              <a:t>UCD</a:t>
            </a:r>
            <a:r>
              <a:rPr lang="en-US" sz="2800" dirty="0" smtClean="0">
                <a:solidFill>
                  <a:srgbClr val="92D050"/>
                </a:solidFill>
              </a:rPr>
              <a:t>)</a:t>
            </a:r>
            <a:endParaRPr lang="en-US" sz="2800" dirty="0">
              <a:solidFill>
                <a:srgbClr val="92D05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80" r="4673"/>
          <a:stretch/>
        </p:blipFill>
        <p:spPr>
          <a:xfrm>
            <a:off x="1" y="2718570"/>
            <a:ext cx="3505199" cy="41394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3" t="3382"/>
          <a:stretch/>
        </p:blipFill>
        <p:spPr>
          <a:xfrm>
            <a:off x="3657600" y="2732888"/>
            <a:ext cx="5486399" cy="412511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667000" y="5105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600" y="0"/>
            <a:ext cx="3454400" cy="2590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81000" y="1752600"/>
            <a:ext cx="33118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herty et al. (2012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looiya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&amp; Gavin (2011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608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2894166"/>
              </p:ext>
            </p:extLst>
          </p:nvPr>
        </p:nvGraphicFramePr>
        <p:xfrm>
          <a:off x="0" y="1052314"/>
          <a:ext cx="4150916" cy="58963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0464003"/>
              </p:ext>
            </p:extLst>
          </p:nvPr>
        </p:nvGraphicFramePr>
        <p:xfrm>
          <a:off x="3787776" y="1009650"/>
          <a:ext cx="5165724" cy="57626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7"/>
          <p:cNvSpPr txBox="1"/>
          <p:nvPr/>
        </p:nvSpPr>
        <p:spPr>
          <a:xfrm>
            <a:off x="4334194" y="1988403"/>
            <a:ext cx="1898597" cy="830997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squar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solidation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est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654351" y="2621368"/>
            <a:ext cx="484857" cy="381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4979437" y="5447568"/>
            <a:ext cx="716807" cy="316904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31768" y="2253220"/>
            <a:ext cx="107273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n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2203" y="140761"/>
            <a:ext cx="6272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se OC Sand  Site,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essingto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reland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94065" y="590649"/>
            <a:ext cx="5309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6409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Dougherty et al. 2012; Gavin et al. 2014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A6409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200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981200"/>
            <a:ext cx="9144000" cy="4876800"/>
          </a:xfrm>
          <a:prstGeom prst="rect">
            <a:avLst/>
          </a:prstGeom>
          <a:blipFill dpi="0" rotWithShape="1">
            <a:blip r:embed="rId2" cstate="print">
              <a:alphaModFix amt="63000"/>
            </a:blip>
            <a:srcRect/>
            <a:tile tx="0" ty="0" sx="100000" sy="100000" flip="none" algn="tl"/>
          </a:blipFill>
          <a:scene3d>
            <a:camera prst="orthographicFront"/>
            <a:lightRig rig="threePt" dir="t"/>
          </a:scene3d>
          <a:sp3d extrusionH="76200" contourW="12700">
            <a:extrusionClr>
              <a:srgbClr val="F4FE72"/>
            </a:extrusionClr>
            <a:contourClr>
              <a:srgbClr val="F4FE72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-126461" y="4392705"/>
            <a:ext cx="9395967" cy="2465295"/>
          </a:xfrm>
          <a:custGeom>
            <a:avLst/>
            <a:gdLst>
              <a:gd name="connsiteX0" fmla="*/ 28575 w 9201150"/>
              <a:gd name="connsiteY0" fmla="*/ 771525 h 2552700"/>
              <a:gd name="connsiteX1" fmla="*/ 1724025 w 9201150"/>
              <a:gd name="connsiteY1" fmla="*/ 981075 h 2552700"/>
              <a:gd name="connsiteX2" fmla="*/ 3171825 w 9201150"/>
              <a:gd name="connsiteY2" fmla="*/ 923925 h 2552700"/>
              <a:gd name="connsiteX3" fmla="*/ 4848225 w 9201150"/>
              <a:gd name="connsiteY3" fmla="*/ 438150 h 2552700"/>
              <a:gd name="connsiteX4" fmla="*/ 7010400 w 9201150"/>
              <a:gd name="connsiteY4" fmla="*/ 0 h 2552700"/>
              <a:gd name="connsiteX5" fmla="*/ 9182100 w 9201150"/>
              <a:gd name="connsiteY5" fmla="*/ 57150 h 2552700"/>
              <a:gd name="connsiteX6" fmla="*/ 9201150 w 9201150"/>
              <a:gd name="connsiteY6" fmla="*/ 2524125 h 2552700"/>
              <a:gd name="connsiteX7" fmla="*/ 0 w 9201150"/>
              <a:gd name="connsiteY7" fmla="*/ 2552700 h 2552700"/>
              <a:gd name="connsiteX8" fmla="*/ 28575 w 9201150"/>
              <a:gd name="connsiteY8" fmla="*/ 771525 h 2552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201150" h="2552700">
                <a:moveTo>
                  <a:pt x="28575" y="771525"/>
                </a:moveTo>
                <a:cubicBezTo>
                  <a:pt x="593677" y="841764"/>
                  <a:pt x="1154575" y="981075"/>
                  <a:pt x="1724025" y="981075"/>
                </a:cubicBezTo>
                <a:cubicBezTo>
                  <a:pt x="2206620" y="961899"/>
                  <a:pt x="2688849" y="923925"/>
                  <a:pt x="3171825" y="923925"/>
                </a:cubicBezTo>
                <a:lnTo>
                  <a:pt x="4848225" y="438150"/>
                </a:lnTo>
                <a:lnTo>
                  <a:pt x="7010400" y="0"/>
                </a:lnTo>
                <a:lnTo>
                  <a:pt x="9182100" y="57150"/>
                </a:lnTo>
                <a:lnTo>
                  <a:pt x="9201150" y="2524125"/>
                </a:lnTo>
                <a:lnTo>
                  <a:pt x="0" y="2552700"/>
                </a:lnTo>
                <a:lnTo>
                  <a:pt x="28575" y="771525"/>
                </a:lnTo>
                <a:close/>
              </a:path>
            </a:pathLst>
          </a:custGeom>
          <a:blipFill dpi="0" rotWithShape="1">
            <a:blip r:embed="rId3" cstate="print">
              <a:alphaModFix amt="35000"/>
            </a:blip>
            <a:srcRect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52474" y="1771650"/>
            <a:ext cx="260779" cy="408545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200275" y="1781176"/>
            <a:ext cx="221649" cy="382176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955580" y="1840296"/>
            <a:ext cx="200025" cy="1752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2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83855" y="448235"/>
            <a:ext cx="167321" cy="72156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ight Arrow 10"/>
          <p:cNvSpPr/>
          <p:nvPr/>
        </p:nvSpPr>
        <p:spPr>
          <a:xfrm rot="10800000">
            <a:off x="3038475" y="3714750"/>
            <a:ext cx="352425" cy="161925"/>
          </a:xfrm>
          <a:prstGeom prst="rightArrow">
            <a:avLst/>
          </a:prstGeom>
          <a:solidFill>
            <a:srgbClr val="F5FB0D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ight Arrow 12"/>
          <p:cNvSpPr/>
          <p:nvPr/>
        </p:nvSpPr>
        <p:spPr>
          <a:xfrm rot="10800000">
            <a:off x="2524125" y="3714750"/>
            <a:ext cx="352425" cy="161925"/>
          </a:xfrm>
          <a:prstGeom prst="rightArrow">
            <a:avLst/>
          </a:prstGeom>
          <a:solidFill>
            <a:srgbClr val="F5FB0D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ight Arrow 13"/>
          <p:cNvSpPr/>
          <p:nvPr/>
        </p:nvSpPr>
        <p:spPr>
          <a:xfrm rot="10800000">
            <a:off x="1085850" y="3724275"/>
            <a:ext cx="352425" cy="161925"/>
          </a:xfrm>
          <a:prstGeom prst="rightArrow">
            <a:avLst/>
          </a:prstGeom>
          <a:solidFill>
            <a:srgbClr val="F5FB0D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ight Arrow 14"/>
          <p:cNvSpPr/>
          <p:nvPr/>
        </p:nvSpPr>
        <p:spPr>
          <a:xfrm rot="10800000">
            <a:off x="1666875" y="3724275"/>
            <a:ext cx="352425" cy="161925"/>
          </a:xfrm>
          <a:prstGeom prst="rightArrow">
            <a:avLst/>
          </a:prstGeom>
          <a:solidFill>
            <a:srgbClr val="F5FB0D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174" name="TextBox 15"/>
          <p:cNvSpPr txBox="1">
            <a:spLocks noChangeArrowheads="1"/>
          </p:cNvSpPr>
          <p:nvPr/>
        </p:nvSpPr>
        <p:spPr bwMode="auto">
          <a:xfrm>
            <a:off x="5259704" y="380763"/>
            <a:ext cx="6749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D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ub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989042" y="3685905"/>
            <a:ext cx="135486" cy="84436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</a:schemeClr>
              </a:gs>
              <a:gs pos="50000">
                <a:schemeClr val="accent1">
                  <a:lumMod val="60000"/>
                  <a:lumOff val="40000"/>
                </a:schemeClr>
              </a:gs>
              <a:gs pos="100000">
                <a:schemeClr val="tx2">
                  <a:lumMod val="20000"/>
                  <a:lumOff val="80000"/>
                </a:schemeClr>
              </a:gs>
            </a:gsLst>
            <a:lin ang="10800000" scaled="1"/>
            <a:tileRect/>
          </a:gra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solidFill>
                  <a:srgbClr val="00B0F0"/>
                </a:solidFill>
              </a:ln>
              <a:solidFill>
                <a:srgbClr val="4F81BD">
                  <a:lumMod val="60000"/>
                  <a:lumOff val="4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16200000" flipV="1">
            <a:off x="2734834" y="2385057"/>
            <a:ext cx="2628900" cy="0"/>
          </a:xfrm>
          <a:prstGeom prst="line">
            <a:avLst/>
          </a:prstGeom>
          <a:ln w="44450">
            <a:solidFill>
              <a:schemeClr val="accent5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78" name="TextBox 23"/>
          <p:cNvSpPr txBox="1">
            <a:spLocks noChangeArrowheads="1"/>
          </p:cNvSpPr>
          <p:nvPr/>
        </p:nvSpPr>
        <p:spPr bwMode="auto">
          <a:xfrm>
            <a:off x="2549643" y="2345140"/>
            <a:ext cx="143965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Dynamic Penetrat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P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: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N</a:t>
            </a:r>
            <a:r>
              <a:rPr kumimoji="0" lang="en-US" sz="24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60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Arial" pitchFamily="34" charset="0"/>
              </a:rPr>
              <a:t>f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'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D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R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15788" y="5943600"/>
            <a:ext cx="152400" cy="338137"/>
          </a:xfrm>
          <a:prstGeom prst="rect">
            <a:avLst/>
          </a:prstGeom>
          <a:solidFill>
            <a:srgbClr val="F4FE72"/>
          </a:solidFill>
          <a:ln w="190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5400000" flipH="1">
            <a:off x="470593" y="5880900"/>
            <a:ext cx="833824" cy="0"/>
          </a:xfrm>
          <a:prstGeom prst="line">
            <a:avLst/>
          </a:prstGeom>
          <a:ln w="3810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81" name="TextBox 27"/>
          <p:cNvSpPr txBox="1">
            <a:spLocks noChangeArrowheads="1"/>
          </p:cNvSpPr>
          <p:nvPr/>
        </p:nvSpPr>
        <p:spPr bwMode="auto">
          <a:xfrm>
            <a:off x="1150104" y="5668776"/>
            <a:ext cx="233467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Vane Shear (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VS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): 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</a:t>
            </a:r>
            <a:r>
              <a:rPr kumimoji="0" 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uv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shear strength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= sensitivity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92182" name="TextBox 28"/>
          <p:cNvSpPr txBox="1">
            <a:spLocks noChangeArrowheads="1"/>
          </p:cNvSpPr>
          <p:nvPr/>
        </p:nvSpPr>
        <p:spPr bwMode="auto">
          <a:xfrm>
            <a:off x="889167" y="2844229"/>
            <a:ext cx="1380564" cy="1742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Crosshole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CHT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V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V</a:t>
            </a:r>
            <a:r>
              <a:rPr kumimoji="0" lang="en-US" sz="24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G</a:t>
            </a:r>
            <a:r>
              <a:rPr kumimoji="0" lang="en-US" sz="24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max</a:t>
            </a: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238375" y="3595688"/>
            <a:ext cx="138113" cy="409575"/>
          </a:xfrm>
          <a:prstGeom prst="roundRect">
            <a:avLst/>
          </a:prstGeom>
          <a:solidFill>
            <a:srgbClr val="FF9900"/>
          </a:solidFill>
          <a:ln cmpd="dbl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800100" y="3643313"/>
            <a:ext cx="138113" cy="409575"/>
          </a:xfrm>
          <a:prstGeom prst="roundRect">
            <a:avLst/>
          </a:prstGeom>
          <a:solidFill>
            <a:srgbClr val="FF9900"/>
          </a:solidFill>
          <a:ln cmpd="dbl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262188" y="3757613"/>
            <a:ext cx="95250" cy="104775"/>
          </a:xfrm>
          <a:prstGeom prst="ellipse">
            <a:avLst/>
          </a:prstGeom>
          <a:solidFill>
            <a:srgbClr val="FF0000"/>
          </a:solidFill>
          <a:ln cmpd="thickThin"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823913" y="3786188"/>
            <a:ext cx="95250" cy="104775"/>
          </a:xfrm>
          <a:prstGeom prst="ellipse">
            <a:avLst/>
          </a:prstGeom>
          <a:solidFill>
            <a:srgbClr val="FF0000"/>
          </a:solidFill>
          <a:ln cmpd="thickThin"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1543050" y="1390650"/>
            <a:ext cx="576263" cy="3952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1628775" y="1457325"/>
            <a:ext cx="252413" cy="261938"/>
          </a:xfrm>
          <a:prstGeom prst="ellipse">
            <a:avLst/>
          </a:prstGeom>
          <a:solidFill>
            <a:srgbClr val="F4FE72">
              <a:alpha val="6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1962150" y="1452563"/>
            <a:ext cx="46038" cy="47625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1962150" y="1547813"/>
            <a:ext cx="46038" cy="47625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957388" y="1643063"/>
            <a:ext cx="46037" cy="47625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2033588" y="1485900"/>
            <a:ext cx="46037" cy="47625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2033588" y="1590675"/>
            <a:ext cx="46037" cy="47625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2124075" y="1549400"/>
            <a:ext cx="200025" cy="2036763"/>
          </a:xfrm>
          <a:custGeom>
            <a:avLst/>
            <a:gdLst>
              <a:gd name="connsiteX0" fmla="*/ 185737 w 200025"/>
              <a:gd name="connsiteY0" fmla="*/ 1974354 h 1974354"/>
              <a:gd name="connsiteX1" fmla="*/ 180975 w 200025"/>
              <a:gd name="connsiteY1" fmla="*/ 1931491 h 1974354"/>
              <a:gd name="connsiteX2" fmla="*/ 171450 w 200025"/>
              <a:gd name="connsiteY2" fmla="*/ 1031379 h 1974354"/>
              <a:gd name="connsiteX3" fmla="*/ 176212 w 200025"/>
              <a:gd name="connsiteY3" fmla="*/ 912316 h 1974354"/>
              <a:gd name="connsiteX4" fmla="*/ 161925 w 200025"/>
              <a:gd name="connsiteY4" fmla="*/ 878979 h 1974354"/>
              <a:gd name="connsiteX5" fmla="*/ 157162 w 200025"/>
              <a:gd name="connsiteY5" fmla="*/ 859929 h 1974354"/>
              <a:gd name="connsiteX6" fmla="*/ 161925 w 200025"/>
              <a:gd name="connsiteY6" fmla="*/ 555129 h 1974354"/>
              <a:gd name="connsiteX7" fmla="*/ 166687 w 200025"/>
              <a:gd name="connsiteY7" fmla="*/ 521791 h 1974354"/>
              <a:gd name="connsiteX8" fmla="*/ 171450 w 200025"/>
              <a:gd name="connsiteY8" fmla="*/ 378916 h 1974354"/>
              <a:gd name="connsiteX9" fmla="*/ 185737 w 200025"/>
              <a:gd name="connsiteY9" fmla="*/ 331291 h 1974354"/>
              <a:gd name="connsiteX10" fmla="*/ 200025 w 200025"/>
              <a:gd name="connsiteY10" fmla="*/ 278904 h 1974354"/>
              <a:gd name="connsiteX11" fmla="*/ 195262 w 200025"/>
              <a:gd name="connsiteY11" fmla="*/ 169366 h 1974354"/>
              <a:gd name="connsiteX12" fmla="*/ 190500 w 200025"/>
              <a:gd name="connsiteY12" fmla="*/ 107454 h 1974354"/>
              <a:gd name="connsiteX13" fmla="*/ 180975 w 200025"/>
              <a:gd name="connsiteY13" fmla="*/ 93166 h 1974354"/>
              <a:gd name="connsiteX14" fmla="*/ 157162 w 200025"/>
              <a:gd name="connsiteY14" fmla="*/ 55066 h 1974354"/>
              <a:gd name="connsiteX15" fmla="*/ 138112 w 200025"/>
              <a:gd name="connsiteY15" fmla="*/ 21729 h 1974354"/>
              <a:gd name="connsiteX16" fmla="*/ 123825 w 200025"/>
              <a:gd name="connsiteY16" fmla="*/ 12204 h 1974354"/>
              <a:gd name="connsiteX17" fmla="*/ 104775 w 200025"/>
              <a:gd name="connsiteY17" fmla="*/ 2679 h 1974354"/>
              <a:gd name="connsiteX18" fmla="*/ 0 w 200025"/>
              <a:gd name="connsiteY18" fmla="*/ 2679 h 1974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00025" h="1974354">
                <a:moveTo>
                  <a:pt x="185737" y="1974354"/>
                </a:moveTo>
                <a:cubicBezTo>
                  <a:pt x="184150" y="1960066"/>
                  <a:pt x="181193" y="1945865"/>
                  <a:pt x="180975" y="1931491"/>
                </a:cubicBezTo>
                <a:cubicBezTo>
                  <a:pt x="176429" y="1631471"/>
                  <a:pt x="171450" y="1031379"/>
                  <a:pt x="171450" y="1031379"/>
                </a:cubicBezTo>
                <a:cubicBezTo>
                  <a:pt x="183958" y="968839"/>
                  <a:pt x="184554" y="987396"/>
                  <a:pt x="176212" y="912316"/>
                </a:cubicBezTo>
                <a:cubicBezTo>
                  <a:pt x="174967" y="901111"/>
                  <a:pt x="165546" y="888635"/>
                  <a:pt x="161925" y="878979"/>
                </a:cubicBezTo>
                <a:cubicBezTo>
                  <a:pt x="159627" y="872850"/>
                  <a:pt x="158750" y="866279"/>
                  <a:pt x="157162" y="859929"/>
                </a:cubicBezTo>
                <a:cubicBezTo>
                  <a:pt x="158750" y="758329"/>
                  <a:pt x="159064" y="656701"/>
                  <a:pt x="161925" y="555129"/>
                </a:cubicBezTo>
                <a:cubicBezTo>
                  <a:pt x="162241" y="543908"/>
                  <a:pt x="166081" y="533000"/>
                  <a:pt x="166687" y="521791"/>
                </a:cubicBezTo>
                <a:cubicBezTo>
                  <a:pt x="169259" y="474209"/>
                  <a:pt x="168652" y="426485"/>
                  <a:pt x="171450" y="378916"/>
                </a:cubicBezTo>
                <a:cubicBezTo>
                  <a:pt x="172203" y="366112"/>
                  <a:pt x="184026" y="341554"/>
                  <a:pt x="185737" y="331291"/>
                </a:cubicBezTo>
                <a:cubicBezTo>
                  <a:pt x="191906" y="294284"/>
                  <a:pt x="186914" y="311682"/>
                  <a:pt x="200025" y="278904"/>
                </a:cubicBezTo>
                <a:cubicBezTo>
                  <a:pt x="198437" y="242391"/>
                  <a:pt x="197289" y="205857"/>
                  <a:pt x="195262" y="169366"/>
                </a:cubicBezTo>
                <a:cubicBezTo>
                  <a:pt x="194114" y="148700"/>
                  <a:pt x="194314" y="127798"/>
                  <a:pt x="190500" y="107454"/>
                </a:cubicBezTo>
                <a:cubicBezTo>
                  <a:pt x="189445" y="101828"/>
                  <a:pt x="183535" y="98286"/>
                  <a:pt x="180975" y="93166"/>
                </a:cubicBezTo>
                <a:cubicBezTo>
                  <a:pt x="141723" y="14663"/>
                  <a:pt x="198945" y="113562"/>
                  <a:pt x="157162" y="55066"/>
                </a:cubicBezTo>
                <a:cubicBezTo>
                  <a:pt x="147822" y="41990"/>
                  <a:pt x="149362" y="32979"/>
                  <a:pt x="138112" y="21729"/>
                </a:cubicBezTo>
                <a:cubicBezTo>
                  <a:pt x="134065" y="17682"/>
                  <a:pt x="128795" y="15044"/>
                  <a:pt x="123825" y="12204"/>
                </a:cubicBezTo>
                <a:cubicBezTo>
                  <a:pt x="117661" y="8682"/>
                  <a:pt x="111854" y="3224"/>
                  <a:pt x="104775" y="2679"/>
                </a:cubicBezTo>
                <a:cubicBezTo>
                  <a:pt x="69953" y="0"/>
                  <a:pt x="34925" y="2679"/>
                  <a:pt x="0" y="2679"/>
                </a:cubicBezTo>
              </a:path>
            </a:pathLst>
          </a:custGeom>
          <a:ln w="28575" cmpd="dbl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852488" y="1460500"/>
            <a:ext cx="700087" cy="2173288"/>
          </a:xfrm>
          <a:custGeom>
            <a:avLst/>
            <a:gdLst>
              <a:gd name="connsiteX0" fmla="*/ 19050 w 700087"/>
              <a:gd name="connsiteY0" fmla="*/ 2173172 h 2173172"/>
              <a:gd name="connsiteX1" fmla="*/ 23812 w 700087"/>
              <a:gd name="connsiteY1" fmla="*/ 1777884 h 2173172"/>
              <a:gd name="connsiteX2" fmla="*/ 14287 w 700087"/>
              <a:gd name="connsiteY2" fmla="*/ 1401647 h 2173172"/>
              <a:gd name="connsiteX3" fmla="*/ 9525 w 700087"/>
              <a:gd name="connsiteY3" fmla="*/ 1387359 h 2173172"/>
              <a:gd name="connsiteX4" fmla="*/ 0 w 700087"/>
              <a:gd name="connsiteY4" fmla="*/ 1368309 h 2173172"/>
              <a:gd name="connsiteX5" fmla="*/ 4762 w 700087"/>
              <a:gd name="connsiteY5" fmla="*/ 1134947 h 2173172"/>
              <a:gd name="connsiteX6" fmla="*/ 14287 w 700087"/>
              <a:gd name="connsiteY6" fmla="*/ 1106372 h 2173172"/>
              <a:gd name="connsiteX7" fmla="*/ 9525 w 700087"/>
              <a:gd name="connsiteY7" fmla="*/ 730134 h 2173172"/>
              <a:gd name="connsiteX8" fmla="*/ 19050 w 700087"/>
              <a:gd name="connsiteY8" fmla="*/ 339609 h 2173172"/>
              <a:gd name="connsiteX9" fmla="*/ 28575 w 700087"/>
              <a:gd name="connsiteY9" fmla="*/ 325322 h 2173172"/>
              <a:gd name="connsiteX10" fmla="*/ 47625 w 700087"/>
              <a:gd name="connsiteY10" fmla="*/ 287222 h 2173172"/>
              <a:gd name="connsiteX11" fmla="*/ 80962 w 700087"/>
              <a:gd name="connsiteY11" fmla="*/ 230072 h 2173172"/>
              <a:gd name="connsiteX12" fmla="*/ 95250 w 700087"/>
              <a:gd name="connsiteY12" fmla="*/ 215784 h 2173172"/>
              <a:gd name="connsiteX13" fmla="*/ 104775 w 700087"/>
              <a:gd name="connsiteY13" fmla="*/ 201497 h 2173172"/>
              <a:gd name="connsiteX14" fmla="*/ 138112 w 700087"/>
              <a:gd name="connsiteY14" fmla="*/ 177684 h 2173172"/>
              <a:gd name="connsiteX15" fmla="*/ 171450 w 700087"/>
              <a:gd name="connsiteY15" fmla="*/ 144347 h 2173172"/>
              <a:gd name="connsiteX16" fmla="*/ 180975 w 700087"/>
              <a:gd name="connsiteY16" fmla="*/ 130059 h 2173172"/>
              <a:gd name="connsiteX17" fmla="*/ 204787 w 700087"/>
              <a:gd name="connsiteY17" fmla="*/ 125297 h 2173172"/>
              <a:gd name="connsiteX18" fmla="*/ 438150 w 700087"/>
              <a:gd name="connsiteY18" fmla="*/ 130059 h 2173172"/>
              <a:gd name="connsiteX19" fmla="*/ 471487 w 700087"/>
              <a:gd name="connsiteY19" fmla="*/ 153872 h 2173172"/>
              <a:gd name="connsiteX20" fmla="*/ 504825 w 700087"/>
              <a:gd name="connsiteY20" fmla="*/ 177684 h 2173172"/>
              <a:gd name="connsiteX21" fmla="*/ 504825 w 700087"/>
              <a:gd name="connsiteY21" fmla="*/ 253884 h 2173172"/>
              <a:gd name="connsiteX22" fmla="*/ 476250 w 700087"/>
              <a:gd name="connsiteY22" fmla="*/ 268172 h 2173172"/>
              <a:gd name="connsiteX23" fmla="*/ 409575 w 700087"/>
              <a:gd name="connsiteY23" fmla="*/ 263409 h 2173172"/>
              <a:gd name="connsiteX24" fmla="*/ 352425 w 700087"/>
              <a:gd name="connsiteY24" fmla="*/ 225309 h 2173172"/>
              <a:gd name="connsiteX25" fmla="*/ 342900 w 700087"/>
              <a:gd name="connsiteY25" fmla="*/ 206259 h 2173172"/>
              <a:gd name="connsiteX26" fmla="*/ 323850 w 700087"/>
              <a:gd name="connsiteY26" fmla="*/ 187209 h 2173172"/>
              <a:gd name="connsiteX27" fmla="*/ 342900 w 700087"/>
              <a:gd name="connsiteY27" fmla="*/ 96722 h 2173172"/>
              <a:gd name="connsiteX28" fmla="*/ 357187 w 700087"/>
              <a:gd name="connsiteY28" fmla="*/ 91959 h 2173172"/>
              <a:gd name="connsiteX29" fmla="*/ 547687 w 700087"/>
              <a:gd name="connsiteY29" fmla="*/ 101484 h 2173172"/>
              <a:gd name="connsiteX30" fmla="*/ 561975 w 700087"/>
              <a:gd name="connsiteY30" fmla="*/ 111009 h 2173172"/>
              <a:gd name="connsiteX31" fmla="*/ 585787 w 700087"/>
              <a:gd name="connsiteY31" fmla="*/ 139584 h 2173172"/>
              <a:gd name="connsiteX32" fmla="*/ 600075 w 700087"/>
              <a:gd name="connsiteY32" fmla="*/ 177684 h 2173172"/>
              <a:gd name="connsiteX33" fmla="*/ 552450 w 700087"/>
              <a:gd name="connsiteY33" fmla="*/ 277697 h 2173172"/>
              <a:gd name="connsiteX34" fmla="*/ 542925 w 700087"/>
              <a:gd name="connsiteY34" fmla="*/ 296747 h 2173172"/>
              <a:gd name="connsiteX35" fmla="*/ 519112 w 700087"/>
              <a:gd name="connsiteY35" fmla="*/ 311034 h 2173172"/>
              <a:gd name="connsiteX36" fmla="*/ 504825 w 700087"/>
              <a:gd name="connsiteY36" fmla="*/ 325322 h 2173172"/>
              <a:gd name="connsiteX37" fmla="*/ 466725 w 700087"/>
              <a:gd name="connsiteY37" fmla="*/ 334847 h 2173172"/>
              <a:gd name="connsiteX38" fmla="*/ 385762 w 700087"/>
              <a:gd name="connsiteY38" fmla="*/ 325322 h 2173172"/>
              <a:gd name="connsiteX39" fmla="*/ 347662 w 700087"/>
              <a:gd name="connsiteY39" fmla="*/ 296747 h 2173172"/>
              <a:gd name="connsiteX40" fmla="*/ 328612 w 700087"/>
              <a:gd name="connsiteY40" fmla="*/ 282459 h 2173172"/>
              <a:gd name="connsiteX41" fmla="*/ 314325 w 700087"/>
              <a:gd name="connsiteY41" fmla="*/ 263409 h 2173172"/>
              <a:gd name="connsiteX42" fmla="*/ 304800 w 700087"/>
              <a:gd name="connsiteY42" fmla="*/ 249122 h 2173172"/>
              <a:gd name="connsiteX43" fmla="*/ 290512 w 700087"/>
              <a:gd name="connsiteY43" fmla="*/ 234834 h 2173172"/>
              <a:gd name="connsiteX44" fmla="*/ 266700 w 700087"/>
              <a:gd name="connsiteY44" fmla="*/ 187209 h 2173172"/>
              <a:gd name="connsiteX45" fmla="*/ 280987 w 700087"/>
              <a:gd name="connsiteY45" fmla="*/ 91959 h 2173172"/>
              <a:gd name="connsiteX46" fmla="*/ 295275 w 700087"/>
              <a:gd name="connsiteY46" fmla="*/ 72909 h 2173172"/>
              <a:gd name="connsiteX47" fmla="*/ 323850 w 700087"/>
              <a:gd name="connsiteY47" fmla="*/ 44334 h 2173172"/>
              <a:gd name="connsiteX48" fmla="*/ 357187 w 700087"/>
              <a:gd name="connsiteY48" fmla="*/ 20522 h 2173172"/>
              <a:gd name="connsiteX49" fmla="*/ 395287 w 700087"/>
              <a:gd name="connsiteY49" fmla="*/ 1472 h 2173172"/>
              <a:gd name="connsiteX50" fmla="*/ 700087 w 700087"/>
              <a:gd name="connsiteY50" fmla="*/ 1472 h 2173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700087" h="2173172">
                <a:moveTo>
                  <a:pt x="19050" y="2173172"/>
                </a:moveTo>
                <a:cubicBezTo>
                  <a:pt x="20637" y="2041409"/>
                  <a:pt x="24625" y="1909654"/>
                  <a:pt x="23812" y="1777884"/>
                </a:cubicBezTo>
                <a:cubicBezTo>
                  <a:pt x="23038" y="1652434"/>
                  <a:pt x="53954" y="1520663"/>
                  <a:pt x="14287" y="1401647"/>
                </a:cubicBezTo>
                <a:cubicBezTo>
                  <a:pt x="12700" y="1396884"/>
                  <a:pt x="11502" y="1391973"/>
                  <a:pt x="9525" y="1387359"/>
                </a:cubicBezTo>
                <a:cubicBezTo>
                  <a:pt x="6728" y="1380833"/>
                  <a:pt x="3175" y="1374659"/>
                  <a:pt x="0" y="1368309"/>
                </a:cubicBezTo>
                <a:cubicBezTo>
                  <a:pt x="1587" y="1290522"/>
                  <a:pt x="525" y="1212635"/>
                  <a:pt x="4762" y="1134947"/>
                </a:cubicBezTo>
                <a:cubicBezTo>
                  <a:pt x="5309" y="1124922"/>
                  <a:pt x="14287" y="1106372"/>
                  <a:pt x="14287" y="1106372"/>
                </a:cubicBezTo>
                <a:cubicBezTo>
                  <a:pt x="12700" y="980959"/>
                  <a:pt x="8746" y="855554"/>
                  <a:pt x="9525" y="730134"/>
                </a:cubicBezTo>
                <a:cubicBezTo>
                  <a:pt x="10334" y="599923"/>
                  <a:pt x="12929" y="469679"/>
                  <a:pt x="19050" y="339609"/>
                </a:cubicBezTo>
                <a:cubicBezTo>
                  <a:pt x="19319" y="333892"/>
                  <a:pt x="25834" y="330347"/>
                  <a:pt x="28575" y="325322"/>
                </a:cubicBezTo>
                <a:cubicBezTo>
                  <a:pt x="35374" y="312857"/>
                  <a:pt x="43135" y="300693"/>
                  <a:pt x="47625" y="287222"/>
                </a:cubicBezTo>
                <a:cubicBezTo>
                  <a:pt x="55525" y="263519"/>
                  <a:pt x="57440" y="253594"/>
                  <a:pt x="80962" y="230072"/>
                </a:cubicBezTo>
                <a:cubicBezTo>
                  <a:pt x="85725" y="225309"/>
                  <a:pt x="90938" y="220958"/>
                  <a:pt x="95250" y="215784"/>
                </a:cubicBezTo>
                <a:cubicBezTo>
                  <a:pt x="98914" y="211387"/>
                  <a:pt x="100728" y="205544"/>
                  <a:pt x="104775" y="201497"/>
                </a:cubicBezTo>
                <a:cubicBezTo>
                  <a:pt x="136929" y="169343"/>
                  <a:pt x="111073" y="202019"/>
                  <a:pt x="138112" y="177684"/>
                </a:cubicBezTo>
                <a:cubicBezTo>
                  <a:pt x="149793" y="167171"/>
                  <a:pt x="162733" y="157423"/>
                  <a:pt x="171450" y="144347"/>
                </a:cubicBezTo>
                <a:cubicBezTo>
                  <a:pt x="174625" y="139584"/>
                  <a:pt x="176005" y="132899"/>
                  <a:pt x="180975" y="130059"/>
                </a:cubicBezTo>
                <a:cubicBezTo>
                  <a:pt x="188003" y="126043"/>
                  <a:pt x="196850" y="126884"/>
                  <a:pt x="204787" y="125297"/>
                </a:cubicBezTo>
                <a:lnTo>
                  <a:pt x="438150" y="130059"/>
                </a:lnTo>
                <a:cubicBezTo>
                  <a:pt x="454804" y="130700"/>
                  <a:pt x="459893" y="143728"/>
                  <a:pt x="471487" y="153872"/>
                </a:cubicBezTo>
                <a:cubicBezTo>
                  <a:pt x="480938" y="162141"/>
                  <a:pt x="494157" y="170572"/>
                  <a:pt x="504825" y="177684"/>
                </a:cubicBezTo>
                <a:cubicBezTo>
                  <a:pt x="514421" y="206475"/>
                  <a:pt x="517026" y="208131"/>
                  <a:pt x="504825" y="253884"/>
                </a:cubicBezTo>
                <a:cubicBezTo>
                  <a:pt x="503024" y="260638"/>
                  <a:pt x="481353" y="266471"/>
                  <a:pt x="476250" y="268172"/>
                </a:cubicBezTo>
                <a:cubicBezTo>
                  <a:pt x="454025" y="266584"/>
                  <a:pt x="431424" y="267779"/>
                  <a:pt x="409575" y="263409"/>
                </a:cubicBezTo>
                <a:cubicBezTo>
                  <a:pt x="388697" y="259233"/>
                  <a:pt x="367307" y="237711"/>
                  <a:pt x="352425" y="225309"/>
                </a:cubicBezTo>
                <a:cubicBezTo>
                  <a:pt x="349250" y="218959"/>
                  <a:pt x="347160" y="211939"/>
                  <a:pt x="342900" y="206259"/>
                </a:cubicBezTo>
                <a:cubicBezTo>
                  <a:pt x="337512" y="199075"/>
                  <a:pt x="325182" y="196090"/>
                  <a:pt x="323850" y="187209"/>
                </a:cubicBezTo>
                <a:cubicBezTo>
                  <a:pt x="318557" y="151925"/>
                  <a:pt x="313388" y="116397"/>
                  <a:pt x="342900" y="96722"/>
                </a:cubicBezTo>
                <a:cubicBezTo>
                  <a:pt x="347077" y="93937"/>
                  <a:pt x="352425" y="93547"/>
                  <a:pt x="357187" y="91959"/>
                </a:cubicBezTo>
                <a:cubicBezTo>
                  <a:pt x="420687" y="95134"/>
                  <a:pt x="484381" y="95595"/>
                  <a:pt x="547687" y="101484"/>
                </a:cubicBezTo>
                <a:cubicBezTo>
                  <a:pt x="553386" y="102014"/>
                  <a:pt x="557928" y="106962"/>
                  <a:pt x="561975" y="111009"/>
                </a:cubicBezTo>
                <a:cubicBezTo>
                  <a:pt x="570742" y="119776"/>
                  <a:pt x="578677" y="129427"/>
                  <a:pt x="585787" y="139584"/>
                </a:cubicBezTo>
                <a:cubicBezTo>
                  <a:pt x="595472" y="153419"/>
                  <a:pt x="596141" y="161952"/>
                  <a:pt x="600075" y="177684"/>
                </a:cubicBezTo>
                <a:cubicBezTo>
                  <a:pt x="563809" y="322742"/>
                  <a:pt x="614054" y="154489"/>
                  <a:pt x="552450" y="277697"/>
                </a:cubicBezTo>
                <a:cubicBezTo>
                  <a:pt x="549275" y="284047"/>
                  <a:pt x="547945" y="291727"/>
                  <a:pt x="542925" y="296747"/>
                </a:cubicBezTo>
                <a:cubicBezTo>
                  <a:pt x="536379" y="303292"/>
                  <a:pt x="526517" y="305480"/>
                  <a:pt x="519112" y="311034"/>
                </a:cubicBezTo>
                <a:cubicBezTo>
                  <a:pt x="513724" y="315075"/>
                  <a:pt x="510956" y="322535"/>
                  <a:pt x="504825" y="325322"/>
                </a:cubicBezTo>
                <a:cubicBezTo>
                  <a:pt x="492908" y="330739"/>
                  <a:pt x="466725" y="334847"/>
                  <a:pt x="466725" y="334847"/>
                </a:cubicBezTo>
                <a:cubicBezTo>
                  <a:pt x="439737" y="331672"/>
                  <a:pt x="411643" y="333604"/>
                  <a:pt x="385762" y="325322"/>
                </a:cubicBezTo>
                <a:cubicBezTo>
                  <a:pt x="370642" y="320484"/>
                  <a:pt x="360362" y="306272"/>
                  <a:pt x="347662" y="296747"/>
                </a:cubicBezTo>
                <a:cubicBezTo>
                  <a:pt x="341312" y="291984"/>
                  <a:pt x="333374" y="288809"/>
                  <a:pt x="328612" y="282459"/>
                </a:cubicBezTo>
                <a:cubicBezTo>
                  <a:pt x="323850" y="276109"/>
                  <a:pt x="318939" y="269868"/>
                  <a:pt x="314325" y="263409"/>
                </a:cubicBezTo>
                <a:cubicBezTo>
                  <a:pt x="310998" y="258751"/>
                  <a:pt x="308464" y="253519"/>
                  <a:pt x="304800" y="249122"/>
                </a:cubicBezTo>
                <a:cubicBezTo>
                  <a:pt x="300488" y="243948"/>
                  <a:pt x="294824" y="240008"/>
                  <a:pt x="290512" y="234834"/>
                </a:cubicBezTo>
                <a:cubicBezTo>
                  <a:pt x="278576" y="220511"/>
                  <a:pt x="274168" y="204635"/>
                  <a:pt x="266700" y="187209"/>
                </a:cubicBezTo>
                <a:cubicBezTo>
                  <a:pt x="271462" y="155459"/>
                  <a:pt x="273200" y="123106"/>
                  <a:pt x="280987" y="91959"/>
                </a:cubicBezTo>
                <a:cubicBezTo>
                  <a:pt x="282912" y="84258"/>
                  <a:pt x="289965" y="78809"/>
                  <a:pt x="295275" y="72909"/>
                </a:cubicBezTo>
                <a:cubicBezTo>
                  <a:pt x="304286" y="62897"/>
                  <a:pt x="314325" y="53859"/>
                  <a:pt x="323850" y="44334"/>
                </a:cubicBezTo>
                <a:cubicBezTo>
                  <a:pt x="346450" y="21734"/>
                  <a:pt x="334381" y="28124"/>
                  <a:pt x="357187" y="20522"/>
                </a:cubicBezTo>
                <a:cubicBezTo>
                  <a:pt x="372435" y="5274"/>
                  <a:pt x="370595" y="1830"/>
                  <a:pt x="395287" y="1472"/>
                </a:cubicBezTo>
                <a:cubicBezTo>
                  <a:pt x="496876" y="0"/>
                  <a:pt x="598487" y="1472"/>
                  <a:pt x="700087" y="1472"/>
                </a:cubicBezTo>
              </a:path>
            </a:pathLst>
          </a:custGeom>
          <a:ln w="44450" cmpd="dbl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196" name="TextBox 42"/>
          <p:cNvSpPr txBox="1">
            <a:spLocks noChangeArrowheads="1"/>
          </p:cNvSpPr>
          <p:nvPr/>
        </p:nvSpPr>
        <p:spPr bwMode="auto">
          <a:xfrm>
            <a:off x="4161715" y="5044255"/>
            <a:ext cx="1051891" cy="890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589A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FIRM</a:t>
            </a:r>
            <a:b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589A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589A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LAY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589A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92197" name="TextBox 43"/>
          <p:cNvSpPr txBox="1">
            <a:spLocks noChangeArrowheads="1"/>
          </p:cNvSpPr>
          <p:nvPr/>
        </p:nvSpPr>
        <p:spPr bwMode="auto">
          <a:xfrm>
            <a:off x="4374808" y="3813642"/>
            <a:ext cx="1292340" cy="890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DENSE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AND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50000"/>
                </a:srgbClr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6186891" y="832278"/>
            <a:ext cx="399393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99" name="TextBox 49"/>
          <p:cNvSpPr txBox="1">
            <a:spLocks noChangeArrowheads="1"/>
          </p:cNvSpPr>
          <p:nvPr/>
        </p:nvSpPr>
        <p:spPr bwMode="auto">
          <a:xfrm>
            <a:off x="-228273" y="650331"/>
            <a:ext cx="3132083" cy="541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AD1BB1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CONVENTIONAL DRILLING 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AD1BB1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&amp; SAMPLING</a:t>
            </a:r>
          </a:p>
        </p:txBody>
      </p:sp>
      <p:pic>
        <p:nvPicPr>
          <p:cNvPr id="92201" name="Picture 51" descr="drill rig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0968" y="576251"/>
            <a:ext cx="1088853" cy="137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4" name="Straight Arrow Connector 53"/>
          <p:cNvCxnSpPr/>
          <p:nvPr/>
        </p:nvCxnSpPr>
        <p:spPr>
          <a:xfrm rot="5400000" flipH="1" flipV="1">
            <a:off x="5709033" y="1515906"/>
            <a:ext cx="563734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15" name="TextBox 67"/>
          <p:cNvSpPr txBox="1">
            <a:spLocks noChangeArrowheads="1"/>
          </p:cNvSpPr>
          <p:nvPr/>
        </p:nvSpPr>
        <p:spPr bwMode="auto">
          <a:xfrm>
            <a:off x="964601" y="1086880"/>
            <a:ext cx="12830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ismograph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Can 84"/>
          <p:cNvSpPr/>
          <p:nvPr/>
        </p:nvSpPr>
        <p:spPr>
          <a:xfrm>
            <a:off x="5875274" y="5218745"/>
            <a:ext cx="229691" cy="931043"/>
          </a:xfrm>
          <a:prstGeom prst="can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B0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29" name="TextBox 86"/>
          <p:cNvSpPr txBox="1">
            <a:spLocks noChangeArrowheads="1"/>
          </p:cNvSpPr>
          <p:nvPr/>
        </p:nvSpPr>
        <p:spPr bwMode="auto">
          <a:xfrm>
            <a:off x="6384733" y="4963938"/>
            <a:ext cx="269837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ressuremeter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MT)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</a:t>
            </a:r>
            <a:r>
              <a:rPr kumimoji="0" lang="en-US" sz="2000" b="1" i="0" u="none" strike="noStrike" kern="1200" cap="none" spc="0" normalizeH="0" baseline="-2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0</a:t>
            </a:r>
            <a:r>
              <a:rPr kumimoji="0" lang="en-US" sz="2000" b="1" i="0" u="none" strike="noStrike" kern="1200" cap="none" spc="0" normalizeH="0" baseline="-2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lateral stress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G’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hear modulu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</a:t>
            </a:r>
            <a:r>
              <a:rPr kumimoji="0" 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uPMT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hear strength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 P</a:t>
            </a:r>
            <a:r>
              <a:rPr kumimoji="0" lang="en-US" sz="2000" b="1" i="0" u="none" strike="noStrike" kern="1200" cap="none" spc="0" normalizeH="0" baseline="-22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L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= limit pressure</a:t>
            </a:r>
            <a:endParaRPr kumimoji="0" lang="en-US" sz="2000" b="1" i="0" u="none" strike="noStrike" kern="1200" cap="none" spc="0" normalizeH="0" baseline="-22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3967037" y="768723"/>
            <a:ext cx="189186" cy="752475"/>
          </a:xfrm>
          <a:prstGeom prst="roundRect">
            <a:avLst/>
          </a:prstGeom>
          <a:gradFill flip="none" rotWithShape="1">
            <a:gsLst>
              <a:gs pos="0">
                <a:srgbClr val="BCE292">
                  <a:shade val="30000"/>
                  <a:satMod val="115000"/>
                  <a:alpha val="69000"/>
                </a:srgbClr>
              </a:gs>
              <a:gs pos="50000">
                <a:srgbClr val="BCE292">
                  <a:shade val="67500"/>
                  <a:satMod val="115000"/>
                  <a:alpha val="65000"/>
                </a:srgbClr>
              </a:gs>
              <a:gs pos="100000">
                <a:srgbClr val="BCE292">
                  <a:shade val="100000"/>
                  <a:satMod val="115000"/>
                </a:srgbClr>
              </a:gs>
            </a:gsLst>
            <a:lin ang="10800000" scaled="1"/>
            <a:tileRect/>
          </a:gradFill>
          <a:ln w="28575" cmpd="thickThin">
            <a:solidFill>
              <a:schemeClr val="accent1">
                <a:lumMod val="50000"/>
              </a:schemeClr>
            </a:solidFill>
            <a:prstDash val="soli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5867037" y="1881619"/>
            <a:ext cx="222422" cy="322511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 flipH="1" flipV="1">
            <a:off x="4440386" y="3692301"/>
            <a:ext cx="3111585" cy="0"/>
          </a:xfrm>
          <a:prstGeom prst="line">
            <a:avLst/>
          </a:prstGeom>
          <a:ln w="38100">
            <a:solidFill>
              <a:schemeClr val="tx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49"/>
          <p:cNvSpPr txBox="1">
            <a:spLocks noChangeArrowheads="1"/>
          </p:cNvSpPr>
          <p:nvPr/>
        </p:nvSpPr>
        <p:spPr bwMode="auto">
          <a:xfrm>
            <a:off x="6499654" y="148281"/>
            <a:ext cx="26443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AD1BB1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OILS LABORATORY </a:t>
            </a:r>
            <a:endParaRPr kumimoji="0" lang="en-US" sz="2000" b="1" i="1" u="none" strike="noStrike" kern="1200" cap="none" spc="0" normalizeH="0" baseline="0" noProof="0" dirty="0">
              <a:ln>
                <a:noFill/>
              </a:ln>
              <a:solidFill>
                <a:srgbClr val="AD1BB1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340439" y="1981200"/>
            <a:ext cx="2633042" cy="2151529"/>
          </a:xfrm>
          <a:prstGeom prst="rect">
            <a:avLst/>
          </a:prstGeom>
          <a:solidFill>
            <a:schemeClr val="bg1"/>
          </a:solidFill>
          <a:ln w="9207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Can 52"/>
          <p:cNvSpPr/>
          <p:nvPr/>
        </p:nvSpPr>
        <p:spPr>
          <a:xfrm>
            <a:off x="6485860" y="2375647"/>
            <a:ext cx="363175" cy="626293"/>
          </a:xfrm>
          <a:prstGeom prst="can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B0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Can 54"/>
          <p:cNvSpPr/>
          <p:nvPr/>
        </p:nvSpPr>
        <p:spPr>
          <a:xfrm>
            <a:off x="7024070" y="2795786"/>
            <a:ext cx="576648" cy="199921"/>
          </a:xfrm>
          <a:prstGeom prst="can">
            <a:avLst>
              <a:gd name="adj" fmla="val 37800"/>
            </a:avLst>
          </a:prstGeom>
          <a:solidFill>
            <a:srgbClr val="00B050"/>
          </a:solidFill>
          <a:ln>
            <a:solidFill>
              <a:srgbClr val="0B0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Can 55"/>
          <p:cNvSpPr/>
          <p:nvPr/>
        </p:nvSpPr>
        <p:spPr>
          <a:xfrm>
            <a:off x="7710078" y="2375647"/>
            <a:ext cx="474698" cy="637512"/>
          </a:xfrm>
          <a:prstGeom prst="can">
            <a:avLst/>
          </a:prstGeom>
          <a:solidFill>
            <a:srgbClr val="E5FC74"/>
          </a:solidFill>
          <a:ln>
            <a:solidFill>
              <a:srgbClr val="0B0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8498541" y="2405413"/>
            <a:ext cx="304799" cy="714303"/>
          </a:xfrm>
          <a:prstGeom prst="rect">
            <a:avLst/>
          </a:prstGeom>
          <a:solidFill>
            <a:srgbClr val="FCDF74"/>
          </a:solidFill>
          <a:ln>
            <a:solidFill>
              <a:srgbClr val="0B0F0F"/>
            </a:solidFill>
          </a:ln>
          <a:scene3d>
            <a:camera prst="isometricRightUp">
              <a:rot lat="2100000" lon="18899998" rev="0"/>
            </a:camera>
            <a:lightRig rig="sunset" dir="t"/>
          </a:scene3d>
          <a:sp3d extrusionH="158750" contourW="12700" prstMaterial="translucentPowder">
            <a:extrusionClr>
              <a:srgbClr val="FFC000"/>
            </a:extrusionClr>
            <a:contourClr>
              <a:schemeClr val="accent6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Can 57"/>
          <p:cNvSpPr/>
          <p:nvPr/>
        </p:nvSpPr>
        <p:spPr>
          <a:xfrm>
            <a:off x="6553200" y="2501153"/>
            <a:ext cx="207378" cy="423802"/>
          </a:xfrm>
          <a:prstGeom prst="can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B0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Can 58"/>
          <p:cNvSpPr/>
          <p:nvPr/>
        </p:nvSpPr>
        <p:spPr>
          <a:xfrm>
            <a:off x="7820561" y="2563906"/>
            <a:ext cx="280086" cy="373924"/>
          </a:xfrm>
          <a:prstGeom prst="can">
            <a:avLst/>
          </a:prstGeom>
          <a:solidFill>
            <a:srgbClr val="FFFF00"/>
          </a:solidFill>
          <a:ln>
            <a:solidFill>
              <a:srgbClr val="0B0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TextBox 86"/>
          <p:cNvSpPr txBox="1">
            <a:spLocks noChangeArrowheads="1"/>
          </p:cNvSpPr>
          <p:nvPr/>
        </p:nvSpPr>
        <p:spPr bwMode="auto">
          <a:xfrm>
            <a:off x="6413008" y="3012140"/>
            <a:ext cx="258755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TX = </a:t>
            </a:r>
            <a:r>
              <a:rPr kumimoji="0" lang="en-US" sz="1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triaxial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shear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CS =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consolidation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DSS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= direct simple shear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RC = resonant column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M = </a:t>
            </a:r>
            <a:r>
              <a:rPr kumimoji="0" lang="en-US" sz="1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ermeameter</a:t>
            </a:r>
            <a:endParaRPr kumimoji="0" lang="en-US" sz="1600" b="1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62" name="TextBox 86"/>
          <p:cNvSpPr txBox="1">
            <a:spLocks noChangeArrowheads="1"/>
          </p:cNvSpPr>
          <p:nvPr/>
        </p:nvSpPr>
        <p:spPr bwMode="auto">
          <a:xfrm>
            <a:off x="6425569" y="1997066"/>
            <a:ext cx="24366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TX    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 CS     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RC     PM 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63" name="Right Arrow 62"/>
          <p:cNvSpPr/>
          <p:nvPr/>
        </p:nvSpPr>
        <p:spPr>
          <a:xfrm rot="10800000">
            <a:off x="5495364" y="5566425"/>
            <a:ext cx="274274" cy="153058"/>
          </a:xfrm>
          <a:prstGeom prst="rightArrow">
            <a:avLst/>
          </a:prstGeom>
          <a:solidFill>
            <a:srgbClr val="F5FB0D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Right Arrow 63"/>
          <p:cNvSpPr/>
          <p:nvPr/>
        </p:nvSpPr>
        <p:spPr>
          <a:xfrm>
            <a:off x="6188179" y="5553751"/>
            <a:ext cx="257445" cy="165731"/>
          </a:xfrm>
          <a:prstGeom prst="rightArrow">
            <a:avLst/>
          </a:prstGeom>
          <a:solidFill>
            <a:srgbClr val="F5FB0D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Curved Right Arrow 74"/>
          <p:cNvSpPr/>
          <p:nvPr/>
        </p:nvSpPr>
        <p:spPr>
          <a:xfrm>
            <a:off x="737887" y="6334955"/>
            <a:ext cx="294290" cy="304800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Right Arrow 66"/>
          <p:cNvSpPr/>
          <p:nvPr/>
        </p:nvSpPr>
        <p:spPr>
          <a:xfrm rot="10800000">
            <a:off x="3522569" y="3732679"/>
            <a:ext cx="352425" cy="161925"/>
          </a:xfrm>
          <a:prstGeom prst="rightArrow">
            <a:avLst/>
          </a:prstGeom>
          <a:solidFill>
            <a:srgbClr val="F5FB0D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9" name="Picture 68" descr="Thompson LAB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41458" y="540295"/>
            <a:ext cx="2178423" cy="1387118"/>
          </a:xfrm>
          <a:prstGeom prst="rect">
            <a:avLst/>
          </a:prstGeom>
        </p:spPr>
      </p:pic>
      <p:sp>
        <p:nvSpPr>
          <p:cNvPr id="71" name="TextBox 49"/>
          <p:cNvSpPr txBox="1">
            <a:spLocks noChangeArrowheads="1"/>
          </p:cNvSpPr>
          <p:nvPr/>
        </p:nvSpPr>
        <p:spPr bwMode="auto">
          <a:xfrm>
            <a:off x="865923" y="116015"/>
            <a:ext cx="3132083" cy="496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BEST APPROACH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76" name="Can 75"/>
          <p:cNvSpPr/>
          <p:nvPr/>
        </p:nvSpPr>
        <p:spPr>
          <a:xfrm>
            <a:off x="7031010" y="2340923"/>
            <a:ext cx="576648" cy="222984"/>
          </a:xfrm>
          <a:prstGeom prst="can">
            <a:avLst>
              <a:gd name="adj" fmla="val 33046"/>
            </a:avLst>
          </a:prstGeom>
          <a:solidFill>
            <a:srgbClr val="00B050"/>
          </a:solidFill>
          <a:ln>
            <a:solidFill>
              <a:srgbClr val="0B0F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TextBox 86"/>
          <p:cNvSpPr txBox="1">
            <a:spLocks noChangeArrowheads="1"/>
          </p:cNvSpPr>
          <p:nvPr/>
        </p:nvSpPr>
        <p:spPr bwMode="auto">
          <a:xfrm>
            <a:off x="7002058" y="2471394"/>
            <a:ext cx="5838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DSS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grpSp>
        <p:nvGrpSpPr>
          <p:cNvPr id="79" name="Group 59"/>
          <p:cNvGrpSpPr>
            <a:grpSpLocks/>
          </p:cNvGrpSpPr>
          <p:nvPr/>
        </p:nvGrpSpPr>
        <p:grpSpPr bwMode="auto">
          <a:xfrm>
            <a:off x="4523717" y="1425434"/>
            <a:ext cx="147066" cy="2208354"/>
            <a:chOff x="2034" y="1203"/>
            <a:chExt cx="52" cy="1085"/>
          </a:xfrm>
        </p:grpSpPr>
        <p:sp>
          <p:nvSpPr>
            <p:cNvPr id="80" name="Line 60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1" name="Rectangle 61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AutoShape 62"/>
            <p:cNvSpPr>
              <a:spLocks noChangeArrowheads="1"/>
            </p:cNvSpPr>
            <p:nvPr/>
          </p:nvSpPr>
          <p:spPr bwMode="auto">
            <a:xfrm flipV="1">
              <a:off x="2035" y="2241"/>
              <a:ext cx="51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3" name="Rectangle 63"/>
            <p:cNvSpPr>
              <a:spLocks noChangeArrowheads="1"/>
            </p:cNvSpPr>
            <p:nvPr/>
          </p:nvSpPr>
          <p:spPr bwMode="auto">
            <a:xfrm>
              <a:off x="2034" y="2000"/>
              <a:ext cx="50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4" name="Line 24"/>
          <p:cNvSpPr>
            <a:spLocks noChangeShapeType="1"/>
          </p:cNvSpPr>
          <p:nvPr/>
        </p:nvSpPr>
        <p:spPr bwMode="auto">
          <a:xfrm flipV="1">
            <a:off x="5016648" y="1708994"/>
            <a:ext cx="0" cy="137636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" name="Rectangle 25"/>
          <p:cNvSpPr>
            <a:spLocks noChangeArrowheads="1"/>
          </p:cNvSpPr>
          <p:nvPr/>
        </p:nvSpPr>
        <p:spPr bwMode="auto">
          <a:xfrm>
            <a:off x="4942034" y="2841422"/>
            <a:ext cx="159373" cy="362317"/>
          </a:xfrm>
          <a:prstGeom prst="rect">
            <a:avLst/>
          </a:prstGeom>
          <a:gradFill flip="none" rotWithShape="1">
            <a:gsLst>
              <a:gs pos="0">
                <a:srgbClr val="92D050"/>
              </a:gs>
              <a:gs pos="50000">
                <a:srgbClr val="74FC74"/>
              </a:gs>
              <a:gs pos="100000">
                <a:srgbClr val="74FC74">
                  <a:tint val="23500"/>
                  <a:satMod val="160000"/>
                </a:srgbClr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9" name="Oval 26"/>
          <p:cNvSpPr>
            <a:spLocks noChangeArrowheads="1"/>
          </p:cNvSpPr>
          <p:nvPr/>
        </p:nvSpPr>
        <p:spPr bwMode="auto">
          <a:xfrm>
            <a:off x="4973186" y="2979809"/>
            <a:ext cx="93090" cy="103695"/>
          </a:xfrm>
          <a:prstGeom prst="ellipse">
            <a:avLst/>
          </a:prstGeom>
          <a:gradFill>
            <a:gsLst>
              <a:gs pos="0">
                <a:srgbClr val="FFFF00"/>
              </a:gs>
              <a:gs pos="50000">
                <a:srgbClr val="E5FC74"/>
              </a:gs>
              <a:gs pos="100000">
                <a:srgbClr val="74FC74">
                  <a:tint val="23500"/>
                  <a:satMod val="160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0" name="TextBox 15"/>
          <p:cNvSpPr txBox="1">
            <a:spLocks noChangeArrowheads="1"/>
          </p:cNvSpPr>
          <p:nvPr/>
        </p:nvSpPr>
        <p:spPr bwMode="auto">
          <a:xfrm>
            <a:off x="4269847" y="1116905"/>
            <a:ext cx="6749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PT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TextBox 15"/>
          <p:cNvSpPr txBox="1">
            <a:spLocks noChangeArrowheads="1"/>
          </p:cNvSpPr>
          <p:nvPr/>
        </p:nvSpPr>
        <p:spPr bwMode="auto">
          <a:xfrm>
            <a:off x="4671400" y="1362727"/>
            <a:ext cx="6749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MT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TextBox 15"/>
          <p:cNvSpPr txBox="1">
            <a:spLocks noChangeArrowheads="1"/>
          </p:cNvSpPr>
          <p:nvPr/>
        </p:nvSpPr>
        <p:spPr bwMode="auto">
          <a:xfrm>
            <a:off x="5206666" y="1541307"/>
            <a:ext cx="801814" cy="491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ump tests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" name="TextBox 15"/>
          <p:cNvSpPr txBox="1">
            <a:spLocks noChangeArrowheads="1"/>
          </p:cNvSpPr>
          <p:nvPr/>
        </p:nvSpPr>
        <p:spPr bwMode="auto">
          <a:xfrm>
            <a:off x="4991479" y="6151282"/>
            <a:ext cx="13742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XAM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" name="TextBox 49"/>
          <p:cNvSpPr txBox="1">
            <a:spLocks noChangeArrowheads="1"/>
          </p:cNvSpPr>
          <p:nvPr/>
        </p:nvSpPr>
        <p:spPr bwMode="auto">
          <a:xfrm>
            <a:off x="4185000" y="801039"/>
            <a:ext cx="963981" cy="319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AD1BB1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IN-SITU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AD1BB1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95" name="TextBox 49"/>
          <p:cNvSpPr txBox="1">
            <a:spLocks noChangeArrowheads="1"/>
          </p:cNvSpPr>
          <p:nvPr/>
        </p:nvSpPr>
        <p:spPr bwMode="auto">
          <a:xfrm>
            <a:off x="752474" y="2345100"/>
            <a:ext cx="1690468" cy="294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AD1BB1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GEOPHYSICS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AD1BB1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58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29583" b="3575"/>
          <a:stretch/>
        </p:blipFill>
        <p:spPr>
          <a:xfrm>
            <a:off x="0" y="628389"/>
            <a:ext cx="8078408" cy="59827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19289" y="166724"/>
            <a:ext cx="7482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9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Unified Approach:  Yield Stress versus Net Cone Resistanc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99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20309" y="51585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189208" y="2817595"/>
            <a:ext cx="1687777" cy="3015500"/>
            <a:chOff x="7189208" y="2817595"/>
            <a:chExt cx="1687777" cy="30155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9208" y="2817595"/>
              <a:ext cx="1687777" cy="215660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TextBox 5"/>
            <p:cNvSpPr txBox="1"/>
            <p:nvPr/>
          </p:nvSpPr>
          <p:spPr>
            <a:xfrm>
              <a:off x="7393241" y="5186764"/>
              <a:ext cx="148374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obertson &amp; Cabal (2015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58384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63913" y="225997"/>
            <a:ext cx="7584737" cy="970505"/>
          </a:xfrm>
          <a:prstGeom prst="rect">
            <a:avLst/>
          </a:prstGeom>
          <a:ln w="19050">
            <a:solidFill>
              <a:srgbClr val="CC3399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 Light" panose="020F0302020204030204"/>
                <a:ea typeface="굴림" pitchFamily="50" charset="-127"/>
                <a:cs typeface="Calibri" pitchFamily="34" charset="0"/>
              </a:rPr>
              <a:t>Unified Approach:  Evaluating Yield Stress of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 Light" panose="020F0302020204030204"/>
                <a:ea typeface="굴림" pitchFamily="50" charset="-127"/>
                <a:cs typeface="Calibri" pitchFamily="34" charset="0"/>
              </a:rPr>
              <a:t>Various Different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 Light" panose="020F0302020204030204"/>
                <a:ea typeface="굴림" pitchFamily="50" charset="-127"/>
                <a:cs typeface="Calibri" pitchFamily="34" charset="0"/>
              </a:rPr>
              <a:t>Geomaterials Using CP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E827AE9-F455-4451-8F03-9183B297CA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553"/>
          <a:stretch/>
        </p:blipFill>
        <p:spPr>
          <a:xfrm>
            <a:off x="462064" y="1300346"/>
            <a:ext cx="8453336" cy="5273288"/>
          </a:xfrm>
          <a:prstGeom prst="rect">
            <a:avLst/>
          </a:prstGeom>
        </p:spPr>
      </p:pic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4F51F041-8720-413B-8920-E8BB2695A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51689" y="6480063"/>
            <a:ext cx="2133600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175A34-29B3-41AE-90F8-F01A7FAF03B6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116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2006459"/>
              </p:ext>
            </p:extLst>
          </p:nvPr>
        </p:nvGraphicFramePr>
        <p:xfrm>
          <a:off x="336430" y="1449238"/>
          <a:ext cx="8195095" cy="5263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59839"/>
              </p:ext>
            </p:extLst>
          </p:nvPr>
        </p:nvGraphicFramePr>
        <p:xfrm>
          <a:off x="2670175" y="4832350"/>
          <a:ext cx="27098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0" name="Equation" r:id="rId4" imgW="1422360" imgH="431640" progId="Equation.3">
                  <p:embed/>
                </p:oleObj>
              </mc:Choice>
              <mc:Fallback>
                <p:oleObj name="Equation" r:id="rId4" imgW="1422360" imgH="431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832350"/>
                        <a:ext cx="2709863" cy="5857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769746"/>
              </p:ext>
            </p:extLst>
          </p:nvPr>
        </p:nvGraphicFramePr>
        <p:xfrm>
          <a:off x="1274039" y="800032"/>
          <a:ext cx="5836796" cy="65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1" name="Equation" r:id="rId6" imgW="2552400" imgH="253800" progId="Equation.3">
                  <p:embed/>
                </p:oleObj>
              </mc:Choice>
              <mc:Fallback>
                <p:oleObj name="Equation" r:id="rId6" imgW="2552400" imgH="253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39" y="800032"/>
                        <a:ext cx="5836796" cy="65310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726611" y="2389516"/>
            <a:ext cx="491706" cy="681488"/>
          </a:xfrm>
          <a:prstGeom prst="ellipse">
            <a:avLst/>
          </a:prstGeom>
          <a:noFill/>
          <a:ln w="38100">
            <a:solidFill>
              <a:srgbClr val="BE2CA9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2437" y="2415396"/>
            <a:ext cx="78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C207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ssured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C207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lay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8C207D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55057" y="3318295"/>
            <a:ext cx="10284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21CE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act Clay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521CE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1850" y="3867509"/>
            <a:ext cx="4812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lt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75117" y="4201063"/>
            <a:ext cx="1029897" cy="4413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artz and</a:t>
            </a:r>
          </a:p>
          <a:p>
            <a:pPr marL="0" marR="0" lvl="0" indent="0" algn="l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lica Sand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2303254" y="4727280"/>
            <a:ext cx="293298" cy="36230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6200000">
            <a:off x="7919052" y="5417389"/>
            <a:ext cx="73808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044E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AY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044E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7967932" y="3568459"/>
            <a:ext cx="645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LT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7864415" y="1877682"/>
            <a:ext cx="819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8013940" y="1647645"/>
            <a:ext cx="0" cy="974785"/>
          </a:xfrm>
          <a:prstGeom prst="straightConnector1">
            <a:avLst/>
          </a:prstGeom>
          <a:ln w="15875">
            <a:solidFill>
              <a:schemeClr val="accent2">
                <a:lumMod val="75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002438" y="2817962"/>
            <a:ext cx="0" cy="1754038"/>
          </a:xfrm>
          <a:prstGeom prst="straightConnector1">
            <a:avLst/>
          </a:prstGeom>
          <a:ln w="15875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996687" y="4779034"/>
            <a:ext cx="0" cy="1679276"/>
          </a:xfrm>
          <a:prstGeom prst="straightConnector1">
            <a:avLst/>
          </a:prstGeom>
          <a:ln w="15875">
            <a:solidFill>
              <a:srgbClr val="4044EC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0300" y="3153103"/>
            <a:ext cx="554567" cy="1651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2715" y="4355054"/>
            <a:ext cx="117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</a:t>
            </a:r>
            <a:r>
              <a:rPr kumimoji="0" lang="en-US" sz="18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lt; 3.5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0529" y="181090"/>
            <a:ext cx="87976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6409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ield Stress Exponent m’ Trend with CPT Material Index, </a:t>
            </a:r>
            <a:r>
              <a:rPr kumimoji="0" lang="en-US" sz="27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A6409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</a:t>
            </a:r>
            <a:r>
              <a:rPr kumimoji="0" lang="en-US" sz="27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A6409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endParaRPr kumimoji="0" lang="en-US" sz="2700" b="1" i="0" u="none" strike="noStrike" kern="1200" cap="none" spc="0" normalizeH="0" baseline="-20000" noProof="0" dirty="0">
              <a:ln>
                <a:noFill/>
              </a:ln>
              <a:solidFill>
                <a:srgbClr val="A6409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1471" y="1732452"/>
            <a:ext cx="4967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one No. = 7           6               5         4          3          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31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7417"/>
            <a:ext cx="9144001" cy="59005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1291" y="181070"/>
            <a:ext cx="8221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OC Sand at Cuxhaven, Germany  (</a:t>
            </a:r>
            <a:r>
              <a:rPr lang="en-US" sz="2800" dirty="0" err="1" smtClean="0"/>
              <a:t>Quinteros</a:t>
            </a:r>
            <a:r>
              <a:rPr lang="en-US" sz="2800" dirty="0" smtClean="0"/>
              <a:t> et al. 2018)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450186" y="4354717"/>
            <a:ext cx="9920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uxhaven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3555375" y="3569154"/>
            <a:ext cx="10166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North Sea</a:t>
            </a:r>
            <a:endParaRPr lang="en-US" sz="16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915" y="1167896"/>
            <a:ext cx="1693368" cy="1169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35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4918"/>
            <a:ext cx="8229600" cy="555095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7030A0"/>
                </a:solidFill>
              </a:rPr>
              <a:t>OC Sand at Cuxhaven, Germany</a:t>
            </a:r>
            <a:endParaRPr lang="en-US" sz="3600" dirty="0">
              <a:solidFill>
                <a:srgbClr val="7030A0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516466"/>
            <a:ext cx="8229600" cy="5550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A31AA6"/>
                </a:solidFill>
              </a:rPr>
              <a:t>(</a:t>
            </a:r>
            <a:r>
              <a:rPr lang="en-US" sz="2400" dirty="0" err="1" smtClean="0">
                <a:solidFill>
                  <a:srgbClr val="A31AA6"/>
                </a:solidFill>
              </a:rPr>
              <a:t>Quinteros</a:t>
            </a:r>
            <a:r>
              <a:rPr lang="en-US" sz="2400" dirty="0" smtClean="0">
                <a:solidFill>
                  <a:srgbClr val="A31AA6"/>
                </a:solidFill>
              </a:rPr>
              <a:t>, Lunne, Krogh, et al. CPT'18)</a:t>
            </a:r>
            <a:endParaRPr lang="en-US" sz="2400" dirty="0">
              <a:solidFill>
                <a:srgbClr val="A31AA6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6" y="1748894"/>
            <a:ext cx="6424036" cy="48346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12878" r="5849"/>
          <a:stretch/>
        </p:blipFill>
        <p:spPr>
          <a:xfrm>
            <a:off x="6451599" y="1557443"/>
            <a:ext cx="2573867" cy="52175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7651" y="1139114"/>
            <a:ext cx="8003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027E5"/>
                </a:solidFill>
              </a:rPr>
              <a:t>Calculated OCR due to 18 m of </a:t>
            </a:r>
            <a:r>
              <a:rPr lang="en-US" sz="2400" b="1" dirty="0" smtClean="0">
                <a:solidFill>
                  <a:srgbClr val="3027E5"/>
                </a:solidFill>
              </a:rPr>
              <a:t>excavated overburden removal</a:t>
            </a:r>
            <a:endParaRPr lang="en-US" sz="2400" b="1" dirty="0">
              <a:solidFill>
                <a:srgbClr val="3027E5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45535" y="2494088"/>
            <a:ext cx="797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6862A"/>
                </a:solidFill>
              </a:rPr>
              <a:t>Sand</a:t>
            </a:r>
            <a:endParaRPr lang="en-US" sz="2400" dirty="0">
              <a:solidFill>
                <a:srgbClr val="F6862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7028" y="5986804"/>
            <a:ext cx="57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Clay</a:t>
            </a:r>
            <a:endParaRPr lang="en-US" dirty="0">
              <a:solidFill>
                <a:srgbClr val="00B0F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947028" y="5986804"/>
            <a:ext cx="974905" cy="0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8464345" y="1600779"/>
            <a:ext cx="245268" cy="990979"/>
          </a:xfrm>
          <a:prstGeom prst="straightConnector1">
            <a:avLst/>
          </a:prstGeom>
          <a:ln w="38100">
            <a:solidFill>
              <a:srgbClr val="552579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05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2400" y="160338"/>
            <a:ext cx="6030913" cy="788987"/>
          </a:xfrm>
          <a:ln w="28575">
            <a:solidFill>
              <a:srgbClr val="7030A0"/>
            </a:solidFill>
          </a:ln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CC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Shear Wave Velocity, V</a:t>
            </a:r>
            <a:r>
              <a:rPr lang="en-US" baseline="-24000" dirty="0">
                <a:solidFill>
                  <a:srgbClr val="CC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s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1114425"/>
            <a:ext cx="8077200" cy="5486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Fundamental measurement in all solids (steel, concrete, wood, soils, rocks)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Initial stiffness represented by the small-strain shear modulus (G</a:t>
            </a:r>
            <a:r>
              <a:rPr lang="en-US" altLang="en-US" baseline="-25000" smtClean="0">
                <a:ea typeface="Calibri" panose="020F0502020204030204" pitchFamily="34" charset="0"/>
                <a:cs typeface="Calibri" panose="020F0502020204030204" pitchFamily="34" charset="0"/>
              </a:rPr>
              <a:t>dyn</a:t>
            </a: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 = G</a:t>
            </a:r>
            <a:r>
              <a:rPr lang="en-US" altLang="en-US" baseline="-25000" smtClean="0">
                <a:ea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 = G</a:t>
            </a:r>
            <a:r>
              <a:rPr lang="en-US" altLang="en-US" baseline="-25000" smtClean="0">
                <a:ea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):  </a:t>
            </a:r>
          </a:p>
          <a:p>
            <a:pPr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    </a:t>
            </a:r>
            <a:r>
              <a:rPr lang="en-US" altLang="en-US" sz="4000" smtClean="0">
                <a:solidFill>
                  <a:srgbClr val="0070C0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altLang="en-US" sz="4000" baseline="-25000" smtClean="0">
                <a:solidFill>
                  <a:srgbClr val="0070C0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altLang="en-US" sz="4000" smtClean="0">
                <a:solidFill>
                  <a:srgbClr val="0070C0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4000" smtClean="0">
                <a:solidFill>
                  <a:srgbClr val="0070C0"/>
                </a:solidFill>
                <a:latin typeface="Symbol" panose="05050102010706020507" pitchFamily="18" charset="2"/>
                <a:ea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4000" baseline="-25000" smtClean="0">
                <a:solidFill>
                  <a:srgbClr val="0070C0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altLang="en-US" sz="4000" smtClean="0">
                <a:solidFill>
                  <a:srgbClr val="0070C0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 V</a:t>
            </a:r>
            <a:r>
              <a:rPr lang="en-US" altLang="en-US" sz="4000" baseline="-25000" smtClean="0">
                <a:solidFill>
                  <a:srgbClr val="0070C0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4000" baseline="30000" smtClean="0">
                <a:solidFill>
                  <a:srgbClr val="0070C0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mtClean="0">
                <a:solidFill>
                  <a:srgbClr val="0070C0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    </a:t>
            </a:r>
            <a:r>
              <a:rPr lang="en-US" altLang="en-US" sz="2800" smtClean="0">
                <a:ea typeface="Calibri" panose="020F0502020204030204" pitchFamily="34" charset="0"/>
                <a:cs typeface="Calibri" panose="020F0502020204030204" pitchFamily="34" charset="0"/>
              </a:rPr>
              <a:t>where total mass density </a:t>
            </a:r>
            <a:r>
              <a:rPr lang="en-US" altLang="en-US" sz="2800" smtClean="0">
                <a:latin typeface="Symbol" panose="05050102010706020507" pitchFamily="18" charset="2"/>
                <a:ea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2800" baseline="-25000" smtClean="0">
                <a:ea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altLang="en-US" sz="2800" smtClean="0">
                <a:ea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2800" smtClean="0">
                <a:latin typeface="Symbol" panose="05050102010706020507" pitchFamily="18" charset="2"/>
                <a:ea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altLang="en-US" sz="2800" baseline="-25000" smtClean="0">
                <a:ea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altLang="en-US" sz="2800" smtClean="0">
                <a:ea typeface="Calibri" panose="020F0502020204030204" pitchFamily="34" charset="0"/>
                <a:cs typeface="Calibri" panose="020F0502020204030204" pitchFamily="34" charset="0"/>
              </a:rPr>
              <a:t>/g</a:t>
            </a:r>
            <a:r>
              <a:rPr lang="en-US" altLang="en-US" sz="2800" baseline="-25000" smtClean="0"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Applies to all static &amp; dynamic problems at small strains (</a:t>
            </a:r>
            <a:r>
              <a:rPr lang="en-US" altLang="en-US" smtClean="0">
                <a:latin typeface="Symbol" panose="05050102010706020507" pitchFamily="18" charset="2"/>
                <a:ea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altLang="en-US" baseline="-25000" smtClean="0"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 &lt; 10</a:t>
            </a:r>
            <a:r>
              <a:rPr lang="en-US" altLang="en-US" baseline="30000" smtClean="0">
                <a:ea typeface="Calibri" panose="020F0502020204030204" pitchFamily="34" charset="0"/>
                <a:cs typeface="Calibri" panose="020F0502020204030204" pitchFamily="34" charset="0"/>
              </a:rPr>
              <a:t>-6</a:t>
            </a: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en-US" smtClean="0">
                <a:ea typeface="Calibri" panose="020F0502020204030204" pitchFamily="34" charset="0"/>
                <a:cs typeface="Calibri" panose="020F0502020204030204" pitchFamily="34" charset="0"/>
              </a:rPr>
              <a:t>Applicable to both undrained &amp; drained loading cases in geotechnical engineering </a:t>
            </a:r>
          </a:p>
        </p:txBody>
      </p:sp>
    </p:spTree>
    <p:extLst>
      <p:ext uri="{BB962C8B-B14F-4D97-AF65-F5344CB8AC3E}">
        <p14:creationId xmlns:p14="http://schemas.microsoft.com/office/powerpoint/2010/main" val="3516313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169" y="92251"/>
            <a:ext cx="8229600" cy="511598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 </a:t>
            </a:r>
            <a:r>
              <a:rPr lang="en-US" sz="32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W</a:t>
            </a:r>
            <a:r>
              <a:rPr lang="en-US" sz="32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sz="32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HT</a:t>
            </a:r>
            <a:r>
              <a:rPr lang="en-US" sz="32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Richmond, BC</a:t>
            </a:r>
            <a:endParaRPr lang="en-US" sz="32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271674"/>
              </p:ext>
            </p:extLst>
          </p:nvPr>
        </p:nvGraphicFramePr>
        <p:xfrm>
          <a:off x="611560" y="534838"/>
          <a:ext cx="7833700" cy="600315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848045" y="943827"/>
            <a:ext cx="1355454" cy="467912"/>
            <a:chOff x="4848045" y="943827"/>
            <a:chExt cx="1355454" cy="467912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4848045" y="948906"/>
              <a:ext cx="1716" cy="462833"/>
            </a:xfrm>
            <a:prstGeom prst="straightConnector1">
              <a:avLst/>
            </a:prstGeom>
            <a:ln w="57150">
              <a:solidFill>
                <a:srgbClr val="CC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985152" y="943827"/>
              <a:ext cx="12183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200 m/s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48045" y="5687926"/>
            <a:ext cx="1621841" cy="461665"/>
            <a:chOff x="4848045" y="5687926"/>
            <a:chExt cx="1621841" cy="461665"/>
          </a:xfrm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4848045" y="6149591"/>
              <a:ext cx="939806" cy="0"/>
            </a:xfrm>
            <a:prstGeom prst="straightConnector1">
              <a:avLst/>
            </a:prstGeom>
            <a:ln w="57150">
              <a:solidFill>
                <a:srgbClr val="CC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594325" y="5687926"/>
              <a:ext cx="8755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Good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248319" y="5767754"/>
            <a:ext cx="1599726" cy="461665"/>
            <a:chOff x="3248319" y="5767754"/>
            <a:chExt cx="1599726" cy="461665"/>
          </a:xfrm>
        </p:grpSpPr>
        <p:cxnSp>
          <p:nvCxnSpPr>
            <p:cNvPr id="15" name="Straight Arrow Connector 14"/>
            <p:cNvCxnSpPr/>
            <p:nvPr/>
          </p:nvCxnSpPr>
          <p:spPr>
            <a:xfrm flipH="1">
              <a:off x="3959051" y="6149591"/>
              <a:ext cx="888994" cy="0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248319" y="5767754"/>
              <a:ext cx="6751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Bad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cxnSp>
        <p:nvCxnSpPr>
          <p:cNvPr id="6" name="Straight Connector 5"/>
          <p:cNvCxnSpPr/>
          <p:nvPr/>
        </p:nvCxnSpPr>
        <p:spPr>
          <a:xfrm>
            <a:off x="4848045" y="6049670"/>
            <a:ext cx="0" cy="2560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053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2197" y="137408"/>
            <a:ext cx="79355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eld 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physics - Mechanical Wave Methods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2" descr="Blue tissue paper"/>
          <p:cNvSpPr>
            <a:spLocks noChangeArrowheads="1"/>
          </p:cNvSpPr>
          <p:nvPr/>
        </p:nvSpPr>
        <p:spPr bwMode="auto">
          <a:xfrm>
            <a:off x="-158044" y="1828800"/>
            <a:ext cx="9482666" cy="666043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200" b="1">
              <a:solidFill>
                <a:prstClr val="black"/>
              </a:solidFill>
            </a:endParaRPr>
          </a:p>
        </p:txBody>
      </p:sp>
      <p:sp>
        <p:nvSpPr>
          <p:cNvPr id="6" name="Rectangle 2" descr="Blue tissue paper"/>
          <p:cNvSpPr>
            <a:spLocks noChangeArrowheads="1"/>
          </p:cNvSpPr>
          <p:nvPr/>
        </p:nvSpPr>
        <p:spPr bwMode="auto">
          <a:xfrm>
            <a:off x="-186266" y="2494844"/>
            <a:ext cx="9482666" cy="824089"/>
          </a:xfrm>
          <a:prstGeom prst="rect">
            <a:avLst/>
          </a:prstGeom>
          <a:blipFill dpi="0" rotWithShape="1">
            <a:blip r:embed="rId3" cstate="print">
              <a:alphaModFix amt="36000"/>
            </a:blip>
            <a:srcRect/>
            <a:tile tx="0" ty="0" sx="100000" sy="100000" flip="none" algn="tl"/>
          </a:blip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200" b="1">
              <a:solidFill>
                <a:prstClr val="black"/>
              </a:solidFill>
            </a:endParaRPr>
          </a:p>
        </p:txBody>
      </p:sp>
      <p:sp>
        <p:nvSpPr>
          <p:cNvPr id="7" name="Rectangle 2" descr="Blue tissue paper"/>
          <p:cNvSpPr>
            <a:spLocks noChangeArrowheads="1"/>
          </p:cNvSpPr>
          <p:nvPr/>
        </p:nvSpPr>
        <p:spPr bwMode="auto">
          <a:xfrm>
            <a:off x="-152400" y="3318933"/>
            <a:ext cx="9493955" cy="3539067"/>
          </a:xfrm>
          <a:prstGeom prst="rect">
            <a:avLst/>
          </a:prstGeom>
          <a:blipFill dpi="0" rotWithShape="1">
            <a:blip r:embed="rId4" cstate="print">
              <a:alphaModFix amt="26000"/>
            </a:blip>
            <a:srcRect/>
            <a:tile tx="0" ty="0" sx="100000" sy="100000" flip="none" algn="tl"/>
          </a:blip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200" b="1">
              <a:solidFill>
                <a:prstClr val="black"/>
              </a:solidFill>
            </a:endParaRPr>
          </a:p>
        </p:txBody>
      </p:sp>
      <p:sp>
        <p:nvSpPr>
          <p:cNvPr id="8" name="Text Box 199"/>
          <p:cNvSpPr txBox="1">
            <a:spLocks noChangeArrowheads="1"/>
          </p:cNvSpPr>
          <p:nvPr/>
        </p:nvSpPr>
        <p:spPr bwMode="auto">
          <a:xfrm>
            <a:off x="228600" y="3429000"/>
            <a:ext cx="3282312" cy="346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RFS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urface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Refraction Survey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FLS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urface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Reflection Survey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ASW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pectral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Analysis of Surface Waves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MASW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Modal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Analysis (Rayleigh Waves)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CSW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Continuous </a:t>
            </a:r>
            <a:r>
              <a:rPr lang="en-US" sz="13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urface 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Waves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SW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Passive Surface Wave Testing</a:t>
            </a:r>
            <a:endParaRPr lang="en-US" sz="1300" b="1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ReMi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 Reflection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MicroSeis</a:t>
            </a:r>
            <a:endParaRPr lang="en-US" sz="1300" b="1" dirty="0" smtClean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LP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uspension Logger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roblng</a:t>
            </a:r>
            <a:endParaRPr lang="en-US" sz="1300" b="1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CHT =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Crosshole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RCH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Rotary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Crosshole</a:t>
            </a:r>
            <a:endParaRPr lang="en-US" sz="1300" b="1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DH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Downhole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UH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Uphole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CPTu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eismic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Piezocone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SDMT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Seismic Flat Dilatometer Test</a:t>
            </a:r>
          </a:p>
          <a:p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BTSD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= Borehole </a:t>
            </a:r>
            <a:r>
              <a:rPr lang="en-US" sz="1300" b="1" dirty="0" err="1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Torsional</a:t>
            </a:r>
            <a:r>
              <a:rPr lang="en-US" sz="1300" b="1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Shear Device</a:t>
            </a:r>
            <a:endParaRPr lang="en-US" sz="1300" b="1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endParaRPr lang="en-US" sz="1200" b="1" dirty="0" smtClean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endParaRPr lang="en-US" sz="12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71511" y="1648005"/>
            <a:ext cx="252589" cy="14269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197100" y="1866900"/>
            <a:ext cx="455789" cy="616656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614644" y="2559101"/>
            <a:ext cx="485422" cy="0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104788" y="1884430"/>
            <a:ext cx="455461" cy="570195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68492" y="1887906"/>
            <a:ext cx="405497" cy="552304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1761068" y="1853138"/>
            <a:ext cx="436273" cy="630418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1365956" y="1896533"/>
            <a:ext cx="372534" cy="541869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1399822" y="1902178"/>
            <a:ext cx="660402" cy="558800"/>
          </a:xfrm>
          <a:prstGeom prst="straightConnector1">
            <a:avLst/>
          </a:prstGeom>
          <a:ln w="25400">
            <a:solidFill>
              <a:schemeClr val="tx2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824089" y="1896533"/>
            <a:ext cx="531375" cy="566968"/>
          </a:xfrm>
          <a:prstGeom prst="straightConnector1">
            <a:avLst/>
          </a:prstGeom>
          <a:ln w="25400">
            <a:solidFill>
              <a:schemeClr val="tx2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982133" y="1896534"/>
            <a:ext cx="1038580" cy="553155"/>
          </a:xfrm>
          <a:prstGeom prst="straightConnector1">
            <a:avLst/>
          </a:prstGeom>
          <a:ln w="25400">
            <a:solidFill>
              <a:schemeClr val="tx2"/>
            </a:solidFill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300567" y="1883833"/>
            <a:ext cx="620889" cy="541867"/>
          </a:xfrm>
          <a:prstGeom prst="straightConnector1">
            <a:avLst/>
          </a:prstGeom>
          <a:ln w="25400">
            <a:solidFill>
              <a:schemeClr val="tx2"/>
            </a:solidFill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2270354" y="1901813"/>
            <a:ext cx="410263" cy="3477"/>
          </a:xfrm>
          <a:prstGeom prst="straightConnector1">
            <a:avLst/>
          </a:prstGeom>
          <a:ln w="25400">
            <a:solidFill>
              <a:schemeClr val="tx2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136959" y="2561270"/>
            <a:ext cx="445911" cy="0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1423756" y="754658"/>
            <a:ext cx="1319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E11FD3"/>
                </a:solidFill>
                <a:latin typeface="Arial" pitchFamily="34" charset="0"/>
                <a:cs typeface="Arial" pitchFamily="34" charset="0"/>
              </a:rPr>
              <a:t>Seismograph</a:t>
            </a:r>
          </a:p>
          <a:p>
            <a:r>
              <a:rPr lang="en-US" sz="1400" b="1" i="1" dirty="0" smtClean="0">
                <a:solidFill>
                  <a:srgbClr val="E11FD3"/>
                </a:solidFill>
                <a:latin typeface="Arial" pitchFamily="34" charset="0"/>
                <a:cs typeface="Arial" pitchFamily="34" charset="0"/>
              </a:rPr>
              <a:t>+  Source</a:t>
            </a:r>
            <a:endParaRPr lang="en-US" sz="1400" b="1" i="1" dirty="0">
              <a:solidFill>
                <a:srgbClr val="E11FD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3478896" y="1672708"/>
            <a:ext cx="146756" cy="13546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3053586" y="1665390"/>
            <a:ext cx="146756" cy="145322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3932374" y="1674682"/>
            <a:ext cx="146756" cy="13546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2775473" y="1908766"/>
            <a:ext cx="310949" cy="0"/>
          </a:xfrm>
          <a:prstGeom prst="straightConnector1">
            <a:avLst/>
          </a:prstGeom>
          <a:ln w="25400">
            <a:solidFill>
              <a:schemeClr val="tx2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>
            <a:off x="2630451" y="1666921"/>
            <a:ext cx="146756" cy="144493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Isosceles Triangle 73"/>
          <p:cNvSpPr/>
          <p:nvPr/>
        </p:nvSpPr>
        <p:spPr>
          <a:xfrm>
            <a:off x="230335" y="1677682"/>
            <a:ext cx="106680" cy="133350"/>
          </a:xfrm>
          <a:prstGeom prst="triangle">
            <a:avLst/>
          </a:prstGeom>
          <a:solidFill>
            <a:srgbClr val="FFFF00"/>
          </a:solidFill>
          <a:ln w="222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Isosceles Triangle 74"/>
          <p:cNvSpPr/>
          <p:nvPr/>
        </p:nvSpPr>
        <p:spPr>
          <a:xfrm>
            <a:off x="717675" y="1683567"/>
            <a:ext cx="106680" cy="133350"/>
          </a:xfrm>
          <a:prstGeom prst="triangle">
            <a:avLst/>
          </a:prstGeom>
          <a:solidFill>
            <a:srgbClr val="FFFF00"/>
          </a:solidFill>
          <a:ln w="222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Isosceles Triangle 75"/>
          <p:cNvSpPr/>
          <p:nvPr/>
        </p:nvSpPr>
        <p:spPr>
          <a:xfrm>
            <a:off x="1234553" y="1689603"/>
            <a:ext cx="106680" cy="133350"/>
          </a:xfrm>
          <a:prstGeom prst="triangle">
            <a:avLst/>
          </a:prstGeom>
          <a:solidFill>
            <a:srgbClr val="FFFF00"/>
          </a:solidFill>
          <a:ln w="222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337413" y="1424412"/>
            <a:ext cx="90762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eceivers</a:t>
            </a:r>
            <a:endParaRPr lang="en-US" sz="12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256691" y="1818042"/>
            <a:ext cx="218490" cy="4256937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5369859" y="1841350"/>
            <a:ext cx="191845" cy="3365351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6520928" y="1830592"/>
            <a:ext cx="182880" cy="4819426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2834981" y="1395215"/>
            <a:ext cx="10214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70C0"/>
                </a:solidFill>
              </a:rPr>
              <a:t>Geophones</a:t>
            </a:r>
            <a:endParaRPr lang="en-US" sz="1400" b="1" i="1" dirty="0">
              <a:solidFill>
                <a:srgbClr val="0070C0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267255" y="5594478"/>
            <a:ext cx="197225" cy="469459"/>
          </a:xfrm>
          <a:prstGeom prst="rect">
            <a:avLst/>
          </a:prstGeom>
          <a:gradFill flip="none" rotWithShape="1">
            <a:gsLst>
              <a:gs pos="0">
                <a:srgbClr val="00B050"/>
              </a:gs>
              <a:gs pos="50000">
                <a:srgbClr val="92D050"/>
              </a:gs>
              <a:gs pos="100000">
                <a:schemeClr val="tx2">
                  <a:lumMod val="7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6551407" y="5223641"/>
            <a:ext cx="112152" cy="1383347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accent1">
                  <a:lumMod val="60000"/>
                  <a:lumOff val="40000"/>
                </a:schemeClr>
              </a:gs>
              <a:gs pos="100000">
                <a:schemeClr val="tx2">
                  <a:lumMod val="75000"/>
                </a:schemeClr>
              </a:gs>
            </a:gsLst>
            <a:lin ang="10800000" scaled="1"/>
            <a:tileRect/>
          </a:gra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 Box 120"/>
          <p:cNvSpPr txBox="1">
            <a:spLocks noChangeArrowheads="1"/>
          </p:cNvSpPr>
          <p:nvPr/>
        </p:nvSpPr>
        <p:spPr bwMode="auto">
          <a:xfrm>
            <a:off x="494609" y="996054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 err="1" smtClean="0">
                <a:solidFill>
                  <a:prstClr val="black"/>
                </a:solidFill>
              </a:rPr>
              <a:t>SFLS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8" name="Text Box 120"/>
          <p:cNvSpPr txBox="1">
            <a:spLocks noChangeArrowheads="1"/>
          </p:cNvSpPr>
          <p:nvPr/>
        </p:nvSpPr>
        <p:spPr bwMode="auto">
          <a:xfrm>
            <a:off x="2959903" y="1030120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 err="1">
                <a:solidFill>
                  <a:prstClr val="black"/>
                </a:solidFill>
              </a:rPr>
              <a:t>SFRS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99" name="Up-Down Arrow 98"/>
          <p:cNvSpPr/>
          <p:nvPr/>
        </p:nvSpPr>
        <p:spPr>
          <a:xfrm>
            <a:off x="4034611" y="3893277"/>
            <a:ext cx="139850" cy="344245"/>
          </a:xfrm>
          <a:prstGeom prst="upDownArrow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Left-Right-Up Arrow 99"/>
          <p:cNvSpPr/>
          <p:nvPr/>
        </p:nvSpPr>
        <p:spPr>
          <a:xfrm rot="10800000">
            <a:off x="2000922" y="1290917"/>
            <a:ext cx="355002" cy="311972"/>
          </a:xfrm>
          <a:prstGeom prst="leftRightUpArrow">
            <a:avLst/>
          </a:prstGeom>
          <a:solidFill>
            <a:srgbClr val="FFFF00"/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2" name="Straight Arrow Connector 101"/>
          <p:cNvCxnSpPr/>
          <p:nvPr/>
        </p:nvCxnSpPr>
        <p:spPr>
          <a:xfrm flipV="1">
            <a:off x="3153784" y="1899801"/>
            <a:ext cx="310949" cy="0"/>
          </a:xfrm>
          <a:prstGeom prst="straightConnector1">
            <a:avLst/>
          </a:prstGeom>
          <a:ln w="25400">
            <a:solidFill>
              <a:schemeClr val="tx2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3232710" y="4533251"/>
            <a:ext cx="792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otary</a:t>
            </a:r>
          </a:p>
          <a:p>
            <a:r>
              <a:rPr lang="en-US" sz="14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ource</a:t>
            </a:r>
            <a:endParaRPr lang="en-US" sz="14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Curved Left Arrow 103"/>
          <p:cNvSpPr/>
          <p:nvPr/>
        </p:nvSpPr>
        <p:spPr>
          <a:xfrm>
            <a:off x="3957826" y="4646561"/>
            <a:ext cx="225910" cy="333487"/>
          </a:xfrm>
          <a:prstGeom prst="curvedLeftArrow">
            <a:avLst/>
          </a:prstGeom>
          <a:solidFill>
            <a:srgbClr val="FFFF00"/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351849" y="3411921"/>
            <a:ext cx="825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ertical</a:t>
            </a:r>
          </a:p>
          <a:p>
            <a:r>
              <a:rPr lang="en-US" sz="14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ource</a:t>
            </a:r>
            <a:endParaRPr lang="en-US" sz="14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3159299" y="5513118"/>
            <a:ext cx="982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orsional</a:t>
            </a:r>
            <a:endParaRPr lang="en-US" sz="1400" b="1" i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r"/>
            <a:r>
              <a:rPr lang="en-US" sz="14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ource</a:t>
            </a:r>
            <a:endParaRPr lang="en-US" sz="14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Curved Right Arrow 106"/>
          <p:cNvSpPr/>
          <p:nvPr/>
        </p:nvSpPr>
        <p:spPr>
          <a:xfrm>
            <a:off x="4173720" y="5221910"/>
            <a:ext cx="365760" cy="268942"/>
          </a:xfrm>
          <a:prstGeom prst="curvedRightArrow">
            <a:avLst/>
          </a:prstGeom>
          <a:solidFill>
            <a:srgbClr val="FFFF00"/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5397207" y="3892550"/>
            <a:ext cx="146756" cy="13546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TopUp"/>
            <a:lightRig rig="threePt" dir="t"/>
          </a:scene3d>
          <a:sp3d extrusionH="203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5346797" y="4636621"/>
            <a:ext cx="188201" cy="172704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LeftDown"/>
            <a:lightRig rig="threePt" dir="t"/>
          </a:scene3d>
          <a:sp3d extrusionH="1206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Connector 115"/>
          <p:cNvCxnSpPr/>
          <p:nvPr/>
        </p:nvCxnSpPr>
        <p:spPr>
          <a:xfrm flipV="1">
            <a:off x="6616274" y="1592131"/>
            <a:ext cx="0" cy="1735641"/>
          </a:xfrm>
          <a:prstGeom prst="line">
            <a:avLst/>
          </a:prstGeom>
          <a:ln w="920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Oval 119"/>
          <p:cNvSpPr/>
          <p:nvPr/>
        </p:nvSpPr>
        <p:spPr>
          <a:xfrm>
            <a:off x="6523174" y="6427768"/>
            <a:ext cx="146756" cy="13546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6507495" y="5289239"/>
            <a:ext cx="175044" cy="408790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accent1">
                  <a:lumMod val="60000"/>
                  <a:lumOff val="40000"/>
                </a:schemeClr>
              </a:gs>
              <a:gs pos="100000">
                <a:schemeClr val="tx2">
                  <a:lumMod val="75000"/>
                </a:schemeClr>
              </a:gs>
            </a:gsLst>
            <a:lin ang="10800000" scaled="1"/>
            <a:tileRect/>
          </a:gra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4434736" y="1276867"/>
            <a:ext cx="9236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70C0"/>
                </a:solidFill>
              </a:rPr>
              <a:t>Cased </a:t>
            </a:r>
          </a:p>
          <a:p>
            <a:r>
              <a:rPr lang="en-US" sz="1400" b="1" i="1" dirty="0" smtClean="0">
                <a:solidFill>
                  <a:srgbClr val="0070C0"/>
                </a:solidFill>
              </a:rPr>
              <a:t>Boreholes</a:t>
            </a:r>
            <a:endParaRPr lang="en-US" sz="1400" b="1" i="1" dirty="0">
              <a:solidFill>
                <a:srgbClr val="0070C0"/>
              </a:solidFill>
            </a:endParaRPr>
          </a:p>
        </p:txBody>
      </p:sp>
      <p:cxnSp>
        <p:nvCxnSpPr>
          <p:cNvPr id="123" name="Straight Connector 122"/>
          <p:cNvCxnSpPr>
            <a:stCxn id="94" idx="0"/>
          </p:cNvCxnSpPr>
          <p:nvPr/>
        </p:nvCxnSpPr>
        <p:spPr>
          <a:xfrm flipH="1" flipV="1">
            <a:off x="4353315" y="1079562"/>
            <a:ext cx="12553" cy="4514916"/>
          </a:xfrm>
          <a:prstGeom prst="line">
            <a:avLst/>
          </a:prstGeom>
          <a:ln w="508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92"/>
          <p:cNvSpPr/>
          <p:nvPr/>
        </p:nvSpPr>
        <p:spPr>
          <a:xfrm>
            <a:off x="4290150" y="4579648"/>
            <a:ext cx="173251" cy="38906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accent1">
                  <a:lumMod val="60000"/>
                  <a:lumOff val="40000"/>
                </a:schemeClr>
              </a:gs>
              <a:gs pos="100000">
                <a:schemeClr val="tx2">
                  <a:lumMod val="7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4292582" y="3853291"/>
            <a:ext cx="174716" cy="408790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accent1">
                  <a:lumMod val="60000"/>
                  <a:lumOff val="40000"/>
                </a:schemeClr>
              </a:gs>
              <a:gs pos="100000">
                <a:schemeClr val="tx2">
                  <a:lumMod val="75000"/>
                </a:schemeClr>
              </a:gs>
            </a:gsLst>
            <a:lin ang="10800000" scaled="1"/>
            <a:tileRect/>
          </a:gra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TextBox 162"/>
          <p:cNvSpPr txBox="1"/>
          <p:nvPr/>
        </p:nvSpPr>
        <p:spPr>
          <a:xfrm>
            <a:off x="4599255" y="3526223"/>
            <a:ext cx="622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400" b="1" i="1" baseline="-20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V</a:t>
            </a:r>
            <a:endParaRPr lang="en-US" sz="14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4646952" y="4355697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400" b="1" i="1" baseline="-20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H</a:t>
            </a:r>
            <a:endParaRPr lang="en-US" sz="14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2544763" y="2134844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400" b="1" i="1" baseline="-20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1400" b="1" i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H</a:t>
            </a:r>
            <a:endParaRPr lang="en-US" sz="1400" b="1" i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4572697" y="5729062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400" b="1" i="1" baseline="-20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H</a:t>
            </a:r>
            <a:endParaRPr lang="en-US" sz="14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5961051" y="1821820"/>
            <a:ext cx="173049" cy="8637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/>
          <a:scene3d>
            <a:camera prst="isometricOffAxis2Left"/>
            <a:lightRig rig="threePt" dir="t"/>
          </a:scene3d>
          <a:sp3d extrusionH="736600" contourW="12700">
            <a:extrusionClr>
              <a:srgbClr val="00B0F0"/>
            </a:extrusionClr>
            <a:contourClr>
              <a:schemeClr val="accent1">
                <a:lumMod val="60000"/>
                <a:lumOff val="4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Up-Down Arrow 167"/>
          <p:cNvSpPr/>
          <p:nvPr/>
        </p:nvSpPr>
        <p:spPr>
          <a:xfrm rot="3210175" flipH="1">
            <a:off x="5999692" y="1356961"/>
            <a:ext cx="146906" cy="435623"/>
          </a:xfrm>
          <a:prstGeom prst="upDownArrow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9" name="Straight Arrow Connector 168"/>
          <p:cNvCxnSpPr/>
          <p:nvPr/>
        </p:nvCxnSpPr>
        <p:spPr>
          <a:xfrm flipV="1">
            <a:off x="6016892" y="1875338"/>
            <a:ext cx="402522" cy="274549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 flipV="1">
            <a:off x="6064590" y="2073105"/>
            <a:ext cx="426952" cy="292005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/>
          <p:nvPr/>
        </p:nvCxnSpPr>
        <p:spPr>
          <a:xfrm flipV="1">
            <a:off x="6120430" y="2327884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/>
        </p:nvCxnSpPr>
        <p:spPr>
          <a:xfrm flipV="1">
            <a:off x="6106470" y="2572189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flipV="1">
            <a:off x="6127411" y="2816494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5534626" y="843995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E11FD3"/>
                </a:solidFill>
                <a:latin typeface="Arial" pitchFamily="34" charset="0"/>
                <a:cs typeface="Arial" pitchFamily="34" charset="0"/>
              </a:rPr>
              <a:t>Oscilloscope</a:t>
            </a:r>
          </a:p>
          <a:p>
            <a:r>
              <a:rPr lang="en-US" sz="1400" b="1" i="1" dirty="0" smtClean="0">
                <a:solidFill>
                  <a:srgbClr val="E11FD3"/>
                </a:solidFill>
                <a:latin typeface="Arial" pitchFamily="34" charset="0"/>
                <a:cs typeface="Arial" pitchFamily="34" charset="0"/>
              </a:rPr>
              <a:t>+ Source</a:t>
            </a:r>
            <a:endParaRPr lang="en-US" sz="1400" b="1" i="1" dirty="0">
              <a:solidFill>
                <a:srgbClr val="E11FD3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4" name="Straight Arrow Connector 183"/>
          <p:cNvCxnSpPr/>
          <p:nvPr/>
        </p:nvCxnSpPr>
        <p:spPr>
          <a:xfrm flipV="1">
            <a:off x="6147187" y="3038695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/>
          <p:nvPr/>
        </p:nvCxnSpPr>
        <p:spPr>
          <a:xfrm flipV="1">
            <a:off x="4582470" y="4691828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flipV="1">
            <a:off x="4881453" y="4676704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flipV="1">
            <a:off x="5635309" y="4599923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flipV="1">
            <a:off x="5844715" y="4634824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 flipV="1">
            <a:off x="6102980" y="4641803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/>
          <p:nvPr/>
        </p:nvCxnSpPr>
        <p:spPr>
          <a:xfrm flipH="1" flipV="1">
            <a:off x="4676702" y="3867005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 flipH="1" flipV="1">
            <a:off x="4912864" y="3865842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/>
          <p:nvPr/>
        </p:nvCxnSpPr>
        <p:spPr>
          <a:xfrm flipH="1" flipV="1">
            <a:off x="5143209" y="3865841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flipH="1" flipV="1">
            <a:off x="5736523" y="3796039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flipH="1" flipV="1">
            <a:off x="6022707" y="3803020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flipH="1" flipV="1">
            <a:off x="6301914" y="3803020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Oval 197"/>
          <p:cNvSpPr/>
          <p:nvPr/>
        </p:nvSpPr>
        <p:spPr>
          <a:xfrm>
            <a:off x="6540788" y="3884407"/>
            <a:ext cx="146756" cy="13546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TopUp"/>
            <a:lightRig rig="threePt" dir="t"/>
          </a:scene3d>
          <a:sp3d extrusionH="203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6511319" y="4600557"/>
            <a:ext cx="188201" cy="172704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LeftDown"/>
            <a:lightRig rig="threePt" dir="t"/>
          </a:scene3d>
          <a:sp3d extrusionH="1206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6496196" y="3084701"/>
            <a:ext cx="148910" cy="112209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LeftDown"/>
            <a:lightRig rig="threePt" dir="t"/>
          </a:scene3d>
          <a:sp3d extrusionH="1206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Oval 200"/>
          <p:cNvSpPr/>
          <p:nvPr/>
        </p:nvSpPr>
        <p:spPr>
          <a:xfrm>
            <a:off x="6495032" y="2741511"/>
            <a:ext cx="157053" cy="127332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LeftDown"/>
            <a:lightRig rig="threePt" dir="t"/>
          </a:scene3d>
          <a:sp3d extrusionH="1206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TextBox 201"/>
          <p:cNvSpPr txBox="1"/>
          <p:nvPr/>
        </p:nvSpPr>
        <p:spPr>
          <a:xfrm>
            <a:off x="2578501" y="1910316"/>
            <a:ext cx="3786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400" b="1" i="1" baseline="-20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</a:t>
            </a:r>
            <a:endParaRPr lang="en-US" sz="1400" b="1" i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5588109" y="2790980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400" b="1" i="1" baseline="-20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H</a:t>
            </a:r>
            <a:endParaRPr lang="en-US" sz="14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8508339" y="1703028"/>
            <a:ext cx="450544" cy="10690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8606918" y="1594251"/>
            <a:ext cx="237948" cy="10537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Rectangle 205"/>
          <p:cNvSpPr/>
          <p:nvPr/>
        </p:nvSpPr>
        <p:spPr>
          <a:xfrm>
            <a:off x="8497574" y="1502471"/>
            <a:ext cx="450544" cy="10633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TextBox 206"/>
          <p:cNvSpPr txBox="1"/>
          <p:nvPr/>
        </p:nvSpPr>
        <p:spPr>
          <a:xfrm>
            <a:off x="7546537" y="730276"/>
            <a:ext cx="99578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E11FD3"/>
                </a:solidFill>
                <a:latin typeface="Arial" pitchFamily="34" charset="0"/>
                <a:cs typeface="Arial" pitchFamily="34" charset="0"/>
              </a:rPr>
              <a:t>Spectral</a:t>
            </a:r>
          </a:p>
          <a:p>
            <a:r>
              <a:rPr lang="en-US" sz="1400" b="1" i="1" dirty="0" smtClean="0">
                <a:solidFill>
                  <a:srgbClr val="E11FD3"/>
                </a:solidFill>
                <a:latin typeface="Arial" pitchFamily="34" charset="0"/>
                <a:cs typeface="Arial" pitchFamily="34" charset="0"/>
              </a:rPr>
              <a:t>Analyzer</a:t>
            </a:r>
          </a:p>
          <a:p>
            <a:r>
              <a:rPr lang="en-US" sz="1400" b="1" i="1" dirty="0" smtClean="0">
                <a:solidFill>
                  <a:srgbClr val="E11FD3"/>
                </a:solidFill>
                <a:latin typeface="Arial" pitchFamily="34" charset="0"/>
                <a:cs typeface="Arial" pitchFamily="34" charset="0"/>
              </a:rPr>
              <a:t> + Source</a:t>
            </a:r>
            <a:endParaRPr lang="en-US" sz="1400" b="1" i="1" dirty="0">
              <a:solidFill>
                <a:srgbClr val="E11FD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8" name="Trapezoid 207"/>
          <p:cNvSpPr/>
          <p:nvPr/>
        </p:nvSpPr>
        <p:spPr>
          <a:xfrm>
            <a:off x="6948229" y="1747070"/>
            <a:ext cx="139369" cy="61187"/>
          </a:xfrm>
          <a:prstGeom prst="trapezoid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rgbClr val="E11F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Trapezoid 208"/>
          <p:cNvSpPr/>
          <p:nvPr/>
        </p:nvSpPr>
        <p:spPr>
          <a:xfrm>
            <a:off x="7297563" y="1749753"/>
            <a:ext cx="139369" cy="61187"/>
          </a:xfrm>
          <a:prstGeom prst="trapezoid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rgbClr val="E11F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Trapezoid 209"/>
          <p:cNvSpPr/>
          <p:nvPr/>
        </p:nvSpPr>
        <p:spPr>
          <a:xfrm>
            <a:off x="7637710" y="1746428"/>
            <a:ext cx="139369" cy="61187"/>
          </a:xfrm>
          <a:prstGeom prst="trapezoid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rgbClr val="E11F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Trapezoid 210"/>
          <p:cNvSpPr/>
          <p:nvPr/>
        </p:nvSpPr>
        <p:spPr>
          <a:xfrm>
            <a:off x="8007588" y="1745861"/>
            <a:ext cx="139369" cy="61187"/>
          </a:xfrm>
          <a:prstGeom prst="trapezoid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rgbClr val="E11F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Text Box 161"/>
          <p:cNvSpPr txBox="1">
            <a:spLocks noChangeArrowheads="1"/>
          </p:cNvSpPr>
          <p:nvPr/>
        </p:nvSpPr>
        <p:spPr bwMode="auto">
          <a:xfrm>
            <a:off x="7597714" y="5394639"/>
            <a:ext cx="1167913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200" b="1" dirty="0">
                <a:solidFill>
                  <a:prstClr val="black"/>
                </a:solidFill>
              </a:rPr>
              <a:t> </a:t>
            </a:r>
            <a:r>
              <a:rPr lang="en-US" sz="1200" b="1" dirty="0" smtClean="0">
                <a:solidFill>
                  <a:prstClr val="black"/>
                </a:solidFill>
              </a:rPr>
              <a:t> </a:t>
            </a:r>
            <a:r>
              <a:rPr lang="en-US" sz="1400" b="1" dirty="0" err="1" smtClean="0">
                <a:solidFill>
                  <a:prstClr val="black"/>
                </a:solidFill>
              </a:rPr>
              <a:t>SASW</a:t>
            </a:r>
            <a:endParaRPr lang="en-US" sz="1400" b="1" dirty="0">
              <a:solidFill>
                <a:prstClr val="black"/>
              </a:solidFill>
            </a:endParaRP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400" b="1" dirty="0">
                <a:solidFill>
                  <a:prstClr val="black"/>
                </a:solidFill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</a:rPr>
              <a:t> </a:t>
            </a:r>
            <a:r>
              <a:rPr lang="en-US" sz="1400" b="1" dirty="0" err="1" smtClean="0">
                <a:solidFill>
                  <a:prstClr val="black"/>
                </a:solidFill>
              </a:rPr>
              <a:t>MASW</a:t>
            </a:r>
            <a:endParaRPr lang="en-US" sz="1400" b="1" dirty="0">
              <a:solidFill>
                <a:prstClr val="black"/>
              </a:solidFill>
            </a:endParaRP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400" b="1" dirty="0">
                <a:solidFill>
                  <a:prstClr val="black"/>
                </a:solidFill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</a:rPr>
              <a:t> </a:t>
            </a:r>
            <a:r>
              <a:rPr lang="en-US" sz="1400" b="1" dirty="0" err="1" smtClean="0">
                <a:solidFill>
                  <a:prstClr val="black"/>
                </a:solidFill>
              </a:rPr>
              <a:t>CSW</a:t>
            </a:r>
            <a:endParaRPr lang="en-US" sz="1400" b="1" dirty="0" smtClean="0">
              <a:solidFill>
                <a:prstClr val="black"/>
              </a:solidFill>
            </a:endParaRP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400" b="1" dirty="0" smtClean="0">
                <a:solidFill>
                  <a:prstClr val="black"/>
                </a:solidFill>
              </a:rPr>
              <a:t>  </a:t>
            </a:r>
            <a:r>
              <a:rPr lang="en-US" sz="1400" b="1" dirty="0" err="1" smtClean="0">
                <a:solidFill>
                  <a:prstClr val="black"/>
                </a:solidFill>
              </a:rPr>
              <a:t>PSW</a:t>
            </a:r>
            <a:endParaRPr lang="en-US" sz="1400" b="1" dirty="0">
              <a:solidFill>
                <a:prstClr val="black"/>
              </a:solidFill>
            </a:endParaRPr>
          </a:p>
          <a:p>
            <a:pPr>
              <a:lnSpc>
                <a:spcPct val="9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400" b="1" dirty="0">
                <a:solidFill>
                  <a:prstClr val="black"/>
                </a:solidFill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</a:rPr>
              <a:t> </a:t>
            </a:r>
            <a:r>
              <a:rPr lang="en-US" sz="1400" b="1" dirty="0" err="1" smtClean="0">
                <a:solidFill>
                  <a:prstClr val="black"/>
                </a:solidFill>
              </a:rPr>
              <a:t>ReMi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13" name="Text Box 134"/>
          <p:cNvSpPr txBox="1">
            <a:spLocks noChangeArrowheads="1"/>
          </p:cNvSpPr>
          <p:nvPr/>
        </p:nvSpPr>
        <p:spPr bwMode="auto">
          <a:xfrm>
            <a:off x="7020910" y="5106389"/>
            <a:ext cx="2123090" cy="26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b="1" i="1" dirty="0" smtClean="0">
                <a:solidFill>
                  <a:srgbClr val="FF0000"/>
                </a:solidFill>
              </a:rPr>
              <a:t>Rayleigh Wave Methods</a:t>
            </a:r>
            <a:endParaRPr lang="en-US" sz="1400" b="1" i="1" dirty="0">
              <a:solidFill>
                <a:srgbClr val="FF0000"/>
              </a:solidFill>
            </a:endParaRPr>
          </a:p>
        </p:txBody>
      </p:sp>
      <p:sp>
        <p:nvSpPr>
          <p:cNvPr id="214" name="Text Box 120"/>
          <p:cNvSpPr txBox="1">
            <a:spLocks noChangeArrowheads="1"/>
          </p:cNvSpPr>
          <p:nvPr/>
        </p:nvSpPr>
        <p:spPr bwMode="auto">
          <a:xfrm>
            <a:off x="5693662" y="3456382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CHT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15" name="Text Box 120"/>
          <p:cNvSpPr txBox="1">
            <a:spLocks noChangeArrowheads="1"/>
          </p:cNvSpPr>
          <p:nvPr/>
        </p:nvSpPr>
        <p:spPr bwMode="auto">
          <a:xfrm>
            <a:off x="5724682" y="4304697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 err="1" smtClean="0">
                <a:solidFill>
                  <a:prstClr val="black"/>
                </a:solidFill>
              </a:rPr>
              <a:t>RCHT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17" name="Text Box 120"/>
          <p:cNvSpPr txBox="1">
            <a:spLocks noChangeArrowheads="1"/>
          </p:cNvSpPr>
          <p:nvPr/>
        </p:nvSpPr>
        <p:spPr bwMode="auto">
          <a:xfrm>
            <a:off x="4538920" y="5449534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 err="1" smtClean="0">
                <a:solidFill>
                  <a:prstClr val="black"/>
                </a:solidFill>
              </a:rPr>
              <a:t>BTSD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18" name="Text Box 120"/>
          <p:cNvSpPr txBox="1">
            <a:spLocks noChangeArrowheads="1"/>
          </p:cNvSpPr>
          <p:nvPr/>
        </p:nvSpPr>
        <p:spPr bwMode="auto">
          <a:xfrm>
            <a:off x="5951259" y="5469950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 err="1" smtClean="0">
                <a:solidFill>
                  <a:prstClr val="black"/>
                </a:solidFill>
              </a:rPr>
              <a:t>SLP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5853982" y="6044791"/>
            <a:ext cx="612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400" b="1" i="1" baseline="-20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V</a:t>
            </a:r>
            <a:endParaRPr lang="en-US" sz="14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0" name="Up-Down Arrow 219"/>
          <p:cNvSpPr/>
          <p:nvPr/>
        </p:nvSpPr>
        <p:spPr>
          <a:xfrm>
            <a:off x="8689171" y="1128360"/>
            <a:ext cx="153749" cy="293235"/>
          </a:xfrm>
          <a:prstGeom prst="upDownArrow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AutoShape 166"/>
          <p:cNvSpPr>
            <a:spLocks noChangeArrowheads="1"/>
          </p:cNvSpPr>
          <p:nvPr/>
        </p:nvSpPr>
        <p:spPr bwMode="auto">
          <a:xfrm>
            <a:off x="8253876" y="1913433"/>
            <a:ext cx="558351" cy="190496"/>
          </a:xfrm>
          <a:prstGeom prst="curvedUpArrow">
            <a:avLst>
              <a:gd name="adj1" fmla="val 122632"/>
              <a:gd name="adj2" fmla="val 245263"/>
              <a:gd name="adj3" fmla="val 3333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2" name="AutoShape 166"/>
          <p:cNvSpPr>
            <a:spLocks noChangeArrowheads="1"/>
          </p:cNvSpPr>
          <p:nvPr/>
        </p:nvSpPr>
        <p:spPr bwMode="auto">
          <a:xfrm>
            <a:off x="8066411" y="2211488"/>
            <a:ext cx="915748" cy="191845"/>
          </a:xfrm>
          <a:prstGeom prst="curvedUpArrow">
            <a:avLst>
              <a:gd name="adj1" fmla="val 122632"/>
              <a:gd name="adj2" fmla="val 245263"/>
              <a:gd name="adj3" fmla="val 3333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3" name="AutoShape 166"/>
          <p:cNvSpPr>
            <a:spLocks noChangeArrowheads="1"/>
          </p:cNvSpPr>
          <p:nvPr/>
        </p:nvSpPr>
        <p:spPr bwMode="auto">
          <a:xfrm>
            <a:off x="8050923" y="2768489"/>
            <a:ext cx="935421" cy="314576"/>
          </a:xfrm>
          <a:prstGeom prst="curvedUpArrow">
            <a:avLst>
              <a:gd name="adj1" fmla="val 122632"/>
              <a:gd name="adj2" fmla="val 245263"/>
              <a:gd name="adj3" fmla="val 3333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4" name="AutoShape 166"/>
          <p:cNvSpPr>
            <a:spLocks noChangeArrowheads="1"/>
          </p:cNvSpPr>
          <p:nvPr/>
        </p:nvSpPr>
        <p:spPr bwMode="auto">
          <a:xfrm>
            <a:off x="7673666" y="4403371"/>
            <a:ext cx="1302819" cy="534074"/>
          </a:xfrm>
          <a:prstGeom prst="curvedUpArrow">
            <a:avLst>
              <a:gd name="adj1" fmla="val 122632"/>
              <a:gd name="adj2" fmla="val 106871"/>
              <a:gd name="adj3" fmla="val 3333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7039022" y="1882420"/>
            <a:ext cx="10530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B050"/>
                </a:solidFill>
              </a:rPr>
              <a:t>high frequencies</a:t>
            </a:r>
            <a:endParaRPr lang="en-US" sz="1400" b="1" i="1" dirty="0">
              <a:solidFill>
                <a:srgbClr val="00B050"/>
              </a:solidFill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7070041" y="2593171"/>
            <a:ext cx="105301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B050"/>
                </a:solidFill>
              </a:rPr>
              <a:t>medium frequency</a:t>
            </a:r>
          </a:p>
          <a:p>
            <a:pPr algn="ctr"/>
            <a:r>
              <a:rPr lang="en-US" sz="1400" b="1" i="1" dirty="0" smtClean="0">
                <a:solidFill>
                  <a:srgbClr val="00B050"/>
                </a:solidFill>
              </a:rPr>
              <a:t>content</a:t>
            </a:r>
            <a:endParaRPr lang="en-US" sz="1400" b="1" i="1" dirty="0">
              <a:solidFill>
                <a:srgbClr val="00B050"/>
              </a:solidFill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7106733" y="3503711"/>
            <a:ext cx="105301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B050"/>
                </a:solidFill>
              </a:rPr>
              <a:t>low</a:t>
            </a:r>
          </a:p>
          <a:p>
            <a:pPr algn="ctr"/>
            <a:r>
              <a:rPr lang="en-US" sz="1400" b="1" i="1" dirty="0" smtClean="0">
                <a:solidFill>
                  <a:srgbClr val="00B050"/>
                </a:solidFill>
              </a:rPr>
              <a:t>frequency</a:t>
            </a:r>
          </a:p>
          <a:p>
            <a:pPr algn="ctr"/>
            <a:r>
              <a:rPr lang="en-US" sz="1400" b="1" i="1" dirty="0" smtClean="0">
                <a:solidFill>
                  <a:srgbClr val="00B050"/>
                </a:solidFill>
              </a:rPr>
              <a:t>content</a:t>
            </a:r>
            <a:endParaRPr lang="en-US" sz="1400" b="1" i="1" dirty="0">
              <a:solidFill>
                <a:srgbClr val="00B050"/>
              </a:solidFill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6872953" y="1287514"/>
            <a:ext cx="6687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400" b="1" i="1" baseline="-20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1400" b="1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W</a:t>
            </a:r>
            <a:endParaRPr lang="en-US" sz="14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0" name="Straight Arrow Connector 229"/>
          <p:cNvCxnSpPr/>
          <p:nvPr/>
        </p:nvCxnSpPr>
        <p:spPr>
          <a:xfrm flipV="1">
            <a:off x="7002642" y="1615994"/>
            <a:ext cx="1330036" cy="332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>
            <a:off x="7015941" y="1622644"/>
            <a:ext cx="0" cy="121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>
            <a:off x="7364521" y="1612115"/>
            <a:ext cx="0" cy="121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>
            <a:off x="7709777" y="1618211"/>
            <a:ext cx="0" cy="121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8075078" y="1612659"/>
            <a:ext cx="0" cy="119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/>
          <p:nvPr/>
        </p:nvCxnSpPr>
        <p:spPr>
          <a:xfrm flipV="1">
            <a:off x="274975" y="1671258"/>
            <a:ext cx="1330036" cy="332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/>
          <p:nvPr/>
        </p:nvCxnSpPr>
        <p:spPr>
          <a:xfrm flipH="1" flipV="1">
            <a:off x="2468578" y="1662820"/>
            <a:ext cx="1544841" cy="558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" name="Oval 245"/>
          <p:cNvSpPr/>
          <p:nvPr/>
        </p:nvSpPr>
        <p:spPr>
          <a:xfrm>
            <a:off x="4078014" y="6127531"/>
            <a:ext cx="567559" cy="147145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Oval 246"/>
          <p:cNvSpPr/>
          <p:nvPr/>
        </p:nvSpPr>
        <p:spPr>
          <a:xfrm>
            <a:off x="3815255" y="6022428"/>
            <a:ext cx="1072055" cy="399394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8" name="Straight Arrow Connector 247"/>
          <p:cNvCxnSpPr/>
          <p:nvPr/>
        </p:nvCxnSpPr>
        <p:spPr>
          <a:xfrm flipH="1" flipV="1">
            <a:off x="6832687" y="5269214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/>
          <p:nvPr/>
        </p:nvCxnSpPr>
        <p:spPr>
          <a:xfrm flipH="1" flipV="1">
            <a:off x="6837941" y="5715903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/>
          <p:nvPr/>
        </p:nvCxnSpPr>
        <p:spPr>
          <a:xfrm flipH="1" flipV="1">
            <a:off x="6843196" y="6215145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 flipH="1" flipV="1">
            <a:off x="5444360" y="1681655"/>
            <a:ext cx="0" cy="2217683"/>
          </a:xfrm>
          <a:prstGeom prst="line">
            <a:avLst/>
          </a:prstGeom>
          <a:ln w="508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 flipH="1">
            <a:off x="5465380" y="4172607"/>
            <a:ext cx="0" cy="399393"/>
          </a:xfrm>
          <a:prstGeom prst="line">
            <a:avLst/>
          </a:prstGeom>
          <a:ln w="508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 flipH="1">
            <a:off x="6605753" y="4146331"/>
            <a:ext cx="0" cy="399393"/>
          </a:xfrm>
          <a:prstGeom prst="line">
            <a:avLst/>
          </a:prstGeom>
          <a:ln w="508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 Box 120"/>
          <p:cNvSpPr txBox="1">
            <a:spLocks noChangeArrowheads="1"/>
          </p:cNvSpPr>
          <p:nvPr/>
        </p:nvSpPr>
        <p:spPr bwMode="auto">
          <a:xfrm>
            <a:off x="4953000" y="762000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 err="1" smtClean="0">
                <a:solidFill>
                  <a:prstClr val="black"/>
                </a:solidFill>
              </a:rPr>
              <a:t>DHT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125" name="Text Box 120"/>
          <p:cNvSpPr txBox="1">
            <a:spLocks noChangeArrowheads="1"/>
          </p:cNvSpPr>
          <p:nvPr/>
        </p:nvSpPr>
        <p:spPr bwMode="auto">
          <a:xfrm>
            <a:off x="6705600" y="2438400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 err="1" smtClean="0">
                <a:solidFill>
                  <a:prstClr val="black"/>
                </a:solidFill>
              </a:rPr>
              <a:t>UHT</a:t>
            </a:r>
            <a:endParaRPr lang="en-US" sz="1400" b="1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1466" y="162072"/>
            <a:ext cx="7878760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Seismic </a:t>
            </a:r>
            <a:r>
              <a:rPr 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Piezocone Penetration Testing (</a:t>
            </a:r>
            <a:r>
              <a:rPr lang="en-US" sz="2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SCPTu</a:t>
            </a:r>
            <a:r>
              <a:rPr 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)</a:t>
            </a:r>
          </a:p>
        </p:txBody>
      </p:sp>
      <p:pic>
        <p:nvPicPr>
          <p:cNvPr id="65539" name="Picture 2" descr="Fig 20"/>
          <p:cNvPicPr>
            <a:picLocks noChangeAspect="1" noChangeArrowheads="1"/>
          </p:cNvPicPr>
          <p:nvPr/>
        </p:nvPicPr>
        <p:blipFill>
          <a:blip r:embed="rId2" cstate="print"/>
          <a:srcRect l="1569" t="5566" r="1569" b="2785"/>
          <a:stretch>
            <a:fillRect/>
          </a:stretch>
        </p:blipFill>
        <p:spPr bwMode="auto">
          <a:xfrm>
            <a:off x="368502" y="810361"/>
            <a:ext cx="8393758" cy="5953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160105" y="1544715"/>
            <a:ext cx="10574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 7400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563562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7030A0"/>
                </a:solidFill>
              </a:rPr>
              <a:t>SCPTu</a:t>
            </a:r>
            <a:r>
              <a:rPr lang="en-US" sz="3600" dirty="0" smtClean="0">
                <a:solidFill>
                  <a:srgbClr val="7030A0"/>
                </a:solidFill>
              </a:rPr>
              <a:t> at </a:t>
            </a:r>
            <a:r>
              <a:rPr lang="en-US" sz="3600" dirty="0" err="1" smtClean="0">
                <a:solidFill>
                  <a:srgbClr val="7030A0"/>
                </a:solidFill>
              </a:rPr>
              <a:t>Meramac</a:t>
            </a:r>
            <a:r>
              <a:rPr lang="en-US" sz="3600" dirty="0" smtClean="0">
                <a:solidFill>
                  <a:srgbClr val="7030A0"/>
                </a:solidFill>
              </a:rPr>
              <a:t> River, Missouri</a:t>
            </a:r>
            <a:endParaRPr lang="en-US" sz="3600" dirty="0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34" y="546483"/>
            <a:ext cx="8241035" cy="60706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638216"/>
            <a:ext cx="69287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e Resistance   Sleeve Friction    Pore Pressure     Shear Wave Velocity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7924800" y="2514600"/>
            <a:ext cx="457200" cy="25908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85000"/>
                </a:schemeClr>
              </a:gs>
              <a:gs pos="83000">
                <a:schemeClr val="bg1"/>
              </a:gs>
              <a:gs pos="100000">
                <a:schemeClr val="bg1"/>
              </a:gs>
            </a:gsLst>
            <a:lin ang="10800000" scaled="0"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924800" y="1676400"/>
            <a:ext cx="457200" cy="16764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85000"/>
                </a:schemeClr>
              </a:gs>
              <a:gs pos="83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10800000" scaled="0"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921557" y="4953000"/>
            <a:ext cx="457200" cy="76200"/>
          </a:xfrm>
          <a:prstGeom prst="rect">
            <a:avLst/>
          </a:prstGeom>
          <a:gradFill>
            <a:gsLst>
              <a:gs pos="0">
                <a:srgbClr val="0066FF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rgbClr val="0066FF"/>
              </a:gs>
            </a:gsLst>
            <a:lin ang="10800000" scaled="0"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/>
          <p:cNvSpPr/>
          <p:nvPr/>
        </p:nvSpPr>
        <p:spPr>
          <a:xfrm flipV="1">
            <a:off x="7921558" y="5105400"/>
            <a:ext cx="463686" cy="457200"/>
          </a:xfrm>
          <a:prstGeom prst="triangle">
            <a:avLst/>
          </a:prstGeom>
          <a:gradFill flip="none" rotWithShape="1">
            <a:gsLst>
              <a:gs pos="0">
                <a:schemeClr val="bg1"/>
              </a:gs>
              <a:gs pos="74000">
                <a:schemeClr val="bg1">
                  <a:lumMod val="7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bg1">
                  <a:lumMod val="7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153400" y="5638800"/>
            <a:ext cx="0" cy="533400"/>
          </a:xfrm>
          <a:prstGeom prst="straightConnector1">
            <a:avLst/>
          </a:prstGeom>
          <a:ln w="47625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8458200" y="5021094"/>
            <a:ext cx="381000" cy="0"/>
          </a:xfrm>
          <a:prstGeom prst="straightConnector1">
            <a:avLst/>
          </a:prstGeom>
          <a:ln w="38100">
            <a:solidFill>
              <a:srgbClr val="0033CC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8489004" y="3810000"/>
            <a:ext cx="0" cy="677694"/>
          </a:xfrm>
          <a:prstGeom prst="straightConnector1">
            <a:avLst/>
          </a:prstGeom>
          <a:ln w="381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153400" y="1447800"/>
            <a:ext cx="685800" cy="0"/>
          </a:xfrm>
          <a:prstGeom prst="straightConnector1">
            <a:avLst/>
          </a:prstGeom>
          <a:ln w="25400">
            <a:solidFill>
              <a:srgbClr val="996633"/>
            </a:solidFill>
            <a:headEnd type="arrow"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8044368" y="2219696"/>
            <a:ext cx="228601" cy="228600"/>
          </a:xfrm>
          <a:prstGeom prst="ellipse">
            <a:avLst/>
          </a:prstGeom>
          <a:solidFill>
            <a:srgbClr val="FFFF00"/>
          </a:solidFill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8392539" y="177843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996633"/>
                </a:solidFill>
              </a:rPr>
              <a:t>V</a:t>
            </a:r>
            <a:r>
              <a:rPr lang="en-US" sz="2800" baseline="-20000" dirty="0" smtClean="0">
                <a:solidFill>
                  <a:srgbClr val="996633"/>
                </a:solidFill>
              </a:rPr>
              <a:t>s</a:t>
            </a:r>
            <a:endParaRPr lang="en-US" sz="2800" baseline="-20000" dirty="0">
              <a:solidFill>
                <a:srgbClr val="996633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83130" y="3320207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</a:rPr>
              <a:t>f</a:t>
            </a:r>
            <a:r>
              <a:rPr lang="en-US" sz="2800" baseline="-20000" dirty="0" smtClean="0">
                <a:solidFill>
                  <a:srgbClr val="00B050"/>
                </a:solidFill>
              </a:rPr>
              <a:t>s</a:t>
            </a:r>
            <a:endParaRPr lang="en-US" sz="2800" baseline="-20000" dirty="0">
              <a:solidFill>
                <a:srgbClr val="00B05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26223" y="4402241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33CC"/>
                </a:solidFill>
              </a:rPr>
              <a:t>u</a:t>
            </a:r>
            <a:r>
              <a:rPr lang="en-US" sz="2800" baseline="-20000" dirty="0" smtClean="0">
                <a:solidFill>
                  <a:srgbClr val="0033CC"/>
                </a:solidFill>
              </a:rPr>
              <a:t>2</a:t>
            </a:r>
            <a:endParaRPr lang="en-US" sz="2800" baseline="-20000" dirty="0">
              <a:solidFill>
                <a:srgbClr val="00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48196" y="5466608"/>
            <a:ext cx="450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</a:rPr>
              <a:t>q</a:t>
            </a:r>
            <a:r>
              <a:rPr lang="en-US" sz="2800" baseline="-20000" dirty="0" err="1" smtClean="0">
                <a:solidFill>
                  <a:srgbClr val="C00000"/>
                </a:solidFill>
              </a:rPr>
              <a:t>t</a:t>
            </a:r>
            <a:endParaRPr lang="en-US" sz="2800" baseline="-20000" dirty="0">
              <a:solidFill>
                <a:srgbClr val="C0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470108" y="2286000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444169" y="1910892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6355809" y="2590800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6401718" y="2971800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450922" y="3320207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6512327" y="3666589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6481624" y="4007469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6721406" y="4364141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6612985" y="4723954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690198" y="5105400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697393" y="5390408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6792945" y="5744268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6970157" y="6030574"/>
            <a:ext cx="61405" cy="76200"/>
          </a:xfrm>
          <a:prstGeom prst="rect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73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 descr="Blue tissue paper"/>
          <p:cNvSpPr>
            <a:spLocks noChangeArrowheads="1"/>
          </p:cNvSpPr>
          <p:nvPr/>
        </p:nvSpPr>
        <p:spPr bwMode="auto">
          <a:xfrm>
            <a:off x="0" y="3743325"/>
            <a:ext cx="9144000" cy="311467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6248400" y="1181100"/>
            <a:ext cx="212725" cy="70485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54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60" name="Text Box 113"/>
          <p:cNvSpPr txBox="1">
            <a:spLocks noChangeArrowheads="1"/>
          </p:cNvSpPr>
          <p:nvPr/>
        </p:nvSpPr>
        <p:spPr bwMode="auto">
          <a:xfrm>
            <a:off x="249238" y="879475"/>
            <a:ext cx="6699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eves</a:t>
            </a:r>
          </a:p>
        </p:txBody>
      </p:sp>
      <p:sp>
        <p:nvSpPr>
          <p:cNvPr id="45061" name="Text Box 125"/>
          <p:cNvSpPr txBox="1">
            <a:spLocks noChangeArrowheads="1"/>
          </p:cNvSpPr>
          <p:nvPr/>
        </p:nvSpPr>
        <p:spPr bwMode="auto">
          <a:xfrm>
            <a:off x="904875" y="712788"/>
            <a:ext cx="615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yd</a:t>
            </a:r>
          </a:p>
        </p:txBody>
      </p:sp>
      <p:sp>
        <p:nvSpPr>
          <p:cNvPr id="45062" name="Text Box 127"/>
          <p:cNvSpPr txBox="1">
            <a:spLocks noChangeArrowheads="1"/>
          </p:cNvSpPr>
          <p:nvPr/>
        </p:nvSpPr>
        <p:spPr bwMode="auto">
          <a:xfrm>
            <a:off x="2205038" y="2203450"/>
            <a:ext cx="377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v</a:t>
            </a:r>
          </a:p>
        </p:txBody>
      </p:sp>
      <p:sp>
        <p:nvSpPr>
          <p:cNvPr id="45063" name="Text Box 197"/>
          <p:cNvSpPr txBox="1">
            <a:spLocks noChangeArrowheads="1"/>
          </p:cNvSpPr>
          <p:nvPr/>
        </p:nvSpPr>
        <p:spPr bwMode="auto">
          <a:xfrm>
            <a:off x="163513" y="3916363"/>
            <a:ext cx="2230437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Grain size analys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Hydrom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Water content by ove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iquid limit cup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lastic limit threa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all cone devi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ocket penetrom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orva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Unconfined compress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iniature va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Digital image analysi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45064" name="Text Box 198"/>
          <p:cNvSpPr txBox="1">
            <a:spLocks noChangeArrowheads="1"/>
          </p:cNvSpPr>
          <p:nvPr/>
        </p:nvSpPr>
        <p:spPr bwMode="auto">
          <a:xfrm>
            <a:off x="2470150" y="3911600"/>
            <a:ext cx="2770188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echanical oedom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onsolidom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onstant rate of shear (CR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alling-head permeam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onstant-head permeam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low permeam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Direct shear bo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ing shea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Unconsolidated undrained T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imple shea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Directional shear cel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241" name="Text Box 199"/>
          <p:cNvSpPr txBox="1">
            <a:spLocks noChangeArrowheads="1"/>
          </p:cNvSpPr>
          <p:nvPr/>
        </p:nvSpPr>
        <p:spPr bwMode="auto">
          <a:xfrm>
            <a:off x="5200650" y="3906838"/>
            <a:ext cx="3943350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5760" tIns="91440" rIns="365760" bIns="91440">
            <a:spAutoFit/>
          </a:bodyPr>
          <a:lstStyle/>
          <a:p>
            <a:pPr marL="0" marR="0" lvl="0" indent="-27432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iaxial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apparatus (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so-consols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, CIUC,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KoUC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, CAUC, CIUE, CAUE,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KoUE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, stress path, CIDC,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KoDC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, CIDE,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KoDE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, constant P’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lane strain apparatus (PSC, PS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ue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riaxial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(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uboidal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Hollow cylind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orsional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Shea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esonant Column Test devi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Non-resonant colum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Bender elemen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45066" name="WordArt 200"/>
          <p:cNvSpPr>
            <a:spLocks noChangeArrowheads="1" noChangeShapeType="1" noTextEdit="1"/>
          </p:cNvSpPr>
          <p:nvPr/>
        </p:nvSpPr>
        <p:spPr bwMode="auto">
          <a:xfrm>
            <a:off x="1076325" y="203200"/>
            <a:ext cx="7205663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0" cap="none" spc="0" normalizeH="0" baseline="0" noProof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 Black"/>
                <a:ea typeface="+mn-ea"/>
                <a:cs typeface="+mn-cs"/>
              </a:rPr>
              <a:t>Mechanical Laboratory Testing Methods</a:t>
            </a:r>
          </a:p>
        </p:txBody>
      </p:sp>
      <p:sp>
        <p:nvSpPr>
          <p:cNvPr id="45067" name="Oval 35" descr="Large grid"/>
          <p:cNvSpPr>
            <a:spLocks noChangeArrowheads="1"/>
          </p:cNvSpPr>
          <p:nvPr/>
        </p:nvSpPr>
        <p:spPr bwMode="auto">
          <a:xfrm rot="10800000" flipH="1" flipV="1">
            <a:off x="323850" y="1343025"/>
            <a:ext cx="581025" cy="238125"/>
          </a:xfrm>
          <a:prstGeom prst="ellipse">
            <a:avLst/>
          </a:prstGeom>
          <a:pattFill prst="lgGrid">
            <a:fgClr>
              <a:schemeClr val="accent2">
                <a:alpha val="89803"/>
              </a:schemeClr>
            </a:fgClr>
            <a:bgClr>
              <a:schemeClr val="bg1">
                <a:alpha val="89803"/>
              </a:schemeClr>
            </a:bgClr>
          </a:pattFill>
          <a:ln w="9525">
            <a:round/>
            <a:headEnd/>
            <a:tailEnd/>
          </a:ln>
          <a:scene3d>
            <a:camera prst="legacyObliqueTop"/>
            <a:lightRig rig="legacyFlat3" dir="b"/>
          </a:scene3d>
          <a:sp3d extrusionH="354000" prstMaterial="legacyMetal">
            <a:bevelT w="13500" h="13500" prst="angle"/>
            <a:bevelB w="13500" h="13500" prst="angle"/>
            <a:extrusionClr>
              <a:srgbClr val="99CC00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68" name="Oval 36" descr="Outlined diamond"/>
          <p:cNvSpPr>
            <a:spLocks noChangeArrowheads="1"/>
          </p:cNvSpPr>
          <p:nvPr/>
        </p:nvSpPr>
        <p:spPr bwMode="auto">
          <a:xfrm rot="10800000" flipH="1" flipV="1">
            <a:off x="306388" y="1849438"/>
            <a:ext cx="590550" cy="233362"/>
          </a:xfrm>
          <a:prstGeom prst="ellipse">
            <a:avLst/>
          </a:prstGeom>
          <a:pattFill prst="openDmnd">
            <a:fgClr>
              <a:schemeClr val="accent2">
                <a:alpha val="89803"/>
              </a:schemeClr>
            </a:fgClr>
            <a:bgClr>
              <a:schemeClr val="bg1">
                <a:alpha val="89803"/>
              </a:schemeClr>
            </a:bgClr>
          </a:pattFill>
          <a:ln w="9525">
            <a:round/>
            <a:headEnd/>
            <a:tailEnd/>
          </a:ln>
          <a:scene3d>
            <a:camera prst="legacyObliqueTop"/>
            <a:lightRig rig="legacyFlat3" dir="b"/>
          </a:scene3d>
          <a:sp3d extrusionH="354000" prstMaterial="legacyMetal">
            <a:bevelT w="13500" h="13500" prst="angle"/>
            <a:bevelB w="13500" h="13500" prst="angle"/>
            <a:extrusionClr>
              <a:srgbClr val="99CC00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69" name="Oval 37" descr="Small grid"/>
          <p:cNvSpPr>
            <a:spLocks noChangeArrowheads="1"/>
          </p:cNvSpPr>
          <p:nvPr/>
        </p:nvSpPr>
        <p:spPr bwMode="auto">
          <a:xfrm rot="10800000" flipH="1" flipV="1">
            <a:off x="315913" y="2325688"/>
            <a:ext cx="590550" cy="228600"/>
          </a:xfrm>
          <a:prstGeom prst="ellipse">
            <a:avLst/>
          </a:prstGeom>
          <a:pattFill prst="smGrid">
            <a:fgClr>
              <a:schemeClr val="accent2">
                <a:alpha val="89803"/>
              </a:schemeClr>
            </a:fgClr>
            <a:bgClr>
              <a:schemeClr val="bg1">
                <a:alpha val="89803"/>
              </a:schemeClr>
            </a:bgClr>
          </a:pattFill>
          <a:ln w="9525">
            <a:round/>
            <a:headEnd/>
            <a:tailEnd/>
          </a:ln>
          <a:scene3d>
            <a:camera prst="legacyObliqueTop"/>
            <a:lightRig rig="legacyFlat3" dir="b"/>
          </a:scene3d>
          <a:sp3d extrusionH="354000" prstMaterial="legacyMetal">
            <a:bevelT w="13500" h="13500" prst="angle"/>
            <a:bevelB w="13500" h="13500" prst="angle"/>
            <a:extrusionClr>
              <a:srgbClr val="99CC00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70" name="Oval 38" descr="25%"/>
          <p:cNvSpPr>
            <a:spLocks noChangeArrowheads="1"/>
          </p:cNvSpPr>
          <p:nvPr/>
        </p:nvSpPr>
        <p:spPr bwMode="auto">
          <a:xfrm rot="10800000" flipH="1" flipV="1">
            <a:off x="307975" y="2832100"/>
            <a:ext cx="600075" cy="238125"/>
          </a:xfrm>
          <a:prstGeom prst="ellipse">
            <a:avLst/>
          </a:prstGeom>
          <a:pattFill prst="pct25">
            <a:fgClr>
              <a:schemeClr val="accent2">
                <a:alpha val="89803"/>
              </a:schemeClr>
            </a:fgClr>
            <a:bgClr>
              <a:schemeClr val="bg1">
                <a:alpha val="89803"/>
              </a:schemeClr>
            </a:bgClr>
          </a:pattFill>
          <a:ln w="9525">
            <a:round/>
            <a:headEnd/>
            <a:tailEnd/>
          </a:ln>
          <a:scene3d>
            <a:camera prst="legacyObliqueTop"/>
            <a:lightRig rig="legacyFlat3" dir="b"/>
          </a:scene3d>
          <a:sp3d extrusionH="354000" prstMaterial="legacyMetal">
            <a:bevelT w="13500" h="13500" prst="angle"/>
            <a:bevelB w="13500" h="13500" prst="angle"/>
            <a:extrusionClr>
              <a:srgbClr val="99CC00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71" name="Rectangle 39"/>
          <p:cNvSpPr>
            <a:spLocks noChangeArrowheads="1"/>
          </p:cNvSpPr>
          <p:nvPr/>
        </p:nvSpPr>
        <p:spPr bwMode="auto">
          <a:xfrm>
            <a:off x="1104900" y="1276350"/>
            <a:ext cx="323850" cy="952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39" name="Rectangle 43"/>
          <p:cNvSpPr>
            <a:spLocks noChangeArrowheads="1"/>
          </p:cNvSpPr>
          <p:nvPr/>
        </p:nvSpPr>
        <p:spPr bwMode="auto">
          <a:xfrm>
            <a:off x="1095375" y="2762250"/>
            <a:ext cx="704850" cy="70485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40" name="Rectangle 44"/>
          <p:cNvSpPr>
            <a:spLocks noChangeArrowheads="1"/>
          </p:cNvSpPr>
          <p:nvPr/>
        </p:nvSpPr>
        <p:spPr bwMode="auto">
          <a:xfrm>
            <a:off x="1163638" y="2820988"/>
            <a:ext cx="438150" cy="5683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074" name="Oval 45"/>
          <p:cNvSpPr>
            <a:spLocks noChangeArrowheads="1"/>
          </p:cNvSpPr>
          <p:nvPr/>
        </p:nvSpPr>
        <p:spPr bwMode="auto">
          <a:xfrm>
            <a:off x="1660525" y="3016250"/>
            <a:ext cx="88900" cy="88900"/>
          </a:xfrm>
          <a:prstGeom prst="ellipse">
            <a:avLst/>
          </a:prstGeom>
          <a:solidFill>
            <a:srgbClr val="FFFF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75" name="Oval 46"/>
          <p:cNvSpPr>
            <a:spLocks noChangeArrowheads="1"/>
          </p:cNvSpPr>
          <p:nvPr/>
        </p:nvSpPr>
        <p:spPr bwMode="auto">
          <a:xfrm>
            <a:off x="1658938" y="2878138"/>
            <a:ext cx="88900" cy="88900"/>
          </a:xfrm>
          <a:prstGeom prst="ellipse">
            <a:avLst/>
          </a:prstGeom>
          <a:solidFill>
            <a:srgbClr val="FFFF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16" name="Rectangle 47"/>
          <p:cNvSpPr>
            <a:spLocks noChangeArrowheads="1"/>
          </p:cNvSpPr>
          <p:nvPr/>
        </p:nvSpPr>
        <p:spPr bwMode="auto">
          <a:xfrm>
            <a:off x="1114426" y="2559050"/>
            <a:ext cx="257175" cy="127000"/>
          </a:xfrm>
          <a:prstGeom prst="rect">
            <a:avLst/>
          </a:prstGeom>
          <a:gradFill flip="none" rotWithShape="1">
            <a:gsLst>
              <a:gs pos="0">
                <a:srgbClr val="00B050"/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44" name="Rectangle 48"/>
          <p:cNvSpPr>
            <a:spLocks noChangeArrowheads="1"/>
          </p:cNvSpPr>
          <p:nvPr/>
        </p:nvSpPr>
        <p:spPr bwMode="auto">
          <a:xfrm>
            <a:off x="1582738" y="1163638"/>
            <a:ext cx="581025" cy="1047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080" name="AutoShape 49"/>
          <p:cNvSpPr>
            <a:spLocks noChangeArrowheads="1"/>
          </p:cNvSpPr>
          <p:nvPr/>
        </p:nvSpPr>
        <p:spPr bwMode="auto">
          <a:xfrm rot="9933815">
            <a:off x="1630363" y="787400"/>
            <a:ext cx="433387" cy="35718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81" name="Rectangle 50"/>
          <p:cNvSpPr>
            <a:spLocks noChangeArrowheads="1"/>
          </p:cNvSpPr>
          <p:nvPr/>
        </p:nvSpPr>
        <p:spPr bwMode="auto">
          <a:xfrm>
            <a:off x="2051050" y="879475"/>
            <a:ext cx="79375" cy="279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82" name="Line 51"/>
          <p:cNvSpPr>
            <a:spLocks noChangeShapeType="1"/>
          </p:cNvSpPr>
          <p:nvPr/>
        </p:nvSpPr>
        <p:spPr bwMode="auto">
          <a:xfrm flipV="1">
            <a:off x="2038350" y="857250"/>
            <a:ext cx="342900" cy="7620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83" name="Oval 52"/>
          <p:cNvSpPr>
            <a:spLocks noChangeArrowheads="1"/>
          </p:cNvSpPr>
          <p:nvPr/>
        </p:nvSpPr>
        <p:spPr bwMode="auto">
          <a:xfrm>
            <a:off x="2003425" y="898525"/>
            <a:ext cx="88900" cy="88900"/>
          </a:xfrm>
          <a:prstGeom prst="ellipse">
            <a:avLst/>
          </a:prstGeom>
          <a:solidFill>
            <a:srgbClr val="00FF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84" name="Oval 53"/>
          <p:cNvSpPr>
            <a:spLocks noChangeArrowheads="1"/>
          </p:cNvSpPr>
          <p:nvPr/>
        </p:nvSpPr>
        <p:spPr bwMode="auto">
          <a:xfrm>
            <a:off x="2290763" y="820738"/>
            <a:ext cx="88900" cy="88900"/>
          </a:xfrm>
          <a:prstGeom prst="ellipse">
            <a:avLst/>
          </a:prstGeom>
          <a:solidFill>
            <a:srgbClr val="00FF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85" name="Line 56"/>
          <p:cNvSpPr>
            <a:spLocks noChangeShapeType="1"/>
          </p:cNvSpPr>
          <p:nvPr/>
        </p:nvSpPr>
        <p:spPr bwMode="auto">
          <a:xfrm flipH="1" flipV="1">
            <a:off x="1887538" y="1509713"/>
            <a:ext cx="0" cy="254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86" name="Line 57"/>
          <p:cNvSpPr>
            <a:spLocks noChangeShapeType="1"/>
          </p:cNvSpPr>
          <p:nvPr/>
        </p:nvSpPr>
        <p:spPr bwMode="auto">
          <a:xfrm flipH="1" flipV="1">
            <a:off x="1689100" y="1489075"/>
            <a:ext cx="3175" cy="58737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50" name="Rectangle 54"/>
          <p:cNvSpPr>
            <a:spLocks noChangeArrowheads="1"/>
          </p:cNvSpPr>
          <p:nvPr/>
        </p:nvSpPr>
        <p:spPr bwMode="auto">
          <a:xfrm>
            <a:off x="1668463" y="2043113"/>
            <a:ext cx="466725" cy="1301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088" name="AutoShape 55"/>
          <p:cNvSpPr>
            <a:spLocks noChangeArrowheads="1"/>
          </p:cNvSpPr>
          <p:nvPr/>
        </p:nvSpPr>
        <p:spPr bwMode="auto">
          <a:xfrm rot="10800000">
            <a:off x="1812925" y="1654175"/>
            <a:ext cx="152400" cy="2000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54" name="Rectangle 58"/>
          <p:cNvSpPr>
            <a:spLocks noChangeArrowheads="1"/>
          </p:cNvSpPr>
          <p:nvPr/>
        </p:nvSpPr>
        <p:spPr bwMode="auto">
          <a:xfrm>
            <a:off x="1657350" y="1403350"/>
            <a:ext cx="352425" cy="1047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090" name="Rectangle 59"/>
          <p:cNvSpPr>
            <a:spLocks noChangeArrowheads="1"/>
          </p:cNvSpPr>
          <p:nvPr/>
        </p:nvSpPr>
        <p:spPr bwMode="auto">
          <a:xfrm>
            <a:off x="1757363" y="1909763"/>
            <a:ext cx="257175" cy="1301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91" name="Rectangle 60"/>
          <p:cNvSpPr>
            <a:spLocks noChangeArrowheads="1"/>
          </p:cNvSpPr>
          <p:nvPr/>
        </p:nvSpPr>
        <p:spPr bwMode="auto">
          <a:xfrm>
            <a:off x="1692275" y="1435100"/>
            <a:ext cx="57150" cy="42863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92" name="Rectangle 62" descr="Dashed vertical"/>
          <p:cNvSpPr>
            <a:spLocks noChangeArrowheads="1"/>
          </p:cNvSpPr>
          <p:nvPr/>
        </p:nvSpPr>
        <p:spPr bwMode="auto">
          <a:xfrm>
            <a:off x="1112838" y="1423988"/>
            <a:ext cx="311150" cy="796925"/>
          </a:xfrm>
          <a:prstGeom prst="rect">
            <a:avLst/>
          </a:prstGeom>
          <a:pattFill prst="dashVert">
            <a:fgClr>
              <a:srgbClr val="A16A4B"/>
            </a:fgClr>
            <a:bgClr>
              <a:srgbClr val="F4FE72"/>
            </a:bgClr>
          </a:pattFill>
          <a:ln w="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93" name="Line 42"/>
          <p:cNvSpPr>
            <a:spLocks noChangeShapeType="1"/>
          </p:cNvSpPr>
          <p:nvPr/>
        </p:nvSpPr>
        <p:spPr bwMode="auto">
          <a:xfrm flipH="1" flipV="1">
            <a:off x="1257300" y="1000125"/>
            <a:ext cx="0" cy="5715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37" name="Rectangle 41"/>
          <p:cNvSpPr>
            <a:spLocks noChangeArrowheads="1"/>
          </p:cNvSpPr>
          <p:nvPr/>
        </p:nvSpPr>
        <p:spPr bwMode="auto">
          <a:xfrm>
            <a:off x="1212850" y="1485900"/>
            <a:ext cx="95250" cy="5207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50196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50196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095" name="Oval 63"/>
          <p:cNvSpPr>
            <a:spLocks noChangeArrowheads="1"/>
          </p:cNvSpPr>
          <p:nvPr/>
        </p:nvSpPr>
        <p:spPr bwMode="auto">
          <a:xfrm>
            <a:off x="1860550" y="2420938"/>
            <a:ext cx="376238" cy="130175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96" name="Oval 64"/>
          <p:cNvSpPr>
            <a:spLocks noChangeArrowheads="1"/>
          </p:cNvSpPr>
          <p:nvPr/>
        </p:nvSpPr>
        <p:spPr bwMode="auto">
          <a:xfrm>
            <a:off x="1981200" y="2260600"/>
            <a:ext cx="123825" cy="90488"/>
          </a:xfrm>
          <a:prstGeom prst="ellipse">
            <a:avLst/>
          </a:prstGeom>
          <a:solidFill>
            <a:schemeClr val="accent1"/>
          </a:solidFill>
          <a:ln w="9525">
            <a:round/>
            <a:headEnd/>
            <a:tailEnd/>
          </a:ln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61" name="Rectangle 65"/>
          <p:cNvSpPr>
            <a:spLocks noChangeArrowheads="1"/>
          </p:cNvSpPr>
          <p:nvPr/>
        </p:nvSpPr>
        <p:spPr bwMode="auto">
          <a:xfrm>
            <a:off x="1647825" y="2255838"/>
            <a:ext cx="46038" cy="2952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50196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50196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098" name="Line 66"/>
          <p:cNvSpPr>
            <a:spLocks noChangeShapeType="1"/>
          </p:cNvSpPr>
          <p:nvPr/>
        </p:nvSpPr>
        <p:spPr bwMode="auto">
          <a:xfrm>
            <a:off x="1666875" y="2555875"/>
            <a:ext cx="0" cy="93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099" name="AutoShape 67"/>
          <p:cNvSpPr>
            <a:spLocks noChangeArrowheads="1"/>
          </p:cNvSpPr>
          <p:nvPr/>
        </p:nvSpPr>
        <p:spPr bwMode="auto">
          <a:xfrm>
            <a:off x="1873250" y="2632075"/>
            <a:ext cx="369888" cy="88900"/>
          </a:xfrm>
          <a:prstGeom prst="curvedUpArrow">
            <a:avLst>
              <a:gd name="adj1" fmla="val 60716"/>
              <a:gd name="adj2" fmla="val 121431"/>
              <a:gd name="adj3" fmla="val 33333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00" name="Text Box 127"/>
          <p:cNvSpPr txBox="1">
            <a:spLocks noChangeArrowheads="1"/>
          </p:cNvSpPr>
          <p:nvPr/>
        </p:nvSpPr>
        <p:spPr bwMode="auto">
          <a:xfrm>
            <a:off x="1320800" y="2244725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p</a:t>
            </a:r>
          </a:p>
        </p:txBody>
      </p:sp>
      <p:sp>
        <p:nvSpPr>
          <p:cNvPr id="45101" name="Text Box 127"/>
          <p:cNvSpPr txBox="1">
            <a:spLocks noChangeArrowheads="1"/>
          </p:cNvSpPr>
          <p:nvPr/>
        </p:nvSpPr>
        <p:spPr bwMode="auto">
          <a:xfrm>
            <a:off x="996950" y="2282825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</a:t>
            </a:r>
            <a:r>
              <a:rPr kumimoji="0" lang="en-US" sz="1200" b="1" i="0" u="none" strike="noStrike" kern="1200" cap="none" spc="0" normalizeH="0" baseline="-18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</a:t>
            </a:r>
          </a:p>
        </p:txBody>
      </p:sp>
      <p:sp>
        <p:nvSpPr>
          <p:cNvPr id="45102" name="Text Box 125"/>
          <p:cNvSpPr txBox="1">
            <a:spLocks noChangeArrowheads="1"/>
          </p:cNvSpPr>
          <p:nvPr/>
        </p:nvSpPr>
        <p:spPr bwMode="auto">
          <a:xfrm>
            <a:off x="1392238" y="723900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up</a:t>
            </a:r>
          </a:p>
        </p:txBody>
      </p:sp>
      <p:sp>
        <p:nvSpPr>
          <p:cNvPr id="45103" name="Text Box 125"/>
          <p:cNvSpPr txBox="1">
            <a:spLocks noChangeArrowheads="1"/>
          </p:cNvSpPr>
          <p:nvPr/>
        </p:nvSpPr>
        <p:spPr bwMode="auto">
          <a:xfrm>
            <a:off x="3517900" y="925513"/>
            <a:ext cx="777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ed</a:t>
            </a:r>
          </a:p>
        </p:txBody>
      </p:sp>
      <p:sp>
        <p:nvSpPr>
          <p:cNvPr id="45104" name="Text Box 125"/>
          <p:cNvSpPr txBox="1">
            <a:spLocks noChangeArrowheads="1"/>
          </p:cNvSpPr>
          <p:nvPr/>
        </p:nvSpPr>
        <p:spPr bwMode="auto">
          <a:xfrm>
            <a:off x="1995488" y="1574800"/>
            <a:ext cx="5969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l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e</a:t>
            </a:r>
          </a:p>
        </p:txBody>
      </p:sp>
      <p:sp>
        <p:nvSpPr>
          <p:cNvPr id="45105" name="Line 7"/>
          <p:cNvSpPr>
            <a:spLocks noChangeShapeType="1"/>
          </p:cNvSpPr>
          <p:nvPr/>
        </p:nvSpPr>
        <p:spPr bwMode="auto">
          <a:xfrm flipH="1" flipV="1">
            <a:off x="2155825" y="2770188"/>
            <a:ext cx="0" cy="220662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06" name="Rectangle 8"/>
          <p:cNvSpPr>
            <a:spLocks noChangeArrowheads="1"/>
          </p:cNvSpPr>
          <p:nvPr/>
        </p:nvSpPr>
        <p:spPr bwMode="auto">
          <a:xfrm>
            <a:off x="2068513" y="2989263"/>
            <a:ext cx="177800" cy="3333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07" name="Line 9"/>
          <p:cNvSpPr>
            <a:spLocks noChangeShapeType="1"/>
          </p:cNvSpPr>
          <p:nvPr/>
        </p:nvSpPr>
        <p:spPr bwMode="auto">
          <a:xfrm>
            <a:off x="2154238" y="2771775"/>
            <a:ext cx="0" cy="550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08" name="AutoShape 76"/>
          <p:cNvSpPr>
            <a:spLocks noChangeArrowheads="1"/>
          </p:cNvSpPr>
          <p:nvPr/>
        </p:nvSpPr>
        <p:spPr bwMode="auto">
          <a:xfrm>
            <a:off x="1982788" y="3360738"/>
            <a:ext cx="388937" cy="150812"/>
          </a:xfrm>
          <a:prstGeom prst="curvedUpArrow">
            <a:avLst>
              <a:gd name="adj1" fmla="val 75781"/>
              <a:gd name="adj2" fmla="val 151573"/>
              <a:gd name="adj3" fmla="val 33333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09" name="Text Box 127"/>
          <p:cNvSpPr txBox="1">
            <a:spLocks noChangeArrowheads="1"/>
          </p:cNvSpPr>
          <p:nvPr/>
        </p:nvSpPr>
        <p:spPr bwMode="auto">
          <a:xfrm>
            <a:off x="2174875" y="2816225"/>
            <a:ext cx="4349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st</a:t>
            </a:r>
          </a:p>
        </p:txBody>
      </p:sp>
      <p:sp>
        <p:nvSpPr>
          <p:cNvPr id="45110" name="Rectangle 78"/>
          <p:cNvSpPr>
            <a:spLocks noChangeArrowheads="1"/>
          </p:cNvSpPr>
          <p:nvPr/>
        </p:nvSpPr>
        <p:spPr bwMode="auto">
          <a:xfrm>
            <a:off x="3276600" y="1323975"/>
            <a:ext cx="352425" cy="152400"/>
          </a:xfrm>
          <a:prstGeom prst="rect">
            <a:avLst/>
          </a:prstGeom>
          <a:solidFill>
            <a:srgbClr val="F4FE72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76" name="Rectangle 80"/>
          <p:cNvSpPr>
            <a:spLocks noChangeArrowheads="1"/>
          </p:cNvSpPr>
          <p:nvPr/>
        </p:nvSpPr>
        <p:spPr bwMode="auto">
          <a:xfrm>
            <a:off x="2643188" y="890588"/>
            <a:ext cx="257175" cy="5715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75" name="Rectangle 79"/>
          <p:cNvSpPr>
            <a:spLocks noChangeArrowheads="1"/>
          </p:cNvSpPr>
          <p:nvPr/>
        </p:nvSpPr>
        <p:spPr bwMode="auto">
          <a:xfrm>
            <a:off x="2613025" y="1470025"/>
            <a:ext cx="1781175" cy="1428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78" name="Rectangle 82"/>
          <p:cNvSpPr>
            <a:spLocks noChangeArrowheads="1"/>
          </p:cNvSpPr>
          <p:nvPr/>
        </p:nvSpPr>
        <p:spPr bwMode="auto">
          <a:xfrm>
            <a:off x="2814638" y="776288"/>
            <a:ext cx="1562100" cy="13335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114" name="Oval 81"/>
          <p:cNvSpPr>
            <a:spLocks noChangeArrowheads="1"/>
          </p:cNvSpPr>
          <p:nvPr/>
        </p:nvSpPr>
        <p:spPr bwMode="auto">
          <a:xfrm>
            <a:off x="2635250" y="708025"/>
            <a:ext cx="241300" cy="260350"/>
          </a:xfrm>
          <a:prstGeom prst="ellipse">
            <a:avLst/>
          </a:prstGeom>
          <a:solidFill>
            <a:srgbClr val="00FF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15" name="Line 83"/>
          <p:cNvSpPr>
            <a:spLocks noChangeShapeType="1"/>
          </p:cNvSpPr>
          <p:nvPr/>
        </p:nvSpPr>
        <p:spPr bwMode="auto">
          <a:xfrm flipH="1" flipV="1">
            <a:off x="4319588" y="852488"/>
            <a:ext cx="3175" cy="50165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16" name="Line 84"/>
          <p:cNvSpPr>
            <a:spLocks noChangeShapeType="1"/>
          </p:cNvSpPr>
          <p:nvPr/>
        </p:nvSpPr>
        <p:spPr bwMode="auto">
          <a:xfrm flipV="1">
            <a:off x="4019550" y="1349375"/>
            <a:ext cx="596900" cy="635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17" name="Line 85"/>
          <p:cNvSpPr>
            <a:spLocks noChangeShapeType="1"/>
          </p:cNvSpPr>
          <p:nvPr/>
        </p:nvSpPr>
        <p:spPr bwMode="auto">
          <a:xfrm>
            <a:off x="3438525" y="800100"/>
            <a:ext cx="9525" cy="457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18" name="Oval 86"/>
          <p:cNvSpPr>
            <a:spLocks noChangeArrowheads="1"/>
          </p:cNvSpPr>
          <p:nvPr/>
        </p:nvSpPr>
        <p:spPr bwMode="auto">
          <a:xfrm>
            <a:off x="3386138" y="784225"/>
            <a:ext cx="100012" cy="88900"/>
          </a:xfrm>
          <a:prstGeom prst="ellipse">
            <a:avLst/>
          </a:prstGeom>
          <a:solidFill>
            <a:srgbClr val="00FFFF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19" name="Line 87"/>
          <p:cNvSpPr>
            <a:spLocks noChangeShapeType="1"/>
          </p:cNvSpPr>
          <p:nvPr/>
        </p:nvSpPr>
        <p:spPr bwMode="auto">
          <a:xfrm>
            <a:off x="3297238" y="1281113"/>
            <a:ext cx="311150" cy="317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84" name="Rectangle 88"/>
          <p:cNvSpPr>
            <a:spLocks noChangeArrowheads="1"/>
          </p:cNvSpPr>
          <p:nvPr/>
        </p:nvSpPr>
        <p:spPr bwMode="auto">
          <a:xfrm>
            <a:off x="2743200" y="2039938"/>
            <a:ext cx="830263" cy="2190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58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85" name="Rectangle 89"/>
          <p:cNvSpPr>
            <a:spLocks noChangeArrowheads="1"/>
          </p:cNvSpPr>
          <p:nvPr/>
        </p:nvSpPr>
        <p:spPr bwMode="auto">
          <a:xfrm>
            <a:off x="2695575" y="1925638"/>
            <a:ext cx="912813" cy="122237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122" name="Oval 90"/>
          <p:cNvSpPr>
            <a:spLocks noChangeArrowheads="1"/>
          </p:cNvSpPr>
          <p:nvPr/>
        </p:nvSpPr>
        <p:spPr bwMode="auto">
          <a:xfrm>
            <a:off x="2822575" y="2078038"/>
            <a:ext cx="88900" cy="88900"/>
          </a:xfrm>
          <a:prstGeom prst="ellipse">
            <a:avLst/>
          </a:prstGeom>
          <a:solidFill>
            <a:srgbClr val="FFFF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23" name="Oval 91"/>
          <p:cNvSpPr>
            <a:spLocks noChangeArrowheads="1"/>
          </p:cNvSpPr>
          <p:nvPr/>
        </p:nvSpPr>
        <p:spPr bwMode="auto">
          <a:xfrm>
            <a:off x="3375025" y="2074863"/>
            <a:ext cx="88900" cy="88900"/>
          </a:xfrm>
          <a:prstGeom prst="ellipse">
            <a:avLst/>
          </a:prstGeom>
          <a:solidFill>
            <a:srgbClr val="FFFF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24" name="Rectangle 92" descr="Dashed upward diagonal"/>
          <p:cNvSpPr>
            <a:spLocks noChangeArrowheads="1"/>
          </p:cNvSpPr>
          <p:nvPr/>
        </p:nvSpPr>
        <p:spPr bwMode="auto">
          <a:xfrm>
            <a:off x="2628900" y="2682875"/>
            <a:ext cx="285750" cy="863600"/>
          </a:xfrm>
          <a:prstGeom prst="rect">
            <a:avLst/>
          </a:prstGeom>
          <a:pattFill prst="dashUpDiag">
            <a:fgClr>
              <a:schemeClr val="accent2"/>
            </a:fgClr>
            <a:bgClr>
              <a:srgbClr val="EEFC3E"/>
            </a:bgClr>
          </a:patt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25" name="Rectangle 93"/>
          <p:cNvSpPr>
            <a:spLocks noChangeArrowheads="1"/>
          </p:cNvSpPr>
          <p:nvPr/>
        </p:nvSpPr>
        <p:spPr bwMode="auto">
          <a:xfrm>
            <a:off x="2990850" y="2689225"/>
            <a:ext cx="314325" cy="863600"/>
          </a:xfrm>
          <a:prstGeom prst="rect">
            <a:avLst/>
          </a:prstGeom>
          <a:solidFill>
            <a:srgbClr val="CCFFCC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26" name="Rectangle 94" descr="80%"/>
          <p:cNvSpPr>
            <a:spLocks noChangeArrowheads="1"/>
          </p:cNvSpPr>
          <p:nvPr/>
        </p:nvSpPr>
        <p:spPr bwMode="auto">
          <a:xfrm>
            <a:off x="3074988" y="2693988"/>
            <a:ext cx="142875" cy="857250"/>
          </a:xfrm>
          <a:prstGeom prst="rect">
            <a:avLst/>
          </a:prstGeom>
          <a:pattFill prst="pct80">
            <a:fgClr>
              <a:srgbClr val="EEFC3E"/>
            </a:fgClr>
            <a:bgClr>
              <a:schemeClr val="tx2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27" name="Rectangle 95"/>
          <p:cNvSpPr>
            <a:spLocks noChangeArrowheads="1"/>
          </p:cNvSpPr>
          <p:nvPr/>
        </p:nvSpPr>
        <p:spPr bwMode="auto">
          <a:xfrm>
            <a:off x="3392488" y="2692400"/>
            <a:ext cx="288925" cy="857250"/>
          </a:xfrm>
          <a:prstGeom prst="rect">
            <a:avLst/>
          </a:prstGeom>
          <a:solidFill>
            <a:srgbClr val="CCFFCC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28" name="AutoShape 97"/>
          <p:cNvSpPr>
            <a:spLocks noChangeArrowheads="1"/>
          </p:cNvSpPr>
          <p:nvPr/>
        </p:nvSpPr>
        <p:spPr bwMode="auto">
          <a:xfrm>
            <a:off x="4410075" y="1057275"/>
            <a:ext cx="123825" cy="247650"/>
          </a:xfrm>
          <a:prstGeom prst="pentagon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94" name="Rectangle 98"/>
          <p:cNvSpPr>
            <a:spLocks noChangeArrowheads="1"/>
          </p:cNvSpPr>
          <p:nvPr/>
        </p:nvSpPr>
        <p:spPr bwMode="auto">
          <a:xfrm>
            <a:off x="2695575" y="2243138"/>
            <a:ext cx="896938" cy="109537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95" name="Rectangle 99"/>
          <p:cNvSpPr>
            <a:spLocks noChangeArrowheads="1"/>
          </p:cNvSpPr>
          <p:nvPr/>
        </p:nvSpPr>
        <p:spPr bwMode="auto">
          <a:xfrm>
            <a:off x="3886200" y="2116138"/>
            <a:ext cx="523875" cy="18891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96" name="Rectangle 100"/>
          <p:cNvSpPr>
            <a:spLocks noChangeArrowheads="1"/>
          </p:cNvSpPr>
          <p:nvPr/>
        </p:nvSpPr>
        <p:spPr bwMode="auto">
          <a:xfrm>
            <a:off x="4030663" y="1925638"/>
            <a:ext cx="523875" cy="1905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97" name="AutoShape 101"/>
          <p:cNvSpPr>
            <a:spLocks noChangeArrowheads="1"/>
          </p:cNvSpPr>
          <p:nvPr/>
        </p:nvSpPr>
        <p:spPr bwMode="auto">
          <a:xfrm>
            <a:off x="3857625" y="2857500"/>
            <a:ext cx="590550" cy="600075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98" name="AutoShape 102"/>
          <p:cNvSpPr>
            <a:spLocks noChangeArrowheads="1"/>
          </p:cNvSpPr>
          <p:nvPr/>
        </p:nvSpPr>
        <p:spPr bwMode="auto">
          <a:xfrm>
            <a:off x="4629150" y="2219325"/>
            <a:ext cx="733425" cy="371475"/>
          </a:xfrm>
          <a:prstGeom prst="parallelogram">
            <a:avLst>
              <a:gd name="adj" fmla="val 57432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134" name="Text Box 125"/>
          <p:cNvSpPr txBox="1">
            <a:spLocks noChangeArrowheads="1"/>
          </p:cNvSpPr>
          <p:nvPr/>
        </p:nvSpPr>
        <p:spPr bwMode="auto">
          <a:xfrm>
            <a:off x="4033838" y="1670050"/>
            <a:ext cx="777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SB</a:t>
            </a:r>
          </a:p>
        </p:txBody>
      </p:sp>
      <p:sp>
        <p:nvSpPr>
          <p:cNvPr id="45135" name="Text Box 125"/>
          <p:cNvSpPr txBox="1">
            <a:spLocks noChangeArrowheads="1"/>
          </p:cNvSpPr>
          <p:nvPr/>
        </p:nvSpPr>
        <p:spPr bwMode="auto">
          <a:xfrm>
            <a:off x="4845050" y="1947863"/>
            <a:ext cx="777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SS</a:t>
            </a:r>
          </a:p>
        </p:txBody>
      </p:sp>
      <p:sp>
        <p:nvSpPr>
          <p:cNvPr id="45136" name="Text Box 125"/>
          <p:cNvSpPr txBox="1">
            <a:spLocks noChangeArrowheads="1"/>
          </p:cNvSpPr>
          <p:nvPr/>
        </p:nvSpPr>
        <p:spPr bwMode="auto">
          <a:xfrm>
            <a:off x="3903663" y="2540000"/>
            <a:ext cx="777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S</a:t>
            </a:r>
          </a:p>
        </p:txBody>
      </p:sp>
      <p:sp>
        <p:nvSpPr>
          <p:cNvPr id="45137" name="Text Box 125"/>
          <p:cNvSpPr txBox="1">
            <a:spLocks noChangeArrowheads="1"/>
          </p:cNvSpPr>
          <p:nvPr/>
        </p:nvSpPr>
        <p:spPr bwMode="auto">
          <a:xfrm>
            <a:off x="2514600" y="2389188"/>
            <a:ext cx="13493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meameters</a:t>
            </a:r>
          </a:p>
        </p:txBody>
      </p:sp>
      <p:sp>
        <p:nvSpPr>
          <p:cNvPr id="45138" name="Text Box 125"/>
          <p:cNvSpPr txBox="1">
            <a:spLocks noChangeArrowheads="1"/>
          </p:cNvSpPr>
          <p:nvPr/>
        </p:nvSpPr>
        <p:spPr bwMode="auto">
          <a:xfrm>
            <a:off x="2535238" y="1609725"/>
            <a:ext cx="14446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olidometers</a:t>
            </a:r>
          </a:p>
        </p:txBody>
      </p:sp>
      <p:sp>
        <p:nvSpPr>
          <p:cNvPr id="45139" name="Rectangle 108"/>
          <p:cNvSpPr>
            <a:spLocks noChangeArrowheads="1"/>
          </p:cNvSpPr>
          <p:nvPr/>
        </p:nvSpPr>
        <p:spPr bwMode="auto">
          <a:xfrm>
            <a:off x="4800600" y="771525"/>
            <a:ext cx="466725" cy="8096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40" name="Rectangle 109"/>
          <p:cNvSpPr>
            <a:spLocks noChangeArrowheads="1"/>
          </p:cNvSpPr>
          <p:nvPr/>
        </p:nvSpPr>
        <p:spPr bwMode="auto">
          <a:xfrm>
            <a:off x="4986338" y="1141413"/>
            <a:ext cx="85725" cy="317500"/>
          </a:xfrm>
          <a:prstGeom prst="rect">
            <a:avLst/>
          </a:prstGeom>
          <a:gradFill rotWithShape="1">
            <a:gsLst>
              <a:gs pos="0">
                <a:srgbClr val="717635"/>
              </a:gs>
              <a:gs pos="50000">
                <a:srgbClr val="F4FE72"/>
              </a:gs>
              <a:gs pos="100000">
                <a:srgbClr val="71763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41" name="Oval 110"/>
          <p:cNvSpPr>
            <a:spLocks noChangeArrowheads="1"/>
          </p:cNvSpPr>
          <p:nvPr/>
        </p:nvSpPr>
        <p:spPr bwMode="auto">
          <a:xfrm>
            <a:off x="4927600" y="781050"/>
            <a:ext cx="200025" cy="20955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42" name="Line 111"/>
          <p:cNvSpPr>
            <a:spLocks noChangeShapeType="1"/>
          </p:cNvSpPr>
          <p:nvPr/>
        </p:nvSpPr>
        <p:spPr bwMode="auto">
          <a:xfrm>
            <a:off x="4902200" y="1489075"/>
            <a:ext cx="2540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43" name="Line 112"/>
          <p:cNvSpPr>
            <a:spLocks noChangeShapeType="1"/>
          </p:cNvSpPr>
          <p:nvPr/>
        </p:nvSpPr>
        <p:spPr bwMode="auto">
          <a:xfrm>
            <a:off x="5026025" y="993775"/>
            <a:ext cx="0" cy="14605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44" name="Line 113"/>
          <p:cNvSpPr>
            <a:spLocks noChangeShapeType="1"/>
          </p:cNvSpPr>
          <p:nvPr/>
        </p:nvSpPr>
        <p:spPr bwMode="auto">
          <a:xfrm flipV="1">
            <a:off x="4872038" y="1535113"/>
            <a:ext cx="317500" cy="317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45" name="Line 114"/>
          <p:cNvSpPr>
            <a:spLocks noChangeShapeType="1"/>
          </p:cNvSpPr>
          <p:nvPr/>
        </p:nvSpPr>
        <p:spPr bwMode="auto">
          <a:xfrm flipV="1">
            <a:off x="5018088" y="811213"/>
            <a:ext cx="60325" cy="1111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46" name="Text Box 125"/>
          <p:cNvSpPr txBox="1">
            <a:spLocks noChangeArrowheads="1"/>
          </p:cNvSpPr>
          <p:nvPr/>
        </p:nvSpPr>
        <p:spPr bwMode="auto">
          <a:xfrm>
            <a:off x="5243513" y="749300"/>
            <a:ext cx="777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C</a:t>
            </a:r>
          </a:p>
        </p:txBody>
      </p:sp>
      <p:sp>
        <p:nvSpPr>
          <p:cNvPr id="45147" name="Rectangle 4"/>
          <p:cNvSpPr>
            <a:spLocks noChangeArrowheads="1"/>
          </p:cNvSpPr>
          <p:nvPr/>
        </p:nvSpPr>
        <p:spPr bwMode="auto">
          <a:xfrm>
            <a:off x="6802438" y="1141413"/>
            <a:ext cx="212725" cy="70485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54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48" name="Rectangle 4"/>
          <p:cNvSpPr>
            <a:spLocks noChangeArrowheads="1"/>
          </p:cNvSpPr>
          <p:nvPr/>
        </p:nvSpPr>
        <p:spPr bwMode="auto">
          <a:xfrm>
            <a:off x="5491163" y="1322388"/>
            <a:ext cx="346075" cy="3905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49" name="Line 118"/>
          <p:cNvSpPr>
            <a:spLocks noChangeShapeType="1"/>
          </p:cNvSpPr>
          <p:nvPr/>
        </p:nvSpPr>
        <p:spPr bwMode="auto">
          <a:xfrm flipV="1">
            <a:off x="5435600" y="1485900"/>
            <a:ext cx="215900" cy="231775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50" name="Line 119"/>
          <p:cNvSpPr>
            <a:spLocks noChangeShapeType="1"/>
          </p:cNvSpPr>
          <p:nvPr/>
        </p:nvSpPr>
        <p:spPr bwMode="auto">
          <a:xfrm flipH="1">
            <a:off x="5757863" y="912813"/>
            <a:ext cx="3175" cy="29845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51" name="Line 120"/>
          <p:cNvSpPr>
            <a:spLocks noChangeShapeType="1"/>
          </p:cNvSpPr>
          <p:nvPr/>
        </p:nvSpPr>
        <p:spPr bwMode="auto">
          <a:xfrm flipH="1">
            <a:off x="5905500" y="1425575"/>
            <a:ext cx="244475" cy="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52" name="Text Box 125"/>
          <p:cNvSpPr txBox="1">
            <a:spLocks noChangeArrowheads="1"/>
          </p:cNvSpPr>
          <p:nvPr/>
        </p:nvSpPr>
        <p:spPr bwMode="auto">
          <a:xfrm>
            <a:off x="5721350" y="814388"/>
            <a:ext cx="777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Tx</a:t>
            </a:r>
          </a:p>
        </p:txBody>
      </p:sp>
      <p:sp>
        <p:nvSpPr>
          <p:cNvPr id="45153" name="Line 122"/>
          <p:cNvSpPr>
            <a:spLocks noChangeShapeType="1"/>
          </p:cNvSpPr>
          <p:nvPr/>
        </p:nvSpPr>
        <p:spPr bwMode="auto">
          <a:xfrm flipH="1">
            <a:off x="6407150" y="815975"/>
            <a:ext cx="3175" cy="29845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54" name="Line 123"/>
          <p:cNvSpPr>
            <a:spLocks noChangeShapeType="1"/>
          </p:cNvSpPr>
          <p:nvPr/>
        </p:nvSpPr>
        <p:spPr bwMode="auto">
          <a:xfrm flipH="1" flipV="1">
            <a:off x="6407150" y="1873250"/>
            <a:ext cx="0" cy="26035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55" name="Line 124"/>
          <p:cNvSpPr>
            <a:spLocks noChangeShapeType="1"/>
          </p:cNvSpPr>
          <p:nvPr/>
        </p:nvSpPr>
        <p:spPr bwMode="auto">
          <a:xfrm flipH="1">
            <a:off x="7081838" y="1408113"/>
            <a:ext cx="244475" cy="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56" name="Line 125"/>
          <p:cNvSpPr>
            <a:spLocks noChangeShapeType="1"/>
          </p:cNvSpPr>
          <p:nvPr/>
        </p:nvSpPr>
        <p:spPr bwMode="auto">
          <a:xfrm flipV="1">
            <a:off x="6629400" y="1377950"/>
            <a:ext cx="203200" cy="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57" name="Text Box 125"/>
          <p:cNvSpPr txBox="1">
            <a:spLocks noChangeArrowheads="1"/>
          </p:cNvSpPr>
          <p:nvPr/>
        </p:nvSpPr>
        <p:spPr bwMode="auto">
          <a:xfrm>
            <a:off x="6465888" y="739775"/>
            <a:ext cx="996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SC   PSE</a:t>
            </a:r>
          </a:p>
        </p:txBody>
      </p:sp>
      <p:sp>
        <p:nvSpPr>
          <p:cNvPr id="102" name="Can 101"/>
          <p:cNvSpPr/>
          <p:nvPr/>
        </p:nvSpPr>
        <p:spPr>
          <a:xfrm>
            <a:off x="5638800" y="2981325"/>
            <a:ext cx="295275" cy="381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" name="AutoShape 102"/>
          <p:cNvSpPr>
            <a:spLocks noChangeArrowheads="1"/>
          </p:cNvSpPr>
          <p:nvPr/>
        </p:nvSpPr>
        <p:spPr bwMode="auto">
          <a:xfrm flipH="1">
            <a:off x="4581525" y="2924175"/>
            <a:ext cx="790575" cy="523875"/>
          </a:xfrm>
          <a:prstGeom prst="parallelogram">
            <a:avLst>
              <a:gd name="adj" fmla="val 57432"/>
            </a:avLst>
          </a:prstGeom>
          <a:gradFill flip="none"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l="100000" t="100000"/>
            </a:path>
            <a:tileRect r="-100000" b="-100000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160" name="Text Box 125"/>
          <p:cNvSpPr txBox="1">
            <a:spLocks noChangeArrowheads="1"/>
          </p:cNvSpPr>
          <p:nvPr/>
        </p:nvSpPr>
        <p:spPr bwMode="auto">
          <a:xfrm>
            <a:off x="4502150" y="2633663"/>
            <a:ext cx="777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SC</a:t>
            </a:r>
          </a:p>
        </p:txBody>
      </p:sp>
      <p:sp>
        <p:nvSpPr>
          <p:cNvPr id="105" name="Can 104"/>
          <p:cNvSpPr/>
          <p:nvPr/>
        </p:nvSpPr>
        <p:spPr>
          <a:xfrm>
            <a:off x="6315075" y="2771775"/>
            <a:ext cx="295275" cy="619125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Can 105"/>
          <p:cNvSpPr/>
          <p:nvPr/>
        </p:nvSpPr>
        <p:spPr>
          <a:xfrm>
            <a:off x="6991350" y="2781300"/>
            <a:ext cx="295275" cy="619125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7" name="Can 106"/>
          <p:cNvSpPr/>
          <p:nvPr/>
        </p:nvSpPr>
        <p:spPr>
          <a:xfrm>
            <a:off x="7743825" y="2762250"/>
            <a:ext cx="295275" cy="619125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8" name="Can 107"/>
          <p:cNvSpPr/>
          <p:nvPr/>
        </p:nvSpPr>
        <p:spPr>
          <a:xfrm>
            <a:off x="8353425" y="1362075"/>
            <a:ext cx="361950" cy="581025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9" name="Can 108"/>
          <p:cNvSpPr/>
          <p:nvPr/>
        </p:nvSpPr>
        <p:spPr>
          <a:xfrm>
            <a:off x="7467600" y="895350"/>
            <a:ext cx="371475" cy="962025"/>
          </a:xfrm>
          <a:prstGeom prst="can">
            <a:avLst>
              <a:gd name="adj" fmla="val 5077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0" name="Can 109"/>
          <p:cNvSpPr/>
          <p:nvPr/>
        </p:nvSpPr>
        <p:spPr>
          <a:xfrm>
            <a:off x="7543800" y="962025"/>
            <a:ext cx="219075" cy="819150"/>
          </a:xfrm>
          <a:prstGeom prst="can">
            <a:avLst/>
          </a:prstGeom>
          <a:solidFill>
            <a:schemeClr val="accent3">
              <a:lumMod val="85000"/>
              <a:alpha val="69000"/>
            </a:schemeClr>
          </a:solidFill>
          <a:ln w="28575">
            <a:solidFill>
              <a:schemeClr val="accent2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67" name="Text Box 125"/>
          <p:cNvSpPr txBox="1">
            <a:spLocks noChangeArrowheads="1"/>
          </p:cNvSpPr>
          <p:nvPr/>
        </p:nvSpPr>
        <p:spPr bwMode="auto">
          <a:xfrm>
            <a:off x="7788275" y="604838"/>
            <a:ext cx="9937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C   RCT</a:t>
            </a:r>
          </a:p>
        </p:txBody>
      </p:sp>
      <p:sp>
        <p:nvSpPr>
          <p:cNvPr id="112" name="Can 111"/>
          <p:cNvSpPr/>
          <p:nvPr/>
        </p:nvSpPr>
        <p:spPr>
          <a:xfrm>
            <a:off x="8258175" y="838200"/>
            <a:ext cx="552450" cy="1181100"/>
          </a:xfrm>
          <a:prstGeom prst="can">
            <a:avLst>
              <a:gd name="adj" fmla="val 40517"/>
            </a:avLst>
          </a:prstGeom>
          <a:noFill/>
          <a:ln w="31750">
            <a:solidFill>
              <a:schemeClr val="accent4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3" name="Can 112"/>
          <p:cNvSpPr/>
          <p:nvPr/>
        </p:nvSpPr>
        <p:spPr>
          <a:xfrm>
            <a:off x="8467725" y="2743200"/>
            <a:ext cx="295275" cy="619125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70" name="Text Box 125"/>
          <p:cNvSpPr txBox="1">
            <a:spLocks noChangeArrowheads="1"/>
          </p:cNvSpPr>
          <p:nvPr/>
        </p:nvSpPr>
        <p:spPr bwMode="auto">
          <a:xfrm>
            <a:off x="5454650" y="2357438"/>
            <a:ext cx="993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Iso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ol</a:t>
            </a:r>
          </a:p>
        </p:txBody>
      </p:sp>
      <p:sp>
        <p:nvSpPr>
          <p:cNvPr id="45171" name="Text Box 125"/>
          <p:cNvSpPr txBox="1">
            <a:spLocks noChangeArrowheads="1"/>
          </p:cNvSpPr>
          <p:nvPr/>
        </p:nvSpPr>
        <p:spPr bwMode="auto">
          <a:xfrm>
            <a:off x="6149975" y="2138363"/>
            <a:ext cx="622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IU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IDC</a:t>
            </a:r>
          </a:p>
        </p:txBody>
      </p:sp>
      <p:sp>
        <p:nvSpPr>
          <p:cNvPr id="45172" name="Text Box 125"/>
          <p:cNvSpPr txBox="1">
            <a:spLocks noChangeArrowheads="1"/>
          </p:cNvSpPr>
          <p:nvPr/>
        </p:nvSpPr>
        <p:spPr bwMode="auto">
          <a:xfrm>
            <a:off x="6759575" y="2138363"/>
            <a:ext cx="74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KoU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KoDC</a:t>
            </a:r>
          </a:p>
        </p:txBody>
      </p:sp>
      <p:sp>
        <p:nvSpPr>
          <p:cNvPr id="45173" name="Text Box 125"/>
          <p:cNvSpPr txBox="1">
            <a:spLocks noChangeArrowheads="1"/>
          </p:cNvSpPr>
          <p:nvPr/>
        </p:nvSpPr>
        <p:spPr bwMode="auto">
          <a:xfrm>
            <a:off x="7512050" y="2119313"/>
            <a:ext cx="74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KoU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KoDE</a:t>
            </a:r>
          </a:p>
        </p:txBody>
      </p:sp>
      <p:sp>
        <p:nvSpPr>
          <p:cNvPr id="45174" name="Text Box 125"/>
          <p:cNvSpPr txBox="1">
            <a:spLocks noChangeArrowheads="1"/>
          </p:cNvSpPr>
          <p:nvPr/>
        </p:nvSpPr>
        <p:spPr bwMode="auto">
          <a:xfrm>
            <a:off x="8274050" y="2100263"/>
            <a:ext cx="74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IU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IDE</a:t>
            </a:r>
          </a:p>
        </p:txBody>
      </p:sp>
      <p:sp>
        <p:nvSpPr>
          <p:cNvPr id="45175" name="Line 123"/>
          <p:cNvSpPr>
            <a:spLocks noChangeShapeType="1"/>
          </p:cNvSpPr>
          <p:nvPr/>
        </p:nvSpPr>
        <p:spPr bwMode="auto">
          <a:xfrm flipH="1" flipV="1">
            <a:off x="5797550" y="3378200"/>
            <a:ext cx="6350" cy="26670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76" name="Line 123"/>
          <p:cNvSpPr>
            <a:spLocks noChangeShapeType="1"/>
          </p:cNvSpPr>
          <p:nvPr/>
        </p:nvSpPr>
        <p:spPr bwMode="auto">
          <a:xfrm flipH="1" flipV="1">
            <a:off x="6454775" y="3387725"/>
            <a:ext cx="6350" cy="26670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77" name="Line 123"/>
          <p:cNvSpPr>
            <a:spLocks noChangeShapeType="1"/>
          </p:cNvSpPr>
          <p:nvPr/>
        </p:nvSpPr>
        <p:spPr bwMode="auto">
          <a:xfrm flipH="1" flipV="1">
            <a:off x="7121525" y="3406775"/>
            <a:ext cx="6350" cy="26670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78" name="Line 123"/>
          <p:cNvSpPr>
            <a:spLocks noChangeShapeType="1"/>
          </p:cNvSpPr>
          <p:nvPr/>
        </p:nvSpPr>
        <p:spPr bwMode="auto">
          <a:xfrm flipH="1" flipV="1">
            <a:off x="7893050" y="2501900"/>
            <a:ext cx="6350" cy="26670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79" name="Line 123"/>
          <p:cNvSpPr>
            <a:spLocks noChangeShapeType="1"/>
          </p:cNvSpPr>
          <p:nvPr/>
        </p:nvSpPr>
        <p:spPr bwMode="auto">
          <a:xfrm flipH="1" flipV="1">
            <a:off x="8607425" y="2511425"/>
            <a:ext cx="6350" cy="26670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80" name="Line 122"/>
          <p:cNvSpPr>
            <a:spLocks noChangeShapeType="1"/>
          </p:cNvSpPr>
          <p:nvPr/>
        </p:nvSpPr>
        <p:spPr bwMode="auto">
          <a:xfrm flipH="1">
            <a:off x="7893050" y="3368675"/>
            <a:ext cx="3175" cy="29845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81" name="Line 122"/>
          <p:cNvSpPr>
            <a:spLocks noChangeShapeType="1"/>
          </p:cNvSpPr>
          <p:nvPr/>
        </p:nvSpPr>
        <p:spPr bwMode="auto">
          <a:xfrm flipH="1">
            <a:off x="8607425" y="3378200"/>
            <a:ext cx="3175" cy="29845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82" name="Line 122"/>
          <p:cNvSpPr>
            <a:spLocks noChangeShapeType="1"/>
          </p:cNvSpPr>
          <p:nvPr/>
        </p:nvSpPr>
        <p:spPr bwMode="auto">
          <a:xfrm flipH="1">
            <a:off x="7121525" y="2581275"/>
            <a:ext cx="0" cy="24765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83" name="Line 122"/>
          <p:cNvSpPr>
            <a:spLocks noChangeShapeType="1"/>
          </p:cNvSpPr>
          <p:nvPr/>
        </p:nvSpPr>
        <p:spPr bwMode="auto">
          <a:xfrm>
            <a:off x="6456363" y="2571750"/>
            <a:ext cx="0" cy="24765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84" name="Line 122"/>
          <p:cNvSpPr>
            <a:spLocks noChangeShapeType="1"/>
          </p:cNvSpPr>
          <p:nvPr/>
        </p:nvSpPr>
        <p:spPr bwMode="auto">
          <a:xfrm>
            <a:off x="5799138" y="2762250"/>
            <a:ext cx="0" cy="24765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85" name="Line 120"/>
          <p:cNvSpPr>
            <a:spLocks noChangeShapeType="1"/>
          </p:cNvSpPr>
          <p:nvPr/>
        </p:nvSpPr>
        <p:spPr bwMode="auto">
          <a:xfrm flipH="1">
            <a:off x="5943600" y="3168650"/>
            <a:ext cx="244475" cy="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86" name="Line 125"/>
          <p:cNvSpPr>
            <a:spLocks noChangeShapeType="1"/>
          </p:cNvSpPr>
          <p:nvPr/>
        </p:nvSpPr>
        <p:spPr bwMode="auto">
          <a:xfrm flipV="1">
            <a:off x="5429250" y="3178175"/>
            <a:ext cx="203200" cy="0"/>
          </a:xfrm>
          <a:prstGeom prst="line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" name="Flowchart: Magnetic Disk 132"/>
          <p:cNvSpPr/>
          <p:nvPr/>
        </p:nvSpPr>
        <p:spPr>
          <a:xfrm>
            <a:off x="295275" y="3200400"/>
            <a:ext cx="609600" cy="365125"/>
          </a:xfrm>
          <a:prstGeom prst="flowChartMagneticDisk">
            <a:avLst/>
          </a:prstGeom>
          <a:solidFill>
            <a:srgbClr val="F4FE7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88" name="Text Box 125"/>
          <p:cNvSpPr txBox="1">
            <a:spLocks noChangeArrowheads="1"/>
          </p:cNvSpPr>
          <p:nvPr/>
        </p:nvSpPr>
        <p:spPr bwMode="auto">
          <a:xfrm>
            <a:off x="5454650" y="1747838"/>
            <a:ext cx="777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</a:t>
            </a:r>
          </a:p>
        </p:txBody>
      </p:sp>
      <p:sp>
        <p:nvSpPr>
          <p:cNvPr id="138" name="Curved Right Arrow 137"/>
          <p:cNvSpPr/>
          <p:nvPr/>
        </p:nvSpPr>
        <p:spPr>
          <a:xfrm>
            <a:off x="7477125" y="666750"/>
            <a:ext cx="257175" cy="209550"/>
          </a:xfrm>
          <a:prstGeom prst="curvedRight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9" name="Curved Right Arrow 138"/>
          <p:cNvSpPr/>
          <p:nvPr/>
        </p:nvSpPr>
        <p:spPr>
          <a:xfrm flipH="1">
            <a:off x="8439150" y="1133475"/>
            <a:ext cx="257175" cy="209550"/>
          </a:xfrm>
          <a:prstGeom prst="curvedRightArrow">
            <a:avLst/>
          </a:prstGeom>
          <a:solidFill>
            <a:srgbClr val="FFC000"/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5495925" y="2019300"/>
            <a:ext cx="581025" cy="3143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92" name="Oval 91"/>
          <p:cNvSpPr>
            <a:spLocks noChangeArrowheads="1"/>
          </p:cNvSpPr>
          <p:nvPr/>
        </p:nvSpPr>
        <p:spPr bwMode="auto">
          <a:xfrm>
            <a:off x="5440363" y="2141538"/>
            <a:ext cx="112712" cy="96837"/>
          </a:xfrm>
          <a:prstGeom prst="ellipse">
            <a:avLst/>
          </a:prstGeom>
          <a:solidFill>
            <a:srgbClr val="FF99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93" name="Oval 91"/>
          <p:cNvSpPr>
            <a:spLocks noChangeArrowheads="1"/>
          </p:cNvSpPr>
          <p:nvPr/>
        </p:nvSpPr>
        <p:spPr bwMode="auto">
          <a:xfrm>
            <a:off x="6021388" y="2132013"/>
            <a:ext cx="112712" cy="96837"/>
          </a:xfrm>
          <a:prstGeom prst="ellipse">
            <a:avLst/>
          </a:prstGeom>
          <a:solidFill>
            <a:srgbClr val="FF99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3" name="Freeform 142"/>
          <p:cNvSpPr/>
          <p:nvPr/>
        </p:nvSpPr>
        <p:spPr>
          <a:xfrm>
            <a:off x="5572125" y="2065338"/>
            <a:ext cx="457200" cy="179387"/>
          </a:xfrm>
          <a:custGeom>
            <a:avLst/>
            <a:gdLst>
              <a:gd name="connsiteX0" fmla="*/ 0 w 457200"/>
              <a:gd name="connsiteY0" fmla="*/ 86736 h 179024"/>
              <a:gd name="connsiteX1" fmla="*/ 38100 w 457200"/>
              <a:gd name="connsiteY1" fmla="*/ 77211 h 179024"/>
              <a:gd name="connsiteX2" fmla="*/ 57150 w 457200"/>
              <a:gd name="connsiteY2" fmla="*/ 48636 h 179024"/>
              <a:gd name="connsiteX3" fmla="*/ 85725 w 457200"/>
              <a:gd name="connsiteY3" fmla="*/ 10536 h 179024"/>
              <a:gd name="connsiteX4" fmla="*/ 104775 w 457200"/>
              <a:gd name="connsiteY4" fmla="*/ 105786 h 179024"/>
              <a:gd name="connsiteX5" fmla="*/ 133350 w 457200"/>
              <a:gd name="connsiteY5" fmla="*/ 134361 h 179024"/>
              <a:gd name="connsiteX6" fmla="*/ 142875 w 457200"/>
              <a:gd name="connsiteY6" fmla="*/ 162936 h 179024"/>
              <a:gd name="connsiteX7" fmla="*/ 152400 w 457200"/>
              <a:gd name="connsiteY7" fmla="*/ 134361 h 179024"/>
              <a:gd name="connsiteX8" fmla="*/ 161925 w 457200"/>
              <a:gd name="connsiteY8" fmla="*/ 48636 h 179024"/>
              <a:gd name="connsiteX9" fmla="*/ 180975 w 457200"/>
              <a:gd name="connsiteY9" fmla="*/ 77211 h 179024"/>
              <a:gd name="connsiteX10" fmla="*/ 209550 w 457200"/>
              <a:gd name="connsiteY10" fmla="*/ 96261 h 179024"/>
              <a:gd name="connsiteX11" fmla="*/ 238125 w 457200"/>
              <a:gd name="connsiteY11" fmla="*/ 77211 h 179024"/>
              <a:gd name="connsiteX12" fmla="*/ 266700 w 457200"/>
              <a:gd name="connsiteY12" fmla="*/ 96261 h 179024"/>
              <a:gd name="connsiteX13" fmla="*/ 276225 w 457200"/>
              <a:gd name="connsiteY13" fmla="*/ 143886 h 179024"/>
              <a:gd name="connsiteX14" fmla="*/ 295275 w 457200"/>
              <a:gd name="connsiteY14" fmla="*/ 86736 h 179024"/>
              <a:gd name="connsiteX15" fmla="*/ 323850 w 457200"/>
              <a:gd name="connsiteY15" fmla="*/ 39111 h 179024"/>
              <a:gd name="connsiteX16" fmla="*/ 333375 w 457200"/>
              <a:gd name="connsiteY16" fmla="*/ 86736 h 179024"/>
              <a:gd name="connsiteX17" fmla="*/ 342900 w 457200"/>
              <a:gd name="connsiteY17" fmla="*/ 124836 h 179024"/>
              <a:gd name="connsiteX18" fmla="*/ 371475 w 457200"/>
              <a:gd name="connsiteY18" fmla="*/ 77211 h 179024"/>
              <a:gd name="connsiteX19" fmla="*/ 400050 w 457200"/>
              <a:gd name="connsiteY19" fmla="*/ 20061 h 179024"/>
              <a:gd name="connsiteX20" fmla="*/ 428625 w 457200"/>
              <a:gd name="connsiteY20" fmla="*/ 48636 h 179024"/>
              <a:gd name="connsiteX21" fmla="*/ 457200 w 457200"/>
              <a:gd name="connsiteY21" fmla="*/ 96261 h 179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457200" h="179024">
                <a:moveTo>
                  <a:pt x="0" y="86736"/>
                </a:moveTo>
                <a:cubicBezTo>
                  <a:pt x="12700" y="83561"/>
                  <a:pt x="27208" y="84473"/>
                  <a:pt x="38100" y="77211"/>
                </a:cubicBezTo>
                <a:cubicBezTo>
                  <a:pt x="47625" y="70861"/>
                  <a:pt x="50496" y="57951"/>
                  <a:pt x="57150" y="48636"/>
                </a:cubicBezTo>
                <a:cubicBezTo>
                  <a:pt x="66377" y="35718"/>
                  <a:pt x="76200" y="23236"/>
                  <a:pt x="85725" y="10536"/>
                </a:cubicBezTo>
                <a:cubicBezTo>
                  <a:pt x="86304" y="14012"/>
                  <a:pt x="98088" y="94084"/>
                  <a:pt x="104775" y="105786"/>
                </a:cubicBezTo>
                <a:cubicBezTo>
                  <a:pt x="111458" y="117482"/>
                  <a:pt x="123825" y="124836"/>
                  <a:pt x="133350" y="134361"/>
                </a:cubicBezTo>
                <a:cubicBezTo>
                  <a:pt x="136525" y="143886"/>
                  <a:pt x="132835" y="162936"/>
                  <a:pt x="142875" y="162936"/>
                </a:cubicBezTo>
                <a:cubicBezTo>
                  <a:pt x="152915" y="162936"/>
                  <a:pt x="150749" y="144265"/>
                  <a:pt x="152400" y="134361"/>
                </a:cubicBezTo>
                <a:cubicBezTo>
                  <a:pt x="157127" y="106001"/>
                  <a:pt x="158750" y="77211"/>
                  <a:pt x="161925" y="48636"/>
                </a:cubicBezTo>
                <a:cubicBezTo>
                  <a:pt x="168275" y="58161"/>
                  <a:pt x="177686" y="66246"/>
                  <a:pt x="180975" y="77211"/>
                </a:cubicBezTo>
                <a:cubicBezTo>
                  <a:pt x="200425" y="142044"/>
                  <a:pt x="176445" y="179024"/>
                  <a:pt x="209550" y="96261"/>
                </a:cubicBezTo>
                <a:cubicBezTo>
                  <a:pt x="225594" y="0"/>
                  <a:pt x="207362" y="40295"/>
                  <a:pt x="238125" y="77211"/>
                </a:cubicBezTo>
                <a:cubicBezTo>
                  <a:pt x="245454" y="86005"/>
                  <a:pt x="257175" y="89911"/>
                  <a:pt x="266700" y="96261"/>
                </a:cubicBezTo>
                <a:cubicBezTo>
                  <a:pt x="269875" y="112136"/>
                  <a:pt x="260866" y="149006"/>
                  <a:pt x="276225" y="143886"/>
                </a:cubicBezTo>
                <a:cubicBezTo>
                  <a:pt x="295275" y="137536"/>
                  <a:pt x="284944" y="103955"/>
                  <a:pt x="295275" y="86736"/>
                </a:cubicBezTo>
                <a:lnTo>
                  <a:pt x="323850" y="39111"/>
                </a:lnTo>
                <a:cubicBezTo>
                  <a:pt x="327025" y="54986"/>
                  <a:pt x="329863" y="70932"/>
                  <a:pt x="333375" y="86736"/>
                </a:cubicBezTo>
                <a:cubicBezTo>
                  <a:pt x="336215" y="99515"/>
                  <a:pt x="330200" y="128011"/>
                  <a:pt x="342900" y="124836"/>
                </a:cubicBezTo>
                <a:cubicBezTo>
                  <a:pt x="360861" y="120346"/>
                  <a:pt x="361663" y="92910"/>
                  <a:pt x="371475" y="77211"/>
                </a:cubicBezTo>
                <a:cubicBezTo>
                  <a:pt x="397853" y="35006"/>
                  <a:pt x="385363" y="64123"/>
                  <a:pt x="400050" y="20061"/>
                </a:cubicBezTo>
                <a:cubicBezTo>
                  <a:pt x="409575" y="29586"/>
                  <a:pt x="420001" y="38288"/>
                  <a:pt x="428625" y="48636"/>
                </a:cubicBezTo>
                <a:cubicBezTo>
                  <a:pt x="442993" y="65877"/>
                  <a:pt x="447902" y="77664"/>
                  <a:pt x="457200" y="96261"/>
                </a:cubicBez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95" name="Oval 45"/>
          <p:cNvSpPr>
            <a:spLocks noChangeArrowheads="1"/>
          </p:cNvSpPr>
          <p:nvPr/>
        </p:nvSpPr>
        <p:spPr bwMode="auto">
          <a:xfrm>
            <a:off x="1662113" y="3157538"/>
            <a:ext cx="88900" cy="88900"/>
          </a:xfrm>
          <a:prstGeom prst="ellipse">
            <a:avLst/>
          </a:prstGeom>
          <a:solidFill>
            <a:srgbClr val="FFFF00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96" name="Line 120"/>
          <p:cNvSpPr>
            <a:spLocks noChangeShapeType="1"/>
          </p:cNvSpPr>
          <p:nvPr/>
        </p:nvSpPr>
        <p:spPr bwMode="auto">
          <a:xfrm flipH="1">
            <a:off x="5086350" y="2932113"/>
            <a:ext cx="37147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97" name="Line 120"/>
          <p:cNvSpPr>
            <a:spLocks noChangeShapeType="1"/>
          </p:cNvSpPr>
          <p:nvPr/>
        </p:nvSpPr>
        <p:spPr bwMode="auto">
          <a:xfrm>
            <a:off x="4543425" y="2219325"/>
            <a:ext cx="31432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98" name="Line 120"/>
          <p:cNvSpPr>
            <a:spLocks noChangeShapeType="1"/>
          </p:cNvSpPr>
          <p:nvPr/>
        </p:nvSpPr>
        <p:spPr bwMode="auto">
          <a:xfrm>
            <a:off x="3705225" y="1952625"/>
            <a:ext cx="31432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199" name="Line 120"/>
          <p:cNvSpPr>
            <a:spLocks noChangeShapeType="1"/>
          </p:cNvSpPr>
          <p:nvPr/>
        </p:nvSpPr>
        <p:spPr bwMode="auto">
          <a:xfrm flipH="1">
            <a:off x="3132138" y="1800225"/>
            <a:ext cx="0" cy="2381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200" name="Line 120"/>
          <p:cNvSpPr>
            <a:spLocks noChangeShapeType="1"/>
          </p:cNvSpPr>
          <p:nvPr/>
        </p:nvSpPr>
        <p:spPr bwMode="auto">
          <a:xfrm>
            <a:off x="2771775" y="2695575"/>
            <a:ext cx="0" cy="790575"/>
          </a:xfrm>
          <a:prstGeom prst="line">
            <a:avLst/>
          </a:prstGeom>
          <a:noFill/>
          <a:ln w="31750">
            <a:solidFill>
              <a:srgbClr val="3366FF"/>
            </a:solidFill>
            <a:prstDash val="sysDash"/>
            <a:round/>
            <a:headEnd/>
            <a:tailEnd type="triangle" w="med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201" name="Text Box 113"/>
          <p:cNvSpPr txBox="1">
            <a:spLocks noChangeArrowheads="1"/>
          </p:cNvSpPr>
          <p:nvPr/>
        </p:nvSpPr>
        <p:spPr bwMode="auto">
          <a:xfrm>
            <a:off x="277813" y="3289300"/>
            <a:ext cx="4667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n</a:t>
            </a:r>
          </a:p>
        </p:txBody>
      </p:sp>
      <p:sp>
        <p:nvSpPr>
          <p:cNvPr id="45202" name="Rectangle 94" descr="80%"/>
          <p:cNvSpPr>
            <a:spLocks noChangeArrowheads="1"/>
          </p:cNvSpPr>
          <p:nvPr/>
        </p:nvSpPr>
        <p:spPr bwMode="auto">
          <a:xfrm>
            <a:off x="3463925" y="2765425"/>
            <a:ext cx="142875" cy="688975"/>
          </a:xfrm>
          <a:prstGeom prst="rect">
            <a:avLst/>
          </a:prstGeom>
          <a:pattFill prst="pct80">
            <a:fgClr>
              <a:srgbClr val="EEFC3E"/>
            </a:fgClr>
            <a:bgClr>
              <a:schemeClr val="tx2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203" name="Line 120"/>
          <p:cNvSpPr>
            <a:spLocks noChangeShapeType="1"/>
          </p:cNvSpPr>
          <p:nvPr/>
        </p:nvSpPr>
        <p:spPr bwMode="auto">
          <a:xfrm>
            <a:off x="3144838" y="2716213"/>
            <a:ext cx="0" cy="790575"/>
          </a:xfrm>
          <a:prstGeom prst="line">
            <a:avLst/>
          </a:prstGeom>
          <a:noFill/>
          <a:ln w="31750">
            <a:solidFill>
              <a:srgbClr val="3366FF"/>
            </a:solidFill>
            <a:prstDash val="sysDash"/>
            <a:round/>
            <a:headEnd/>
            <a:tailEnd type="triangle" w="med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204" name="Line 120"/>
          <p:cNvSpPr>
            <a:spLocks noChangeShapeType="1"/>
          </p:cNvSpPr>
          <p:nvPr/>
        </p:nvSpPr>
        <p:spPr bwMode="auto">
          <a:xfrm>
            <a:off x="3530600" y="2768600"/>
            <a:ext cx="3175" cy="679450"/>
          </a:xfrm>
          <a:prstGeom prst="line">
            <a:avLst/>
          </a:prstGeom>
          <a:noFill/>
          <a:ln w="31750">
            <a:solidFill>
              <a:srgbClr val="3366FF"/>
            </a:solidFill>
            <a:prstDash val="sysDash"/>
            <a:round/>
            <a:headEnd/>
            <a:tailEnd type="triangle" w="med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205" name="Line 120"/>
          <p:cNvSpPr>
            <a:spLocks noChangeShapeType="1"/>
          </p:cNvSpPr>
          <p:nvPr/>
        </p:nvSpPr>
        <p:spPr bwMode="auto">
          <a:xfrm flipH="1">
            <a:off x="1752600" y="2309813"/>
            <a:ext cx="0" cy="336550"/>
          </a:xfrm>
          <a:prstGeom prst="line">
            <a:avLst/>
          </a:prstGeom>
          <a:noFill/>
          <a:ln w="22225">
            <a:solidFill>
              <a:srgbClr val="FF9900"/>
            </a:solidFill>
            <a:round/>
            <a:headEnd/>
            <a:tailEnd type="triangle" w="med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206" name="AutoShape 152"/>
          <p:cNvSpPr>
            <a:spLocks noChangeArrowheads="1"/>
          </p:cNvSpPr>
          <p:nvPr/>
        </p:nvSpPr>
        <p:spPr bwMode="auto">
          <a:xfrm>
            <a:off x="546100" y="2974975"/>
            <a:ext cx="123825" cy="180975"/>
          </a:xfrm>
          <a:prstGeom prst="downArrow">
            <a:avLst>
              <a:gd name="adj1" fmla="val 50000"/>
              <a:gd name="adj2" fmla="val 36538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207" name="AutoShape 153"/>
          <p:cNvSpPr>
            <a:spLocks noChangeArrowheads="1"/>
          </p:cNvSpPr>
          <p:nvPr/>
        </p:nvSpPr>
        <p:spPr bwMode="auto">
          <a:xfrm>
            <a:off x="534988" y="1436688"/>
            <a:ext cx="123825" cy="180975"/>
          </a:xfrm>
          <a:prstGeom prst="downArrow">
            <a:avLst>
              <a:gd name="adj1" fmla="val 50000"/>
              <a:gd name="adj2" fmla="val 36538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208" name="AutoShape 154"/>
          <p:cNvSpPr>
            <a:spLocks noChangeArrowheads="1"/>
          </p:cNvSpPr>
          <p:nvPr/>
        </p:nvSpPr>
        <p:spPr bwMode="auto">
          <a:xfrm>
            <a:off x="520700" y="1930400"/>
            <a:ext cx="123825" cy="180975"/>
          </a:xfrm>
          <a:prstGeom prst="downArrow">
            <a:avLst>
              <a:gd name="adj1" fmla="val 50000"/>
              <a:gd name="adj2" fmla="val 36538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209" name="AutoShape 155"/>
          <p:cNvSpPr>
            <a:spLocks noChangeArrowheads="1"/>
          </p:cNvSpPr>
          <p:nvPr/>
        </p:nvSpPr>
        <p:spPr bwMode="auto">
          <a:xfrm>
            <a:off x="533400" y="2419350"/>
            <a:ext cx="123825" cy="180975"/>
          </a:xfrm>
          <a:prstGeom prst="downArrow">
            <a:avLst>
              <a:gd name="adj1" fmla="val 50000"/>
              <a:gd name="adj2" fmla="val 36538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366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213" y="265113"/>
            <a:ext cx="8229600" cy="70643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sts of Methods to profile V</a:t>
            </a:r>
            <a:r>
              <a:rPr lang="en-US" sz="3600" baseline="-25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30 m</a:t>
            </a:r>
            <a:endParaRPr 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9193261"/>
              </p:ext>
            </p:extLst>
          </p:nvPr>
        </p:nvGraphicFramePr>
        <p:xfrm>
          <a:off x="468313" y="1397000"/>
          <a:ext cx="8207375" cy="3627435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49676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97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20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ETHOD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      TYPICAL</a:t>
                      </a:r>
                      <a:r>
                        <a:rPr lang="en-US" sz="2800" baseline="0" dirty="0" smtClean="0"/>
                        <a:t> COST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uspension Logging</a:t>
                      </a:r>
                      <a:r>
                        <a:rPr lang="en-US" sz="2800" baseline="0" dirty="0" smtClean="0"/>
                        <a:t> (</a:t>
                      </a:r>
                      <a:r>
                        <a:rPr lang="en-US" sz="2800" baseline="0" dirty="0" err="1" smtClean="0"/>
                        <a:t>PSSL</a:t>
                      </a:r>
                      <a:r>
                        <a:rPr lang="en-US" sz="2800" baseline="0" dirty="0" smtClean="0"/>
                        <a:t>)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$   9,000</a:t>
                      </a:r>
                      <a:endParaRPr lang="en-US" sz="2800" baseline="30000" dirty="0"/>
                    </a:p>
                  </a:txBody>
                  <a:tcPr marL="91423" marR="91423"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Crosshole</a:t>
                      </a:r>
                      <a:r>
                        <a:rPr lang="en-US" sz="2800" dirty="0" smtClean="0"/>
                        <a:t> Testing (CHT)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$   22,000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Downhole</a:t>
                      </a:r>
                      <a:r>
                        <a:rPr lang="en-US" sz="2800" baseline="0" dirty="0" smtClean="0"/>
                        <a:t> Testing (</a:t>
                      </a:r>
                      <a:r>
                        <a:rPr lang="en-US" sz="2800" baseline="0" dirty="0" err="1" smtClean="0"/>
                        <a:t>DHT</a:t>
                      </a:r>
                      <a:r>
                        <a:rPr lang="en-US" sz="2800" baseline="0" dirty="0" smtClean="0"/>
                        <a:t>)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$     9,000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 Surface Waves</a:t>
                      </a:r>
                      <a:r>
                        <a:rPr lang="en-US" sz="2800" baseline="0" dirty="0" smtClean="0"/>
                        <a:t> (</a:t>
                      </a:r>
                      <a:r>
                        <a:rPr lang="en-US" sz="2800" baseline="0" dirty="0" err="1" smtClean="0"/>
                        <a:t>SASW</a:t>
                      </a:r>
                      <a:r>
                        <a:rPr lang="en-US" sz="2800" baseline="0" dirty="0" smtClean="0"/>
                        <a:t>, </a:t>
                      </a:r>
                      <a:r>
                        <a:rPr lang="en-US" sz="2800" baseline="0" dirty="0" err="1" smtClean="0"/>
                        <a:t>MASW</a:t>
                      </a:r>
                      <a:r>
                        <a:rPr lang="en-US" sz="2800" baseline="0" dirty="0" smtClean="0"/>
                        <a:t>)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$     4,500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 </a:t>
                      </a:r>
                      <a:r>
                        <a:rPr lang="en-US" sz="2800" dirty="0" err="1" smtClean="0"/>
                        <a:t>ReMi</a:t>
                      </a:r>
                      <a:r>
                        <a:rPr lang="en-US" sz="2800" baseline="0" dirty="0" smtClean="0"/>
                        <a:t>  Passive Surface Waves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$     2,500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 Seismic </a:t>
                      </a:r>
                      <a:r>
                        <a:rPr lang="en-US" sz="2800" dirty="0" err="1" smtClean="0"/>
                        <a:t>Piezocone</a:t>
                      </a:r>
                      <a:r>
                        <a:rPr lang="en-US" sz="2800" dirty="0" smtClean="0"/>
                        <a:t>*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 $     2,000</a:t>
                      </a:r>
                      <a:endParaRPr lang="en-US" sz="2800" dirty="0"/>
                    </a:p>
                  </a:txBody>
                  <a:tcPr marL="91423" marR="91423" marT="45724" marB="4572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74109" name="TextBox 3"/>
          <p:cNvSpPr txBox="1">
            <a:spLocks noChangeArrowheads="1"/>
          </p:cNvSpPr>
          <p:nvPr/>
        </p:nvSpPr>
        <p:spPr bwMode="auto">
          <a:xfrm>
            <a:off x="647700" y="5192713"/>
            <a:ext cx="75614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OTE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*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ncludes 4 separate readings with depth: 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q</a:t>
            </a:r>
            <a:r>
              <a:rPr kumimoji="0" lang="en-US" alt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f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u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and V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2B0BB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80491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103" y="130628"/>
            <a:ext cx="8229600" cy="673239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7030A0"/>
                </a:solidFill>
              </a:rPr>
              <a:t>Seismic Piezocone (</a:t>
            </a:r>
            <a:r>
              <a:rPr lang="en-US" sz="3600" dirty="0" err="1" smtClean="0">
                <a:solidFill>
                  <a:srgbClr val="7030A0"/>
                </a:solidFill>
              </a:rPr>
              <a:t>SCPTU</a:t>
            </a:r>
            <a:r>
              <a:rPr lang="en-US" sz="3600" dirty="0" smtClean="0">
                <a:solidFill>
                  <a:srgbClr val="7030A0"/>
                </a:solidFill>
              </a:rPr>
              <a:t>) - Ithaca, NY</a:t>
            </a:r>
            <a:endParaRPr lang="en-US" sz="3600" dirty="0">
              <a:solidFill>
                <a:srgbClr val="7030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4" r="54122"/>
          <a:stretch/>
        </p:blipFill>
        <p:spPr>
          <a:xfrm>
            <a:off x="235131" y="1265703"/>
            <a:ext cx="3583241" cy="5455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04" r="1868"/>
          <a:stretch/>
        </p:blipFill>
        <p:spPr>
          <a:xfrm>
            <a:off x="5017642" y="1265703"/>
            <a:ext cx="2011897" cy="54550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13" r="22700"/>
          <a:stretch/>
        </p:blipFill>
        <p:spPr>
          <a:xfrm>
            <a:off x="3765620" y="1265703"/>
            <a:ext cx="1252022" cy="54550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13"/>
          <a:stretch/>
        </p:blipFill>
        <p:spPr>
          <a:xfrm>
            <a:off x="7029539" y="1265703"/>
            <a:ext cx="1933303" cy="54550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244007" y="3898761"/>
            <a:ext cx="13276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epth (feet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6327" y="805102"/>
            <a:ext cx="1706108" cy="67710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ne Resistance</a:t>
            </a:r>
          </a:p>
          <a:p>
            <a:pPr algn="ctr"/>
            <a:r>
              <a:rPr lang="en-US" sz="2000" b="1" dirty="0" err="1" smtClean="0"/>
              <a:t>q</a:t>
            </a:r>
            <a:r>
              <a:rPr lang="en-US" sz="2000" b="1" baseline="-25000" dirty="0" err="1" smtClean="0"/>
              <a:t>t</a:t>
            </a:r>
            <a:r>
              <a:rPr lang="en-US" dirty="0" smtClean="0"/>
              <a:t> (</a:t>
            </a:r>
            <a:r>
              <a:rPr lang="en-US" dirty="0" err="1" smtClean="0"/>
              <a:t>tsf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92435" y="799799"/>
            <a:ext cx="1553439" cy="67710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leeve Friction</a:t>
            </a:r>
          </a:p>
          <a:p>
            <a:pPr algn="ctr"/>
            <a:r>
              <a:rPr lang="en-US" sz="2000" b="1" dirty="0" smtClean="0"/>
              <a:t>f</a:t>
            </a:r>
            <a:r>
              <a:rPr lang="en-US" sz="2000" b="1" baseline="-25000" dirty="0" smtClean="0"/>
              <a:t>s</a:t>
            </a:r>
            <a:r>
              <a:rPr lang="en-US" dirty="0" smtClean="0"/>
              <a:t> (</a:t>
            </a:r>
            <a:r>
              <a:rPr lang="en-US" dirty="0" err="1" smtClean="0"/>
              <a:t>tsf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771744" y="785883"/>
            <a:ext cx="1547446" cy="6771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re Pressure</a:t>
            </a:r>
          </a:p>
          <a:p>
            <a:pPr algn="ctr"/>
            <a:r>
              <a:rPr lang="en-US" sz="2000" b="1" dirty="0" smtClean="0"/>
              <a:t>u</a:t>
            </a:r>
            <a:r>
              <a:rPr lang="en-US" sz="2000" b="1" baseline="-25000" dirty="0" smtClean="0"/>
              <a:t>2</a:t>
            </a:r>
            <a:r>
              <a:rPr lang="en-US" dirty="0" smtClean="0"/>
              <a:t> (feet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251053" y="785883"/>
            <a:ext cx="1547446" cy="6771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hear Wave</a:t>
            </a:r>
          </a:p>
          <a:p>
            <a:pPr algn="ctr"/>
            <a:r>
              <a:rPr lang="en-US" sz="2000" b="1" dirty="0" smtClean="0"/>
              <a:t>V</a:t>
            </a:r>
            <a:r>
              <a:rPr lang="en-US" sz="2000" b="1" baseline="-25000" dirty="0" smtClean="0"/>
              <a:t>s</a:t>
            </a:r>
            <a:r>
              <a:rPr lang="en-US" dirty="0" smtClean="0"/>
              <a:t> (fps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91085" y="785883"/>
            <a:ext cx="154744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oil Behavior</a:t>
            </a:r>
          </a:p>
          <a:p>
            <a:pPr algn="ctr"/>
            <a:r>
              <a:rPr lang="en-US" dirty="0" smtClean="0"/>
              <a:t>Type (</a:t>
            </a:r>
            <a:r>
              <a:rPr lang="en-US" dirty="0" err="1" smtClean="0"/>
              <a:t>SBT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00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596" y="274638"/>
            <a:ext cx="8327204" cy="721955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technical Methods for Site Investigation</a:t>
            </a:r>
            <a:endParaRPr 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4289" y="1290333"/>
            <a:ext cx="54489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ils Laboratory        In-Situ Testing 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9900" y="2156094"/>
            <a:ext cx="54045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D1BB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b Rat            Field Mouse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74291" y="5366478"/>
            <a:ext cx="1892826" cy="590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eld mouse with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ll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netrometer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 cstate="print"/>
          <a:srcRect l="16469" t="19101" r="13258"/>
          <a:stretch>
            <a:fillRect/>
          </a:stretch>
        </p:blipFill>
        <p:spPr bwMode="auto">
          <a:xfrm>
            <a:off x="297444" y="2915308"/>
            <a:ext cx="2643531" cy="2282459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 l="33563" t="6802" r="5621" b="6976"/>
          <a:stretch>
            <a:fillRect/>
          </a:stretch>
        </p:blipFill>
        <p:spPr bwMode="auto">
          <a:xfrm>
            <a:off x="3082407" y="2915307"/>
            <a:ext cx="2735254" cy="2282459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5979701" y="1316725"/>
            <a:ext cx="3008311" cy="3881040"/>
            <a:chOff x="5979701" y="1316725"/>
            <a:chExt cx="3008311" cy="3881040"/>
          </a:xfrm>
        </p:grpSpPr>
        <p:pic>
          <p:nvPicPr>
            <p:cNvPr id="35845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79701" y="2915306"/>
              <a:ext cx="3008311" cy="2282459"/>
            </a:xfrm>
            <a:prstGeom prst="rect">
              <a:avLst/>
            </a:prstGeom>
            <a:noFill/>
            <a:ln w="44450">
              <a:solidFill>
                <a:srgbClr val="FFC000"/>
              </a:solidFill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6607465" y="1316725"/>
              <a:ext cx="1798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3027E5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Geophysics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69060" y="2161635"/>
              <a:ext cx="182825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AD1BB1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ruit Bat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34548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6817"/>
            <a:ext cx="8229600" cy="691133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7030A0"/>
                </a:solidFill>
              </a:rPr>
              <a:t>SCPTu</a:t>
            </a:r>
            <a:r>
              <a:rPr lang="en-US" sz="2800" dirty="0" smtClean="0">
                <a:solidFill>
                  <a:srgbClr val="7030A0"/>
                </a:solidFill>
              </a:rPr>
              <a:t> from Perth, Australia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2976" y="817475"/>
            <a:ext cx="8229600" cy="554453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solidFill>
                  <a:srgbClr val="A31AA6"/>
                </a:solidFill>
              </a:rPr>
              <a:t>(Schneider, et al. 2004; Low et al. 2011)</a:t>
            </a:r>
            <a:endParaRPr lang="en-US" sz="2400" dirty="0">
              <a:solidFill>
                <a:srgbClr val="A31AA6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1794" r="1758" b="2073"/>
          <a:stretch>
            <a:fillRect/>
          </a:stretch>
        </p:blipFill>
        <p:spPr bwMode="auto">
          <a:xfrm>
            <a:off x="246581" y="1352145"/>
            <a:ext cx="8730167" cy="5089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 descr="Perth.jpg"/>
          <p:cNvPicPr>
            <a:picLocks noChangeAspect="1"/>
          </p:cNvPicPr>
          <p:nvPr/>
        </p:nvPicPr>
        <p:blipFill rotWithShape="1">
          <a:blip r:embed="rId3" cstate="print"/>
          <a:srcRect l="11088" t="19292" r="17340" b="43447"/>
          <a:stretch/>
        </p:blipFill>
        <p:spPr>
          <a:xfrm>
            <a:off x="5681081" y="0"/>
            <a:ext cx="3462919" cy="13521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12808" y="3306748"/>
            <a:ext cx="14366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Burswood</a:t>
            </a:r>
          </a:p>
          <a:p>
            <a:pPr algn="ctr"/>
            <a:r>
              <a:rPr lang="en-US" sz="2400" dirty="0" smtClean="0"/>
              <a:t>Soft </a:t>
            </a:r>
          </a:p>
          <a:p>
            <a:pPr algn="ctr"/>
            <a:r>
              <a:rPr lang="en-US" sz="2400" dirty="0" smtClean="0"/>
              <a:t>Cla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8907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148" y="219936"/>
            <a:ext cx="8229600" cy="450886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Soil Parameter Evaluation at Burswood by </a:t>
            </a:r>
            <a:r>
              <a:rPr lang="en-US" sz="3200" dirty="0" err="1" smtClean="0"/>
              <a:t>SCPTu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1947" y="792026"/>
            <a:ext cx="8229600" cy="55445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(Data from Univ. Western Australia: Schneider 2004; Low 2009)</a:t>
            </a:r>
            <a:endParaRPr lang="en-US" sz="20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1815702"/>
              </p:ext>
            </p:extLst>
          </p:nvPr>
        </p:nvGraphicFramePr>
        <p:xfrm>
          <a:off x="300691" y="1365333"/>
          <a:ext cx="4379177" cy="51035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6403136"/>
              </p:ext>
            </p:extLst>
          </p:nvPr>
        </p:nvGraphicFramePr>
        <p:xfrm>
          <a:off x="4531467" y="1394313"/>
          <a:ext cx="4419600" cy="50648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24198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745" y="86533"/>
            <a:ext cx="8229600" cy="662497"/>
          </a:xfrm>
        </p:spPr>
        <p:txBody>
          <a:bodyPr>
            <a:normAutofit/>
          </a:bodyPr>
          <a:lstStyle/>
          <a:p>
            <a:r>
              <a:rPr lang="en-US" sz="3200" dirty="0" err="1" smtClean="0"/>
              <a:t>DSS</a:t>
            </a:r>
            <a:r>
              <a:rPr lang="en-US" sz="3200" dirty="0" smtClean="0"/>
              <a:t> curves for Burswood by </a:t>
            </a:r>
            <a:r>
              <a:rPr lang="en-US" sz="3200" dirty="0" err="1" smtClean="0"/>
              <a:t>SCPTu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062" y="718558"/>
            <a:ext cx="8229600" cy="554453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(Data from Low, 2004:  Univ. Western Australia)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3778813"/>
              </p:ext>
            </p:extLst>
          </p:nvPr>
        </p:nvGraphicFramePr>
        <p:xfrm>
          <a:off x="505839" y="1332689"/>
          <a:ext cx="8433880" cy="52042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622713" y="4243003"/>
            <a:ext cx="2457073" cy="1262852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FFFFFF" mc:Ignorable="a14" a14:legacySpreadsheetColorIndex="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xmlns:mc="http://schemas.openxmlformats.org/markup-compatibility/2006" val="000000" mc:Ignorable="a14" a14:legacySpreadsheetColorIndex="64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576" tIns="27432" rIns="0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G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∙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Times New Roman"/>
              </a:rPr>
              <a:t>g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s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Times New Roman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G/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G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max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 = 1 - (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Times New Roman"/>
              </a:rPr>
              <a:t>t/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Times New Roman"/>
              </a:rPr>
              <a:t>t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max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)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0.2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Times New Roman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t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x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½sin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f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'OCR</a:t>
            </a:r>
            <a:r>
              <a:rPr kumimoji="0" lang="en-US" sz="16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L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s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o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'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OCR = 0.33(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q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t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-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s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o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)/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s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o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'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G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max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=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r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s</a:t>
            </a:r>
            <a:r>
              <a:rPr kumimoji="0" lang="en-US" sz="16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2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  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464996" y="2188723"/>
            <a:ext cx="301557" cy="5350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756826" y="2684834"/>
            <a:ext cx="366408" cy="68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55140" y="3226340"/>
            <a:ext cx="366408" cy="68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6493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2347" y="137533"/>
            <a:ext cx="8611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</a:rPr>
              <a:t>CREC</a:t>
            </a:r>
            <a:r>
              <a:rPr lang="en-US" sz="2800" dirty="0" smtClean="0">
                <a:solidFill>
                  <a:srgbClr val="7030A0"/>
                </a:solidFill>
              </a:rPr>
              <a:t> Site, Charleston, SC (Esposito, Andrus &amp; Camp 2014)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49364" y="629975"/>
            <a:ext cx="47396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AD1BB1"/>
                </a:solidFill>
              </a:rPr>
              <a:t>Frozen Sand Samples Taken</a:t>
            </a:r>
            <a:endParaRPr lang="en-US" sz="3200" dirty="0">
              <a:solidFill>
                <a:srgbClr val="AD1BB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0532" y="1153195"/>
            <a:ext cx="9144000" cy="5337615"/>
          </a:xfrm>
          <a:prstGeom prst="rect">
            <a:avLst/>
          </a:prstGeom>
        </p:spPr>
      </p:pic>
      <p:sp>
        <p:nvSpPr>
          <p:cNvPr id="6" name="Isosceles Triangle 5"/>
          <p:cNvSpPr/>
          <p:nvPr/>
        </p:nvSpPr>
        <p:spPr>
          <a:xfrm flipV="1">
            <a:off x="5305530" y="2351313"/>
            <a:ext cx="180870" cy="130629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5265337" y="2481942"/>
            <a:ext cx="301450" cy="0"/>
          </a:xfrm>
          <a:prstGeom prst="line">
            <a:avLst/>
          </a:prstGeom>
          <a:ln w="38100">
            <a:solidFill>
              <a:srgbClr val="3027E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38173" y="2612571"/>
            <a:ext cx="12602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ean</a:t>
            </a:r>
          </a:p>
          <a:p>
            <a:r>
              <a:rPr lang="en-US" dirty="0" smtClean="0"/>
              <a:t>Sand (</a:t>
            </a:r>
            <a:r>
              <a:rPr lang="en-US" dirty="0" err="1" smtClean="0"/>
              <a:t>SP</a:t>
            </a:r>
            <a:r>
              <a:rPr lang="en-US" dirty="0" smtClean="0"/>
              <a:t> </a:t>
            </a:r>
          </a:p>
          <a:p>
            <a:r>
              <a:rPr lang="en-US" dirty="0" smtClean="0"/>
              <a:t>and </a:t>
            </a:r>
            <a:r>
              <a:rPr lang="en-US" dirty="0" err="1" smtClean="0"/>
              <a:t>SP</a:t>
            </a:r>
            <a:r>
              <a:rPr lang="en-US" dirty="0" smtClean="0"/>
              <a:t>-SM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38173" y="3616907"/>
            <a:ext cx="13313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nd with</a:t>
            </a:r>
          </a:p>
          <a:p>
            <a:r>
              <a:rPr lang="en-US" dirty="0" smtClean="0"/>
              <a:t>clay &amp; shells</a:t>
            </a:r>
          </a:p>
          <a:p>
            <a:r>
              <a:rPr lang="en-US" dirty="0" smtClean="0"/>
              <a:t>        (</a:t>
            </a:r>
            <a:r>
              <a:rPr lang="en-US" dirty="0" err="1" smtClean="0"/>
              <a:t>SP</a:t>
            </a:r>
            <a:r>
              <a:rPr lang="en-US" dirty="0" smtClean="0"/>
              <a:t>-SC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03329" y="4964817"/>
            <a:ext cx="7537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lty</a:t>
            </a:r>
          </a:p>
          <a:p>
            <a:r>
              <a:rPr lang="en-US" dirty="0" smtClean="0"/>
              <a:t>Sand </a:t>
            </a:r>
          </a:p>
          <a:p>
            <a:r>
              <a:rPr lang="en-US" dirty="0" smtClean="0"/>
              <a:t>(SM)</a:t>
            </a:r>
          </a:p>
          <a:p>
            <a:r>
              <a:rPr lang="en-US" dirty="0" smtClean="0"/>
              <a:t>(mar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04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559" y="1054465"/>
            <a:ext cx="3199371" cy="2479455"/>
          </a:xfrm>
        </p:spPr>
        <p:txBody>
          <a:bodyPr/>
          <a:lstStyle/>
          <a:p>
            <a:r>
              <a:rPr lang="en-US" dirty="0" err="1" smtClean="0">
                <a:solidFill>
                  <a:srgbClr val="7030A0"/>
                </a:solidFill>
              </a:rPr>
              <a:t>CREC</a:t>
            </a:r>
            <a:r>
              <a:rPr lang="en-US" dirty="0" smtClean="0">
                <a:solidFill>
                  <a:srgbClr val="7030A0"/>
                </a:solidFill>
              </a:rPr>
              <a:t> Site, Charleston, SC</a:t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>
                <a:solidFill>
                  <a:srgbClr val="7030A0"/>
                </a:solidFill>
              </a:rPr>
              <a:t/>
            </a:r>
            <a:br>
              <a:rPr lang="en-US" dirty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A31AA6"/>
                </a:solidFill>
              </a:rPr>
              <a:t>Sand sampled</a:t>
            </a:r>
            <a:br>
              <a:rPr lang="en-US" dirty="0" smtClean="0">
                <a:solidFill>
                  <a:srgbClr val="A31AA6"/>
                </a:solidFill>
              </a:rPr>
            </a:br>
            <a:r>
              <a:rPr lang="en-US" dirty="0" smtClean="0">
                <a:solidFill>
                  <a:srgbClr val="A31AA6"/>
                </a:solidFill>
              </a:rPr>
              <a:t>using freezing</a:t>
            </a:r>
            <a:br>
              <a:rPr lang="en-US" dirty="0" smtClean="0">
                <a:solidFill>
                  <a:srgbClr val="A31AA6"/>
                </a:solidFill>
              </a:rPr>
            </a:br>
            <a:r>
              <a:rPr lang="en-US" dirty="0" smtClean="0">
                <a:solidFill>
                  <a:srgbClr val="A31AA6"/>
                </a:solidFill>
              </a:rPr>
              <a:t/>
            </a:r>
            <a:br>
              <a:rPr lang="en-US" dirty="0" smtClean="0">
                <a:solidFill>
                  <a:srgbClr val="A31AA6"/>
                </a:solidFill>
              </a:rPr>
            </a:br>
            <a:r>
              <a:rPr lang="en-US" sz="2800" dirty="0" smtClean="0">
                <a:solidFill>
                  <a:srgbClr val="7030A0"/>
                </a:solidFill>
              </a:rPr>
              <a:t>(Esposito &amp; Andrus 2016 </a:t>
            </a:r>
            <a:r>
              <a:rPr lang="en-US" sz="2800" dirty="0" err="1" smtClean="0">
                <a:solidFill>
                  <a:srgbClr val="7030A0"/>
                </a:solidFill>
              </a:rPr>
              <a:t>JGGE</a:t>
            </a:r>
            <a:r>
              <a:rPr lang="en-US" sz="2800" dirty="0" smtClean="0">
                <a:solidFill>
                  <a:srgbClr val="7030A0"/>
                </a:solidFill>
              </a:rPr>
              <a:t>)</a:t>
            </a:r>
            <a:endParaRPr lang="en-US" sz="2800" dirty="0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175" y="-223598"/>
            <a:ext cx="5019825" cy="36165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9151" y="3197899"/>
            <a:ext cx="5220094" cy="36455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00046" y="1906438"/>
            <a:ext cx="126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SCPTu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195578" y="5342468"/>
            <a:ext cx="126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SCPTu</a:t>
            </a:r>
            <a:endParaRPr lang="en-US" sz="24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404878" y="1541521"/>
            <a:ext cx="617163" cy="552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5611216" y="4990294"/>
            <a:ext cx="617163" cy="552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07" y="4599155"/>
            <a:ext cx="2771723" cy="175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28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165" y="117365"/>
            <a:ext cx="8229600" cy="599421"/>
          </a:xfrm>
        </p:spPr>
        <p:txBody>
          <a:bodyPr/>
          <a:lstStyle/>
          <a:p>
            <a:r>
              <a:rPr lang="en-US" sz="3600" dirty="0" err="1" smtClean="0">
                <a:solidFill>
                  <a:srgbClr val="7030A0"/>
                </a:solidFill>
              </a:rPr>
              <a:t>SCPTu</a:t>
            </a:r>
            <a:r>
              <a:rPr lang="en-US" sz="3600" dirty="0" smtClean="0">
                <a:solidFill>
                  <a:srgbClr val="7030A0"/>
                </a:solidFill>
              </a:rPr>
              <a:t> in Memphis, Tennessee</a:t>
            </a:r>
            <a:endParaRPr lang="en-US" sz="3600" dirty="0">
              <a:solidFill>
                <a:srgbClr val="7030A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/>
          <a:srcRect t="18898"/>
          <a:stretch/>
        </p:blipFill>
        <p:spPr>
          <a:xfrm>
            <a:off x="193131" y="907642"/>
            <a:ext cx="8849668" cy="5413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108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399314" cy="1143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b="1" dirty="0" smtClean="0">
                <a:solidFill>
                  <a:srgbClr val="C00000"/>
                </a:solidFill>
              </a:rPr>
              <a:t>Input Parameters for </a:t>
            </a:r>
            <a:r>
              <a:rPr lang="en-US" sz="2800" b="1" dirty="0" err="1" smtClean="0">
                <a:solidFill>
                  <a:srgbClr val="3027E5"/>
                </a:solidFill>
              </a:rPr>
              <a:t>Plaxis</a:t>
            </a:r>
            <a:r>
              <a:rPr lang="en-US" sz="2800" b="1" dirty="0" smtClean="0">
                <a:solidFill>
                  <a:srgbClr val="C00000"/>
                </a:solidFill>
              </a:rPr>
              <a:t> FEM</a:t>
            </a:r>
            <a:br>
              <a:rPr lang="en-US" sz="2800" b="1" dirty="0" smtClean="0">
                <a:solidFill>
                  <a:srgbClr val="C00000"/>
                </a:solidFill>
              </a:rPr>
            </a:br>
            <a:r>
              <a:rPr lang="en-US" sz="2000" dirty="0" smtClean="0">
                <a:solidFill>
                  <a:srgbClr val="0070C0"/>
                </a:solidFill>
              </a:rPr>
              <a:t>(</a:t>
            </a:r>
            <a:r>
              <a:rPr lang="en-US" sz="2000" dirty="0" err="1" smtClean="0">
                <a:solidFill>
                  <a:srgbClr val="0070C0"/>
                </a:solidFill>
              </a:rPr>
              <a:t>Schweiger</a:t>
            </a:r>
            <a:r>
              <a:rPr lang="en-US" sz="2000" dirty="0" smtClean="0">
                <a:solidFill>
                  <a:srgbClr val="0070C0"/>
                </a:solidFill>
              </a:rPr>
              <a:t> 2012): Hardening Soil Small Model</a:t>
            </a:r>
            <a:endParaRPr lang="en-US" sz="2000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" t="24573" r="3226"/>
          <a:stretch/>
        </p:blipFill>
        <p:spPr>
          <a:xfrm>
            <a:off x="189674" y="1524000"/>
            <a:ext cx="6973126" cy="5334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162800" y="1672771"/>
            <a:ext cx="1844416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 from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PTu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B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or f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V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or f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1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  NTH N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1</a:t>
            </a:r>
            <a:endParaRPr kumimoji="0" lang="en-US" sz="1800" b="1" i="0" u="none" strike="noStrike" kern="1200" cap="none" spc="0" normalizeH="0" baseline="-20000" noProof="0" dirty="0" smtClean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' = 0.2;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= 0.5</a:t>
            </a:r>
            <a:endParaRPr kumimoji="0" lang="en-US" sz="1800" b="1" i="0" u="none" strike="noStrike" kern="1200" cap="none" spc="0" normalizeH="0" baseline="-25000" noProof="0" dirty="0" smtClean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V</a:t>
            </a:r>
            <a:r>
              <a:rPr kumimoji="0" lang="en-US" sz="1800" b="1" i="0" u="none" strike="noStrike" kern="1200" cap="none" spc="0" normalizeH="0" baseline="-22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n</a:t>
            </a:r>
            <a:endParaRPr kumimoji="0" lang="en-US" sz="1800" b="1" i="0" u="none" strike="noStrike" kern="1200" cap="none" spc="0" normalizeH="0" baseline="-20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-22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0000" noProof="0" dirty="0" err="1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V</a:t>
            </a:r>
            <a:r>
              <a:rPr kumimoji="0" lang="en-US" sz="1800" b="1" i="0" u="none" strike="noStrike" kern="1200" cap="none" spc="0" normalizeH="0" baseline="-22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0000" noProof="0" dirty="0" err="1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m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100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Pa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OCR,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'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     V</a:t>
            </a:r>
            <a:r>
              <a:rPr kumimoji="0" lang="en-US" sz="1800" b="1" i="0" u="none" strike="noStrike" kern="1200" cap="none" spc="0" normalizeH="0" baseline="-22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endParaRPr kumimoji="0" lang="en-US" sz="1800" b="1" i="0" u="none" strike="noStrike" kern="1200" cap="none" spc="0" normalizeH="0" baseline="-22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-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 descr="C:\Users\pm29\Documents\FoundationSystems\BC Study by Illingworth\FEM tuiasi footing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39"/>
          <a:stretch/>
        </p:blipFill>
        <p:spPr bwMode="auto">
          <a:xfrm>
            <a:off x="5399314" y="6661"/>
            <a:ext cx="3657600" cy="1601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60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3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6_Default Design">
  <a:themeElements>
    <a:clrScheme name="Default Design 3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8_Default Design">
  <a:themeElements>
    <a:clrScheme name="Default Design 3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0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9_Default Design">
  <a:themeElements>
    <a:clrScheme name="Default Design 3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2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2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3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0_Default Design">
  <a:themeElements>
    <a:clrScheme name="Default Design 3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3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3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3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4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1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2_Custom Design RW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1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2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1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5.xml><?xml version="1.0" encoding="utf-8"?>
<a:theme xmlns:a="http://schemas.openxmlformats.org/drawingml/2006/main" name="2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6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2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2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1.xml><?xml version="1.0" encoding="utf-8"?>
<a:theme xmlns:a="http://schemas.openxmlformats.org/drawingml/2006/main" name="2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2.xml><?xml version="1.0" encoding="utf-8"?>
<a:theme xmlns:a="http://schemas.openxmlformats.org/drawingml/2006/main" name="3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3.xml><?xml version="1.0" encoding="utf-8"?>
<a:theme xmlns:a="http://schemas.openxmlformats.org/drawingml/2006/main" name="3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4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5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2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7.xml><?xml version="1.0" encoding="utf-8"?>
<a:theme xmlns:a="http://schemas.openxmlformats.org/drawingml/2006/main" name="2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8.xml><?xml version="1.0" encoding="utf-8"?>
<a:theme xmlns:a="http://schemas.openxmlformats.org/drawingml/2006/main" name="3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9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1_Default Design">
  <a:themeElements>
    <a:clrScheme name="4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0.xml><?xml version="1.0" encoding="utf-8"?>
<a:theme xmlns:a="http://schemas.openxmlformats.org/drawingml/2006/main" name="1_Georgia Tech - Overhead">
  <a:themeElements>
    <a:clrScheme name="">
      <a:dk1>
        <a:srgbClr val="000099"/>
      </a:dk1>
      <a:lt1>
        <a:srgbClr val="FFFFFF"/>
      </a:lt1>
      <a:dk2>
        <a:srgbClr val="FF6600"/>
      </a:dk2>
      <a:lt2>
        <a:srgbClr val="868686"/>
      </a:lt2>
      <a:accent1>
        <a:srgbClr val="CBCBCB"/>
      </a:accent1>
      <a:accent2>
        <a:srgbClr val="0066FF"/>
      </a:accent2>
      <a:accent3>
        <a:srgbClr val="FFFFFF"/>
      </a:accent3>
      <a:accent4>
        <a:srgbClr val="000082"/>
      </a:accent4>
      <a:accent5>
        <a:srgbClr val="E2E2E2"/>
      </a:accent5>
      <a:accent6>
        <a:srgbClr val="005CE7"/>
      </a:accent6>
      <a:hlink>
        <a:srgbClr val="FF0033"/>
      </a:hlink>
      <a:folHlink>
        <a:srgbClr val="009900"/>
      </a:folHlink>
    </a:clrScheme>
    <a:fontScheme name="Georgia Tech - Overhead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dbl" algn="ctr">
          <a:solidFill>
            <a:schemeClr val="bg1"/>
          </a:solidFill>
          <a:prstDash val="solid"/>
          <a:round/>
          <a:headEnd type="none" w="sm" len="sm"/>
          <a:tailEnd type="none" w="sm" len="sm"/>
        </a:ln>
        <a:effectLst>
          <a:prstShdw prst="shdw17" dist="17961" dir="2700000">
            <a:schemeClr val="bg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dbl" algn="ctr">
          <a:solidFill>
            <a:schemeClr val="bg1"/>
          </a:solidFill>
          <a:prstDash val="solid"/>
          <a:round/>
          <a:headEnd type="none" w="sm" len="sm"/>
          <a:tailEnd type="none" w="sm" len="sm"/>
        </a:ln>
        <a:effectLst>
          <a:prstShdw prst="shdw17" dist="17961" dir="2700000">
            <a:schemeClr val="bg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Georgia Tech - Overhead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orgia Tech - Overhead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orgia Tech - Overhead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orgia Tech - Overhead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orgia Tech - Overhead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orgia Tech - Overhead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orgia Tech - Overhead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1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4_Default Design">
  <a:themeElements>
    <a:clrScheme name="">
      <a:dk1>
        <a:srgbClr val="808080"/>
      </a:dk1>
      <a:lt1>
        <a:srgbClr val="FFFFFF"/>
      </a:lt1>
      <a:dk2>
        <a:srgbClr val="000000"/>
      </a:dk2>
      <a:lt2>
        <a:srgbClr val="EECD74"/>
      </a:lt2>
      <a:accent1>
        <a:srgbClr val="EEB211"/>
      </a:accent1>
      <a:accent2>
        <a:srgbClr val="002B54"/>
      </a:accent2>
      <a:accent3>
        <a:srgbClr val="AAAAAA"/>
      </a:accent3>
      <a:accent4>
        <a:srgbClr val="DADADA"/>
      </a:accent4>
      <a:accent5>
        <a:srgbClr val="F5D5AA"/>
      </a:accent5>
      <a:accent6>
        <a:srgbClr val="00264B"/>
      </a:accent6>
      <a:hlink>
        <a:srgbClr val="BC9B6A"/>
      </a:hlink>
      <a:folHlink>
        <a:srgbClr val="C5D6E7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FFFFFF"/>
        </a:dk1>
        <a:lt1>
          <a:srgbClr val="FFFFFF"/>
        </a:lt1>
        <a:dk2>
          <a:srgbClr val="BC9B6A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DADADA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FFFFFF"/>
        </a:dk1>
        <a:lt1>
          <a:srgbClr val="FFFFFF"/>
        </a:lt1>
        <a:dk2>
          <a:srgbClr val="BC9B6A"/>
        </a:dk2>
        <a:lt2>
          <a:srgbClr val="808080"/>
        </a:lt2>
        <a:accent1>
          <a:srgbClr val="EEB211"/>
        </a:accent1>
        <a:accent2>
          <a:srgbClr val="002B54"/>
        </a:accent2>
        <a:accent3>
          <a:srgbClr val="FFFFFF"/>
        </a:accent3>
        <a:accent4>
          <a:srgbClr val="DADADA"/>
        </a:accent4>
        <a:accent5>
          <a:srgbClr val="F5D5AA"/>
        </a:accent5>
        <a:accent6>
          <a:srgbClr val="00264B"/>
        </a:accent6>
        <a:hlink>
          <a:srgbClr val="EEDFB5"/>
        </a:hlink>
        <a:folHlink>
          <a:srgbClr val="C5D6E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808080"/>
        </a:dk1>
        <a:lt1>
          <a:srgbClr val="FFFFFF"/>
        </a:lt1>
        <a:dk2>
          <a:srgbClr val="000000"/>
        </a:dk2>
        <a:lt2>
          <a:srgbClr val="BC9B6A"/>
        </a:lt2>
        <a:accent1>
          <a:srgbClr val="EEB211"/>
        </a:accent1>
        <a:accent2>
          <a:srgbClr val="002B54"/>
        </a:accent2>
        <a:accent3>
          <a:srgbClr val="AAAAAA"/>
        </a:accent3>
        <a:accent4>
          <a:srgbClr val="DADADA"/>
        </a:accent4>
        <a:accent5>
          <a:srgbClr val="F5D5AA"/>
        </a:accent5>
        <a:accent6>
          <a:srgbClr val="00264B"/>
        </a:accent6>
        <a:hlink>
          <a:srgbClr val="EEDFB5"/>
        </a:hlink>
        <a:folHlink>
          <a:srgbClr val="C5D6E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808080"/>
        </a:dk1>
        <a:lt1>
          <a:srgbClr val="FFFFFF"/>
        </a:lt1>
        <a:dk2>
          <a:srgbClr val="000000"/>
        </a:dk2>
        <a:lt2>
          <a:srgbClr val="EEDFB5"/>
        </a:lt2>
        <a:accent1>
          <a:srgbClr val="EEB211"/>
        </a:accent1>
        <a:accent2>
          <a:srgbClr val="002B54"/>
        </a:accent2>
        <a:accent3>
          <a:srgbClr val="AAAAAA"/>
        </a:accent3>
        <a:accent4>
          <a:srgbClr val="DADADA"/>
        </a:accent4>
        <a:accent5>
          <a:srgbClr val="F5D5AA"/>
        </a:accent5>
        <a:accent6>
          <a:srgbClr val="00264B"/>
        </a:accent6>
        <a:hlink>
          <a:srgbClr val="BC9B6A"/>
        </a:hlink>
        <a:folHlink>
          <a:srgbClr val="C5D6E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1</TotalTime>
  <Words>4870</Words>
  <Application>Microsoft Office PowerPoint</Application>
  <PresentationFormat>On-screen Show (4:3)</PresentationFormat>
  <Paragraphs>1711</Paragraphs>
  <Slides>12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5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23</vt:i4>
      </vt:variant>
    </vt:vector>
  </HeadingPairs>
  <TitlesOfParts>
    <vt:vector size="195" baseType="lpstr">
      <vt:lpstr>맑은 고딕</vt:lpstr>
      <vt:lpstr>宋体</vt:lpstr>
      <vt:lpstr>Arial</vt:lpstr>
      <vt:lpstr>Arial Black</vt:lpstr>
      <vt:lpstr>Batang</vt:lpstr>
      <vt:lpstr>Calibri</vt:lpstr>
      <vt:lpstr>Calibri Light</vt:lpstr>
      <vt:lpstr>Comic Sans MS</vt:lpstr>
      <vt:lpstr>Courier New</vt:lpstr>
      <vt:lpstr>굴림</vt:lpstr>
      <vt:lpstr>新細明體</vt:lpstr>
      <vt:lpstr>Raavi</vt:lpstr>
      <vt:lpstr>Symbol</vt:lpstr>
      <vt:lpstr>Tahoma</vt:lpstr>
      <vt:lpstr>Times New Roman</vt:lpstr>
      <vt:lpstr>Verdana</vt:lpstr>
      <vt:lpstr>Wingdings</vt:lpstr>
      <vt:lpstr>Office Theme</vt:lpstr>
      <vt:lpstr>26_Default Design</vt:lpstr>
      <vt:lpstr>6_Office Theme</vt:lpstr>
      <vt:lpstr>27_Default Design</vt:lpstr>
      <vt:lpstr>41_Default Design</vt:lpstr>
      <vt:lpstr>14_Default Design</vt:lpstr>
      <vt:lpstr>3_Office Theme</vt:lpstr>
      <vt:lpstr>5_Office Theme</vt:lpstr>
      <vt:lpstr>13_Office Theme</vt:lpstr>
      <vt:lpstr>11_Office Theme</vt:lpstr>
      <vt:lpstr>16_Office Theme</vt:lpstr>
      <vt:lpstr>30_Office Theme</vt:lpstr>
      <vt:lpstr>8_Office Theme</vt:lpstr>
      <vt:lpstr>6_Default Design</vt:lpstr>
      <vt:lpstr>8_Default Design</vt:lpstr>
      <vt:lpstr>20_Office Theme</vt:lpstr>
      <vt:lpstr>9_Default Design</vt:lpstr>
      <vt:lpstr>26_Office Theme</vt:lpstr>
      <vt:lpstr>28_Office Theme</vt:lpstr>
      <vt:lpstr>35_Office Theme</vt:lpstr>
      <vt:lpstr>10_Default Design</vt:lpstr>
      <vt:lpstr>36_Office Theme</vt:lpstr>
      <vt:lpstr>37_Office Theme</vt:lpstr>
      <vt:lpstr>38_Office Theme</vt:lpstr>
      <vt:lpstr>46_Office Theme</vt:lpstr>
      <vt:lpstr>12_Office Theme</vt:lpstr>
      <vt:lpstr>2_Custom Design RWB</vt:lpstr>
      <vt:lpstr>Default Design</vt:lpstr>
      <vt:lpstr>15_Office Theme</vt:lpstr>
      <vt:lpstr>17_Office Theme</vt:lpstr>
      <vt:lpstr>10_Office Theme</vt:lpstr>
      <vt:lpstr>24_Office Theme</vt:lpstr>
      <vt:lpstr>2_Default Design</vt:lpstr>
      <vt:lpstr>19_Office Theme</vt:lpstr>
      <vt:lpstr>23_Office Theme</vt:lpstr>
      <vt:lpstr>1_Default Design</vt:lpstr>
      <vt:lpstr>12_Default Design</vt:lpstr>
      <vt:lpstr>15_Default Design</vt:lpstr>
      <vt:lpstr>25_Office Theme</vt:lpstr>
      <vt:lpstr>27_Office Theme</vt:lpstr>
      <vt:lpstr>29_Office Theme</vt:lpstr>
      <vt:lpstr>31_Office Theme</vt:lpstr>
      <vt:lpstr>32_Office Theme</vt:lpstr>
      <vt:lpstr>7_Default Design</vt:lpstr>
      <vt:lpstr>13_Default Design</vt:lpstr>
      <vt:lpstr>28_Default Design</vt:lpstr>
      <vt:lpstr>29_Default Design</vt:lpstr>
      <vt:lpstr>30_Default Design</vt:lpstr>
      <vt:lpstr>1_Office Theme</vt:lpstr>
      <vt:lpstr>1_Georgia Tech - Overhead</vt:lpstr>
      <vt:lpstr>4_Default Design</vt:lpstr>
      <vt:lpstr>Equation</vt:lpstr>
      <vt:lpstr>Drawing</vt:lpstr>
      <vt:lpstr>Worksheet</vt:lpstr>
      <vt:lpstr>MathType 6.0 Equation</vt:lpstr>
      <vt:lpstr>Seismic Piezocone Testing: The  Versatile Means for Geotechnical Site Exploration in 2020 and Beyond</vt:lpstr>
      <vt:lpstr>PowerPoint Presentation</vt:lpstr>
      <vt:lpstr>USS Intrepid in 1971</vt:lpstr>
      <vt:lpstr>PowerPoint Presentation</vt:lpstr>
      <vt:lpstr>PowerPoint Presentation</vt:lpstr>
      <vt:lpstr>Purposes: Geotechnical Site Investigation</vt:lpstr>
      <vt:lpstr>Geomaterial Characteristics</vt:lpstr>
      <vt:lpstr>PowerPoint Presentation</vt:lpstr>
      <vt:lpstr>PowerPoint Presentation</vt:lpstr>
      <vt:lpstr> Laboratory Soils Testing</vt:lpstr>
      <vt:lpstr>Geotechnical Methods for Site Investigation</vt:lpstr>
      <vt:lpstr>PowerPoint Presentation</vt:lpstr>
      <vt:lpstr>Cone Penetrometer Test (CPT)</vt:lpstr>
      <vt:lpstr>Geostratigraphy by CPTu in Portsmouth, Virginia</vt:lpstr>
      <vt:lpstr>CPT</vt:lpstr>
      <vt:lpstr>Repeatability of CPTs Chalmette Levees, New Orleans</vt:lpstr>
      <vt:lpstr>CPTu from Blytheville, Missouri</vt:lpstr>
      <vt:lpstr>Cone Penetrometers</vt:lpstr>
      <vt:lpstr>PowerPoint Presentation</vt:lpstr>
      <vt:lpstr>Cone Penetrometer Sizes</vt:lpstr>
      <vt:lpstr>CPT'10 - Summary Regional Reports</vt:lpstr>
      <vt:lpstr>CPT'10 - Summary Regional Reports</vt:lpstr>
      <vt:lpstr>Micro-Cone Penetrometers</vt:lpstr>
      <vt:lpstr>Cone Penetration Vehicles</vt:lpstr>
      <vt:lpstr>Cone Penetration Vehicles</vt:lpstr>
      <vt:lpstr>Georgia Tech Anchored Cone Rig</vt:lpstr>
      <vt:lpstr>Geotechnical Site Characterization</vt:lpstr>
      <vt:lpstr>Cone Penetrometer Rigs</vt:lpstr>
      <vt:lpstr>PowerPoint Presentation</vt:lpstr>
      <vt:lpstr>Special CPTs</vt:lpstr>
      <vt:lpstr>Specialty Cone Penetrometers</vt:lpstr>
      <vt:lpstr>Cone Penetrometer Testing</vt:lpstr>
      <vt:lpstr>Cone Penetrometer Testing</vt:lpstr>
      <vt:lpstr>CPT'10 - Summary Regional Reports</vt:lpstr>
      <vt:lpstr>CPT'10 - Summary Regional Reports</vt:lpstr>
      <vt:lpstr>Earth</vt:lpstr>
      <vt:lpstr>Mars</vt:lpstr>
      <vt:lpstr>PowerPoint Presentation</vt:lpstr>
      <vt:lpstr>External Geotechnical Review Team (23 Jan 2013)</vt:lpstr>
      <vt:lpstr>Interpretation Methods for In-Situ Tests</vt:lpstr>
      <vt:lpstr>Interpretation Methods for In-Situ Tests</vt:lpstr>
      <vt:lpstr>CPT Computer Programs for Interpretation</vt:lpstr>
      <vt:lpstr>Recent advancements in interpretation</vt:lpstr>
      <vt:lpstr>CPT Charts for Soil Behavioral Type</vt:lpstr>
      <vt:lpstr>PowerPoint Presentation</vt:lpstr>
      <vt:lpstr>Soil Behavioral Type Using CPT Index, Ic</vt:lpstr>
      <vt:lpstr>PowerPoint Presentation</vt:lpstr>
      <vt:lpstr>Undisturbed Sand Database</vt:lpstr>
      <vt:lpstr>Direct CPT method for f' in sands</vt:lpstr>
      <vt:lpstr>Direct CPT method for f' in sands</vt:lpstr>
      <vt:lpstr>Triaxial Compression Tests on Korean Soft Clay  Drained and Undrained Series</vt:lpstr>
      <vt:lpstr>PowerPoint Presentation</vt:lpstr>
      <vt:lpstr>Effective Stress Friction Angle f' from CPTu</vt:lpstr>
      <vt:lpstr>Effective Stress Piezocone Penetration</vt:lpstr>
      <vt:lpstr>Soft Clay at Northwestern University</vt:lpstr>
      <vt:lpstr>PowerPoint Presentation</vt:lpstr>
      <vt:lpstr>PowerPoint Presentation</vt:lpstr>
      <vt:lpstr>Soft Clay at Northwestern University</vt:lpstr>
      <vt:lpstr>Soft Clay at Northwestern University</vt:lpstr>
      <vt:lpstr>Approximate NTH Solution for f' from CPTu</vt:lpstr>
      <vt:lpstr>Boston Blue Clay at Newbury, Massachusetts (Landon, 2007, Univ. Mass - Amherst)</vt:lpstr>
      <vt:lpstr>Miniature CPTu in Clay Centrifuge Deposits (Ouyang and Mayne, CPT'18, Delft)</vt:lpstr>
      <vt:lpstr>PowerPoint Presentation</vt:lpstr>
      <vt:lpstr>PowerPoint Presentation</vt:lpstr>
      <vt:lpstr>PowerPoint Presentation</vt:lpstr>
      <vt:lpstr>PowerPoint Presentation</vt:lpstr>
      <vt:lpstr>Cavity Expansion-Critical State Model for CPTu-OCR</vt:lpstr>
      <vt:lpstr>SCE-CSSM Analytical Solution</vt:lpstr>
      <vt:lpstr>PowerPoint Presentation</vt:lpstr>
      <vt:lpstr>SCE-CSSM Theory</vt:lpstr>
      <vt:lpstr>San Francisco Bay Mud Islais Creek (Hunt, Pestana, Bray - JGGE 2002)</vt:lpstr>
      <vt:lpstr>PowerPoint Presentation</vt:lpstr>
      <vt:lpstr>Evaluating Yield Stresses in Sands by CPT</vt:lpstr>
      <vt:lpstr>CPT Chamber Test Series on 26 Sands</vt:lpstr>
      <vt:lpstr>CPT Methodology in Clean Quartz Sands</vt:lpstr>
      <vt:lpstr>PowerPoint Presentation</vt:lpstr>
      <vt:lpstr>Effective Yield Stress of Soils from CPT</vt:lpstr>
      <vt:lpstr>Blessington Sand Site University of College Dublin (UC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C Sand at Cuxhaven, Germany</vt:lpstr>
      <vt:lpstr>Shear Wave Velocity, Vs</vt:lpstr>
      <vt:lpstr>Comparison MASW and DHT - Richmond, BC</vt:lpstr>
      <vt:lpstr>PowerPoint Presentation</vt:lpstr>
      <vt:lpstr>PowerPoint Presentation</vt:lpstr>
      <vt:lpstr>SCPTu at Meramac River, Missouri</vt:lpstr>
      <vt:lpstr>Costs of Methods to profile Vs to 30 m</vt:lpstr>
      <vt:lpstr>Seismic Piezocone (SCPTU) - Ithaca, NY</vt:lpstr>
      <vt:lpstr>Geotechnical Methods for Site Investigation</vt:lpstr>
      <vt:lpstr>SCPTu from Perth, Australia</vt:lpstr>
      <vt:lpstr>Soil Parameter Evaluation at Burswood by SCPTu</vt:lpstr>
      <vt:lpstr>DSS curves for Burswood by SCPTu</vt:lpstr>
      <vt:lpstr>PowerPoint Presentation</vt:lpstr>
      <vt:lpstr>CREC Site, Charleston, SC  Sand sampled using freezing  (Esposito &amp; Andrus 2016 JGGE)</vt:lpstr>
      <vt:lpstr>SCPTu in Memphis, Tennessee</vt:lpstr>
      <vt:lpstr>Input Parameters for Plaxis FEM (Schweiger 2012): Hardening Soil Small Model</vt:lpstr>
      <vt:lpstr>PowerPoint Presentation</vt:lpstr>
      <vt:lpstr>SCPTù at Atlanta Airport Runway 5 </vt:lpstr>
      <vt:lpstr>PowerPoint Presentation</vt:lpstr>
      <vt:lpstr>PowerPoint Presentation</vt:lpstr>
      <vt:lpstr>Variable Rate CPTu in Clay Centrifuge Deposit (Variable rate CPTu data from Mahmoodzadeh  and Randolph 2014: University of Western Australia) </vt:lpstr>
      <vt:lpstr>Variable Rate CPTu in Clay Centrifuge Deposit (data from Mahmoodzadeh &amp; Randolph 2014) </vt:lpstr>
      <vt:lpstr>Axial Pile Capacity:  Qtotal  = Qsides + Qbase</vt:lpstr>
      <vt:lpstr>Direct CPT Methods for Axial Pile Capacity</vt:lpstr>
      <vt:lpstr>PowerPoint Presentation</vt:lpstr>
      <vt:lpstr>PowerPoint Presentation</vt:lpstr>
      <vt:lpstr>PowerPoint Presentation</vt:lpstr>
      <vt:lpstr>I-85 Bridge, Coweta County, Georgia</vt:lpstr>
      <vt:lpstr>SCPTu at I-85 Bridge Coweta Georgia </vt:lpstr>
      <vt:lpstr>Axial Load Response of Coweta Shaft</vt:lpstr>
      <vt:lpstr>GT Roto AutoSeis</vt:lpstr>
      <vt:lpstr>Continuous Shear Waves, Brisbane, Australia</vt:lpstr>
      <vt:lpstr>Wavelet signals from continuous Vs at Norfolk</vt:lpstr>
      <vt:lpstr> Continuous SCPTu at Norfolk, VA</vt:lpstr>
      <vt:lpstr>Very deep SCPTu  -  Vancouver, BC</vt:lpstr>
      <vt:lpstr>Thanks to the Cornell Professors</vt:lpstr>
      <vt:lpstr>PowerPoint Presentation</vt:lpstr>
      <vt:lpstr>SCPTu Sounding in Albany, NY</vt:lpstr>
      <vt:lpstr>CPTu Databases from Chamber, Centrifuge and Field Tests</vt:lpstr>
      <vt:lpstr>SCPTu from Steele, Missouri</vt:lpstr>
    </vt:vector>
  </TitlesOfParts>
  <Company>Georgia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AP 2012</dc:title>
  <dc:creator>pm29</dc:creator>
  <cp:lastModifiedBy>Mayne, Paul W</cp:lastModifiedBy>
  <cp:revision>476</cp:revision>
  <cp:lastPrinted>2017-04-20T22:18:54Z</cp:lastPrinted>
  <dcterms:created xsi:type="dcterms:W3CDTF">2011-06-08T14:58:16Z</dcterms:created>
  <dcterms:modified xsi:type="dcterms:W3CDTF">2019-11-05T16:18:15Z</dcterms:modified>
</cp:coreProperties>
</file>